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68" r:id="rId4"/>
    <p:sldId id="258" r:id="rId5"/>
    <p:sldId id="259" r:id="rId6"/>
    <p:sldId id="269" r:id="rId7"/>
    <p:sldId id="260" r:id="rId8"/>
    <p:sldId id="270" r:id="rId9"/>
    <p:sldId id="261" r:id="rId10"/>
    <p:sldId id="262" r:id="rId11"/>
    <p:sldId id="263" r:id="rId12"/>
    <p:sldId id="264" r:id="rId13"/>
    <p:sldId id="265" r:id="rId14"/>
    <p:sldId id="266" r:id="rId15"/>
    <p:sldId id="267" r:id="rId16"/>
    <p:sldId id="271" r:id="rId17"/>
    <p:sldId id="272" r:id="rId18"/>
    <p:sldId id="273" r:id="rId19"/>
    <p:sldId id="274" r:id="rId20"/>
    <p:sldId id="275" r:id="rId21"/>
    <p:sldId id="276" r:id="rId22"/>
    <p:sldId id="278" r:id="rId23"/>
    <p:sldId id="277" r:id="rId24"/>
    <p:sldId id="279" r:id="rId25"/>
    <p:sldId id="280" r:id="rId26"/>
    <p:sldId id="281" r:id="rId27"/>
    <p:sldId id="282" r:id="rId28"/>
    <p:sldId id="283" r:id="rId29"/>
    <p:sldId id="284"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2" d="100"/>
          <a:sy n="82" d="100"/>
        </p:scale>
        <p:origin x="691"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55.81395" units="1/cm"/>
          <inkml:channelProperty channel="Y" name="resolution" value="55.95855" units="1/cm"/>
          <inkml:channelProperty channel="T" name="resolution" value="1" units="1/dev"/>
        </inkml:channelProperties>
      </inkml:inkSource>
      <inkml:timestamp xml:id="ts0" timeString="2022-01-19T14:41:11.154"/>
    </inkml:context>
    <inkml:brush xml:id="br0">
      <inkml:brushProperty name="width" value="0.05292" units="cm"/>
      <inkml:brushProperty name="height" value="0.05292" units="cm"/>
      <inkml:brushProperty name="color" value="#002060"/>
    </inkml:brush>
    <inkml:context xml:id="ctx1">
      <inkml:inkSource xml:id="inkSrc1">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1" timeString="2022-01-19T14:41:22.778"/>
    </inkml:context>
  </inkml:definitions>
  <inkml:trace contextRef="#ctx0" brushRef="#br0">4868 12559 0,'0'-18'235,"141"-387"-79,-123 87 188,-494 547-16,458-229-313,353-264 298,-282 264 15,177 70 0,-213-17-62</inkml:trace>
  <inkml:trace contextRef="#ctx1" brushRef="#br0">4223 13340 67 0,'0'0'0'0,"0"0"0"0,0 0 12 16,0 0 31-16,0 0-1 15,0 0 0-15,0 0-11 16,0 7-2-16,0-7-3 16,0 0-6-16,0 0 0 15,0 0 0-15,0 3-2 16,0 1-1-16,3 4-1 16,5 2 26-16,7 8-4 15,0 3 14-15,4 3-26 16,2 3 14-16,0 2-16 15,7 7-8-15,-1 3 1 16,1 5-1-16,-2 1 4 16,-1 2-10-16,-4-3 1 0,0-4-3 15,-5-2 0 1,-2-1-8-16,-5-7 2 0,-1-2 1 16,-3-7-2-16,-2-7-1 15,0-6 0-15,0-2-5 16,-3-4-12-16,0-2-8 15,0 0-17-15,0 0-13 16,0 0-18-16,0 0-5 16,0-18-2-16,-3-16-34 15,-5-13-102-15</inkml:trace>
  <inkml:trace contextRef="#ctx1" brushRef="#br0" timeOffset="7.97">4504 13439 107 0,'0'0'111'0,"0"0"-84"16,0 0-4-16,0 0 13 15,0 0-9-15,0 0-12 16,-69 36 7-16,35 3 7 16,-8 8 0-16,-1 2-6 15,1-2 4-15,6-2 5 16,6-4 0-16,3-1-6 15,2 1-10-15,3-3-6 16,1-1-5-16,3-4-2 16,3-7-3-16,6-4 1 15,3-8-1-15,2-6-4 16,2-2-14-16,2-5-30 0,0-1-29 16,0 3-18-16,5-3-28 15,10 0-1 1</inkml:trace>
  <inkml:trace contextRef="#ctx1" brushRef="#br0" timeOffset="313.16">4877 13836 349 0,'0'0'34'0,"0"0"-34"15,0 0-7-15,0 0 7 16,0 0 26-16,0 0 8 16,70-14 9-16,-36 8 2 15,8 0-11-15,7-2-16 16,-1 1-9-16,-2 1-7 15,-7 0-1-15,-3 2 0 16,-6 2 2-16,-5 2-2 16,-3 0-1-16,-7 0 0 15,-3 0 0-15,-9 0-1 0,-3 0-1 16,0 0-6-16,0 0-16 16,0 0-35-16,0 0-33 15,0 3-29-15,-10 8 8 16,-4 1-60-16</inkml:trace>
  <inkml:trace contextRef="#ctx1" brushRef="#br0" timeOffset="1964.13">5594 13383 7 0,'0'0'24'0,"0"0"27"15,0 0 10-15,0 0-11 16,0 0-12-16,0 0-1 15,2-5 6-15,-2 5 2 16,0 0-6-16,0 0-6 16,1 0-5-16,4 0-6 15,4 0-11-15,4 11 5 16,8 8 20-16,3 9-8 0,9 11 5 16,0 2-12-1,0 5-16-15,1 2 3 0,-3-3 15 16,-2-6-22-16,-3 1 3 15,-2-10-4-15,-2-4 1 16,-5-2 0-16,-2-10 3 16,-6-5-8-16,-5-3-2 15,-1-3-3-15,-3-2-8 16,0-1-16-16,0 0-14 16,0 0-7-16,0 0-6 15,0-1-4-15,0-12-6 16,0-10-3-16,0-8-82 15</inkml:trace>
  <inkml:trace contextRef="#ctx1" brushRef="#br0" timeOffset="1973.11">6039 13433 44 0,'0'0'100'15,"0"0"-62"-15,0 0-17 16,0 0 12-16,0 0 18 15,0 0-12-15,-9-14-3 16,-9 31-4 0,-10 15 6-16,-3 9 2 0,-8 12 2 15,1 1-3-15,-1 2-7 16,1-6-10 0,8-3-1-16,0-2-7 0,2-7-7 0,8-6 0 31,1-4-7-31,5-6-1 0,1-2-1 0,7-4-8 15,-1-5-20-15,2-1-15 16,2-4-16 0,3-4-17-16,0-2-21 0,0 0-11 15,0-2-72-15</inkml:trace>
  <inkml:trace contextRef="#ctx1" brushRef="#br0" timeOffset="3276.17">5473 13214 38 0,'0'0'46'15,"0"0"4"-15,0 0 0 16,0 0-1-16,0 0-5 16,0 0-2-16,-10 0-3 15,10 0-6-15,0 0-8 0,0 0-5 16,12 0-6-16,6 1 11 16,10 2 8-1,12 0-2-15,7-1-9 0,5-2-1 16,3 0-13-16,-1 0 1 15,1 0 2-15,0-8-7 16,-4-2 4-16,-5 2-3 16,-5-4-3-16,-8 5 3 15,-11 0-4-15,-9 1-2 16,-4 3 2-16,-7 2-1 16,-2-1 0-16,0 1-3 15,0 1-16-15,0 0-14 0,0 0-15 16,0-3-10-16,0 2-24 15,0 0-27-15,-2-2-32 16</inkml:trace>
  <inkml:trace contextRef="#ctx1" brushRef="#br0" timeOffset="3902.96">5972 12877 212 0,'0'0'30'16,"0"0"-29"-16,0 0 7 0,0 0 20 0,0 0 5 15,0 0-3 1,6-8-3-16,-2 8-9 0,5 0-7 15,6 3-3-15,7 11 25 16,8 4-3-16,5 6 4 16,2 7-17-16,0 7-11 15,-1 5 2-15,-4 6-2 16,-7 3 2-16,0 4 2 16,-6 7 5-16,-5 2-2 15,-2 0 12-15,-8 1-4 16,-4 0-3-16,0-1-5 15,-3 1 2-15,-13 2-7 16,-6 6 1-16,-5 0 0 0,-6 1-3 16,-3-5-5-1,-1-6 0-15,-4-6-1 0,0-5-18 16,-1-6 18-16,0-6 5 16,1-4-5-1,-4-4-4-15,-3-6-25 16,-3-4-26-16,-4-4-31 0,-9-7-35 15,-12-4-23-15,-2-8-104 16</inkml:trace>
  <inkml:trace contextRef="#ctx1" brushRef="#br0" timeOffset="4887.96">4203 13166 28 0,'0'0'57'16,"0"0"-11"-16,0 0-7 0,0 0-12 16,0 0 1-16,0 0-3 15,-66-14-9-15,43 14-9 16,-7 0 6-16,-8 0 1 16,-7 7-8-16,-4 8 5 15,-4 5 5-15,-3 2 1 16,-1 6 3-16,2 6 6 15,3 4 10-15,4 8-13 16,2 6 4-16,10 10-10 16,5 8-1-16,4 5 1 15,10 8 6-15,6 3-15 16,3 2-2-16,8-2-2 16,0-7 2-16,0-8-2 15,0-13 0-15,9-6-3 0,4-10-1 16,-2-6 0-16,-1-4 1 15,1-9-1-15,-1-6-3 16,0-2-20-16,1-6-18 16,7 1-25-16,3-4-14 15,7-6-30-15,5 0-8 16</inkml:trace>
  <inkml:trace contextRef="#ctx1" brushRef="#br0" timeOffset="5844.57">6306 12543 22 0,'0'0'40'15,"0"0"-4"-15,0 0 3 0,0 0-4 16,0 0-4-16,0 0-9 15,0 0 3-15,24 0-9 16,3-6 10-16,16-4 8 16,8-3-5-16,10 0-13 15,3 2 7-15,-4 1-8 16,0 7-3-16,-11 3-3 16,-12 0-9-16,-12 3-2 15,-11 11-7-15,-10 6-6 16,-4 6 6-16,-7 8 8 15,-21 8 2-15,-7 6 4 16,-5 0 12-16,1 1-10 16,-1-7-2-16,6-4 5 0,4-6 4 15,7-5 3 1,10-5-5-16,7-4-6 0,4-5-3 16,2-2-3-16,0-4 1 15,18 0-1-15,16-4 20 16,14-3-5-16,17 0 7 15,15-10-10-15,14-10-8 16,3-1 3-16,-6 1-3 16,-9 0-4-16,-21 7 0 15,-19 1-1-15,-12 4 0 16,-18 2-8-16,-12 4-9 16,0 0-13-16,-6 2-24 0,-21 0-47 15,-19 0 1 1,-20 12-107-16</inkml:trace>
  <inkml:trace contextRef="#ctx1" brushRef="#br0" timeOffset="7485.16">2994 13359 16 0,'0'0'46'16,"0"0"5"-16,0 0-15 16,0 0-9-1,0 0-3-15,0 0 7 0,39-12 5 16,-39 12 9-16,0 0-4 15,0 0-11 1,0 0-7-16,0 0 5 0,0 0 4 16,-11 0-9-16,-14 7-13 15,-9 11-7-15,-11 4 2 16,-12 3-3-16,-9 3 1 0,-2 1-2 16,-7-3 4-1,2 1-3-15,12-3 7 16,6-2 0-16,11-6-6 0,9-2 5 15,12-3-5-15,4-2-3 16,8-3 0 0,4-3 0-16,7-3-1 0,0 0-2 15,0 0-4-15,0 1-2 16,0-1 4 0,0 2 2-16,4 0-3 0,10 2 2 15,7 0 4-15,10 1 6 16,14-2 2-16,15-1 0 15,7-2-4-15,4 0 2 16,-2 0-5-16,-11 0-1 16,-13 0-1-16,-12 0-3 0,-8 0 1 15,-10 0-2 1,-9 4 0-16,-6 0-6 16,0 8-19-16,-9 2 22 0,-22 14 8 15,-11 8 2-15,-13 8 7 16,-11 6-5-1,-7 4 6-15,-6 1-3 0,1-4-5 16,2-6 4-16,11-2-2 16,8-10 1-16,20-4 7 15,11-8-4 1,13-5-5-16,10-7-3 0,3-2-4 16,1 3 0-16,23-1 4 0,10-1 7 15,13-1 2 1,11-4 0-16,8-3-4 0,-2 0-3 15,0 0 1-15,-9-8 0 16,-6 0-2 0,-8 0 3-16,-7 1-4 0,-6 1 0 15,-1 1 0-15,-3-3 1 16,-6 3 1-16,3 1-2 16,-6 0-1-16,1 0-7 15,-2 0-22-15,2 3-23 16,3 0-26-16,1-1-36 15,4-2-39-15</inkml:trace>
  <inkml:trace contextRef="#ctx1" brushRef="#br0" timeOffset="8840.89">3595 15364 332 0,'0'0'0'16,"0"0"-23"-16,0 0 23 16,0 0 24-16,0 0 13 15,0 0 8-15,-36-31-18 16,26 28-7-16,1-1-2 15,-6 2 0-15,-6 2-11 16,-4 0-3-16,-11 0-1 16,-7 5 1-16,-2 7-4 15,-7 5 2-15,-3 2 5 0,1-1 7 16,3-1-8 0,12-5 11-16,11 0 4 0,12-5-4 15,7 2-15-15,6 0-2 16,3 5-5-16,0 4 0 15,0 7 3-15,15 3 2 16,10 3 2-16,15 4-2 16,2-1-2-16,10 0-1 15,4-2-1-15,-1-1 0 16,3-2 1-16,-3-3-8 16,-3 0 9-16,-7-5 2 15,-11-3 2-15,-8-2-1 16,-9-5-1-16,-9-2 0 0,-2-4-1 15,-6-3 1 1,0 2 3-16,0 6 9 0,-11 4 3 16,-17 6-4-16,-6 3-2 15,-12-1-9 1,-2-1-1-16,-3-5-3 0,4-4-5 16,3-5-7-16,7-4-10 15,4-2-6 1,6-1-8-16,6 0 6 0,9-3-19 15,6-9-15-15,6-5-29 16,0-6-82-16</inkml:trace>
  <inkml:trace contextRef="#ctx1" brushRef="#br0" timeOffset="9794.61">4765 15361 446 0,'0'0'0'0,"0"0"-40"16,0 0 35-16,0 0 5 16,-103-56 28-1,67 50-14-15,-6 5-3 0,-7 1 2 16,-10 0-5-16,-7 14-2 16,-3 3-2-1,2 2 0-15,12-3 8 0,16-1 6 16,12-3 7-16,11 2-13 15,8-1-10-15,7 6-2 16,1 4-5-16,1 4 5 0,17 4 0 16,10 3 0-16,5 0-1 15,8-2 0-15,5 2-9 16,5-2 0 0,-1-1-2-16,-2 0 12 0,-5-3 0 15,-7 2-1-15,-8-5 1 16,-5-2-2-16,-8-1 2 15,-6-2 0-15,-6 0 0 16,-3 0 5-16,0 1 8 16,0 3 5-16,-15 2-2 15,-9 2 1-15,-4 1-3 16,-7 0-2-16,-5-4 4 16,-3-1 6-16,-5-6-11 0,-1-2-11 15,4-5 2-15,5-4-2 16,4-6-5-16,0-1-8 15,0 0-11-15,-1-2-9 16,4-9 13-16,6-4-5 16,5 0-5-16,7-6-9 15,5-2-6-15,8-4-50 16,2-6 6-16,2-1-41 16</inkml:trace>
  <inkml:trace contextRef="#ctx1" brushRef="#br0" timeOffset="12847.53">2691 16676 62 0,'0'0'0'0,"0"0"-44"16,0 0 44-16,0 0 0 16,0 0 44-16,0 0-9 15,0 0-6-15,-1-11-8 16,1 11 7-16,0 0-3 15,0-2 6-15,0 2 1 16,0 0-6-16,1-2-10 16,8-1-4-16,3-1-4 15,9-2 7-15,7 1 8 16,6-1-1-16,5 2-7 16,10-5 0-16,7 1-13 0,15-2 2 15,17-2 1 1,9-1-2-16,6-1 4 0,6-1-3 15,2-2-1-15,-1 2 4 16,1 0-7-16,-1 0 4 16,-4 2-2-16,-2 1 1 15,-8 2 3-15,-7 1 2 16,-8 4-3-16,-7 1 2 16,-11 0 3-16,-11 4 4 15,-10-2 5-15,-5 2 0 16,-4 0-5-16,-3 0 1 15,0-2-8-15,-5 2-7 16,-3-3 2-16,-8 2-1 16,-2 1 0-16,-8 0-2 0,-4 0 0 15,0 0-8-15,0 0 2 16,0 0-18-16,0 0-34 16,-10 0-22-16,-10 0-4 15,-14 4-60 1</inkml:trace>
  <inkml:trace contextRef="#ctx1" brushRef="#br0" timeOffset="13493.84">2927 16831 68 0,'0'0'70'0,"0"0"-70"16,0 0 0-16,0 0 4 15,0 0 10-15,0 0 5 16,4 0-10-16,11 0 4 16,6 0 8-16,14-8 6 15,12 0-9-15,14-5-4 16,14-4-10-16,10-3 8 15,18-2-6-15,6-3 6 16,12 3-5-16,7-3 6 16,9 2 14-1,-4 1-9-15,-6 0-16 0,-5 2-2 16,-10 3-7-16,-12 1-7 16,-11 2-6-16,-18 1 2 0,-15 1-3 15,-12 2 8 1,-16 4 9-16,-7 2 4 0,-14 2 11 15,-4 2 2-15,-3-2 10 16,0 2-1-16,0-1-3 16,0 1-14-16,0 0-5 15,0 0 0-15,0 0-2 16,0 0-5-16,0 0 1 16,0 0-10-16,0 0-3 15,0 0 10-15,0 0 2 16,0 0-9-16,0 0 1 15,0-1 1-15,-1-4-12 0,-5 1-22 16,-2 1-11 0,-2 0 3-16,1 0 7 0</inkml:trace>
  <inkml:trace contextRef="#ctx1" brushRef="#br0" timeOffset="17089.99">10889 11760 34 0,'0'0'33'0,"0"0"0"16,0 0-9-16,0 0-1 16,0 0 5-16,0 0 8 15,0 0 3-15,0 0-4 16,-4 0-8-16,4 0 3 16,0 0-2-16,0 0-1 15,0 0-4-15,0 0-7 16,0 7-3-16,0 7 1 15,0 6 10-15,-3 1 0 16,0 3-15-16,-2 1 3 0,-2 5 2 16,-5 2 1-1,0 5-3-15,-2 1-3 0,-2 5 1 16,-2 0 4-16,-1 0 0 16,0-1 2-16,2-3-3 15,1 0 2-15,2-5-4 16,-1 2 2-16,2-1-2 15,0-4-4-15,2-2-1 16,0-4-6-16,5-6 0 16,-1-2 0-16,4-3 0 15,0-3-1-15,2-1 1 16,1-6-1-16,0 1-1 16,0-5-11-16,0 0-9 15,-2 0-8-15,2 0-13 16,0 0-17-16,0-4-22 0,0-16-27 15,0-11-33 1,3-9-65-16</inkml:trace>
  <inkml:trace contextRef="#ctx1" brushRef="#br0" timeOffset="17729.34">10443 11853 49 0,'0'0'111'15,"0"0"-91"1,0 0-19-16,0 0 5 0,0 0 4 16,0 0 16-16,-1 0-6 15,1 0 4-15,1 0 4 16,5-3-2-16,4-1-9 16,6-5 1-16,7-2-5 15,7-4-7-15,9-5 0 0,7-3-3 16,2-3-2-1,4-2 8-15,0-1-8 0,-5 2 1 16,-5 5 1-16,-4 5 3 16,-5 4 9-16,-5 4-6 15,-8 7 4-15,1 2-2 16,-8 0 4-16,-3 0-1 16,-5 0 1-16,1 2 0 15,-3 7-1-15,0 3 8 16,0 9-9-16,0 7 6 15,3 8 9-15,-3 8-6 16,3-4-10-16,0-2 0 16,3-4-10-16,4-6 0 15,-1-1 2-15,1-4-4 0,0 0 2 16,0-3-1-16,-1-4-1 16,-2-5 0-16,2-3-2 15,-4-1 1 1,-1-4-11-16,-2-2-14 0,-2 1-16 15,0-2-23-15,1 0-12 16,0 0-18-16,1-12-16 16,3-3-107-1</inkml:trace>
  <inkml:trace contextRef="#ctx1" brushRef="#br0" timeOffset="20891.88">9861 13527 0 0,'0'0'51'0,"0"0"-2"16,0 0-14-16,0 0-2 16,0 0-4-16,0 0-4 15,0 0-5-15,0 0-4 16,0 0 1-16,2 0 0 16,-1 0-3-16,1 1-1 0,7 10 18 15,-2-1-4 1,1 5-8-16,2 1-1 0,0 2 0 15,1 2 4-15,1 3-7 16,1 1-1-16,1 2 3 16,4 4-6-16,-1-3-1 15,0 4 8-15,4 0-11 16,0-1 13-16,3 1 1 16,-2-5-6-16,0-1-6 15,-2-1 3-15,-1-8-1 16,-5-1 0-16,-4-7-10 15,-7-2-1-15,0-3 0 0,-3 0 0 16,0-3 0 0,0 0 2-16,0 0-2 0,0 0 0 15,0 0-5-15,0 0-6 16,0 0-14-16,0 0-15 16,0 0-20-16,0 0-5 15,0 0-18-15,-12 0 10 16,-7-8-58-16</inkml:trace>
  <inkml:trace contextRef="#ctx1" brushRef="#br0" timeOffset="21213.06">10221 13565 216 0,'0'0'8'0,"0"0"-8"16,0 0 0-16,0 0 12 15,0 0 20-15,0 0-13 16,-13 4 0-16,-4 13 2 15,-7 5 2-15,-7 7 4 16,-8 3-1-16,-7 3 1 0,1 4-3 16,-4 1-5-1,2-7-5-15,3 0-1 0,-1-1 3 16,6-5 3-16,1-3-7 16,2-2 0-16,7-5-5 15,4-1 2-15,7-6-8 16,3 0-1-16,5-3-1 15,4-3 0-15,3-1-6 16,-2-1-7-16,2-1-11 16,3 2-15-16,-4-3-8 15,4 0-15-15,0 0-7 16,-3 0-12-16,3 0-67 16</inkml:trace>
  <inkml:trace contextRef="#ctx1" brushRef="#br0" timeOffset="22174.64">10509 13764 3 0,'0'0'57'0,"0"0"-7"16,0 0-11-16,0 0 0 16,0 0-2-16,0 0-4 15,0-2 2-15,0 2-13 16,0 0-5-16,1 0-13 16,4 0 5-16,1 0-3 0,3 0 9 15,4 2 8-15,10 5 8 16,8-1-9-1,8 0 2-15,8 0 9 0,0-4-10 16,2 3-11-16,-7-2 3 16,-5 0-9-1,-10-2 0-15,-3-1-2 0,-5 0-3 16,-4 0 1-16,0 0 3 16,-3 0-3-16,-6 0-2 15,0 0-1 1,-5 0-12-16,-1 0-20 0,0 0-21 15,0 0-26 1,0 0-31-16,0-1-58 0</inkml:trace>
  <inkml:trace contextRef="#ctx1" brushRef="#br0" timeOffset="22534.67">11058 13586 120 0,'0'0'19'0,"0"0"-13"16,0 0-6-16,0 0 62 15,0 0-9-15,0 0-7 16,88 91-14-1,-58-54 13-15,1 6-18 0,5 3 4 16,0-2-10 0,-2-2-8-16,3-7 6 0,-3-4-5 15,-1-2-7-15,-3-8-1 16,-3-4 0-16,-7-6-4 16,-6-4-2-1,-6-4-1-15,-5-3-11 0,-3 0-15 16,0 0-7-16,0 0-18 15,-14-9-18-15,-5-10-77 16</inkml:trace>
  <inkml:trace contextRef="#ctx1" brushRef="#br0" timeOffset="22874.29">11516 13658 232 0,'0'0'0'0,"0"0"-3"16,0 0 3-16,-85 66 29 15,52-32 38-15,-3 8-11 16,-3 1 0-16,-2-1-19 16,2-1-10-16,-2-6-15 0,7-5-4 15,3-5 0 1,5-5-5-16,6-4-1 0,3-2-2 15,1-3-2-15,1-1-10 16,-6-1-13 0,3-4-15-16,0-4-13 0,-3-1-22 15,5 0-19-15,3-5-78 16</inkml:trace>
  <inkml:trace contextRef="#ctx1" brushRef="#br0" timeOffset="23522.84">11059 13346 156 0,'0'0'86'0,"0"0"-86"16,0 0-22-16,0 0 22 15,0 0 18 1,0 0 20-16,-3 0-16 0,12 3-7 16,9 0 12-16,7 1 11 15,10 2-8-15,4-2 1 16,10 0-12-1,0-2-3-15,3 0-3 0,-3-2-7 16,-8 0-6-16,-10 0-4 0,-13 2-25 16,-6-2-30-16,-9 0-21 15,0 0-12 1,-3 0-63-16</inkml:trace>
  <inkml:trace contextRef="#ctx1" brushRef="#br0" timeOffset="23845.98">11631 13105 191 0,'0'0'29'0,"0"0"-29"15,0 0 0 1,0 0 19-16,0 0 29 0,100 64-17 16,-66-19 7-1,5 7-3-15,2 11-11 0,0 6-3 16,-5 5-5-16,-5 0 6 16,-6 7 0-16,-11 2-2 15,-4 0-2-15,-8-2 0 16,-2-7-7-16,-2-6 3 15,-16-6-3 1,-4-3 8-16,-8-2-3 0,-4-7-7 16,1-10 1-16,-3-6-3 0,-1-7-7 15,-5-4-3-15,-9-4 3 16,-13 0-21-16,-13-7-57 16,-10-4-52-16,-7-8-14 15,0-2-91-15</inkml:trace>
  <inkml:trace contextRef="#ctx1" brushRef="#br0" timeOffset="24497.24">9946 13197 43 0,'0'0'44'0,"0"0"-44"15,0 0 0-15,0 0 25 16,0 0 31-16,0 0-25 16,-65-2-11-16,41 2 8 15,-3 2-4 1,-3 6 1-16,-4 1-14 0,-5 0 5 15,-4 4-5-15,-5 1-3 0,-6 4-6 16,-10 3 7 0,-6 1 1-16,-1 4 4 0,-3 6 6 15,4 7 3-15,4 8-6 16,4 6 7 0,4 11-13-16,7 4-4 0,6 8 1 15,4 10-4-15,6-2-3 16,5-2 8-1,7-6-4-15,6-5-3 0,4-6 2 16,7-1-4-16,6-6 0 16,0-5 0-16,13-5 0 15,12-5-3-15,4-9-10 16,12-2-22-16,6-11-16 16,8-6-25-16,6-6-19 15,6-9-72-15</inkml:trace>
  <inkml:trace contextRef="#ctx1" brushRef="#br0" timeOffset="25819.29">12560 13184 145 0,'0'0'53'16,"0"0"-53"0,0 0-4-16,0 0 4 0,0 0 5 15,0 0 7-15,-40-9-12 16,37 19 0-16,-3 6 3 16,-1 2 14-16,-7 6 8 0,-2 4-4 15,-5 4 14-15,-3 6-9 16,-2 8 6-1,1 6 1-15,1 6-7 0,6 3 1 16,2 2-13-16,5 3 11 16,4 4-8-1,7-3 5-15,0 0 0 0,0-4-1 16,9-5-6-16,6-4 2 16,6 1-5-16,0-7-3 15,1-5-7-15,1-6-2 16,-1-6-1-16,-1-6-5 15,-2-5-16-15,2-5-13 0,-4-6-24 16,2-5-14 0,2-4-18-16,-3 0-9 0,1-18-83 15</inkml:trace>
  <inkml:trace contextRef="#ctx1" brushRef="#br0" timeOffset="27107.25">12753 13366 149 0,'0'0'50'15,"0"0"-45"-15,0 0-5 16,0 0 0-16,0 0 2 15,0 0 15-15,-3-2 2 16,3 18 14-16,-6 6 6 16,-2 11 0-16,-2 8-16 15,1 7 4-15,1 3-6 16,4-1-5-16,4-3-8 16,0-5-3-16,1-5-4 0,13-5 4 15,4-6-1 1,0-7-4-16,1-4 2 0,8-9-2 15,1-3 4-15,5-3 6 16,4-13-3-16,2-14-2 16,4-10-5-16,-1-8-4 15,-4-5 0-15,-4-3-3 16,-6-1 1-16,-7 8 6 16,-9 9 3-16,-6 12 12 15,-2 10 10 1,-4 8-2-16,0 4 7 0,0 2-9 15,0 1-5-15,0 0-16 0,0 0-3 16,0 7-9-16,0 19 4 16,-11 11 8-16,-6 15 13 15,-2 12-2-15,-2 11-8 16,0 11 3-16,-3 6-6 16,-3 4 0-16,-1 0 1 15,-2-1-6-15,2-7 4 16,-2-7 0-16,5-13 1 15,2-12 0-15,-1-11-3 16,2-9 3-16,0-9 11 16,0-4-9-16,-1-6-1 15,-4-5 9-15,-3-3-3 16,-3-4 0-16,-1-5-4 16,-2 0 1-16,0-18-4 15,-2-7 0-15,5-7-5 0,1-3-8 16,7 2 5-16,4-1 2 15,3 5-4-15,6 1-12 16,5 4-10-16,5 3-12 16,2 3-11-16,0-2-24 15,9-1-7-15,15 1-67 16</inkml:trace>
  <inkml:trace contextRef="#ctx1" brushRef="#br0" timeOffset="28411.62">13555 13768 145 0,'0'0'73'0,"0"0"-73"15,0 0-31-15,0 0 31 16,0 0 29-16,62-29 3 16,-48 27-7-16,6 1-5 15,8-1 2-15,7 2 9 0,5-1-17 16,2 1-9 0,-2 0 5-16,0 0-4 15,-4 0-2-15,-5 0-1 0,-4 0 3 16,-7 0 8-16,-6 0-1 15,-6 0-7-15,-7 0-4 16,-1 0-2-16,0 0 3 16,0 0-3-16,0 0-19 15,0 0-42-15,-7 0-15 16,-8 0-56-16</inkml:trace>
  <inkml:trace contextRef="#ctx1" brushRef="#br0" timeOffset="29364.69">14255 13611 89 0,'0'0'29'15,"0"0"-29"-15,0 0-30 16,0 0 30-16,0 0 30 15,0 0 5-15,-13 79-20 16,13-66-13 0,0 0 7-16,0 1-2 0,8 0-2 15,3-3 2-15,4-1-2 16,1-2 12 0,10-1 1-16,2-1 0 0,9-2-5 15,4-4-2-15,3 0-6 16,-3 0 4-16,-1-10-7 15,-6-5 6-15,-7-4 5 16,-3-3 9-16,-5-2 2 0,-5 1 3 16,-2-1-2-16,-6 5-10 15,-5 6 0-15,-1 6 14 16,0 4-14-16,0 3-5 16,0 0 0-16,0 0-4 15,0 0-6-15,0 0-8 16,0 13-1-16,-16 20 9 15,-5 19 3-15,-8 16 5 16,-3 10-2-16,-5 10-3 16,-2 1-1-1,-2 4 2-15,-2-2-8 0,3-5 6 0,1-4-3 16,6-13 2 0,2-7-1-1,1-11 2-15,5-6-1 0,-4-9-1 0,1-6 3 16,0-8 3-16,-2-6-1 15,3-8 4-15,-4-4-2 16,-2-4-7 0,3-3 4-16,-3-14-7 0,2-6 3 15,1-9 0-15,6-2-8 16,0-6-26 0,5 2 9-16,4 1-5 0,3 3-6 15,6 2-9-15,6-1-8 16,0 1-10-16,9-3-33 15,16 0-39-15</inkml:trace>
  <inkml:trace contextRef="#ctx1" brushRef="#br0" timeOffset="30638.7">14030 13287 25 0,'0'0'37'16,"0"0"-4"-16,0 0 0 15,0 0-7-15,0 0 5 16,0 0 1-16,-6 0-8 15,6 0-11-15,3 0 1 16,10 0-8-16,5 0 28 16,9 4-5-16,8 2 4 15,6 0-13-15,5-1 0 16,5 1-1-16,4 1 1 16,3-1-3-16,-2 0 0 15,-1 0-1-15,-8-1-6 16,-11 0 2-16,-7-2-2 15,-13-1 3-15,-6-2-12 0,-5 2 1 16,-5-2 0 0,0 0 1-16,0 0-2 0,0 0-1 15,0 0-13-15,0 0-27 16,0 0-28 0,-2 0-17-16,-5 0-31 0,-2-9-79 15</inkml:trace>
  <inkml:trace contextRef="#ctx1" brushRef="#br0" timeOffset="30950.37">14819 12926 267 0,'0'0'78'0,"0"0"-78"15,0 0-20-15,0 0 15 16,0 0 5-16,0 0 27 0,55 64 5 15,-30-26-3 1,2 9 0-16,3 6-11 16,0 6-10-16,-4 1 11 0,2 4-3 15,-4 1 4-15,-2 2-9 16,-1-1 11-16,-8 2 0 16,-2 0-3-16,-2 1-11 15,-8 2 6-15,-1-2-3 16,0-2 9-16,-7-5-8 15,-8-2 4-15,-7-2 3 16,-5-3-3-16,-3-2 12 16,-1 0-6-16,-4-7 0 15,2-5-10-15,2-6-6 16,0-5-1-16,4-5-4 0,0-5 0 16,1-2-1-1,0-5-1-15,-3-1-8 0,-5-4-8 16,-6-2-3-16,-7-4-12 15,-6-2-15-15,-7 0-16 16,-5 0-9-16,-4-10-16 16,-4-7-26-16,0-2-44 15</inkml:trace>
  <inkml:trace contextRef="#ctx1" brushRef="#br0" timeOffset="32914.33">8587 13446 16 0,'0'0'0'0,"0"0"-12"16,0 0 12-16,0 0 30 16,0 0 11-16,0 0-10 15,25-13-9-15,-25 13 10 16,0 0 1-16,0 0 13 16,0 0-4-16,0 0-9 15,0 0 2-15,0 0-12 16,-10 0-13-16,-6 0 3 15,-13 10 2-15,-8 3-2 16,-6 0-2-16,-2 1 5 16,-4 0 0-16,-6 1-2 0,-8 2-2 15,-4 0-8-15,0 1-2 16,1-5-1 0,14 0 6-16,7-1-6 0,9-3 5 15,6 1 0-15,6-1-5 16,10-2-1-1,6-4 0-15,5 1-1 0,3-4-4 16,0 1-2-16,0 1-4 16,0 2 7-1,0 0 4-15,0 2 1 0,6 1 0 16,6-1 5-16,0 3-1 0,10-1-4 16,8 1 5-16,9-1 1 15,16-2-4-15,6-1 3 16,5-2-3-16,-6 2-3 15,-11-1 0-15,-12-1-4 16,-14 3-2-16,-10-3 3 16,-10 0-2-16,-3-1-1 15,0 2 0-15,0 8 6 16,-21 10 10-16,-15 8 7 16,-14 6-1-16,-11 3-7 15,-4-6-6-15,1-2 0 16,0 1 11-16,6-3-5 15,3 1-2-15,8-5-6 16,8-2 2-16,11-3-2 16,10-4-1-16,8-1-1 0,7-4-2 15,3-1-4-15,0 0-2 16,4 0 9-16,17 2 0 16,10-1 1-16,11-1 3 15,16-4 3-15,10-4-1 16,5-2-6-16,4 0 0 15,-2-5-10-15,-7-3-3 16,-12-1-15-16,-7 3-14 16,-10 1-18-16,-6 1-33 15,-8-2 9-15,0-2-43 0</inkml:trace>
  <inkml:trace contextRef="#ctx1" brushRef="#br0" timeOffset="35602.61">11735 8984 17 0,'0'0'26'0,"0"0"23"0,0 0-2 16,0 0-6-16,0 0 1 15,0 0-8-15,0 0-10 16,-27-45 2-16,27 45 7 16,0-1 9-16,0 1 4 15,0 0-21-15,0 0-15 16,0 0 0-16,0 0-3 15,0 0-4-15,0 0 1 16,0 6-2-16,-4 13 3 16,-2 8 8-16,-2 11 0 15,-2 8-7-15,-2 6 10 0,-3 10-2 16,-3 10-3-16,-1 0 3 16,1 1 1-16,-3-6-3 15,6-7 2 1,0-4-4-16,-1-5-4 0,4-3 1 15,-2-2-1-15,1-4-1 16,2-5-1 0,1-6-3-16,3-8 1 0,1-5-1 15,1-3-2-15,4-7 1 16,-1-3-2 0,2-2 1-16,0 0-1 0,0-3-4 0,-1 0 3 15,-1 0-2-15,-5 0-1 31,-2-15 0-31,-8-13 2 0,-5-8-10 0,-3-3 3 16,-4 1 4-16,0 1 4 16,-3 3 1-16,2 5 2 15,4 2 0-15,1 5 2 16,5 4-1-16,2 5 1 16,7 5-1-16,5-1 2 15,5 7 2-15,1 1 2 16,0 1-7-16,0 0 0 15,0 0-18 1,1 8 1-16,8 12 17 0,2 8 3 16,7 7 12-16,1 5-7 15,-1 0-6-15,4 2-2 16,4-5 0-16,-1-4 4 0,-2-4-2 16,0-6-2-16,0-5 3 15,-4-2-2-15,1-6 2 16,0-2-2-16,-2-6 3 15,3-2 3-15,0 0 1 16,3-7-2-16,6-12-6 16,4-5 5-16,2-5-2 15,-2 0-1-15,-3 0 2 16,-1 2-4-16,-3 3 2 16,1 1-1-16,-2 2 2 15,1 1-2-15,3 0-1 0,4 0-2 16,-1 1-5-1,7 3-13-15,-6-1-13 0,-4 7-14 16,-3 1-19-16,-6 2-3 16,-3 1-23-16,-3 5-6 15,-2 1-60-15</inkml:trace>
  <inkml:trace contextRef="#ctx1" brushRef="#br0" timeOffset="37330.5">12060 8072 245 0,'0'0'74'15,"0"0"-74"-15,0 0-61 16,0 0 4-16,0 0 57 15,0 0 11-15,-4 0 10 16,3 0 9-16,1 0 22 16,0 0 1-16,0 0-21 0,0 0-18 15,0 0-9-15,-2 0 0 16,2 0 4 0,0 0 5-16,0 0 1 0,-3 0 3 15,-1 8-3-15,-4 7 5 16,0 9 1-16,-2 4-3 15,0 9 3-15,-2 7-8 16,-2 2 0-16,-1 4 9 16,1 0-4-16,-2-4 3 15,2 2-5-15,2-3-5 16,0-1-3-16,0-4 1 16,1-3-8-16,1-4 0 0,3-7-1 15,-1-6 0 1,3-4 0-16,1-3-2 0,-2-5-8 15,3-1-11-15,2-2-27 16,-1-3-32-16,-2-2-44 16,-4-2-11-16,-5-24-103 15</inkml:trace>
  <inkml:trace contextRef="#ctx1" brushRef="#br0" timeOffset="38738.39">11574 8136 224 0,'0'0'30'16,"0"0"-30"-16,0 0-29 16,0 0 28-16,0 0 1 15,0 0 8 1,-5 0 18-16,5 0 10 0,0 0 10 15,0 0-5-15,0 0-16 16,0-1-5-16,0-2-3 16,0-1-6-16,0 0-2 0,2-2-4 15,-1-1 13-15,1 3 3 16,-2-2 3 0,3-1-10-16,0-1-7 0,2 2-7 15,-2-2 7-15,3-3-1 16,1 1 3-1,3-3-9-15,4 0 0 0,5-3 1 16,8 0-1-16,6-3-5 16,6 2 3-16,7 3 2 15,3 3-1 1,6-1 1-16,-1 5-1 0,3 0-3 16,-8 4 4-16,-3-3 0 0,-4 6 0 15,0 0 0-15,-2 0 0 16,-1 0 0-16,4 2 0 15,-1 8 1-15,1 3-1 16,3 1 2-16,-4 2-2 16,-4 1 0-16,-10 2-3 15,-3 0 1-15,-9 2-6 16,-8 1 4-16,0 0 0 16,-7 5 2-16,-1-4-1 15,0-1 3-15,-4 0-1 16,-12-2-2-16,-4 1 3 15,-9 0-7-15,-5-2 4 16,-2-1-4-16,-5-4 1 0,3-3-4 16,1-2 4-1,4-2-2-15,5-1-1 0,4-2 8 16,9-3 1-16,5 0 0 16,5-1 0-16,5 1 0 15,0-1-2-15,0 0 2 16,0 0-9-16,0 0-4 15,5 0-2-15,6 0 15 16,7 0 1-16,6 0 4 16,6 0-3-16,3 0 0 15,4 3-1-15,2 3 1 16,-3 4-2-16,-2 3 2 16,-1 2-2-16,-6 4-2 15,-6 0-3-15,-8 5 4 0,-2-1-3 16,-8 4 4-1,-3 1 3-15,0-2 0 0,-14 3 9 16,-7-5-4-16,-7-2-2 16,-5-3 1-16,-9 1 7 15,-11-3-6-15,-9-2-3 16,-6-4 0-16,-3-1-2 16,0-2-1-16,1-4-2 15,1-3 0-15,6-1 0 16,4 0-3-16,11-1-3 15,11-9-3-15,9 2-6 16,9-4-14-16,5 2-12 16,6-1-17-16,7 0-4 0,1-4-23 15,6-1-101-15</inkml:trace>
  <inkml:trace contextRef="#ctx1" brushRef="#br0" timeOffset="39095.44">12864 8438 54 0,'0'0'0'0,"0"0"-28"0,0 0 28 16,0 0 12 0,0 0 10-16,0 0-1 0,0 0 14 15,0 0 9 1,0 0 4-16,0 0-23 0,0 0-13 15,0 0-6 1,0 0 7-16,0 0-2 0,-4 7 6 16,-6 9 6-16,-1 6 2 15,-5 3-2-15,2 5 3 16,0 1-5-16,0-3-1 0,3-1-10 16,3-4-3-1,2-3 1-15,1-4-5 16,2-6 1-16,0-2-4 0,3-3 0 15,0-4-4-15,0 1-8 16,0 0-15 0,0-2-22-16,0 0-13 0,0 0-18 15,0 0-47-15</inkml:trace>
  <inkml:trace contextRef="#ctx1" brushRef="#br0" timeOffset="39421.57">13036 8247 298 0,'0'0'0'16,"0"0"-2"-16,0 0-110 16,0 0 17-16,0 0 63 15,0 0 0-15,-3-2 26 0,3 2 6 16,0 0-2-16,0 0-15 15</inkml:trace>
  <inkml:trace contextRef="#ctx1" brushRef="#br0" timeOffset="41098.81">13084 8420 30 0,'0'0'34'16,"0"0"-14"-16,0 0-6 15,0 0-2-15,0 0 0 16,0 0 7-16,6 10 6 15,0-2 12-15,3 5-5 16,3 5 3-16,0 5-10 16,2 3-9-16,3 3-3 15,1 3-1-15,0 1-4 16,-2-3 1-16,-2-4 7 16,-1-5-4-16,-4-3-2 15,0-4-4-15,-2-5 1 16,-4-3-4-16,-1-4-2 0,-1-2 1 15,-1 0 3-15,0 0 4 16,2 0 7 0,-1 0 6-16,2 0 19 0,5-17-20 15,4-11-16-15,1-11-5 16,6-6 0-16,0-4 0 16,-2 2 0-16,-3 6-7 15,2 10 1-15,-4 8 3 16,-2 6-4-16,-4 4 0 15,1 6-12-15,-3 1-16 16,-2 3-19-16,1 2-13 0,-2 1-7 16,2 0-31-1,1 1-34-15</inkml:trace>
  <inkml:trace contextRef="#ctx1" brushRef="#br0" timeOffset="41754.75">13745 8500 223 0,'0'0'0'0,"0"0"-18"16,0 0 7-16,0 0 11 15,0 0 19-15,0 0-10 16,-30-65 17-16,21 62 9 16,-2 2-1-16,-3 1-24 15,-1 0-9-15,-3 0-1 16,0 7 0-16,-5 9 0 16,3 5 2-16,0 4 0 15,1 5 5-15,7 1-1 16,2 1-4-16,8-5 0 15,2-1-2-15,0-9 2 16,9-1 0-16,7-7 0 16,4-4-1-16,1-5 7 0,6 0-3 15,4-5-5 1,5-15 1-16,2-4-1 0,1-1-1 16,-4 3 0-1,-9 6 1-15,-6 7 1 0,-4 6 1 16,-5 3-2-16,-1 0 0 15,-1 0-2-15,0 9-4 16,1 2-5-16,1 1-11 16,-1-1-27-16,-1-5-53 15,-1-5-61 1</inkml:trace>
  <inkml:trace contextRef="#ctx1" brushRef="#br0" timeOffset="42093.87">14094 8400 192 0,'0'0'152'16,"0"0"-152"-16,0 0-19 16,28 82 19-1,-17-40 0-15,-1 2 1 0,-5 1 0 16,-5-4-1-16,0-4 0 15,0-7 0-15,-9-9 10 16,1-6 5-16,-1-6 1 0,2-4-3 16,2-2-2-16,1-3-3 15,-1 0-4-15,-1 0-1 16,-2-6 7 0,0-15-3-16,-1-10-4 0,4-11-3 15,5-10-5 1,0-2 4-16,5 2-19 0,13 8 20 15,3 11 3-15,0 8-1 16,-5 10 0-16,-3 4-1 16,-6 9 11-16,-4 2 3 15,-2 0-12-15,4 6-3 16,-1 15-2-16,3 9 2 16,-2 3 0-16,-4 3 3 15,2-4-3-15,-1-4 0 0,1-4-8 16,0-8-15-1,0-4-3-15,-2-4-26 0,-1-2-27 16,0-6-66-16</inkml:trace>
  <inkml:trace contextRef="#ctx1" brushRef="#br0" timeOffset="42424.52">14330 8256 268 0,'0'0'147'15,"0"0"-147"-15,0 0-87 16,0 0-103-16</inkml:trace>
  <inkml:trace contextRef="#ctx1" brushRef="#br0" timeOffset="42747.31">14616 8571 339 0,'0'0'55'15,"0"0"-55"-15,0 0-43 0,0 0-20 16,0 0 58 0,0 0 5-16,7-27 11 0,-7 14 13 15,0 4-21-15,-6 1 40 16,-5 4-13-16,-4 2-17 16,-5 2-13-16,0 0-10 15,-3 4 1-15,-2 14 2 16,-4 3 3-16,1 3 1 15,4-6-1-15,9-5-6 16,9-5 3-16,6-4-1 16,0-3 5-16,0 0 1 15,0-1 4-15,5 0-4 0,7 0 4 16,1 0-1-16,-2 0 1 16,-2 0-2-1,-3 0 0-15,-2 0-5 0,-3 0 2 16,4 6 0-16,1 5 3 15,1 1 0 1,1-1 2-16,2-3 0 0,-2 0-2 16,-1-3 0-16,3-3-1 15,4-2-17-15,4 0-35 16,1 0-16 0,5-2-71-16</inkml:trace>
  <inkml:trace contextRef="#ctx1" brushRef="#br0" timeOffset="45144.44">14725 7953 14 0,'0'0'0'16,"0"0"0"-16,0 0 5 0,0 0 39 16,0 0-6-16,0 0 10 15,13-24 2-15,-13 23-2 16,2-1-7-16,-2 2-16 15,0-1-11-15,0 1 3 16,0 0 1-16,0 0 11 16,0 0-1-16,1 0-5 15,-1 0-5-15,0 0-18 16,2 4 0-16,-1 16 0 16,-1 12 6-16,0 11 11 0,0 8-5 15,0 10 15 1,0 4-8-16,0 0-13 0,0-2 12 15,0-4-9-15,0-6 6 16,0-6-5-16,-1-5-1 16,1-9-6-16,0-5 2 15,0-7 2-15,1-3-7 16,5-5 0-16,2-2 0 16,0-2 0-16,0-4-3 15,0-1-16-15,1-2-10 16,2-2-9-16,0 0-10 15,3-7-14-15,2-13-30 0,-1-8-49 16</inkml:trace>
  <inkml:trace contextRef="#ctx1" brushRef="#br0" timeOffset="45170.37">14815 8356 251 0,'0'0'89'15,"0"0"-89"-15,0 0-36 16,0 0-31-16,0 0 22 0,0 0 45 16,0 0 2-1,81-19 9-15,-54 13 10 0,3 0-2 16,4 0-19-16,4 0-7 15,-1 1-53-15,1 1-96 16</inkml:trace>
  <inkml:trace contextRef="#ctx1" brushRef="#br0" timeOffset="45822.65">15271 8306 304 0,'0'0'47'0,"0"0"-47"0,0 0-71 16,0 0 48-16,96 0 22 0,-61-6 2 15,-2-1 2 1,-6-4 3-16,-8 3 7 0,-7-4 6 16,-7-1 0-1,-5 2 3-15,0-3-2 0,0 1 2 16,-14 2-20-16,-9 1 0 15,-4 6 8-15,-5 4 23 16,-3 0-6-16,-4 8-4 16,3 16-8-16,-1 7 4 15,4 7-4-15,6 6 3 16,4-3-1-16,6 0-6 16,6-5-5-16,7-4 0 0,4-1-4 15,0-3 0-15,6-2 4 16,10-5-4-16,5-5 9 15,7-1-2 1,8-7 1-16,6-2-1 0,7-6-4 16,3 0-5-1,-4 0-12-15,-2-12-3 0,-7-1-7 16,-7-1-10-16,-7 2-10 16,-8-1-14-16,-7 2 13 15,-9 4-13 1,-1-3 18-16,-3 2-132 0,-18 2 77 15</inkml:trace>
  <inkml:trace contextRef="#ctx1" brushRef="#br0" timeOffset="47167.98">12277 9045 6 0,'0'0'28'0,"0"0"2"16,0 0-7-16,0 0 6 15,0 0 9-15,0 0 9 0,0 0-5 16,-6-2-9 0,6 2 4-16,0 0 5 15,0 0-23-15,0 0-3 0,7 0 0 16,7 0 7-16,6 0 3 16,12 0 4-16,13 0-3 15,14 2-11-15,19-2 4 16,17 0-3-16,16 1-9 15,20-1 1-15,20 0-8 16,10 3 3 0,8-3 4-16,2 4-6 0,-4 0 3 15,-3 4-4-15,-7-1 3 16,-8-1-1-16,-9-2-3 16,-10 2 4-16,-13-4-4 0,-16 1 0 15,-13-3 1-15,-15 0 1 16,-9 0-2-16,-14 0 3 15,-14 0-1-15,-11 0-2 16,-11 0 1-16,-7 0 1 16,-7 0 8-16,0 0 12 15,0 0 9-15,0 0-17 16,0 0-4 0,0 0-10-16,0 0 0 0,0 0 0 15,0 0 0-15,0 0 0 16,0 0-1-16,0 0 1 15,0 0-5-15,0 0-6 0,0 0-7 16,0 0-3 0,0 0-5-1,0 0-4-15,0 0-14 0,0 0-11 0,0 0-9 16,-2 0-21-16,-3 6-31 16,-3 1-57-1</inkml:trace>
  <inkml:trace contextRef="#ctx1" brushRef="#br0" timeOffset="49873.75">19067 11643 16 0,'0'0'45'16,"0"0"-14"-16,0 0-9 16,0 0-4-16,0 0 13 15,0 0 9-15,0 0 1 16,0 0-3-16,0 0-5 15,1 0-1-15,1 0-3 16,-1 0-8 0,-1 0 8-16,2 0-10 0,-1 0-3 15,1 0-3-15,-2 0-6 0,1 0-2 16,-1 0-3 0,0 7-1-16,3 5 1 0,0 10 14 15,-3 6 3-15,1 7 7 16,-1 9-10-1,0 11 8-15,0 8-7 0,0 10 6 16,-3 4 5-16,-4 3-4 16,6 1 0-1,1 1-8-15,0 1-2 0,0-2-5 16,4 0 7-16,8 0-6 0,-5-3-4 16,1-1 2-1,-5-5 6-15,-1-5-6 0,-2-3 7 16,0-2-2-1,0 0 1-15,0-3-6 0,0-1 4 16,0-7 0-16,0-2-2 16,0-4-1-16,0-3-5 15,0-9-1 1,2-3-2-16,0-7-1 0,-2-8 0 16,1-2 1-16,-1-7-1 15,0-4-1-15,2 1-2 16,-2-3-7-1,1 0-9-15,-1 0-6 0,2 0-12 16,2-18-7-16,1-13-24 16,2-12-15-16,3-8-7 0,-5-9 1 15,-2-4-20-15,-3-3-13 16,0-2-65 0</inkml:trace>
  <inkml:trace contextRef="#ctx1" brushRef="#br0" timeOffset="51225.12">18425 11937 53 0,'0'0'4'0,"0"0"-4"15,0 0 0-15,0 0 10 0,0 0 5 16,0 0 1-16,-3 0 21 15,3 0 16-15,0 0-3 16,0 0-17-16,0 0-6 16,0 0-12-16,0 0 0 15,5 0-3-15,8 0-5 16,8-4 5-16,9-3 4 16,3 0-7-16,2-1-8 15,1 0 1-15,3-2-1 16,-2-2 0-16,3-3-1 15,1-2 1-15,-1-3-1 16,3-6 4-16,-1 1-4 16,0-5 1-16,-1 1 1 15,-2 4-1-15,-4 2-1 16,-7 6 0-16,-6 6 2 0,-7 4-2 16,-3 1 0-16,-6 4 2 15,-1 2 6-15,-2-2 11 16,-3 2 2-1,0 0-9-15,3 0-4 0,1 0-6 16,5 0-1-16,2 0 1 16,1 11 5-16,4 2 6 15,1 4-5 1,3 1-5-16,4 2 2 0,1 0 4 0,1-3-3 16,2-1-3-1,-1-3 3-15,-2-3-3 0,-4-1-2 16,-7-4-1-16,-4-3 0 15,-4 2-1-15,-5-4-5 16,-1 0 2-16,0 0 0 16,0 0-5-16,0 2-4 15,2 2-13-15,0-2-27 16,4 4-17-16,1 1-17 16,2 2-59-16</inkml:trace>
  <inkml:trace contextRef="#ctx1" brushRef="#br0" timeOffset="54292.75">18404 14353 53 0,'0'0'111'15,"0"0"-111"-15,0 0-1 0,0 0 1 16,0 0 49-1,0 0-7-15,3 0-28 0,-2 0-5 16,-1 0 13-16,0 0 0 16,2 0-4-1,-2 0 2-15,0 0-2 0,0 0 0 16,0 0 3-16,0 0-4 16,-2-6-13-16,-9-4-2 15,-6-2-2-15,-4-2 1 16,-7 3-1-16,-5 0 3 15,-3 4 0-15,-4 3-1 16,-1 4 9-16,2 0-4 16,3 0 7-16,9 11-1 15,5 2-3-15,5 3-1 0,4 5-2 16,5 1-6 0,8 1-1-16,0 7-1 0,3 2 1 15,17-1 7-15,6 4-6 16,10-4 4-1,8 3-3-15,8-3-1 0,1-2 3 16,-3-1-3-16,-6-2-1 16,-12-6 0-1,-11-2 1-15,-8-6-1 0,-8 1-2 16,-2-6 2-16,-3 0 6 0,0 1 2 16,0 0 4-1,-16 1 11-15,-7 2-4 0,-10 1-5 16,-6-1-7-16,-6-1-5 15,-4-4 2-15,1-3-4 16,1-3 0-16,5 0-10 16,6-3-13-16,5-13-18 15,4-3-27-15,6-6-4 16,8-6-23-16,8-5-20 16,5-1-16-16</inkml:trace>
  <inkml:trace contextRef="#ctx1" brushRef="#br0" timeOffset="54631.84">18544 14166 174 0,'0'0'56'16,"0"0"-56"-1,0 0 0-15,0 0 17 0,0 0 49 16,0 0-24-16,0 0-28 16,0 0-8-1,0 3 0-15,0 11 2 0,0 11 18 0,-3 11 25 16,-9 3-17-1,-1 6 2-15,1 1-5 0,-1 0-10 16,2 0-1-16,1 2 3 16,0-5 3-1,3-3-11-15,4-3 8 0,3-3-21 16,0-5 1-16,0-4-2 16,0-4 2-16,7-6 0 15,3-2-2 1,3-4-1-16,2-3 2 0,3-1-2 15,3-3-10-15,3-2-13 16,-2 0-16-16,4-9-11 16,-1-11-44-16,-4-7 2 15,-3 1-14-15,-4-2-18 0,-10 0-48 16</inkml:trace>
  <inkml:trace contextRef="#ctx1" brushRef="#br0" timeOffset="54953.18">18344 14499 20 0,'0'0'137'0,"0"0"-137"16,0 0-20-16,0 0 20 15,0 0 62-15,0 0 7 16,93-9-39-16,-60 4-5 16,4-1 9-1,2 0-17-15,2 1-12 0,-2-1-5 16,0-1-4-16,0 1-12 16,-2 3-15-16,-4-3-34 15,-7 2-47-15</inkml:trace>
  <inkml:trace contextRef="#ctx1" brushRef="#br0" timeOffset="56688.4">18968 14440 95 0,'0'0'42'0,"0"0"-42"15,0 0 0-15,0 0 30 16,0 0 16-16,0 0-26 16,-1-1-10-16,1 1 3 15,0 0-1-15,0 4-7 0,0 8 14 16,0 5 7-1,-2 2 5-15,-3 6-3 0,-2 6-9 16,1 1-7 0,0 0 8-16,-1-2-7 0,1-5-4 15,0 0-5-15,2-4-3 16,2-6 10-16,-1-3-9 16,3-7-2-16,-2-2 0 15,2-2 4-15,0-1-3 16,0 0 4-16,0 0 4 15,0 0 19-15,0 0 13 16,0-9 3-16,5-14-17 16,13-10-23-16,7-13-4 0,3-2 0 15,5-1 1 1,-2 6-1-16,1 7 0 0,-6 6-1 16,-4 7-1-16,-3 6-6 15,-5 6-10-15,-3 2-15 16,-2 3-23-1,1 3-29-15,-3 0-25 0,2 3-42 16</inkml:trace>
  <inkml:trace contextRef="#ctx1" brushRef="#br0" timeOffset="57405.83">19250 14459 91 0,'0'0'14'16,"0"0"-9"-16,0 0-5 0,0 0 50 16,0 0 16-16,99 28-34 15,-63-28-2-15,2 0-3 16,-1 0-8-16,-2-2-14 16,-8-6-5-16,-7-4 0 15,-6-2 0-15,-6-4 3 16,-8-4-2-16,0 0-1 15,-7 1 0-15,-16 4 6 16,-7 7-2-16,-5 6-2 16,-2 4 6-16,1 0 1 15,2 8 8-15,2 12 1 0,4 6 1 16,3 9-6-16,6 0-3 16,7 0-7-16,5-1 1 15,7-3-4-15,0-3-1 16,4-3 1-16,12-5 7 15,8-2-7-15,9-8 1 16,10-1 1-16,6-5-2 16,8-4 0-16,3 0-2 15,-7-4 2-15,-2-9-8 16,-6-8-2-16,-8 0 4 16,-3-4 3-16,-7 0 3 15,-6 2 5-15,-6 0 3 0,-10 5 4 16,-5 1 6-16,0 5 9 15,0 3 2-15,-14 0-17 16,-5 5-12-16,-2 0-6 16,-2 4 1-16,1 0 0 15,7 0 0 1,2 5 4-16,5 0-4 0,7-1-3 16,1-1-4-16,0-1-5 15,0 1 13-15,4 1 1 16,11 3-4-16,3 0 7 15,3 5 4-15,-1 4 1 16,-4 6 0-16,-4 10-2 16,-7 13 4-16,-3 7 11 0,-2 9-1 15,0 2 1 1,-6 3-5-16,-9 0-5 0,-4-4-2 16,1-9-2-16,-1-8 0 15,-1-16-4-15,4-6 6 16,-2-10 4-16,1-2 1 15,-2-7-6-15,2-3-4 16,0-1-1-16,2 0-6 16,0-20-6-16,4-15-29 15,1-12-46-15,9-6-39 16,1-1 13-16,0 5-41 16</inkml:trace>
  <inkml:trace contextRef="#ctx1" brushRef="#br0" timeOffset="58732.3">20078 14441 68 0,'0'0'88'16,"0"0"-88"-16,0 0-33 16,0 0 33-16,0 0 7 15,0 0 10-15,0 0-8 16,0 0 11-16,0 0 2 16,0 0-4-16,0 0-11 15,0 0 1-15,0 0-4 0,0 0 4 16,0 5-1-16,0 0 4 15,0 2-2-15,0 1 2 16,0 3 1-16,0 2-3 16,0 3 4-16,0 2-2 15,0 1 1-15,0-1-4 16,0-1 1-16,0-2-1 16,0 0-2-16,0-2-1 15,0-2 3-15,0-3-3 16,0-2-2-16,0-2 9 15,0-2-1-15,0-2-1 16,0 0-6-16,0 0-4 16,0 0 1-16,0 0 3 0,0 0-1 15,0 0 1 1,0 0-2-16,0 0-1 0,0 0 0 16,0 0 2-16,0 0-1 15,0 0 0-15,0 0-2 16,0 0 0-16,0 0 0 15,0 0-3-15,0 0 2 16,0 0 0-16,0 0 1 16,0 0-3-16,0 0 2 15,0 0 0-15,0 0 0 16,0 0-1-16,0 0 0 16,0 0 0-16,0 0-3 0,0 0 3 15,0 0-2-15,0 0 2 16,0 0-1-16,0 0 1 15,0 0-3-15,0 0 3 16,0 0 0-16,0 0 2 16,0 0-3-16,0 2 1 15,0-2-1-15,0 0 0 16,0 0-1-16,0 0-2 16,0 0-1-16,0 0 4 15,0 0 0-15,0 0 3 16,0 0 2-16,0 0-2 15,0 0 0-15,0 0 0 16,0 0 1-16,0 0-1 0,0 0 0 16,0 0 0-1,0 0 1-15,0 0 0 0,0 0-1 16,0 0 2 0,0 0 0-16,0 0-2 0,0 0 0 15,0 0 0-15,0 0-3 16,2 0 3-16,-2 0 1 15,0 0 1-15,0 0-1 16,0 0 0-16,0 0-2 16,0 0 0-16,0 0-1 15,1 0 4-15,-1 0-2 16,0 0 0-16,0 0 1 16,0 0 0-16,0 0 0 15,0 0-1-15,0 0 0 0,0 0-1 16,0 0 1-1,0 0 0-15,0 0 0 0,0 0-1 16,0 0 1-16,0 0 1 16,0 0-1-1,0 0 0-15,2 0 1 0,-2 0-1 16,0 0 0-16,0 0 0 16,0 0-1-16,0 0 1 15,0 0-1-15,0 0 0 16,0 0-8-16,0 0-20 15,0 0-19-15,0 0-25 16,0 0-37-16</inkml:trace>
  <inkml:trace contextRef="#ctx1" brushRef="#br0" timeOffset="59744.62">19383 14611 55 0,'0'0'0'0,"0"0"-13"0,0 0 13 16,0 0 11-1,0 0-4-15,0 0-7 0,43-15 3 16,-40 15 13-16,-1 0 9 16,-1 0-3-16,-1 0 2 15,2 0 5-15,-1 1 3 16,2 7-6-16,0 1-8 16,0 1-6-16,-3 2-3 15,0 0 4-15,0 0 5 16,0-2-7-16,0-3-4 15,0-1-2-15,0-5 2 16,0 0-2-16,0-1 4 16,0 0 8-16,0 0-2 0,0 0-1 15,0 0 2 1,2 0-2-16,2 0 0 0,3-6 8 16,7-8-19-16,4-4-3 15,7 0-3-15,-1 3 0 16,3 2 2-16,-3 5-4 15,-3 4 4-15,-8 4 0 16,-4 0 1-16,-5 0 0 16,-2 0 0-16,-2 4 0 15,0 9 2-15,1 3 5 16,-1 1-6-16,0-4 0 16,0 0-1-16,2-1-4 0,-1-2-27 15,4 0-37 1,1-2-28-16,2-4-58 0</inkml:trace>
  <inkml:trace contextRef="#ctx1" brushRef="#br0" timeOffset="60752.45">20106 13991 130 0,'0'0'102'0,"0"0"-89"15,0 0-3-15,0 0 65 16,0 0 4-16,0 0-36 16,0-8-19-16,0 8 2 0,0 0 1 15,0 0-5-15,0 0-6 16,0 0 2-16,0 0 5 16,0 0 0-16,0 0-10 15,0 0-13-15,0 14 7 16,0 13-5-1,-9 13 22-15,-2 8 6 0,0 6-4 16,2-2-2-16,-1-1-5 16,4-5-2-16,1-3 0 15,2-5-8-15,3-3-8 16,0-1-1-16,0-4 5 16,0-5-4-16,8-5 1 0,2-2-1 15,2-4-1 1,0-1 0-16,4-1-2 0,1-3-1 15,2-3-12-15,1-2-14 16,-1-2-27-16,-1-2-12 16,-3 0-7-1,0-13-10-15,-5-9-11 0,-8-8-2 16,-2-1-73-16</inkml:trace>
  <inkml:trace contextRef="#ctx1" brushRef="#br0" timeOffset="61409.33">20048 14341 25 0,'0'0'78'0,"0"0"-69"15,0 0-9-15,0 0 0 0,0 0 39 16,0 0 5-16,42 0-8 16,-17 0 0-16,4 0-18 15,1-8-1-15,2-3-15 16,3-3-1-16,-2-4-1 15,1-6-3-15,-3-8 3 16,1-12 0 0,-2-9-9-16,-2-6-1 0,2-4 4 15,-7 6 4-15,-3 10 2 16,-10 14 4 0,-5 16 19-16,-5 11 8 0,0 5-13 15,0 1-7-15,0 0-3 16,0 0-2-16,0 11-6 0,-3 19 0 15,-12 14 16-15,-5 7 1 16,1 5 3 0,3 1-10-16,-1 0-2 0,5-2-7 15,2-5 1-15,0-4 6 16,0-4 1-16,3-2 10 16,-3-5-3-1,2-4 0-15,1-4-5 0,2-4 1 16,0-5 0-16,1-4-4 15,3-3-4-15,1-2-4 16,0-4 1-16,0-3-2 16,0-1 2-16,0-1 0 0,0 0 4 15,0 0-2-15,12 0 5 16,14-12 4-16,15-9-7 16,11-1-3-16,7 1-2 15,4 7 0-15,0 8-3 16,-5 6-4-16,-7 0 2 15,-7 4 5-15,-9 10 1 16,-8 7 5-16,-8 0 3 16,-2 5 9-16,-4 1-5 15,-3 2 9-15,-2-1-11 16,-1-6-8 0,1 0 1-16,-2-4-3 0,3-5-1 0,-2-1-2 15,1-3 2 1,2-2-14-16,-2-1-36 15,1-4-44-15,0-2-44 0,-1-2 6 16,-5-20-113-16</inkml:trace>
  <inkml:trace contextRef="#ctx1" brushRef="#br0" timeOffset="62750.62">19076 15224 139 0,'0'0'0'0,"0"0"-8"16,0 0 8-16,0 0 30 15,0 0 7-15,0 0-21 16,-3-4-7-16,3 4 13 16,0 0-3-16,-2 0 2 0,-2 12-1 15,-4 8 9-15,-5 13 3 16,1 9 8-16,-2 10-6 16,-1 3-6-16,3-2-13 15,2-1-2-15,4-10 2 16,2-7-8-16,2-5-1 15,1-8-6 1,-1-7 2-16,2-4-2 0,0-6-4 16,0-2-5-16,0-3-28 15,-4 0-18-15,-7 0-22 16,-5-6-17-16</inkml:trace>
  <inkml:trace contextRef="#ctx1" brushRef="#br0" timeOffset="63088.31">18780 15527 79 0,'0'0'189'0,"0"0"-156"0,0 0-33 16,0 0 0-16,0 0 38 15,121-4 37-15,-55-1-44 16,11 2-9-16,7-3-4 16,-2 2 6-16,-4 0-17 15,-9 2-7-15,-10-2-2 16,-9 2-11-16,-14-4-28 15,-13 2-22-15,-14 0-23 16,-9 0-12-16,-8 3-59 16</inkml:trace>
  <inkml:trace contextRef="#ctx1" brushRef="#br0" timeOffset="64792.06">18060 16681 69 0,'0'0'50'16,"0"0"-50"-16,0 0-56 16,0 0 56-1,0 0 29-15,0 0-10 0,31-29-5 16,-28 20 14-16,-3 0 6 15,0-2-16 1,0-2-9-16,-6 1 10 0,-5-2-4 16,1 2-13-1,-3 1 5-15,-1 2-1 0,-2 4-5 16,1-1 2-16,-3 5-3 16,1 1 8-16,-2 0-2 0,4 0 9 15,-3 2 1-15,2 11-1 31,-1 5-3-31,0 7-6 0,2 1 13 0,0 4-4 16,3-1-7-16,3 0 2 16,2-1-4-16,5-3 5 15,2-3-9-15,0-4-2 16,0-5-1-16,0-2 1 16,9-6-1-16,1-2-4 15,2-3-3-15,6 0 3 16,3 0 4-16,3-4-4 15,1-11 4-15,2-5 0 16,0-5 1-16,1-2 0 16,-1-9-1-16,0-7-3 15,1-10 2-15,-2-7-17 0,5-7-7 16,-2-1 11 0,-4 1 3-16,-3 1 4 0,-8 1 5 15,-3 8 3-15,-6 9 2 16,-4 11 9-16,-1 14 6 15,0 11 12-15,0 8-2 16,0 2-20-16,0 2-7 16,0 0-8-1,0 14-4-15,-6 18 12 0,-7 10 14 16,1 11-2-16,-1 4-2 0,1 5 3 16,0 2-7-1,0 3-5-15,4-3 6 16,1-2 1-16,1-7-2 0,2-4 6 15,4-8-6-15,0-9 3 16,0-7-1-16,0-6-5 16,0-6-2-16,0-7 0 15,8-2-2-15,1-3 0 16,4-3-18-16,6 0-12 16,3 0-18-16,5-12-18 15,3-11-53-15</inkml:trace>
  <inkml:trace contextRef="#ctx1" brushRef="#br0" timeOffset="65131.27">18444 16583 161 0,'0'0'89'0,"0"0"-89"15,0 0 6-15,0 0-2 16,0 0 51-16,3 54-17 15,-3-28-7-15,0 4 9 16,0 0-6-16,0-2-6 16,-1 0-7-16,1-8-4 15,0-3-9-15,0-4-4 16,0-5-4 0,0-3-2-16,0-3-12 0,0-1-25 0,0-1-27 15,0 0-48-15,0-8-48 16</inkml:trace>
  <inkml:trace contextRef="#ctx1" brushRef="#br0" timeOffset="65174.15">18538 16326 93 0,'0'0'0'0,"0"0"-43"0,0 0 16 16,0 0 17-16,0 0 1 15</inkml:trace>
  <inkml:trace contextRef="#ctx1" brushRef="#br0" timeOffset="65796.52">18711 16370 73 0,'0'0'0'0,"0"0"2"0,0 0-2 0,0 0 42 16,14 92 14-16,-14-56-21 15,0 1-6 1,0 4 2-16,0-1-7 0,0-2-8 16,0-3-6-16,-3-6 11 15,-3-4 5 1,0-6 4-16,0-6-12 0,3-7-10 16,0-2 1-16,3-4-5 15,0 0 2-15,0 0 1 16,0 0 5-1,0 0 3-15,0-12 12 0,13-14-7 16,7-11-20-16,8-10-2 16,4 1-6-16,2 3 3 0,-4 10-1 15,-2 9-6 1,-7 9-9-16,-6 7-22 0,-2 2-12 16,-4 4 5-1,-3 2-28-15,-1 0-74 0</inkml:trace>
  <inkml:trace contextRef="#ctx1" brushRef="#br0" timeOffset="67139.33">19197 16527 62 0,'0'0'0'0,"0"0"0"16,0 0 0-16,0 0 42 15,0 0-3-15,91 0-32 16,-71-3-3 0,1-4 3-16,-1-2 6 0,-4 1-11 15,-4-2 3-15,-4 0 6 16,-7-2 7-16,-1 0 4 15,0 2-3-15,-4 0 7 16,-12 3-20-16,-3 3 0 16,-5 2 0-16,2 2 0 0,-2 0 7 15,3 2 11-15,4 8 7 16,3 7 0-16,3 4-7 16,1 4 0-16,0 1 3 15,5 5-6-15,2-2-11 16,1 1-3-16,2-3-2 15,0-6-4-15,0-3-1 16,0-5 0-16,6-2-1 16,-1-5-9-16,5 0-15 15,2-4-22-15,6-2-21 16,6 0-6-16,5 0-41 16</inkml:trace>
  <inkml:trace contextRef="#ctx1" brushRef="#br0" timeOffset="67796.58">19708 16494 105 0,'0'0'0'0,"0"0"-60"15,0 0 60-15,0 0 68 16,0 0-5-16,0 0-16 15,3-57-25-15,-15 57 9 0,-4 0-14 16,-5 0-3-16,-2 5-2 16,-3 7 12-1,-1 5 1-15,0 5-6 0,-1 8-5 16,4 3-8-16,4 3-3 16,7-2-3-16,7-5 0 15,6-4 5-15,0-1-5 16,5-8-1-16,12 0 1 15,7-4 2-15,6-5-1 16,6-4-1-16,1-3 0 16,8 0-1-16,3-10-9 15,-1-12 1-15,3-8 1 16,-3-10-9-16,-2-12 0 0,0-11-2 16,-2-16 0-1,-2-3-6-15,-2-7 1 16,-3-5 5-16,-4-1 19 0,-6 5 3 15,-6 11 11-15,-4 15 15 16,-7 16-3-16,-2 14 16 16,-6 15-11-1,1 9-1-15,-2 8-1 0,0 2-29 16,0 0-1-16,0 7-16 16,0 17 17-16,-14 13 7 15,-5 12 13-15,-3 14-12 16,0 13 1-16,0 4 6 15,2 5-1-15,3-8 2 16,3-6 2-16,1-4-6 16,5-7 3-16,2-6 1 0,3-5-11 15,3-8 0-15,0-6-4 16,0-8-1-16,0-8 3 31,5-3-3-31,1-3-7 0,1-7-16 0,1-1-27 16,0 0-16-16,3-5-10 15,0 0-9-15,0-10-62 16</inkml:trace>
  <inkml:trace contextRef="#ctx1" brushRef="#br0" timeOffset="68431.95">19921 16437 339 0,'0'0'10'16,"0"0"-10"-16,0 0-81 15,0 0 69-15,0 0 12 16,91-16 37-16,-53 10-18 16,9 0 0-16,7-1 10 15,8 1-15-15,2-3-7 16,-3 5-7-16,-6 0 2 15,-7 2-1-15,-14 2 7 16,-6 0-2-16,-11 0 2 16,-7 0 7-16,-5 13-2 15,-5 6 1-15,0 9 4 0,0 8 17 16,-8 2 0-16,-4-1-10 16,3-4-16-1,3-3-7-15,1-7-1 0,3-3-1 16,2-5-12-16,0-3-29 15,0 0-34-15,0-6-57 16,-1-6-103-16</inkml:trace>
  <inkml:trace contextRef="#ctx1" brushRef="#br0" timeOffset="68458.88">20563 16256 410 0,'0'0'0'16,"0"0"-68"-16,0 0-17 15,0 0 76-15,0 0 8 16,0 0 1-16,0-2-28 16,0 2-99-16</inkml:trace>
  <inkml:trace contextRef="#ctx1" brushRef="#br0" timeOffset="69451.7">20875 16494 179 0,'0'0'53'0,"0"0"-53"15,0 0-29 1,0 0 29-16,0 0 16 0,-84 85 0 15,68-54 5-15,1 2 2 16,4-1 0-16,5-1-10 16,6-6-11-16,0-2 1 15,0-6 3-15,0-5-4 16,8-4 8-16,7-3 1 16,4-2 3-16,7-3 2 15,6 0-1-15,3-3-9 16,-1-12-3-16,0-7-3 15,-5-4 0-15,-5-7-5 0,-11-4 5 16,-10 0-8-16,-3 3-17 16,-6 4 25-16,-12 9 16 15,-4 5-5 1,1 5 1-16,1 3-8 0,3 4 1 16,3 2 1-16,5 2 3 15,5-2 5-15,4 2 4 16,0 0-5-16,0 0-4 15,0 0-9-15,4-4-7 16,13 2 6-16,4-3 1 16,10 4 0-16,4-1 0 15,-2 2-1-15,-4 0 1 16,-10 0-5-16,-4 12-1 16,-6 0 0-16,-3 5-1 15,-4 5 3-15,-2 3 4 0,0 1 2 16,-3-3 0-1,-9-1 1-15,-2-6-1 0,4-2 0 16,4-8 4-16,1-2 5 16,5-4-8-16,0 0-1 15,0 0-2-15,0 0 5 16,0 0 8-16,14-6-11 16,14-12 2-16,13-8-4 15,11-3-8-15,3 8-20 16,-3 6-1-16,-9 10 16 15,-10 5 9-15,-8 0 4 16,-8 0 7-16,-2 10 9 0,-3 4 2 16,1 3 3-16,-2 2-12 15,-2-5 0 1,-1 3-8-16,0-4 3 0,-1-4 3 16,1-2-7-16,1-1 2 15,-2-2 5-15,4 1-7 16,2-4 5-16,1 2 5 15,0-1-6-15,0 0-4 16,-5-2 0-16,-3 0 1 16,-3 0-1-16,-3 0-6 15,0 3 5-15,0-2-5 16,0 1 4-16,0 3-9 16,0 2-6-16,0 2-15 0,0-2-20 15,0 0-30 1,0-2-15-16,-4-2-88 0</inkml:trace>
  <inkml:trace contextRef="#ctx1" brushRef="#br0" timeOffset="73097.28">18761 9324 7 0,'0'0'0'0</inkml:trace>
  <inkml:trace contextRef="#ctx1" brushRef="#br0" timeOffset="73429.39">18761 9324 16 0,'0'0'35'0,"0"0"0"15,9-20-3-15,-9 20-8 16,0 0-11-16,0 0 5 16,0 0 4-16,0 0 14 15,0 0-10-15,0 0-2 16,2 0 0-16,-2 0-3 0,2 0-3 31,-2 0-6-31,0 0 4 0,0 0-4 0,1 0 4 16,2 6-1-16,2 4 5 15,0 4 3-15,-1 5-9 16,2 2-11-16,0 4 9 16,0 2-4-16,-2 1 2 15,1 0-3-15,-2 1 0 16,2-5 1-16,-2-2 0 16,-2-5-2-16,2-4 0 15,-2-1-4-15,-1-7 3 16,0-2 2-16,0 0-3 15,0-3-3-15,0 0 1 16,0 0 3-16,0 0 4 16,0 0 2-16,0 0 4 0,0 0 1 15,3-3 15-15,0-13-9 16,3-7-21-16,3-13-1 16,6-8-1-16,3-6-1 15,3-5 4-15,4 9-5 16,0 8 3-16,-2 8-1 15,-1 10 0-15,-5 3-1 16,-8 9 2-16,-3 2-3 16,-5 2 2-16,-1 3-8 15,0 0-14-15,0-1-14 16,0 2-21-16,0-2-26 16,5 2-34-16,-1 0-49 15</inkml:trace>
  <inkml:trace contextRef="#ctx1" brushRef="#br0" timeOffset="78912.98">19730 9250 14 0,'0'0'39'0,"0"0"-4"16,0 0-1-16,0 0-12 15,0 0-2-15,0 0 4 16,0 0-8-16,0 0 3 16,0 0 2-16,-5 3-4 15,-9 1-8-15,-5 4 0 16,-4 1 6-16,-5 2 6 16,-2 0 7-16,-1 0-7 15,-4 1-2-15,1 0-5 16,-3 0 3-16,1 1-10 15,3-4-4-15,2 1 0 16,4-2 5-16,3-1-7 16,8 2 2-16,1-8 1 0,7 2 2 15,4 0 1 1,2-2-4-16,2 2-1 0,0-1 2 16,0 1-4-16,0 1 0 15,0 3 3-15,11 3 10 16,7 1 5-16,7 4-1 15,9-2 1-15,13 5 1 16,11-4 3-16,8 3-14 16,7-1-6-16,3 0 3 15,1-2 1-15,-2 0-2 16,-6-3-4-16,-11 1-1 16,-11-6-1-16,-14-1 4 0,-12-2-4 15,-10-2 2-15,-8 1 0 16,-3-1-3-16,0 0-1 15,0 1 4-15,0-2-2 16,0 0-3-16,0 0-2 16,0 0-8-16,0 0-14 15,0 0-5 1,0 0-6-16,0 0-20 0,0 0-38 16,6 0-74-16</inkml:trace>
  <inkml:trace contextRef="#ctx1" brushRef="#br0" timeOffset="80605.42">20660 9124 17 0,'0'0'49'0,"0"0"-10"16,0 0-16-16,0 0-9 15,0 0-1-15,0 0 17 16,0 0 7-16,0 0-4 0,0 0 0 16,0 0-7-1,0 0-3-15,0 0-7 16,0 0-7-16,0 1-2 0,0 5 1 16,0 1 0-16,0 9 2 15,-3 2 24-15,-3 3-9 16,0 6-6-16,0 0-11 15,3 2 4-15,0 1-6 16,2-4 1-16,-1 0 0 16,2-2-2-16,0-3 2 15,0 0-4-15,0-3-2 16,0-3-1-16,0 0-1 16,0-3 1-16,0-2 3 15,0-3-3-15,0-3-2 0,0-2-2 16,0 2-8-16,0-4-8 15,0 0-14 1,0 0-16-16,0 0-16 0,-1 0-7 16,-7-5-15-16,-5-12-77 15</inkml:trace>
  <inkml:trace contextRef="#ctx1" brushRef="#br0" timeOffset="80951.5">20357 9293 7 0,'0'0'237'15,"0"0"-219"-15,0 0-18 16,0 0-26-16,0 0 12 16,0 0 14-16,25-10 21 15,-8 8 16 1,4-3 2-16,4 3-7 0,5-1-14 15,4 0-10-15,2 2-8 16,2-3 0 0,-4 4 1-16,0-2 0 0,-8 1 1 15,-3 1-2-15,-2-3-2 16,-4 3 2-16,-3 0-4 16,-1 0-15-16,0 0-16 0,-4-2-5 15,1 1-21 1,0 1-52-16</inkml:trace>
  <inkml:trace contextRef="#ctx1" brushRef="#br0" timeOffset="82290.62">21028 9013 22 0,'0'0'64'0,"0"0"-64"16,0 0-7-1,0 0 7-15,0 0 25 0,0 0 13 16,11-1 6-16,-11 1-5 15,0 0-6-15,0 0-15 16,2 4-12-16,1 11 17 16,1 7 5-16,0 5 8 15,1 7 1-15,-1 7-3 16,1 8-2-16,-1 7-1 16,-1 5-8-16,2 3-9 15,0-3 9-15,0-6 6 16,1-5-20-16,0-6 4 15,0-10-4-15,1-6 0 16,-2-9 1-16,-1-4-10 16,-2-5 0-16,-1-5 0 0,-1-4-1 15,0-1-8-15,0 0-9 16,0 0-11-16,0 0-18 16,0 0-17-1,0-4-21-15,0-11-27 0,-12-5-129 16</inkml:trace>
  <inkml:trace contextRef="#ctx1" brushRef="#br0" timeOffset="83651.84">18483 9218 107 0,'0'0'37'0,"0"0"-37"0,0 0-47 16,0 0 47-16,0 0 60 15,0 0 6-15,15 0-21 16,-15 0-15-1,0 0-13-15,0 0 4 0,0 0-5 16,0 0 4-16,0 0-14 16,-3 0-1-16,-7 6 8 15,-5 5 1 1,-5 8 3-16,-3 3 8 0,-4 2-9 16,-3 2 2-16,-3-1-12 15,-4-2 1-15,-4-2 5 0,-6-1-8 16,-4-3 1-1,-3-3-4-15,-1-6 4 0,6 0 1 16,0-2 6-16,1 1-1 16,6 2 4-1,3-4-4-15,3 1-4 0,8-2 5 16,7-2-5-16,9 1 2 16,5-3-3-16,7 1 2 15,0-1-1-15,0 1-7 16,0-1-1-16,0 1-4 15,0-1 4-15,0 4 0 16,0 1 1-16,7 4 3 16,2 1 9-16,3 2-6 0,8 3 2 15,3-2-3-15,6 3-1 16,3 0 3 0,6 2-1-16,2-3-2 0,3-1-3 15,2 2 6-15,3-4-5 16,-2 0-2-16,-1 0 0 15,-8-3-2-15,-4 0 0 16,-8-4 1-16,-10-1-1 16,-3 0 1-16,-7-4-1 15,-4 1-2-15,-1-1 1 16,0 0 3-16,0 0-4 16,0 0-6-16,0 0-10 15,0 0-6-15,0 0-10 16,0 0-9-16,0 0-16 0,0 0-14 15,0-6-46-15,-4-5-158 16</inkml:trace>
  <inkml:trace contextRef="#ctx1" brushRef="#br0" timeOffset="85282.92">16417 9501 74 0,'0'0'0'0,"0"0"-6"15,0 0 6-15,0 0 24 0,0 0 32 16,0 0-3-16,0 0 0 16,-2 0 0-16,2 0-1 15,0 0-17-15,0 0-10 16,0 0-12-16,0 0-3 15,0 0 2-15,8 0 8 16,5-2 1-16,7-3 11 16,10-2 2-16,10 1-12 15,6-1-4-15,8 1 1 16,2 2-15-16,-3 2-1 16,-1 0-2-16,-6 2-1 15,-7 0-3-15,-8 0-2 0,-9 0-6 16,-9 0-4-1,-7 0-10-15,-5 0-9 0,-1 0-12 16,0 0-13-16,2 0-35 16,1-2-16-1,0-7-74-15</inkml:trace>
  <inkml:trace contextRef="#ctx1" brushRef="#br0" timeOffset="85612.04">17168 9235 29 0,'0'0'365'16,"0"0"-365"-16,0 0-62 15,0 0-6-15,0 0 68 16,0 0 18-1,-22 62 45-15,2-21 7 0,-3 6 6 16,-1 6-13-16,-3 3-14 16,4-1-10-16,-1 0-28 15,2-3-1-15,3-7 5 16,5-8-8-16,3-6-6 16,5-7 0-16,1-5-2 0,2-5-3 15,2-2-14 1,-2-1-29-16,2-6-49 0,1-5-65 15,0 0-164-15</inkml:trace>
  <inkml:trace contextRef="#ctx1" brushRef="#br0" timeOffset="104596.64">18528 10074 24 0,'0'0'0'0,"0"0"-4"15,0 0 3-15,0 0 1 16,0 0 9-1,0 0 1-15,0 0 1 0,-4 0 4 16,4 0 5-16,0 0-3 16,0 0 4-16,0 0 0 15,0 0 0 1,0 0 2-16,0 0-2 0,0 0 4 0,10 0-6 16,12 0-3-16,9 0 2 15,13 0 1-15,8 0-5 16,4 0-10-16,5 0-1 15,0 0-1-15,-1 0 1 16,-1 0 0-16,-5 0 0 16,-2 0-2-16,-10 0 1 15,-6 0 1-15,-8-2-2 16,-9 2-1-16,-7-1-1 16,-6-1 1-16,-4 1 1 0,-2 1-1 31,0 0 0-31,0 0-5 0,0 0-14 0,0 0-14 15,0 0-18-15,-9 0-48 16,-8 0-26-16</inkml:trace>
  <inkml:trace contextRef="#ctx1" brushRef="#br0" timeOffset="104929.75">18486 10193 124 0,'0'0'94'15,"0"0"-94"-15,0 0-25 16,0 0-31-16,0 0 56 16,81 16 48-16,-39-14-13 15,5-2-10-15,4 0 0 16,4 0-2-1,3 0-8-15,2 0-5 0,0 0-8 16,-4 0-1-16,-5-4-1 16,-5 2 0-16,-7-2 0 15,-9 2-2-15,-8 2 1 16,-8-3-10-16,-5 3-9 16,-6 0-26-16,-3 0-23 15,0 0-69-15</inkml:trace>
  <inkml:trace contextRef="#ctx1" brushRef="#br0" timeOffset="106579.33">19681 12041 10 0,'0'0'32'0,"0"0"6"16,0 0 0-16,0 0 0 16,0 0-2-16,0 0-8 15,12-10 2 1,-9 8-4-16,-3 2-10 0,0 0-10 16,3 0-5-16,0 0-1 15,5 8 5-15,1 7 12 16,1 5-2-1,0 8-2-15,0 3 10 0,1 3-11 16,-2 4 0 0,-1 2-5-16,-1 2 7 0,-1 3-5 15,-3-2-2-15,-1-2-1 16,-2-5-5-16,0-6 9 16,0-5-10-16,0-2 8 0,0-4-5 15,0-2 4-15,0-9-6 16,0-3 3-16,0-4-1 15,0-1 2 1,0 0 1-16,0 0 2 0,0 0 5 16,0 0 8-16,0-8 6 15,0-16-1-15,0-10-13 16,9-12-11 0,7-8 1-16,5-4-1 0,4-1-1 15,2 4 0-15,1 4-1 16,-1 7 4-16,-2 7-4 15,-3 10 0-15,-5 7 0 0,-6 6-2 16,-3 6 2-16,-4 6-2 16,-3-1-17-16,1 3-32 15,1 0-16 1,4 0-32-16,8 5-7 0,6 8-43 16</inkml:trace>
  <inkml:trace contextRef="#ctx1" brushRef="#br0" timeOffset="106926.36">20214 12285 143 0,'0'0'62'16,"0"0"-62"-16,0 0-46 15,0 0 43-15,0 0 3 16,0 0 42-16,28 0-7 0,-13 0 3 15,3 0-2-15,6 0-5 16,6 0-9-16,3-2-3 16,4 0-3-16,5-1-2 15,-4 0-4-15,-2 1-6 16,0 1 0-16,-6 1-4 16,-5 0-1-16,-4 0-8 15,-7 0-31-15,-7 0-19 16,-3 0-8-16,-4 0-16 15,0 6-29-15</inkml:trace>
  <inkml:trace contextRef="#ctx1" brushRef="#br0" timeOffset="107263.46">20202 12353 38 0,'0'0'16'16,"0"0"-6"-16,0 0 26 15,0 0 9-15,0 0-4 16,0 0-13-16,3 6 18 16,24-3 6-16,10-1-8 15,11 0-23-15,4-2-6 16,6 2 0-16,2-2-6 16,0 1-4-16,-2-1-5 15,-3 2-13-15,-7-1-11 16,-5 2-32-16,-7-3-44 15,-6 0-42-15</inkml:trace>
  <inkml:trace contextRef="#ctx1" brushRef="#br0" timeOffset="107942.43">21229 12228 157 0,'0'0'53'0,"0"0"-53"15,0 0-13-15,0 0 13 16,0 0 22-16,0 0-4 16,-20-14-7-16,17 14 1 15,-4 0 3-15,-4 0 2 16,-7 14-4-16,-4 5 3 16,-7 11 12-16,-2 1-8 0,3 4-6 15,5-3-8 1,10-1 0-16,7-1-4 0,6-5 3 15,0-1 6 1,7-2-3-16,12-1-3 0,6-3 1 16,6 0 1-16,10-4 3 15,6-3 0-15,7-6-1 16,2-3-4-16,-2-2-2 16,-5 0 0-16,-8-6-1 15,-8-12 2-15,-5-4 3 16,-7-7-3-16,-5-7 0 15,-4-5-1 1,-10-1-3-16,-2 2 0 0,-2 0 2 16,-20 9 1-16,-6 4 8 15,-8 2-5-15,-6 2-4 16,-3 7-2 0,0 5-3-16,1 5 3 0,8 4-3 0,4 2 2 15,10 0-7-15,9 0-24 16,2 6-39-16,2 7-34 15,6 3-42 1</inkml:trace>
  <inkml:trace contextRef="#ctx1" brushRef="#br0" timeOffset="111069.46">20675 11821 103 0,'0'0'47'15,"0"0"-47"-15,0 0-53 0,0 0 41 16,0 0 12-16,0 0 38 16,-23-45-29-16,16 41 4 15,0 0 17-15,-1 0-16 16,-4-2 0-16,-1 1-11 16,-6-1 1-16,-4 1 2 15,-7 0 3-15,-3 0-1 16,-4 1 2-16,0 1 3 15,-2-1-3-15,-2 1 5 16,0 0-3-16,-1 2 1 16,0-1-2-16,-1 2-4 15,1 0 1-15,-1 0 5 16,1 0 0-16,2 3 0 0,-2 4 6 16,2 3-6-16,0 1-1 15,1 4-6-15,0-1 0 16,2 3-5-16,4-1 4 15,2 1 3-15,2-2-3 16,4 4 1-16,-3 1-2 16,-1 2 1-16,4 1 0 15,-4 1-1-15,3-3-1 16,-3 4 5-16,2-2 2 16,4 0-6-16,0-1-3 15,7 2 1-15,-2-1 2 16,3 1-3-16,-1 1 2 0,1 1 2 15,1 2-1 1,4 2 3-16,1-1-3 0,1 0 2 16,3 1 1-16,2 0-2 15,-1-2 2-15,4-2-3 16,0 0 0-16,0-1 2 16,0 4-5-16,2 2 6 15,8 0-4-15,2 3 6 16,3 0 0-16,5-1-2 15,2 3-2-15,2-3-3 16,0 0 4-16,6-2-2 16,-2-3 6-16,0 1-10 15,1-4 1-15,-1-1-1 0,-1 1 0 16,1 0 1-16,0 0-1 16,1 0 0-16,2 1 1 15,0-2 0-15,4-2 1 16,1 2-2-16,1-4 2 15,6-1 0-15,2 1 1 16,5 0-3-16,2-1 1 16,3-1 0-16,0-1 0 15,0-2 0-15,-4 1-1 16,2-1-1-16,3-2 0 16,-3 1 1-16,0-4 2 15,0 0-1-15,4-2-1 16,6-1-1-16,2 0-5 15,3-3 1-15,-1-1 3 0,-6-1-1 16,-3-2 1-16,-3 1-3 16,-3-1-1-16,-1 0 6 15,0 0 1-15,-2 0-1 16,2 0 1-16,-1 0-2 16,4-7 1-16,-3-3 0 15,1-1 0-15,-1-1 0 16,-5-2 0-16,-1-2 0 15,-5 0 0-15,-4-2 5 16,-2-2-4-16,-2-1 1 0,2 0 0 16,-1-2 0-1,2-3-2-15,-2 0 0 0,2-1 1 16,-4 1 3-16,-3-1-3 16,0-3-1-16,-5 2 0 15,-1-1 1-15,-2-2-1 16,-7 1 0-16,2 1 2 15,-3-1-2-15,-1 0 1 16,-1 0 2-16,-1-4 0 16,-1 2 5-16,-2-3-6 15,1-4 3-15,-3 3-5 16,-2-1 3-16,1 0-3 16,-3 3 3-16,0-2 2 15,0-4-5-15,-2-2-2 16,-8-5-1-16,-7 3 2 0,-2-2-1 15,-2 1 1-15,-6 0-2 16,-4 1 2-16,-3 2 1 16,-8 2-3-16,2 2 3 15,-5 0-6-15,-1 1 6 16,2 0-7-16,-3 5 2 16,-1 1 2-16,-3 7 0 15,1 1 3-15,-1 4-1 16,0 2-2-16,0 2-1 15,3 1-1-15,-1 3-3 16,3 1-1-16,-2 3 7 16,5 2-1-16,-3-1-5 0,2 3 6 15,-2 0-3-15,3 2 1 16,-1 1 4-16,5 0-3 16,-2-1 2-16,2 1 1 15,-2 0 1-15,-1 0-1 16,0 0 0-16,-3 0 0 15,0 0 1-15,-1 0-1 16,3 0 0-16,1 0-2 16,7 0 2-16,0 0 0 15,2 0 0-15,2 0 0 16,0 0-1-16,-1 0 2 16,1 1-1-16,3 2 0 15,-2 0-1-15,5 2 1 0,2-1 1 16,2 1-1-1,3 0-1-15,2-1 1 0,3 1-2 16,0-1 0-16,6 0 1 16,1-1-1-16,2 0-2 15,2 1 1-15,1-2-3 16,1 0 1-16,-2 2 0 16,2-3 3-16,0 1 0 15,0 1-2-15,0 1-11 16,0 1 1-16,0-2-4 15,0-2-7-15,0 1-13 16,0-1-12-16,0 2-13 16,0 0-11-16,5-3-52 15</inkml:trace>
  <inkml:trace contextRef="#ctx1" brushRef="#br0" timeOffset="126273.71">2557 3676 14 0,'0'0'11'0,"0"0"0"16,0 0 7-16,0 0 3 16,0 0 11-16,0 0-2 15,0 0 5-15,0 0 0 16,0 0-5-16,0 0-4 15,0 0-2-15,0 0-5 16,0 0 0-16,0 0 0 16,0 0 0-16,0 0-3 15,0 0-1-15,0 0 1 16,0 0 2-16,0 0-5 16,0 0-1-16,0 0 0 15,0 0-1-15,0 0 0 16,0 0 1-16,0 0-2 15,0-2 2-15,0 2-2 0,0 0-2 16,0-1-5-16,0 1 3 16,0 0-3-1,0 0-1-15,4 0 0 0,4-2 3 16,5 1 2-16,1 1 11 16,2 0-9-1,2 0-6-15,1 0-1 0,2 0 3 16,2 0-2-1,2 0-3-15,2 0 1 0,0 0 2 16,1 0 0-16,0 0-3 16,-1 0 1-16,4 0 0 15,1 0 4-15,5 0-1 0,2 0 0 16,7 0 3-16,2 0-2 16,3 1-4-16,-5-1 1 31,-1 0-2-31,-2 0 0 0,0 0 0 0,-1 0 0 15,0 2 2-15,4-1 1 16,2 1-3-16,1-2 0 16,0 2 0-16,-1-2 6 15,6 2-3-15,-2 0 1 16,0-2-3-16,3 0 1 16,-1 0-1-16,4 0 2 15,-1 0-3-15,-2 0 0 16,2 0 0-16,-2 0 0 15,8 2 1-15,1 2-1 0,3-1 2 16,3 1-2-16,0-1 2 16,2 1-2-16,2-1 0 15,1 1 0-15,0-3 0 16,1 3-1-16,-5-1 0 16,-1 1 2-16,-3 2-2 15,-1 1 2-15,0-3-1 16,-5 1 0-16,0 3 0 15,-4-2 1-15,-2-1-1 16,-1-1 0-16,4-1 1 16,0-2-1-16,-1-1 2 15,-5 0-2-15,-6 0 0 0,-1 0-3 16,-8 0 3-16,-1 0 0 16,-3 0 0-16,-3 0 0 15,1 0 3-15,-4 0-3 16,0 0 0-16,-6 0 0 15,-2 0 0-15,-3 0 1 16,-5-3 0-16,3 2-1 16,-4-1 3-16,-4 1-1 15,-3 1-2-15,-2 0 5 16,-1-1 1-16,2 1 1 16,-2-2-3-16,1 2 1 15,-1 0-2-15,0 0-3 16,0-1 0-16,0 1 3 0,0 0-1 15,0-2 2-15,0 2-1 16,0 0 2-16,0 0-3 16,0 0 2-16,0 0-3 15,0 0 3 1,0 0-1-16,0 0 0 0,0 0 1 16,0 0 1-16,0 0 0 15,0 0 0-15,2 0 0 16,-2 0-2-16,1 0-1 15,-1 0 0-15,0 0-1 16,0 0 4-16,0 0-2 16,0 0 0-16,0 0 0 0,0 0 1 15,0 0-1-15,0 0-3 16,0 0 2-16,0 0 1 16,0 0-1-16,0 0-2 15,0 0 0-15,0 0 0 16,0 0 0-16,0 0-2 15,0 0 1-15,0 0 0 16,0 0 1-16,0 0 0 16,0 0-1-16,0 0 0 15,0-3-1-15,0 3 0 16,0 0 1-16,0 0 1 16,0 0-2-16,0 0 0 15,0 0-2-15,0 0-1 16,0 0-1-16,0 0 0 15,0 0-1-15,0 0 3 0,0 0-2 16,0 0 1-16,0 0 2 16,0 0 1-16,0 0 1 15,0 0-2-15,0 0 2 16,0 0 1-16,0 0-1 16,0 0 1-16,0 0 0 15,0 0-1-15,0 0 1 16,0 0 0-16,0 0 1 15,0 0-1-15,0 0 1 16,0 0-1-16,0 0 0 16,0 0-1-16,0 0 0 15,0 0 1-15,0 0-1 0,0 0 1 16,0 0-3-16,0 0 0 16,0 0 1-16,0 0-3 15,0 0 0-15,0 0 3 16,0 0-4-16,0 0 4 15,0 0-3-15,0 0 1 16,0 0-3-16,0 0 1 16,2 0 4-16,-2 0-2 15,0 0 2-15,0 0 0 16,0 0 0-16,0 0 2 16,0 0 0-16,0 0 2 15,0 0-2-15,0 0 0 16,0 0 0-16,0 0-2 0,0 0 2 15,0 0 0 1,0 0 0-16,0 0 0 0,0 0 0 16,0 0 0-16,0 0-1 15,0 0-1-15,3-2 1 16,1-1 0-16,5-1 0 16,2 0 2-16,0-2-2 15,-3 2 1-15,4-2 0 16,-2 1-4-16,-2-1 2 15,1 1 2-15,-3-2 1 16,0 1-1-16,4 0 0 16,-2-2-1-16,-1 0 2 0,3-2 0 15,-2 0-1-15,1-2 1 16,0 1 0 0,0-3-1-16,-2 1 0 0,-1-3 3 15,-1-2-3-15,-2 0 4 16,1 0-1-16,-1-3-1 15,-3-1 4-15,0-1-5 16,0 1 5-16,0-1 1 16,0 1-4-16,0-2 4 15,0-1-6-15,0 1 6 16,0 0-5-16,0 1 8 16,0-1 0-16,0-1-5 15,0-1 4-15,0-1-8 0,0 1 12 16,0 0-13-1,0-5 1-15,0 2 3 0,0-5-4 16,0 2 0 0,6 0-3-16,-3-1 3 0,2 1 0 15,-1-1 2-15,1-2-1 16,0 0-1-16,-2-2-1 16,-1 2-3-16,1 1 2 15,-3 3 1-15,3 0 0 16,-3 2-6-16,3 2 6 15,0-2-6-15,2 0 3 16,-2-2 0-16,2-2 2 16,0 1-3-16,-1-1-3 15,2 2 5-15,0 3-1 16,-1 1 1-16,2 3 0 0,1 1 1 16,-4 1-5-16,2 1 5 15,0 1-5-15,0 2 0 16,-2-1-2-16,1 3 4 15,-2 1 3-15,0 2 1 16,0 1 1-16,2 0 0 16,-2 3 0-16,1-1 0 15,-1 0-1-15,0 2 1 16,0 0-2-16,1-1 2 16,-1 1 0-16,-1 1 2 15,-1 3-1-15,-1 1 0 16,2-3 1-16,-2 1 0 0,1 1 2 15,1-3-4 1,1 1 0-16,1-2-1 0,-4 1 0 16,3 0 1-1,-3 0 0-15,5-1-2 0,-4 1 2 16,2 4 2-16,-3-2-2 16,0 2 0-16,2 0 0 15,-2 0 0-15,0 2 0 16,0 1 1-16,0 0-1 15,0 0 1-15,0 0 4 16,0 0-4-16,0 0-1 16,0 0-1-16,0 0 1 0,0 0 0 15,0 0-3 1,0 0 1-16,0 0 0 0,0 0-3 16,0 0 0-16,0 0 2 15,-5 0-1 1,-8 0 0-16,-5 0 4 0,-9 0-5 15,-7 0 2-15,-5 0 1 16,-6 3 2-16,-1 1 2 16,-5 0-1-16,-1 0 0 15,-2-1-1-15,-1 0 0 16,-2-1 0-16,-1 0 0 16,0 0 0-16,3-2 0 15,1 0 0-15,-3 0 0 0,1 1-5 16,-1-1 4-1,5 0 1-15,2 0-1 0,4 0 0 16,3-7-5-16,0 1 0 16,1 0 4-1,-3 0-2-15,-1 0 0 0,-6 3 4 16,-4-1-4-16,-3 1 4 16,-7 1-1-16,-1 1 1 15,-6 1 0-15,-2 0 1 16,-2 0 1-16,-1 0 0 15,4 0-2-15,0 0 0 16,-1 0 1-16,0 0 0 16,-1 3-1-16,6-1-1 15,4-2 1-15,3 0 0 0,1 0 0 16,-1 0 0-16,2 0-1 16,0 0 2-16,1 0-2 15,2 0 1 1,0 1 0-16,0 2 2 0,2 0-2 15,-1-1 0-15,2 1 0 16,2-3 0-16,3 2 0 16,1-2 1-16,2 0-1 15,0 0 0-15,1 1 0 16,1-1 0-16,5 1 0 16,3 1 0-16,4-2 0 15,10 0 0-15,-2 0 1 16,6 0-1-16,2 0 0 0,-1 0 0 15,3 0 0-15,2 0 0 16,4 0 0-16,3 0 0 16,-1 0 0-16,1 0 0 15,0 0 0-15,1 0 0 16,2 0 0-16,-3 0-1 16,2 0 1-16,1 0 0 15,0 0 0-15,1 0 1 16,1 0 0-16,-1 0-1 15,1 0 2-15,1 0-1 16,-2 0 0-16,1 0 0 16,-1 0 1-16,1 0-2 15,-1 0 3-15,1 0 0 0,-1 0 0 16,2 0-1-16,0 0-1 16,-1 0 1-1,1 0 0-15,0 0-1 0,0 0-1 16,0 0 1-16,0 0-1 15,0 0 0-15,0 0 0 16,0 0-1-16,0 0 1 16,0 0 0-16,0 0-1 15,-2 0 1-15,-3 0-2 16,0 0 2-16,-4 0-1 16,1 0 0-16,-2 0 0 15,-2 0 1-15,-3 0-1 0,0 0 0 16,-1 0 1-1,-2 0 1-15,0 2-1 0,0-1 0 16,2 0-1-16,2-1 1 16,-2 4 0-16,1-2 0 15,0 2-2-15,2-2 1 16,-5 0 0-16,3 1 1 16,2 0-1-16,-1 0 1 15,5-2 0-15,-1 1 2 16,2-2-2-16,2 0 0 15,0 0 0-15,3 1 1 16,-1 1-1-16,1-2 0 0,-2 1 0 16,2-1 0-1,-4 3 0-15,-1 0-2 16,-5-2 1-16,1 2 2 0,-3 0-1 16,0 0 0-16,-1 0-1 15,5-1 1 1,-2 0 0-16,1 0 0 0,0 0 0 15,3-2 0-15,2 0 0 16,1 0 0-16,-2 0 1 16,5 0-1-16,-4 0-1 15,4 0 1-15,0 1-1 16,1-1 0-16,2 0-1 16,0 0 1-16,0 2-1 15,0-2-3-15,0 0 2 16,0 0-3-16,0 0 1 0,0 0 2 15,0 0-1 1,0 0 4-16,0 0-3 0,0 0 0 16,0 1 1-16,0-1-3 15,0 0 2 1,0 0-1-16,0 1 0 0,0 2-1 16,0 5 5-16,0-2 0 15,0 2 0-15,0 1 1 16,0 1-1-16,0 0 1 15,0 2-1-15,0 2 0 16,0-1 1-16,0 5-2 16,0 0 2-16,0 3-1 0,0 3 2 15,0 2-2 1,0 5 3-16,-1 0-2 0,-4 2 1 16,2 3 0-16,-3-3-2 15,-2 1 5-15,3-1-4 16,-1-5-1-1,0 0 0-15,3 1 2 0,1-2-2 16,1 1 2-16,1 3 1 16,0-3-2-16,0 1 0 15,0-1 3-15,0-1 1 16,0 1 5-16,0 0-6 16,-5-2 1-16,1 2 3 15,3 1-2-15,-2-4 0 16,1 3 0-16,2-3-3 15,0 2 2-15,0 1 0 0,0-2-4 16,0 4 6 0,0-2-4-16,0 0-1 0,0-2 0 15,0-2 0 1,0-2-2-16,0 1 1 0,0-2-1 16,2 1 0-16,-1-3 1 15,1 1 0-15,-1-2 2 16,3-1-2-16,-1 0 2 15,-1 0-2-15,-1-2-1 16,-1 1 4-16,0 0-3 16,0-4 1-16,0-1 1 15,0-1-2-15,0-3 2 0,0 0-2 16,0-1-1 0,0 0 0-16,0-2 0 0,0 0 0 15,0 1 0-15,0 0 0 16,0-1 2-16,0 1-2 15,0-2 1 1,0-3-1-16,0 1 0 0,2-1 0 16,-2 0 0-16,0 0 0 15,0 0 0-15,0 0 1 16,0 0-1-16,0 0 0 16,0 0 0-16,0 0 0 15,0 1 0-15,0-1 0 16,0 1-1-16,0-1 0 0,0 0-1 15,0 2 0-15,0-2 0 16,0 1 1 0,0 1-2-16,0 1 1 0,0 1 2 15,0 1-1-15,0 0 0 16,0-1 0 0,0-2-1-16,0 1-1 0,0 0-1 15,0-3 1-15,0 0 1 16,3 0 1-16,-3 0-1 15,0 0 2-15,0 0 0 16,0 0 0-16,0 0 0 16,0 0 0-16,0 0 0 0,0 0 2 15,0 0-2 1,0 0 0-16,0 0 0 0,0 0 0 16,0 0 0-1,0 0 0-15,0 0-2 0,0 0 1 16,0 0 0-16,0 0-2 15,0 0 1-15,0 0 2 16,0 0-1 0,0 0 0-16,0 0-5 0,0 0 3 15,0 0-6-15,0 0-3 16,0 0 1-16,0 0 3 16,0 0 2-16,0 0 1 15,3 0 2-15,-3 0 3 16,3 0 1-16,-3 0 1 0,0 0 0 15,0 0-1 1,0 0-1-16,3 0 4 0,-3 0 3 16,0 0-4-16,0 0 1 15,0 0-3-15,0 0 0 16,0 0 0 0,3 0-1-16,-3 0 1 0,0 0 2 15,0 0-2-15,0 0 0 16,0 0-1-16,0 0 0 15,0 0-1-15,0 0-4 16,0 0-1-16,0 0-4 16,0 0-3-16,0 0-12 15,0 0-26-15,0-3-32 0,0-5-23 16,0-3-63-16</inkml:trace>
  <inkml:trace contextRef="#ctx1" brushRef="#br0" timeOffset="127953.28">3634 4150 176 0,'0'0'74'0,"0"0"-74"16,0 0-32-16,0 0 32 15,0 0 0-15,0 0 14 16,3 0 1-16,-3 0 1 16,0 3 3-16,0 4 6 15,-9 6 0-15,-9 5-1 0,-10 6-2 16,-11 3 0-16,-10 4-1 16,-4 5 3-16,-6-3 4 15,-7 1-8-15,5-3-4 16,-2-3 0-16,2-3 1 15,6-3-1-15,3-6-5 16,7-1-4-16,5-5-7 16,9-2 10-16,6-3-4 15,3-2-3-15,6 0-2 16,8 0 4-16,4-1-3 0,4-1 1 16,0 0-3-1,0-1-4-15,0 0-4 0,0 0-1 16,0 0-1-16,3 0 0 15,6 0 6 1,7 0 4-16,11 0 0 0,15 0 6 16,16-7-3-16,21-3 2 15,12 1-4 1,9-4-1-16,3 1 0 0,0 2-2 16,-2 2 1-16,-7 2 1 15,-9 2-1 1,-13 2-3-16,-17 1 4 0,-10 1-3 15,-15 0 0-15,-14 0 6 16,-7 0-3 0,-9 0 0-16,0 0 3 0,0 0 6 0,0 0-3 15,-9-6 5-15,-12-3-11 16,-7-5-15 0,-5-3-4-16,-9-6 5 0,-8-1 2 15,-7-2 0-15,-6-3 3 16,-2-1 5-16,-4 1-4 15,6 3 5-15,5-1 1 16,3 5 0-16,10 3 4 16,5-1-2-16,7 4 2 15,5 2-2-15,1 1 1 16,9 3-1-16,2 1 1 16,4 3 2-16,4 1 2 0,1 2-4 15,4 0 1-15,3 3-2 16,0 0 1-16,0 0 2 15,0 0 0-15,0 0 1 16,0 0 0 0,0 0-1-16,0 0-3 0,3 0-4 15,1 0-5-15,2 12 9 16,2 7 2 0,-1 9 4-16,6 3-3 0,-2 4 2 15,7 5-5 1,0 1 2-16,3 5-2 0,2 2 2 15,0 2-2-15,1-1 6 16,1 0-6-16,-1-3 3 16,0 0-3-16,-5-5 0 15,-1-5 1-15,0-7 0 0,-3-4-1 16,-3-4 1 0,-4-8-1-16,-3-6 0 0,-2-2 0 15,-3-5 3-15,0 0-2 16,0 0 7-1,0 0 1-15,0 0-1 0,0 0 0 16,0-17-6-16,-1-9-2 16,-8-12-11-16,0-12 4 15,3-9 6-15,1-3-9 16,2 0 6 0,2 3 3-16,1 7 1 0,0 4-1 15,0 10-6-15,4 5 7 0,1 9 2 16,-2 7-2-16,0 4-1 15,-3 6-1-15,0 1 0 16,0 6-12 0,0 0-26-16,0 0-18 0,0 0-21 15,3 0-1-15,0 0-50 16</inkml:trace>
  <inkml:trace contextRef="#ctx1" brushRef="#br0" timeOffset="146817.75">20457 8349 30 0,'0'0'0'0,"0"0"-19"15</inkml:trace>
  <inkml:trace contextRef="#ctx1" brushRef="#br0" timeOffset="148150.94">20457 8349 16 0,'13'-6'13'0,"-8"-2"18"0,1 1-2 0,2-3 11 16,0-1-1-16,1-3-12 31,3-3-4-31,1-2-5 0,1 0-9 0,1-1 7 16,-2 1-1-16,0-2-2 15,1 0 2-15,0-1-2 16,1-3 1-16,1-1-6 15,5-1 2-15,3-2-2 16,-1 2 5-16,0 3-8 16,2-1 3-16,2-1-2 15,2-3-3-15,0 0 7 16,6-1-10-16,1-1 4 16,3 2-1-16,4-2 2 0,-1 2-2 15,-1 2-3-15,1-1 0 16,-3 3 0-16,1 3 4 15,0-4-4-15,1 2-2 16,-1 0 2-16,3-1-3 16,-1 2 1-16,2 3 2 15,0-1 1-15,-1 3-1 16,3 2-1-16,-2 1 1 16,-1 1 0-16,0-1 0 15,2 1 2-15,1 0-2 16,6 2-1-16,2-1 1 15,2 0 0-15,0 1 1 0,-1 0-1 16,0-1 3 0,0 2 1-16,3 0-3 0,4-1-1 15,7 6 2-15,-1-1-2 16,4 1 0-16,4 2 2 16,0 2 0-16,2 0 0 15,-2 2 1-15,-2 0-1 16,-4 0 1-16,-5 6-1 15,-4 3 3-15,-3-2-5 16,-3 2 2-16,-8-2 2 16,-9 1 2-16,-6-1-5 15,-7-2 4-15,-6 1 3 0,-5-2-3 16,-4-1-3-16,-2 0-1 16,-2-2 0-1,-2 1-1-15,-1-1 3 0,-1-1-5 16,-2 0 4-16,0 0-2 15,0 0 2-15,0 0-1 16,0 0 5-16,0 0-1 16,0 0-1-16,0 0-1 15,0 0-2-15,0 0-1 16,0 0-4-16,0 0-4 16,0 0-4-16,0-1-5 15,0-8-13-15,0-1-6 16,-5-1 14-16,-1 0 16 15,-1-1-3-15,-5-1-3 16,0 1 0-16,-3 1 9 0,-2 0-1 16,-2 1-7-16,1 3 10 15,-4-1 1 1,1 1 1-16,1 0 1 0,0-1-2 16,0 3 1-1,4 3 0-15,4-1-1 0,5 2 3 16,4 0-3-16,3 1 2 15,0 0-4-15,0 0-3 16,0 0-4-16,4 1-5 16,17 9 9-16,9 6 5 15,7 0 4-15,7 3-3 16,0-1 0-16,2 3-2 16,2 1-1-16,-2 0 0 15,-6 1 1-15,-5 1 1 0,-10 1-1 16,-7-3 0-16,-8 1-3 15,-5-1 1-15,-5-4-1 16,0 0 4-16,0-3 0 16,-15 2 4-16,-4 1-3 15,-10-4 10-15,-7 4-7 16,-7 0 3-16,-6-4-1 16,-8 1-1-16,-8-1-4 15,-10 0-1-15,-1-1 4 16,0 0-4-16,13-2-2 15,12-3-8-15,14-3 2 16,13 0-10-16,10-1-21 16,9 2-41-16,5-3-84 0</inkml:trace>
  <inkml:trace contextRef="#ctx1" brushRef="#br0" timeOffset="150366.79">24687 6853 244 0,'0'0'84'0,"0"0"-84"15,0 0-51-15,0 0-6 16,0 0 57-16,0 0 54 16,0-18-10-16,0 17-11 0,0 1-3 15,1 0-7 1,1 0-1-16,-2 0-19 0,1 0 1 16,-1 0-4-16,0 0 2 15,0 0 0-15,2 1-2 16,2 17 2-1,2 11 13-15,3 11 10 0,4 9-9 16,3 5-4-16,6 3-10 16,5-5 1-16,2-2-1 15,6-8 4-15,-1-7 2 16,1-5-5-16,-4-10 1 16,-1-3-4-16,-3-7 0 15,-2-2-9-15,-9-4-3 16,-1-4-6-16,-7 0-20 0,-4-4-16 15,-1-18-12 1,-3-16-9-16,0-8-21 0,0-8-23 16,0-3 71-16</inkml:trace>
  <inkml:trace contextRef="#ctx1" brushRef="#br0" timeOffset="150711.28">25094 6973 75 0,'0'0'39'16,"0"0"29"-16,0 0-11 15,0 0-23-15,0 0 7 16,0 0-6-16,0 0-8 15,-94 47-13-15,37 2 6 16,-7 6-7-16,-9-5-4 16,0-2-6-16,-3-10 1 15,-5-4 4-15,-1-7-7 0,8-6-1 16,9-7-2 0,16-7-7-16,17-4-30 0,13-3-33 15,14-5-37-15,5-18-108 16</inkml:trace>
  <inkml:trace contextRef="#ctx1" brushRef="#br0" timeOffset="151054.34">25309 7242 452 0,'0'0'0'0,"0"0"-38"0,0 0-59 16,1 77 61-16,-4-47 36 16,-3-5 12-16,-1 0-3 15,0-7 3-15,-3 1 2 16,0-5 5-16,4-3-13 16,2-3-2-16,1-3-4 15,3-5-17-15,0 0-37 16,0 0-52-16,0-5-70 15</inkml:trace>
  <inkml:trace contextRef="#ctx1" brushRef="#br0" timeOffset="151384.7">26449 6932 366 0,'0'0'0'0,"0"0"-51"0,15 92 30 16,2-53 16 0,7 1 5-16,6-5 6 0,0-2 6 15,0-9-5-15,-5-3-3 16,-1-5-1-16,-2-6 2 15,-5 0-5-15,-1-6-2 16,0-4-16-16,0 0-21 16,-4-10-28-16,-1-11-19 15,-6-5 9-15</inkml:trace>
  <inkml:trace contextRef="#ctx1" brushRef="#br0" timeOffset="151426.57">26744 7057 6 0,'0'0'63'15,"0"0"5"1,0 0-10-16,0 0-15 0,0 0-17 15,0 0-17-15,-54 22 0 16,20 12 8-16,-8 6-1 16,-4-2 0-1,-2-4-9-15,0-6-6 0,1-4-1 16,2-7-3-16,2-5-12 16,6-3-11-1,7-7-17-15,6-2-41 0,13 0-64 0</inkml:trace>
  <inkml:trace contextRef="#ctx1" brushRef="#br0" timeOffset="151726.49">26890 7157 338 0,'0'0'0'16,"0"0"-11"-16,100 9-28 15,-64-4 39-15,-10 5 23 16,-10-2-7-16,-9 2-4 16,-7 6-5-16,0 5 3 15,-6 4 11-15,-14 3 11 16,-6-2 6-16,1 0-19 16,1-6 2-16,2-3-7 0,6 0-9 15,5-5 0-15,6-2-2 16,4 0-3-16,1-5-2 15,0 1-2-15,4 0-4 16,17 2-14-16,13-4 4 16,17-3 0-16,15-1-7 15,11 0-24-15,11-5-11 16,0-6-9-16,0-1-53 16</inkml:trace>
  <inkml:trace contextRef="#ctx1" brushRef="#br0" timeOffset="152805.56">28475 6597 63 0,'0'0'174'0,"0"0"-174"15,0 0-52-15,0 0 2 16,0 0 50-16,0 0 27 16,62 22 23-16,-45-3-30 15,1 6-1-15,0 10 0 16,4 3 3-16,0 6-12 16,5-1-3-16,4-1 3 0,4-3-2 15,4-4-3 1,3-2 3-16,4-2-4 0,-3-6 2 15,0 0-4-15,-5-7-2 16,-7-5-10-16,-9-6-17 16,-8-6-19-1,-7-1-35-15,-5-10-46 0</inkml:trace>
  <inkml:trace contextRef="#ctx1" brushRef="#br0" timeOffset="152843.46">28967 6853 35 0,'0'0'122'0,"0"0"-92"16,0 0-14 0,0 0-8-16,0 0 3 0,-80 53 10 15,29-17 0-15,-7 3-5 16,-5 2-4-16,1-3 1 0,2-5-6 16,10-4 1-16,7-7-7 15,11-6-1 1,9-7 0-16,8 0-12 0,9-6-30 15,6-3-61 1,0 0-61-16</inkml:trace>
  <inkml:trace contextRef="#ctx1" brushRef="#br0" timeOffset="153477.54">29215 7116 326 0,'0'0'98'0,"0"0"-98"0,0 0-22 16,0 0-6-16,0 0 22 15,0 0 1-15,-3 14-7 16,-17 0 12-16,-3 3 4 16,-1 1 6-1,4 2 0-15,7-4-9 0,8 1-1 16,5-2-2-16,0 2-3 15,11 1 1-15,14 4-8 16,8 2 6-16,4 0 2 16,-1 2 0-16,-6 3 4 15,-6-1-2-15,-8 0-2 16,-7-5-4-16,-7 1 6 0,-2-2 2 16,0-1 10-1,-12-4 15-15,-7-1-5 0,-3 2 0 16,-1-4-14-16,-4-3-6 15,-3-1-2-15,2-5-10 16,-5-5-16-16,3 0-22 16,2-9-50-16,4-15-98 15</inkml:trace>
  <inkml:trace contextRef="#ctx1" brushRef="#br0" timeOffset="154503.76">31240 6523 151 0,'0'0'106'16,"0"0"-106"-16,0 0-43 0,0 0-12 0,0 0 55 16,83-39 39-16,-58 37-13 15,2 1-15 1,3 1-7-16,0 0 6 0,1 0-3 16,-1 10-2-16,-3 2-5 15,-5 6 1 1,-1 3 1-16,-7 9 1 0,-3 9 7 15,-6 10 1 1,-5 4-4-16,0 4-3 0,0-4-3 16,0-4 0-16,0-7 0 15,4-9-1-15,14-7 3 16,3-3-2-16,9-9 5 0,6-6 0 16,7-8-6-16,8 0-5 15,9-19-13 1,9-13-6-16,2-13 0 0,-4-11 13 15,-10-8-5 1,-14-10 9-16,-8 0 7 0,-13 6 13 16,-9 11 43-16,-9 13 25 15,-4 12-14-15,0 8-24 16,0 9-10-16,0 10-1 16,0 2-10-16,0 3-3 15,0 0-19-15,-1 8-24 16,-5 25 10-16,-6 21 14 0,-5 23 6 15,-2 18-6-15,-3 12 4 16,-1 10-3-16,1 4-1 16,3 2-1-16,2-4 1 15,3-5 0-15,0-14 1 16,-4-9-1-16,0-12 0 16,-6-9 0-16,-4-7 0 15,-2-10 0-15,-4-8 1 16,-9-10 0-16,-1-7 0 15,-2-8 4-15,-3-9 4 16,-2-8-4-16,0-3 4 16,2-3-5-16,6-16 6 15,3-6-8-15,7-3-1 0,8-1-1 16,8 2-1 0,5 2-11-16,5 1-2 0,7-1-11 15,0 1-22-15,3-1-35 16,14 0-4-16,7 6-15 15,6 4-39-15</inkml:trace>
  <inkml:trace contextRef="#ctx1" brushRef="#br0" timeOffset="158292.54">23777 7086 89 0,'0'0'87'0,"0"0"-87"0,0 0-72 16,0 0 25-16,0 0 47 16,0 0 12-16,-5-11 7 15,5 11 11-15,0 0-4 16,0 0 11-16,0 0-19 0,0 0-9 16,0 9-4-1,-7 6 10-15,-5 5 1 0,1 3 2 16,-1 6-4-1,-2 0-4-15,0 6 10 0,-2 4 2 16,-4 6-6-16,-2 10 0 16,-5 4 3-1,-1 7-6-15,-2 0 1 0,0-2-7 16,3-5 0-16,3-3-5 16,5-7 0-1,1-6 0-15,4-1 0 0,3-9 0 16,3-2-2-16,2-6 4 0,2-4-4 15,2-6 0 1,1-2-1-16,1-3 2 0,0-4-1 16,0 0 3-16,0-1 1 15,0-1 2-15,0-1 2 16,4 0 0-16,7-2 4 16,2 1 6-16,2-1-3 15,4-1 3-15,5 0-4 16,6 0-7-16,6 0-2 15,4 0 6-15,5 0 0 16,6 0-6-16,4 0 1 16,4 0 3-16,6 0-6 15,3 0 6-15,6 0-2 16,6 0-2-16,2 0-5 0,3 4 5 16,5 3-5-16,4-1 0 15,0 2-1-15,1 0 1 16,-5 1 0-1,-1-1-2-15,-1 0-1 0,3 1 2 16,-1 0 1-16,4 1-5 16,3-2 1-16,4 2 1 15,3 1 1-15,7-2-5 16,2 3-3-16,4-1 10 16,-3 1-4-16,-3-3 3 15,-2 2 0-15,-2 0-3 16,5-3 4-16,1 0 0 15,1-1-1-15,4-1 1 0,4 0 0 16,1-2-1-16,-4-3 0 16,0 0 1-1,-6 3 1-15,-5-4-1 0,-1 2 2 16,-4 0-2-16,3-1 1 16,5 1 0-16,0 0 2 15,6 0-1-15,5-1-4 16,1 1 3-16,1 0-3 15,-4 2 3-15,-2 0-2 16,-2 2-1-16,-3-3 2 16,0 3 0-16,-3 1 0 15,-1 0 0-15,6-1 6 16,0 4-3-16,-3-2 8 16,-2-1-6-16,-5-1 2 0,-3 0-3 15,3-1 1-15,2-2 0 16,-2 1-1-16,0 0-1 15,-3 4-1 1,-5-2 3-16,0-2-4 0,0 2-1 16,-3-3 5-16,-1 0-3 15,-5-2-2-15,-5-1 0 16,0 0 1-16,0 0-1 16,2 0 4-16,0 0-4 15,-1 0-1-15,1 0 1 16,-3-1 0-16,-8-3 6 0,-5 0-6 15,-4 2 1 1,1 0-1-16,0 0 1 0,-1 0 5 16,3-3-5-16,-6 2 7 15,3 1-8 1,-3 1 1-16,1 1-1 0,-2 0 4 16,-4 0-4-16,-8 0 0 15,-9 0 0 1,-4 0 0-16,-3 0 0 0,-5 0 1 15,-3 0 2 1,-2 0-2-16,-5 0 3 0,-2 0-2 16,-4 0 2-16,-3 0 5 15,-6-1-4-15,-3-1 11 16,0 2 8-16,0-1-3 0,0-2 7 16,0-4-4-16,0-4-13 15,3-6-11-15,4-1 0 16,1-4-1-1,-2 3 1-15,3-1 1 0,-3 2 0 16,1-1-1-16,1-1 0 16,2-2 0-1,-2 1-1-15,-1-4 0 0,3 0 1 16,-1 0-1 0,2-5-2-16,-2-4-1 0,1-2 3 15,-2-3 1-15,-1-1-14 0,2-3 9 16,-3-2 1-1,0 3 2-15,0 0-1 0,-3 2-3 16,0 1 6-16,0-1 1 16,1 1 0-16,-2-3 2 15,-1 3-3 1,1 4 5-16,-2 1-5 0,3 4 0 16,0 3 7-16,3 0-5 15,-1 1-2-15,2-1-1 16,2 0 0-16,-2-1-1 15,2 1-2-15,3-1 4 16,-4 0-3-16,-1 0-3 16,3-1-1-16,-2 0 3 15,-1-1-8-15,1 0 1 16,1-1-5-16,0 2 3 16,-3 0-1-16,-3 4 10 0,0 0 1 15,-3 2 3 1,0-1-3-16,0 1 1 0,0 3 2 15,0 0-4-15,0-2 3 16,0 3 0 0,0-1-2-16,0 2 3 0,-2-1 0 15,-1 3-4-15,2 1-1 16,-2 3-2-16,0 0 2 16,0 2 2-16,1 0 1 15,-1 2-2-15,-1 1 0 16,1 1-1-16,2 3 3 15,-1 0 2-15,2 2-4 16,-1-1 3-16,1 2-1 0,-2-1-5 16,2 1-1-16,0 0-3 15,0 0 2-15,0 0 2 16,0 0 3-16,0 0 1 16,0 0-1-16,0 0 1 15,0 0-6-15,0 0 0 16,-2 0-4-16,2 0-6 15,0 0-5-15,0 0-1 16,0 0 6-16,0 0 3 16,0 0 1-16,0 0-6 15,-1 0-13-15,-1 0-8 16,1 0-9-16,-2 0-12 16,-3 0-33-16,-6 3-2 0</inkml:trace>
  <inkml:trace contextRef="#ctx1" brushRef="#br0" timeOffset="162131.84">27921 8270 14 0,'0'0'135'0,"0"0"-134"15,0 0 2-15,0 0-3 16,0 0 21-16,0 0 17 15,0 0-7-15,0 0-7 0,18-11-2 16,-18 11 19-16,2 0-11 16,-2 0-13-16,0 0-6 15,0 0 7-15,0 0-3 16,0 0-8-16,0 0 2 16,0 0-7-16,0 9-2 15,0 5 2-15,0 10 6 16,0 1-4-16,0 6 2 15,-5 4 2-15,-1 2-2 16,-1 4 3-16,0 2 1 16,-3 5 0-16,4-1-7 15,0 3 0-15,-2 0 3 16,0 5-2-16,1-4 3 0,-3-2 0 16,0-4-4-1,1-2 4-15,-1-5-5 0,1-7-2 16,0-5 0-16,3-5 0 15,1-8 0-15,1-6-2 16,2-5-9-16,1-2-4 16,-2 0-1-16,-1 0 3 15,-2-4 12-15,-4-17-4 16,-3-9-13-16,1-6-2 16,0-5 3-16,0 0-1 15,3 0 13-15,2 3 5 16,-2 3 1-16,2 6 1 0,1 5-2 15,-1 8 1-15,3 3 6 16,1 6-2-16,-1 4 3 16,4 1 1-16,0 2 3 15,0 0-8-15,0 2-4 16,-3 15-6-16,0 5 6 16,1 6 4-16,2 3-4 15,0 0-1-15,9-1-5 16,12-1 2-16,3-4-6 15,7-4-5-15,5-4 1 16,6-7-5-16,4-4-7 16,5-6-1-16,-2 0 1 15,2-3 1-15,-2-14-4 0,-1-6 22 16,-6-1 3 0,-9 2 3-16,-10 3 2 0,-7 2-1 15,-8 3 11-15,-3 2 5 16,-4 0-11-16,-1 0-3 15,0 4 1-15,0 0-3 16,0 1-12-16,0-2-13 16,-1 0-40-16,-2 0-63 15</inkml:trace>
  <inkml:trace contextRef="#ctx1" brushRef="#br0" timeOffset="173999.64">26705 11628 100 0,'0'0'124'16,"0"0"-124"-1,0 0-8-15,0 0 8 0,0 0 44 16,0 0 16-16,0 0-9 16,2-19 1-16,-2 18-12 15,0 1-5 1,1-2-6-16,-1 2-10 0,0 0-6 16,2-1-3-16,-2 1-3 15,0 0 0-15,0 0-7 16,0 0-15-16,0 0 15 0,0 0 31 15,0 0-15-15,0 0-11 16,0 0-4-16,0 0 1 16,0 0-1-16,0 0-1 15,0 0-3-15,0 9-1 16,-5 10 4 0,-2 5 0-16,-4 8 1 0,-2 1 1 15,-1 9 0-15,-3 6 7 16,0 9-2-1,-1-1-7-15,5-5 0 0,1-5 4 16,4-9 9-16,4-3-6 16,2-5-6-16,2-4-1 15,0-3 1-15,0-7-1 0,0-6 0 16,0-3-1 0,2-3 1-16,4-2 1 0,5-1 2 15,6 0 3-15,9-6 0 16,9-14-1-16,12-10-2 15,11-5-1 1,19-5-2-16,14-3 0 0,13 0 0 16,12-3-1-16,8 3 1 15,6-1-1-15,4 0 1 16,3 2-1-16,-10 3 1 16,-11 4 0-16,-10 1 0 0,-12 5 0 31,-10-1 1-31,-14 5-1 0,-13 3 0 0,-17 5 0 15,-15 5 0-15,-9 4 1 16,-9 4-1 0,-6 4 8-16,-1 0-7 0,0-2 8 15,0 2-3-15,0 0-3 16,0 0-3 0,0 0-4-16,0 0-7 0,0 0-2 15,0 0-4 1,0 0-3-16,0 0-1 0,0 0-6 15,0 0-2 1,0 6-24-16,0 4 11 0,6 4 7 16,4 2-12-16,5 0-19 0,2 1-6 15,1 0-18 1,-2-3-74-16</inkml:trace>
  <inkml:trace contextRef="#ctx1" brushRef="#br0" timeOffset="176802.56">24206 13727 84 0,'0'0'30'16,"0"0"-30"-16,0 0-64 15,0 0 64-15,0 0 26 16,0 0 10-16,0 0-22 0,-23-13-6 16,23 13 6-16,0-3-1 15,0 3-4-15,0-7 0 16,0-1-1-1,4-6-4-15,6-6-4 0,1 1 8 16,2-8 5-16,7-2 14 16,2-5 7-1,5-3-22-15,6-1-1 0,-1 6 8 16,4 4-3-16,-4 7 3 16,-6 7 2-16,-5 7-1 15,-6 3-10-15,-6 4-7 16,-1 0-3-16,-2 0-4 15,-2 12 2-15,1 13 2 16,-2 11 5-16,0 10 5 16,-3 7 5-16,0-4-10 15,0-2-5-15,0-7 2 0,3-1-2 16,2-10 1-16,0-5 3 16,1-7-4-1,0-10-1-15,-1-1 1 0,2-6 2 16,3 0 7-16,5-23 0 15,6-19-9-15,3-13-11 16,-4-13-2 0,-6-5 13-16,-6 7 0 0,-8 3 6 15,0 15 12-15,0 7 9 0,0 15 3 16,0 9-11-16,0 8-5 31,0 6-4-31,0 3-10 0,0 3-15 0,0 29-11 16,-6 31 16-16,-10 35 10 15,-7 34 3-15,-7 24-1 16,-1 10 0-16,-1 0 1 16,3-11-2-16,-4-14-1 15,-3-9 6-15,-1-15 4 16,-5-10-5-16,0-10 4 16,-2-9-6-16,-6-11 26 15,-1-9-7-15,-8-9-14 16,-10-10-3-16,-1-9-4 15,-1-11 0-15,3-11-1 16,6-14 0-16,3-4-1 0,6-7-1 16,6-17-4-16,6-8-18 15,8-11-7-15,8-10-24 16,8-12 4-16,11-8 3 16,6-5-14-16,5-1-3 15,27 1-42-15,15 5-59 16</inkml:trace>
  <inkml:trace contextRef="#ctx1" brushRef="#br0" timeOffset="177137.65">25200 13816 210 0,'0'0'37'0,"0"0"-37"16,0 0-3-16,0 0 3 15,0 0 41-15,0 0-12 16,106-13 1-16,-70 6 3 16,6 0 0-16,1-2-15 15,-3 2-13-15,-3 3-5 0,-2 0 0 16,-7 3-3-16,-1 1-12 16,-8 0-29-16,-7 0-23 15,-6 0-11-15,-6 1-48 16</inkml:trace>
  <inkml:trace contextRef="#ctx1" brushRef="#br0" timeOffset="177509.33">25251 13901 179 0,'0'0'73'16,"0"0"-73"-16,0 0 0 15,0 0 14 1,0 0 26-16,0 0 9 0,113 57-9 0,-62-57 5 15,1 0-7 1,0 0-38 0,-8 0-6-16,-9-3-39 0,-8-5-25 0,-9 0 2 15,-7-4 3-15,-4-1 9 32,-2-2-45-32</inkml:trace>
  <inkml:trace contextRef="#ctx1" brushRef="#br0" timeOffset="179514.18">26262 13450 16 0,'0'0'16'0,"0"0"0"0,0 0 4 16,0 0 17-16,0 0-10 16,0 0-3-16,0 0 2 15,0 0-1 1,0 0-4-16,0 0-11 0,0 5 1 16,0 10 8-16,0 8 9 15,0 9 23-15,0 8-8 16,0 9 1-16,0 5-17 15,0 5-5-15,-1 5 4 16,-1 2 10-16,-1-4-12 16,3-7 7-16,-2-6-10 15,2-3 3-15,0-4 0 0,0-4-12 16,0-4-6 0,0-3 0-16,0-6-4 0,0-2 0 15,0-3-2-15,0-8 0 16,0-2 0-16,0-4 0 15,-2-4-9-15,0 0-8 16,1-2-16-16,-1 0-16 16,-1-2-31-16,-3-23-29 15,-1-17-104-15</inkml:trace>
  <inkml:trace contextRef="#ctx1" brushRef="#br0" timeOffset="180512.43">26174 13445 22 0,'0'0'87'0,"0"0"-87"16,0 0 1-1,0 0 2-15,0 0 31 0,0 0-15 16,0 0-7-16,-3-12 15 16,3 12 6-16,0 0-4 15,0-3-8 1,0 1-3-16,2-3 1 0,2 0-5 16,1-2 5-16,2-2-1 15,3 0 0-15,0-3-10 16,2 3 10-1,4-5-10-15,3 0 5 0,2-1-13 0,9 0 2 16,6-2 1 0,5 3 3-16,3 1-4 0,-1 4 3 15,-6 6-1-15,-8 3-1 16,-7 0-3-16,-7 20 2 16,-9 5-2-1,-6 9 4-15,-1 1 7 0,-23 2-1 16,-9 0-4-16,-4-6-3 15,-1-4 2-15,5-6 2 16,8-5-1-16,6-5-1 16,10-4-1-1,4-4-4-15,5-3 0 0,0 2-1 0,0-1-6 16,0 2 0 0,12 4 7-16,9 0 6 0,4 2-5 15,2 5 0-15,-1 3 2 16,-4 4-6-16,-4 2 0 15,-8 2 2-15,-4 4 1 16,-3-1 0-16,-3 1 1 16,0-6-1-16,0-1 0 15,-9-3 2-15,-10-3-1 16,-4-1 6-16,-9-2 0 16,-8-2 1-16,-1-2-1 15,-2-3-3-15,1-2 3 16,2-3-2-16,4-1-5 15,0 0-1-15,6-1-5 16,3-9-23-16,7-1-27 0,8-4-13 16,9 1-11-16,3-4-5 15,0 1-64-15</inkml:trace>
  <inkml:trace contextRef="#ctx1" brushRef="#br0" timeOffset="190600.91">26936 13497 19 0,'0'0'23'0,"0"0"11"16,0 0-1-16,0 0 1 0,0 0-2 15,0 0 0-15,0 0-2 16,0 0-3-16,0 0-4 16,0 0 3-16,0 0 0 15,0 0-3-15,0 0-4 16,0 0-5-16,0 0 1 16,0 0-1-16,0 0-1 15,3 8 5-15,4 11 5 16,3 8 7-16,5 5 1 15,0 1-19-15,3 6 5 16,0 2 10-16,6 3-7 16,-1 2-7-16,3 2-2 0,-1-3-1 15,-1-2 6-15,-2-7-7 16,-2-7-1-16,-5-5-3 16,-4-6 2-16,-5-6-7 15,-1-1 0-15,-3-5 2 16,-2-4-2-16,0 2 0 15,0-2 0-15,0-2-8 16,0 3-3-16,0-2-18 16,0 0-19-16,0-1-20 15,0 0-8-15,0 0-15 16,0-18-18-16,0-14-97 16</inkml:trace>
  <inkml:trace contextRef="#ctx1" brushRef="#br0" timeOffset="190947.98">27278 13590 100 0,'0'0'142'16,"0"0"-115"-16,0 0-23 16,0 0 19-16,0 0 36 15,0 0-29-15,-3-22-19 16,-9 22 2-16,-1 9 12 15,-6 12-6-15,-5 6-3 16,-3 6 0-16,-7 6 4 0,-5 4-6 16,-2 2 9-1,-2 0-7-15,3-3-4 0,3-2-3 16,2-8-5 0,5-2 1-16,4-5-4 0,3-2-1 15,4-2 0-15,-1-3-1 16,4-1-5-16,3-5-9 15,2-3-6-15,1 0-18 16,5-5-27-16,2 0-41 16,3 1-11-16,0-5-67 15</inkml:trace>
  <inkml:trace contextRef="#ctx1" brushRef="#br0" timeOffset="191947.69">27590 13918 19 0,'0'0'41'15,"0"0"-4"-15,0 0-3 16,0 0-1-16,0 0 0 15,0 0-5-15,0 0-6 16,0 1-6-16,0-1 1 16,0 0 1-16,0 3-11 15,0 2 3-15,0 5-2 16,0 7 8-16,0 6 15 16,-2 5-7-16,1 3-1 0,-1-1 5 15,1 3-7 1,-1 1 1-16,2-5-7 0,0-2 1 15,0-5-4-15,0 0-2 16,0-4 8-16,0-4-7 16,0-3 0-16,2-4-3 15,-1-4-5-15,2-3-1 16,-1 0-2-16,0 0 0 16,-2 0-2-16,0 0-23 15,0-2-14-15,1-2-15 16,2-5-10-16,6-9-26 15,7-10-43-15</inkml:trace>
  <inkml:trace contextRef="#ctx1" brushRef="#br0" timeOffset="192615.41">28355 13500 143 0,'0'0'29'0,"0"0"-29"16,0 0-13-16,0 0 13 16,0 0 23-16,0 0-5 15,-1 29 14-15,-1 3 7 16,1 4-3-16,-3 6 4 15,1 2-6-15,-2 1 7 16,1 0-5-16,2-2-7 16,1-2-5-16,1-7-20 15,0-3 10-15,0-5-7 0,0-8-7 16,0-1 0-16,3-3-2 16,-2-4-5-16,1-2-24 15,-2-2-23 1,0-4-33-16,0-2-21 0,0 0-50 15</inkml:trace>
  <inkml:trace contextRef="#ctx1" brushRef="#br0" timeOffset="192968.27">28099 13874 232 0,'0'0'114'0,"0"0"-114"15,0 0-51-15,0 0 51 16,0 0 55-16,0 0-3 16,0 0-28-16,100-20-4 15,-55 12-7-15,4-1-2 16,-4 0-6-16,-2 1-4 16,-5 0-1-16,-2-1-3 15,-3 2 0-15,-3 0-6 16,-6 1-17-16,-9 1-1 15,-5 0-7-15,-5 3-10 16,-2-1-5-16,0 0-24 16,0-1-63-16</inkml:trace>
  <inkml:trace contextRef="#ctx1" brushRef="#br0" timeOffset="193640.8">28927 13394 36 0,'0'0'0'0,"0"0"-5"16,0 0 5-16,0 0 38 16,0 0-12-1,0 0-10-15,0-7 10 0,0 7 7 16,0 0 4-16,0 0-1 15,0 0-8-15,0 0 1 16,0 0 1 0,0 0-11-16,0 0-10 0,0 0-5 15,0 7-1-15,0 15 3 16,0 12 30-16,0 12-4 16,0 3 2-16,0 3-5 15,0 3-6-15,0 1-2 16,0 1-5-16,0 0 5 0,0-2-5 15,0-8-7 1,3-7 4-16,3-5-7 0,-2-7-4 16,-1-8 0-16,0-3-1 15,-1-5-1-15,-1-2-1 16,-1-5-3 0,0-2-13-16,0-1-14 0,0-2-32 15,0 0-12-15,0 0-16 16,-1-10-18-1,-11-17-87-15</inkml:trace>
  <inkml:trace contextRef="#ctx1" brushRef="#br0" timeOffset="193971.91">28833 13400 172 0,'0'0'70'0,"0"0"-70"16,0 0-9-16,0 0 9 15,0 0 50-15,18-73-24 0,7 57-23 16,8-1 4-1,7 0 12-15,8 1 1 0,6 2-10 16,2 3 5-16,0 3 2 16,-11 7-4-1,-14 1-11-15,-12 0-2 0,-13 0-7 16,-6 10-12-16,-1 13 12 16,-23 8 7-16,-9 5 12 15,-4 1-2 1,5-5-5-16,9-9 1 0,10-6-4 15,9-4-2-15,4-2-1 16,0 1 1-16,0 2-2 0,9 2 4 16,9 0-2-16,0 2 1 15,1-1 2-15,-5-2-3 16,-4-6-1-16,-7-2-2 16,-2 0-3-16,-1-1 4 15,0 1 2-15,-6 3 8 16,-14 3 10-16,-9 0-3 15,-5 0-5-15,-5 2-6 16,-3-6-4-16,4 1-1 16,0-1-8-16,2-3-28 15,2-2-24-15,0-2-23 16,4-2-15-16,6 0-43 16</inkml:trace>
  <inkml:trace contextRef="#ctx1" brushRef="#br0" timeOffset="194630.66">29322 13928 293 0,'0'0'7'0,"0"0"-5"16,0 0-2-16,0 0 37 15,0 0 12-15,0 0-36 16,61-17-8-16,-32 14 3 15,1 1-1-15,-5 2-7 16,-5 0-4-16,-7 0 2 16,-7 0 1-16,-3 3-6 15,-3 6 0-15,0 5 7 16,0 2 4-16,-12 6 8 16,-5 2-5-16,-1-2-7 15,2 1 10-15,4-4-3 16,0-7-2-16,8-1-3 0,2-3-2 15,2-4 0-15,0 0 0 16,0 0-1-16,9 2-3 16,14-1 3-16,5-2-1 15,8-3-1-15,5 0 0 16,-5 0-1-16,-5 0 2 16,-5 0-12-16,-7-6-24 15,-2 2 1-15,-1-2 0 16,1 0-36-16,-4-3-107 15</inkml:trace>
  <inkml:trace contextRef="#ctx1" brushRef="#br0" timeOffset="195300">29756 13372 233 0,'0'0'0'0,"0"0"-67"0,0 0 67 0,0 0 18 16,0 0 12-16,0 0-27 15,4 0 3-15,7 19 23 16,4 6 14-16,8 8-18 16,0 2 7-16,6 5-2 15,2-2-4-15,3-2-12 16,2-3 0-16,0-5-8 15,-2-3 0-15,-2-6-5 16,-5-6 3-16,-7-2-3 16,-8-7-1-16,-7-2-6 0,-3-2-5 15,-2 0-5-15,0 0 4 16,0-5-8-16,0-13-9 16,-2-8-58-1,-3-6 11-15,-1-6 43 0,-1 0 33 16,0 1 0-16,-1 6 10 31,1 10 16-31,-4 6 17 0,-1 12-9 0,0 2-4 16,-2 1 1-16,-6 0 0 15,-4 18-13-15,-3 10 2 16,-3 10 3 0,-1 6-14-16,3 4 5 0,-1-2-6 15,4-2 0-15,2-3-5 0,4-7-2 31,3-7-2-31,1-6-1 0,3-6-9 0,3-6-20 16,6-4-27-16,0-2-17 16,2-3-36-16</inkml:trace>
  <inkml:trace contextRef="#ctx1" brushRef="#br0" timeOffset="196340.28">30229 13990 11 0,'0'0'21'0,"0"0"8"15,0 0-1 1,0 0 7-16,0 0 2 0,0 0 2 16,0 0-15-1,6 0-13-15,3 0-3 0,6-1 0 16,6-1 2-16,6 2-2 15,1 0-1-15,2 0-2 16,0 0 3-16,-3 2-2 0,-4 6-1 16,-6 0 1-1,-1 2 5-15,-8 2-4 0,-2 0 1 16,-5 2-2-16,-1 2 0 16,0 4 3-1,-4 0 8-15,-10 4 2 0,-3 1 0 16,-4-3 0-16,4-3-9 15,-1-2 6-15,3-2-2 16,4-5-3 0,3 0-3-16,4-5-1 0,2 0-5 15,2-2 1-15,0-2-2 16,0 0-1-16,0 1-1 16,6 2 1-16,13 1 2 0,10 2 6 31,11-2 0-31,8-3-2 0,7-2-6 0,2 0-2 15,-7 0-10-15,-6 0-17 16,-11 0-21-16,-10 0-2 16,-6 0 13-1,-7 0 8-15,-5 0-32 0,-2 0-71 16</inkml:trace>
  <inkml:trace contextRef="#ctx1" brushRef="#br0" timeOffset="197046.87">31626 13387 48 0,'0'0'115'0,"0"0"-114"0,0 0 5 15,0 0-6-15,0 0 30 16,0 0 8-16,15 41 7 16,-8-7 2-16,-2 12-3 15,-1 5-23-15,-2 0 8 16,-1 0-6-16,1-4-7 15,-1-4-5-15,1-3-5 16,1-3 0-16,1-4 1 0,2-8-6 16,-3-3 0-1,-2-9-1-15,1-6-1 0,-2-1-8 16,0-3-14-16,0-3-31 16,0 0-33-16,-6 0-16 15,-18-11-24-15</inkml:trace>
  <inkml:trace contextRef="#ctx1" brushRef="#br0" timeOffset="197402.92">31432 13680 268 0,'0'0'43'0,"0"0"-43"15,0 0 0-15,0 0 9 16,0 0 39-16,0 0-2 0,110-19-14 15,-56 13-8-15,6 0-12 16,-1 2-12-16,1-1-4 16,-1-2-4-16,4-1-14 15,-2-2-34-15,2-2-29 16,-6-4 1-16,-9-2-38 16</inkml:trace>
  <inkml:trace contextRef="#ctx1" brushRef="#br0" timeOffset="197766.21">32679 13280 179 0,'0'0'119'16,"0"0"-119"-16,0 0 0 15,0 0 15-15,0 0 15 16,0 0-1-16,25 53 27 16,-14-9-4-16,1 12-17 15,-3 7-9-15,0 3-9 0,-3 2-1 16,-1 1-3-1,0-2 6-15,-2 0-5 0,0-6-6 16,0-8 5 0,2-9 1-16,-1-8-3 0,5-7-3 15,-5-7-4-15,2-6-4 16,-3-3-3-16,-1-6-8 16,-1-3-25-16,-1-3-24 15,0-1-32-15,0 0-18 16,-7-17-40-16</inkml:trace>
  <inkml:trace contextRef="#ctx1" brushRef="#br0" timeOffset="198466.93">32555 13240 123 0,'0'0'8'16,"0"0"-8"-16,0 0 0 16,0 0 6-16,0 0 29 15,0 0-7-15,0-3-8 16,0 3-10-16,0 0-1 15,0 0 3-15,0 0 3 16,0 0 4-16,0 0 4 16,0 0 3-16,9-1-20 0,9-5 6 15,10 1-5-15,10-1-4 16,6 1 5-16,4 2 0 16,6 1-8-16,-2 2-2 15,-3 0 2-15,-7 0 0 16,-9 6 3-16,-13 2-6 15,-9 1 3 1,-11-1-6-16,0 6-9 0,-25 4 15 16,-15 7 3-16,-5 1 9 15,-4 3-3-15,11-7 6 16,10-3-6-16,12-5 4 16,8-5-6-1,8 2-7-15,0 1 0 0,0 4 1 0,9 7 1 16,9 7 1-16,7-4-3 15,1 2 0-15,-6-6-7 16,-3-4 1-16,-7-5 4 16,-4-3 2-1,-6-5-1-15,0-2-2 0,0-2 6 16,0 2-2-16,-3-1 11 16,-11 2 5-16,-10-2-4 15,-9 0 1-15,-4 0-11 16,-8-2-3-16,-3 0-3 15,2 0-13-15,-2 0-9 16,6-2-29-16,6-1-25 0,1-2-23 16,9 0-92-16</inkml:trace>
  <inkml:trace contextRef="#ctx1" brushRef="#br0" timeOffset="199176.1">33250 13843 184 0,'0'0'19'0,"0"0"-19"16,0 0 0-16,0 0 8 15,0 0 4-15,0 0-2 16,-8-7 2-16,3 8-2 15,-2 10 6-15,-4 3-8 16,-1-1-1-16,3 3 0 16,6-2-1-16,3-3-5 0,0 3 3 15,0-1-3 1,14-2-2-16,7-1-1 0,8-2 2 16,6-2-2-16,4-1-6 15,1-5-7-15,-3 0-2 16,-6 0-6-16,-10-8-2 15,-9-5 18-15,-10-3 7 16,-2-4 9-16,-9-4 28 16,-17 0-9-16,-6 1 0 15,-11 5-15-15,-4 3-9 16,-3 7-4-16,3-1 0 16,3 6-1-16,6 1-21 15,10 2-9-15,7 0-15 16,10 5-86-16</inkml:trace>
  <inkml:trace contextRef="#ctx1" brushRef="#br0" timeOffset="201551.26">26502 14234 11 0,'0'0'23'16,"0"0"4"-16,0 0-1 0,0 0-9 16,0 0 1-16,0 0-6 15,0 0-2-15,0 13 16 16,0 6-3-16,0 2-4 15,-4 7 5-15,1 4 4 16,0 1 4-16,2 1-5 0,1-1-8 16,0 3 1-1,0-5-13-15,0-4-2 0,0-4 3 16,0-4-1-16,0-6-5 16,0-3-2-16,0-2 4 15,0-4 1 1,0 0-3-16,0-4-1 0,0 2-1 15,0-2 0-15,0 0 0 16,0 0-1 0,0 0-7-16,0 0-5 0,0 0 1 15,0 0-14-15,0 0-16 16,0 0-17-16,0 0-24 16,0 0-57-16</inkml:trace>
  <inkml:trace contextRef="#ctx1" brushRef="#br0" timeOffset="214648.54">32477 14695 10 0,'0'0'40'0,"0"0"-4"0,0 0-5 15,0 0-4-15,0 0-1 16,0 0 3-16,0 0 1 16,0 0 2-16,5-4-4 15,-2 4-10-15,5 0-12 16,6 0 4-16,6 0 7 15,10 0 5-15,7 0 4 16,9 0-11-16,8 0-1 16,8 0-7-16,9 0 5 0,-1 0-5 15,-1 0-2-15,-1 0 0 16,-8 0 2-16,-2 0 6 16,-3-6-11-16,-4 2 6 15,-6-2 2-15,-5 2-5 16,-10-1-4-16,-9 1 6 15,-3 3-2-15,-11 0-2 16,-1-1-2-16,-4 2 0 16,-2 0-1-16,0 0-5 15,0 0-13-15,0 0-10 16,0 0-27-16,-2 0-38 16,-10 0 17-16,-12 0-46 15,-15 6 3-15</inkml:trace>
  <inkml:trace contextRef="#ctx1" brushRef="#br0" timeOffset="-214160.51">32463 14935 31 0,'0'0'239'16,"0"0"-239"-16,0 0-31 15,0 0 31-15,88-26 12 16,-49 16 20-16,10 2-16 16,7 3-4-16,7-1-2 15,4 3 2-15,2-2-8 16,0-1-4-16,-1 4 2 16,-4-2-4-16,-3 2 1 15,-5-2-12-15,-7 2 3 16,-9-3 8-16,-11 2 2 0,-10 0 0 15,-13 2 2-15,-3 0 2 16,-3 1 0-16,0 0 1 16,0 0-5-16,0 0-9 15,0 0 7-15,0 0-15 16,-9 0-17-16,-6 0-5 16,-9 0-50-16,-6 2-33 15</inkml:trace>
  <inkml:trace contextRef="#ctx1" brushRef="#br0" timeOffset="-205744.49">26416 14977 12 0,'0'0'31'16,"0"0"5"-16,0 0 7 16,0 0-1-1,0 0 1-15,0 0-13 0,0 0-4 16,0-1-2-16,0 1 7 15,0 0-9 1,0-2-7-16,0 2 1 0,0 0-9 16,0-2 0-1,1 2-1-15,4 0 1 0,2-4 1 16,5 2 5 0,8-3-2-16,8-1-9 0,6-2 0 15,9 2-1-15,2 1-1 16,7 2-1-16,4-1 0 15,1 0 0-15,8 1-4 16,5 2-2-16,0-1 0 0,-1 1 2 16,-6-1-9-16,-11 2-3 15,-10-3 9 1,-8 2 3-16,-10 0 5 0,-6-1 0 16,-9 1 0-1,-3 1 0-15,-5 0 6 0,-1 0-1 16,0 0-3-16,0 0 5 15,0-1-7 1,0 1-7-16,0 0-10 0,0 0-19 16,-1 0-31-16,-11 1-48 0,-11 10-22 15</inkml:trace>
  <inkml:trace contextRef="#ctx1" brushRef="#br0" timeOffset="-205381.69">26525 15206 163 0,'0'0'0'0,"0"0"-35"16,103-29 35-16,-57 20 17 16,3 0 35-16,1 1-33 15,3 0-10-15,2 2 15 0,2-2 1 16,0-1-6-16,-5 0-1 16,2 0-6-16,-5 0-7 15,-4-1 0-15,1 4 0 16,-3-3 0-16,-1 2-1 15,-2 1 0-15,-7 2-2 16,-6 0-2-16,-9 2 0 16,-5 0-7-16,-4 0-14 15,-6 2-11-15,0 0-16 16,-3 0-19-16,2 0-47 16</inkml:trace>
  <inkml:trace contextRef="#ctx1" brushRef="#br0" timeOffset="-204332.25">29072 14882 187 0,'0'0'0'0,"0"0"-48"16,0 0 48-16,0 0 16 15,0 0 20-15,0 0-19 16,-3-14-6-16,3 14 5 0,0-2 1 15,0 2-2 1,1 0-7-16,5-3-3 0,9 0 0 16,4 1 2-16,11-2-1 15,9-1 5-15,13 0 7 16,9 1 4-16,10 0-15 16,5 1-3-16,0-1-2 15,-3-2-2 1,-9 1-6-16,-5-2 5 0,-7 1-2 15,-3 2-2-15,-6 0 3 16,-5 3 1-16,-6-2 1 16,-8 3-1-16,-6 0-3 0,-9 0-7 15,-6 0-8-15,-3 0-5 16,0 0-9-16,0 0-5 16,0 0 5-16,-14 0-36 15</inkml:trace>
  <inkml:trace contextRef="#ctx1" brushRef="#br0" timeOffset="-203653.49">28924 15055 130 0,'0'0'26'0,"0"0"-26"16,0 0-30-16,0 0 30 15,0 0 60-15,82-14-18 16,-51 4-20-16,8 3-11 15,9-2 8-15,10 2 5 16,7 3-19-16,13-3 3 16,9 3 2-16,2-1 6 15,4 1-9-15,-7 0-5 0,-6 0-1 16,-6-1 2-16,-8-1 3 16,-13 2 2-16,-9-1-2 15,-10 0 2-15,-10 3 0 16,-11-1 6-16,-4 0 1 15,-6 1 0-15,-3 2 4 16,0 0 1-16,0 0-4 16,0 0-6-16,0 0-9 15,0 0-1-15,0 0 0 16,0 0-3-16,0 0-8 16,0 0 1-16,0 0-9 15,0 0-11-15,0 0-18 16,0 0-24-16,0 0-20 0,0 0-70 15</inkml:trace>
  <inkml:trace contextRef="#ctx1" brushRef="#br0" timeOffset="-202266.14">26114 15938 153 0,'0'0'118'0,"0"0"-118"0,0 0-26 15,0 0 26-15,0 0 22 16,-10 0 19-1,10 2-17-15,0 1-18 0,0 5 2 16,0 0 6-16,0 4-3 0,0-2-4 31,0 5-3-31,0 1 6 0,0 9 12 0,-2 12-7 16,-3 11 2-16,-1 10 6 16,1 5-7-1,1 0 8-15,1-1-9 0,1 1-4 16,1 0 10-16,1-5-8 15,0-6-9-15,0-13 0 16,0-9-1 0,0-10-3-16,0-4 0 0,0-7-1 15,-2 0 1-15,2-5-6 16,-1-2-16-16,-3-2-43 16,-3 0-26-16,-2-13-11 15,-1-18-124-15</inkml:trace>
  <inkml:trace contextRef="#ctx1" brushRef="#br0" timeOffset="-201578.47">26001 16046 37 0,'0'0'0'15,"0"0"0"-15,0 0 8 0,0 0 65 16,0 0-21-16,0 0-19 16,0 0-13-16,-9-15 0 15,9 11 5-15,2-1-11 16,7-7-7-16,5 0 3 31,6-3 2-31,10 1-5 0,7-1-1 0,5-1 7 16,4 4 0-16,2-2 0 15,-2 8-8-15,-6 4 2 16,-5 2-6-16,-12 0-1 16,-9 0-5-16,-11 13-3 0,-3 8 8 15,-3 4 9 1,-24 8 9-16,-9 1-14 15,-3-3-2-15,4-6-1 0,8-5-1 16,11-5 4-16,8-5-4 16,7 3-9-16,1-2-17 15,0-2 6-15,7 6 8 16,9-4 3-16,4 4 8 16,5 1 1-16,1-1-3 15,-4 3 3-15,-4-6 3 16,-6-1-2-16,-6-1 1 15,-5-4 7-15,-1 0 5 16,0 1 2-16,-13 2 12 16,-8 1-13-16,-6 0-7 15,-1 0-3-15,-2-1-5 0,0-4-1 16,2-2-3 0,-1 0-17-16,7-3-24 0,1 0-7 15,3 0-15-15,6 0-99 16</inkml:trace>
  <inkml:trace contextRef="#ctx1" brushRef="#br0" timeOffset="-201243.19">26608 16374 194 0,'0'0'105'15,"0"0"-105"1,0 0-32-16,0 0 32 0,0 0 28 16,0 0 15-16,0 0-13 15,-4 94 5-15,1-62-4 16,1 2 1-1,2 3 5-15,-1-4-21 0,-2 0-8 0,0-1-1 16,0-3-1 0,0-9-6-16,2-2-1 0,1-6 1 15,0-4 0-15,0-3-13 16,0-3-25-16,0-2-20 16,0 0-38-16,4-7-24 15,12-16-85-15</inkml:trace>
  <inkml:trace contextRef="#ctx1" brushRef="#br0" timeOffset="-200928.03">28303 15929 67 0,'0'0'256'0,"0"0"-241"15,0 0-15-15,0 0 0 16,0 0 9-16,0 0 40 16,0 97 4-16,-4-52 1 15,1 5-16-15,-2-3-2 16,4 0-18-16,-3-8 3 15,0-6-14-15,1-7 0 16,2-4 0-16,1-7-5 16,-2-3-2-16,2-2 0 15,0-5-7-15,-1-2-18 16,1-3-24-16,0 0-44 16,0 0-40-16,0-13-24 15</inkml:trace>
  <inkml:trace contextRef="#ctx1" brushRef="#br0" timeOffset="-200273.75">28147 15837 145 0,'0'0'43'15,"0"0"-43"1,0 0-39-16,83-46 39 0,-49 39 19 16,-1 3-9-16,-3 1-10 0,-3 3 0 15,-6 0 1-15,-5 0-1 16,-7 0 0-16,-4 9-6 16,-5 5-3-16,0 4 9 15,-12 7 11-15,-11 4 12 16,0 1 4-16,3-3-9 15,7-5 3-15,10 0-9 16,3 0-8-16,1-1 1 16,15 0-1-16,1-3-4 15,-2-2-2-15,-6-3-3 16,-8-4-6-16,-1 3-2 16,-1-1 13-16,-20 3 10 0,-8 0 10 15,-8-2-1-15,-1 0-7 16,2-5 8-1,7-2 0-15,6-1-20 0,9-4-12 16,4 0-43-16,10 0-23 16,0 0-61-16</inkml:trace>
  <inkml:trace contextRef="#ctx1" brushRef="#br0" timeOffset="-199946.59">28609 16345 198 0,'0'0'34'0,"0"0"-34"0,0 0-62 15,0 0 62-15,0 0 47 16,0 0-31-16,61 10-16 15,-56-5 11-15,-4 2-3 16,-1 3 3-16,0 3-3 16,0 3 1-16,-15 4 4 15,-7 6-5-15,-6-1 4 16,-1-1 2-16,1-1 3 16,4-5 15-16,6 1-1 15,3-8-5 1,6 0-11-16,5-1-5 0,1-3-8 0,3-1-2 15,0 0-2-15,0 0 0 16,9 3 2-16,16 0 4 16,14-4-4-16,16 0 0 15,11-4 0 1,7-1-11-16,1 0-11 0,-3 0-23 16,-10 0-17-16,-11-4-4 15,-12-3 5 1,-11 0-10-16,-9-4-16 0</inkml:trace>
  <inkml:trace contextRef="#ctx1" brushRef="#br0" timeOffset="-199594.54">30520 15877 252 0,'0'0'0'0,"0"0"-15"15,0 0 15-15,0 0 12 16,-7 100 21-16,-2-57 9 16,1 6 8-16,-2 5-11 15,-3 3-7-15,1-3-8 16,-1-5 0-16,0-7-4 15,3-7 2-15,2-3-1 16,0-7-12-16,3-3-7 16,-1-5-1-16,3-2-1 0,0-5-3 15,0-1-18-15,0-3-30 16,0-4-34-16,-3-2-37 16,-3-4-52-16</inkml:trace>
  <inkml:trace contextRef="#ctx1" brushRef="#br0" timeOffset="-198942.28">30329 15816 195 0,'0'0'37'16,"0"0"-37"-16,0 0-44 0,0 0 44 16,90-54 13-16,-53 46 3 15,5 3-11 1,4 4-4-16,-1 1-2 0,-8 0-2 15,-8 0 2-15,-13 0 0 16,-12 3-3 0,-4 5-6-16,-4 7 10 0,-21 9 15 0,-5 2 4 15,0 2 4-15,5-3-4 16,10-6 4-16,8-1-5 16,7-2-12-16,0 5 1 15,8 3-6 1,10 3 5-16,4 0-6 0,2-4-9 15,-6 0-1-15,-6-7 2 16,-7-6 4 0,-5-5-1-16,0 1 5 0,-14-2 11 15,-13 3 25-15,-9-1-8 16,-4-4-11-16,-2 0 3 16,0-2-8-16,-2 0-12 15,2 0-1-15,5 0-30 0,3 0-46 16,9 0-14-16,9-9-71 15</inkml:trace>
  <inkml:trace contextRef="#ctx1" brushRef="#br0" timeOffset="-198573.26">30754 16224 53 0,'0'0'33'16,"0"0"-31"-16,0 0-2 0,-46 73 56 16,39-53 12-16,2-1-22 15,5-1-12-15,0 0-8 16,6-2 3-16,13 0-10 15,4 1-3-15,9-5 0 16,-1 0 0-16,2-5-14 16,-3-4 3-16,-5-3-5 15,-8 0 1-15,-6-1 0 16,-5-11 9-16,-6-1 20 16,0-8 0-16,-6-1-18 15,-13-2 9-15,-2 1-21 16,-11 3 0-16,-4 2-2 0,-5 3-16 15,1 6-6-15,2 3-22 16,7 5-28 0,7 1-18-16,9 0-90 0</inkml:trace>
  <inkml:trace contextRef="#ctx1" brushRef="#br0" timeOffset="-196481.25">24970 16869 178 0,'0'0'27'15,"0"0"-27"-15,0 0-63 16,0 0 63-16,0 0 28 0,0 0-6 15,0 6-20-15,0 0 2 16,0 4 3 0,5 5 12-16,-1 3 11 0,1 6-5 15,1 7-10-15,2 1 2 16,0 5 6 0,6 1-4-16,5-1 3 0,3 2-13 15,6-3 2-15,5-5-6 16,5-5 9-16,5-2-4 15,8-5 5-15,7-6-6 16,4-6-4-16,7-4 5 0,9-3-3 16,2 0-1-1,5 0-4-15,2-11 2 0,-4-5-1 16,-3-1-2 0,1 2 0-16,6-2 4 0,0 3-2 15,5 6-2-15,1-3 8 16,5 3-7-1,0 2-1-15,3 0 5 0,-1 4-5 16,1 2 0-16,-6 0 1 16,-7 0-1-16,-7 2-1 15,-11 5 1-15,-1 3 6 16,-5 4-2-16,1 0-2 0,-3 3 3 16,-4 2-1-16,-2 6-3 15,-3-5-1-15,-2 5-1 16,-6 1-1-16,-3 1 0 15,-6 0 1-15,-6-5 2 16,-6 0 2-16,-10-4 1 16,-5-1-3-16,-2-3-1 15,-6-1-1-15,-1-3 1 16,0 2 2-16,0-1-2 16,0-2 0-16,0-1-1 15,0-6 0-15,0-2 0 16,0 0-6-16,0 0-3 15,0 0 2-15,0 0-3 16,0 0-4-16,0 0 4 16,3-7 1-16,8-9 2 0,7-8 1 15,5-10-5-15,6-4-1 16,8-7-7-16,5 1-15 16,6 4-5-16,1 5 17 15,0 10 21-15,1 7 1 16,-1 5 7-16,0 6-1 15,2 1 9-15,4 6-3 16,3 0 1-16,6 0-10 16,6 0-1-16,3 14 5 15,4 6-6-15,0 4 6 16,2-1-7-16,3 1 4 16,-1 3-3-16,4-4 4 0,3-1 1 15,1-1-4 1,5-6 1-16,-1-3 6 0,-2-3-3 15,0-3-1-15,-3-2 0 16,1 2-1-16,-1-6-3 16,-5 0 3-1,-1 0-1-15,-8 0-3 0,-1-6 1 16,-7-9 1-16,-3-1-2 16,-7-3-2-16,-2-6 2 15,0-4-1 1,-1 0 2-16,1-6 3 0,-1 0-4 15,-4 2 0-15,-4-2 2 16,-4 5-2-16,-7 4-1 16,-7 3 1-1,-7 2 4-15,-8 3-2 0,-6-2-2 0,-5-1-14 16,-1-2-5-16,0 1 3 16,0 4 4-1,-1 2 1-15,-5 2-7 0,-1 4-1 16,0 0-16-16,-2 3-10 15,-3 1-25-15,-9 1-52 16</inkml:trace>
  <inkml:trace contextRef="#ctx1" brushRef="#br0" timeOffset="-195069.47">25888 17665 112 0,'0'0'88'15,"0"0"-88"-15,0 0-61 16,0 0 61-1,0 0 16-15,0 0 26 0,-2 22-13 16,2-3 9-16,0 5 4 16,0 7 8-16,-2 7-18 15,-2 5-1-15,0 4-1 0,-1 6-7 16,2-1-4-16,2-1 4 16,1 0-8-16,0-2-8 15,-3-1 1 1,0-4-5-16,0-2-1 0,0-7 0 15,-1-7-2-15,2-8 0 16,-1-7-3 0,3-7 2-16,0 0-19 0,0-6-9 15,0 0-24-15,-1 0-13 16,1 0-7 0,0-16-5-16,0-10-55 0</inkml:trace>
  <inkml:trace contextRef="#ctx1" brushRef="#br0" timeOffset="-194731.38">25903 17717 187 0,'0'0'30'16,"0"0"-30"-16,0 0-44 0,0 0 44 15,0 0 57-15,103-43-33 16,-51 39-10-16,12-1 7 16,3 5 3-16,2 0-13 15,-8 6-8-15,-10 10-2 16,-14 6-1-16,-10 2 2 15,-12 3-2-15,-12 4 0 16,-3 1 12-16,-11 7-3 16,-24 0 3-1,-12-1-12-15,-9-3 6 0,-9-8 0 16,-3-3 3-16,-2-6-3 16,4-3-5-16,5-6 0 15,10-6-1-15,11-3 0 0,10 0 0 16,12 0-1-16,10 0-5 15,4 0 4-15,4 0-4 16,0 0-9-16,0 0-4 16,13 0 18-16,3 0 1 15,6 3 13-15,6 4 11 16,0 6 12 0,-1 0-14-16,2 4-4 0,-7-1 2 15,4 0-2-15,-4-2-15 16,0-3 3-16,-1 1-5 15,5 0 1-15,2-4-2 16,3 3-10 0,7-5-4-16,0 1-13 0,4-6-19 0,-2 1-26 15,0 1-22-15,-4-3-81 16</inkml:trace>
  <inkml:trace contextRef="#ctx1" brushRef="#br0" timeOffset="-193637.72">26620 18151 104 0,'0'0'72'16,"0"0"-72"0,0 0-31-16,0 0 31 0,0 0 42 15,0 0-18-15,69 8-11 16,-48-8 5-16,3 0-2 15,-1-3-14-15,-3-6-2 16,-2-2-6-16,-6-2 4 0,-3 0 2 16,-6 1 0-1,-3 0 4-15,0 2-4 0,-8 1-2 16,-13 3 2-16,-4 1 7 16,-6 4-1-16,-4 1-2 15,1 0 6 1,3 7 11-16,4 5 3 0,8 4 9 15,6 4-7-15,6 0-9 16,1 5 1 0,6 3-9-16,0 1 2 0,0 4-2 15,15-2-4-15,3 1 2 16,1-2-6-16,2-4 4 0,1-7-5 31,0 0-1-31,3-4-3 0,5-2 5 0,6-3-2 16,7-8-1-1,6-2-10-15,9 0 1 0,3 0 2 16,2-8 9-16,-3-4-1 16,-4-6 2-1,-4-1-1-15,-7-1 4 0,-4-3 0 16,-4-2-4-16,-6-1-2 16,-5-3-2-1,-4 3 2-15,-7 2-6 0,-11 8 8 16,-4 1-14-16,0 7 9 15,-17 2-12-15,-7 2 14 16,-6 4 1-16,-1 0 2 16,1 0 11-16,7 13 5 0,4-3 7 15,10 2-12-15,7-2-8 16,2 2 2 0,0 4-4-16,18-5 2 0,12 3-3 15,10 0 0-15,2 2-5 16,-1 1-1-1,-7 1 2-15,-10 1 2 0,-10 3 2 16,-6 3 1-16,-3 3 8 16,-5 6 1-16,0 3 3 15,0 3-5 1,0 8-2-16,-7-1-3 0,-2 3 1 16,-4-1 0-16,0 0-4 0,-5-3 0 15,3-8 1 1,-4-7 0-16,1-10 0 0,1-7 1 15,3-5 2-15,1-3 10 16,4-6-14-16,1 0-3 16,-1 0-41-16,-1-9-23 15,-1-19-37-15,0-11-125 16</inkml:trace>
  <inkml:trace contextRef="#ctx1" brushRef="#br0" timeOffset="-191867.32">27762 17994 131 0,'0'0'1'0,"0"0"5"16,0 0 9-1,0 0 27-15,0 0-5 0,0 0-11 16,13 0-1-16,-8 16 18 16,-1 5 8-16,2 11-12 15,1 6-27 1,-1 3-10-16,-1 3 2 0,-2-4-2 16,-3-1-2-16,0-5 1 15,0-4-1-15,0-4 2 16,-3-6-1-1,-2-8-1-15,2-5-1 0,2-4-1 16,1-3-2-16,0 0 1 0,0 0 3 16,0 0 0-16,0-6 0 15,0-14 0 1,3-13-14-16,10-7 6 0,8-6-6 16,4 2 7-16,4 5-14 15,-2 3 17-15,3 7 4 16,-2 5 0-16,-3 5 2 15,2-1-1-15,-5 3-2 16,-3 1-5-16,-3 6-27 16,-4 4-26-16,-3 1-69 15</inkml:trace>
  <inkml:trace contextRef="#ctx1" brushRef="#br0" timeOffset="-191502.92">28330 18145 191 0,'0'0'0'16,"0"0"-10"-16,0 0-14 15,103 0 24-15,-72-4 17 16,-7-4-17-16,-6 1-1 15,-9-3 1-15,-4-2 21 16,-5-2 9-16,0-2-21 16,-2 4 8-16,-10 1-4 0,-3 2 20 15,-1 8 4-15,-2 1-19 16,-1 0 2 0,-1 0-1-16,-1 11 14 0,1 10-10 15,1 4-13 1,5 3-6-16,3 0-1 0,5-2 1 15,6-2-4-15,0-5 0 16,0-4 0-16,0-2-2 16,11-2-4-16,8-4-12 15,5-1 7-15,7-2-19 16,6-4-39-16,5 0-23 16,6-14-115-16</inkml:trace>
  <inkml:trace contextRef="#ctx1" brushRef="#br0" timeOffset="-191126.92">28860 17994 94 0,'0'0'42'0,"0"0"-42"16,0 0 0 0,0 0 5-16,0 0 17 0,-105-32-4 15,78 32 14-15,7 0 15 16,7 0 6-16,7 5-22 15,6 4-19-15,0 2-11 16,0 6-1-16,2 3 0 0,12 4 0 16,3 1-2-1,0 2-3-15,1-4-7 0,-3-3-7 16,-4-1 18-16,-5-5 0 16,-4-3 1-1,-2 1 2-15,0-3 7 0,-2 5 0 16,-15 0 1-16,-7-1-4 15,-3-1 3 1,-7-4-3-16,1-2-6 0,0-6-6 16,5 0-6-16,7 0-13 15,4-8-34 1,8-8-73-16</inkml:trace>
  <inkml:trace contextRef="#ctx1" brushRef="#br0" timeOffset="-190795.81">29122 17970 101 0,'0'0'0'15,"0"0"-40"1,0 0 40-16,0 0 90 0,0 0-33 15,0 0-36-15,-46-12-8 16,32 12 11-16,3 1-1 16,2 7-13-16,4 4-9 0,1 1-1 15,2 0 0 1,2 6 0-16,0-2 1 0,0 3-2 16,6 0-1-16,5 3-11 15,2 0-9 1,-2-1 9-16,-1-2 8 0,-3-6 1 15,-4-1 1-15,-3-5 3 16,0-6 1-16,0 2 5 16,0-2 7-16,0 2 0 15,-5-2-1-15,-4 2-1 16,-4 0 4-16,-4-3-11 16,-3-1-4-16,-5 0-8 0,-2 0-1 31,-3-1-4-31,0-9-10 0,2-4-18 0,4-1-25 15,6-2-33-15</inkml:trace>
  <inkml:trace contextRef="#ctx1" brushRef="#br0" timeOffset="-190410.87">29367 18004 73 0,'0'0'28'15,"0"0"-26"-15,0 0 21 16,0 0 42-16,0 0-7 16,-9 86-12-16,2-59 5 15,2-2-8-15,0-2-12 16,2-2-12-16,2-3-5 16,-3-5-8-16,2-4-3 15,1-2-3-15,1-3 1 0,0-2-2 16,0 1-12-16,0-3-23 15,-2 0-34-15,1 0-26 16,-1-4-69-16</inkml:trace>
  <inkml:trace contextRef="#ctx1" brushRef="#br0" timeOffset="-188076.05">29867 18031 59 0,'0'0'5'16,"0"0"-1"-16,0 0 7 0,0 0 34 15,0 0 6-15,0 0-2 16,0 0-10 0,0 0-1-16,0 0-5 0,-3 10-2 0,-9 4 2 15,-3 4-7-15,-4 7-1 16,0 1-13-16,2 2-3 15,2 0-4-15,3-4 1 16,6-5-6-16,3-4-1 16,3-2 1-16,0-3 0 15,0-2-5-15,0-1-9 16,14 2 3-16,8-7 3 16,8-2 6-16,2 0-4 15,4 0-1-15,-4-16-4 16,-4-7-1-16,-6-5 6 15,-7-5 6-15,-6 0-4 16,-9 0-14-16,0 6 18 16,-7 6 0-16,-8 6 24 0,-3 2 2 15,0 5-15 1,2-2-7-16,0 4-3 0,6 0-1 16,4 5 0-16,6 1 0 15,0 0 3-15,0 0-3 16,0 0-4-16,5 0-7 15,11-4 2-15,11 0 5 16,12 3 3-16,8 1 1 16,3 0 0-16,-4 0-1 15,-10 5 0-15,-8 5 1 16,-10 1 2-16,-5 6-2 16,-7 2 1-16,-4 6 4 0,-2 3 8 15,0 1-1-15,-6 2-4 16,-10-1-3-16,1-4 0 15,0-7-2-15,6-9-3 16,3-2 0-16,3-6 0 16,3-2 2-16,0 0-3 15,0 0 1-15,0 0-1 16,0 0-5-16,1-2-8 16,16-16-10-16,13-11 4 15,14-11-24-15,9-5-3 16,6 8-11-16,-4 9-8 15,-9 14 37-15,-11 13 22 16,-11 1 7-16,-6 0 14 16,-5 2 22-16,-4 15 5 15,-1 7-6-15,-5 8-1 0,-2 5 0 16,-1 6 0-16,0-4-21 16,0-3-4-16,0-3 4 15,0-3-7-15,0-3-5 16,0-6 8-16,0-3-9 15,9-1-3-15,0-3-18 16,1-3-30-16,8 0-32 16,2-7-47-16</inkml:trace>
  <inkml:trace contextRef="#ctx1" brushRef="#br0" timeOffset="-185644.64">23156 13344 35 0,'0'0'29'0,"0"0"-26"15,0 0-1-15,0 0 32 16,0 0 10-16,3 0-18 0,-2 0-8 16,-1 0-12-1,2 0-3-15,1 8 0 0,-3 10 20 16,0 8 15-16,0 6-3 16,0 4-13-1,0 2-11-15,3-1 0 0,2 0 8 16,0-3-10-16,1-5-6 15,3-9-3 1,0-5 3-16,5-3-1 0,-4-7-2 16,3-2 4-16,4-3 1 15,7 0 5-15,9-7 1 16,9-14 3-16,5-8 4 16,8-11 0-16,6-12 3 15,4-11 2-15,2-12-11 0,0-9 0 16,0-5 10-1,5-6-3-15,-1 3 1 0,3 3-5 16,-2 9 2-16,-3 10-5 16,-5 11-3-16,-6 12-9 15,-2 11 0-15,-4 10-2 16,-1 9 2-16,-5 5-3 16,-9 4-2-16,-10 5 3 15,-12 0-3-15,-7 3-4 16,-7 0 3-16,-1 0-10 15,0 0-2-15,0 0-9 16,0 0 3-16,0 0-6 16,0 0-10-16,0 9-26 0,-6 4 2 15,-2 8-22-15,-2 3-82 16</inkml:trace>
  <inkml:trace contextRef="#ctx1" brushRef="#br0" timeOffset="-175287.25">23656 15890 18 0,'0'0'0'16</inkml:trace>
  <inkml:trace contextRef="#ctx1" brushRef="#br0" timeOffset="-174589.1">23656 15890 17 0,'0'0'46'15,"0"0"-18"-15,0 0-1 16,0 0 12-16,7-6 10 15,-7 5-12-15,0 1-14 16,0 0-1-16,0 0 3 16,0 0 7-16,0-4-7 15,-10-1-13-15,-9 2-12 16,-7-1-13-16,-13 2 0 16,-7 0 1-16,-5 2 7 0,-4 0 4 15,4 0 1-15,2 6 1 16,4 2 20-16,8 4 3 15,10-1 1-15,8 1-7 16,7 0-11-16,6 0-4 16,6 1-3-16,0 3-1 15,0 4 1-15,15 0 4 16,10-1 1-16,6 3-2 16,8-3 3-16,8 1-2 15,3 1-1-15,4 0-3 16,1 0 1-16,-7-2-1 15,-2-1 1-15,-9 1-1 0,-10-5 0 16,-9-2-1-16,-6-2 1 16,-7-1-1-16,-4-2-1 15,-1 3 1-15,0 3 1 16,-15 1 4-16,-12 5-4 16,-16 2 1-16,-10 2-3 15,-4-3-11-15,-5-4 8 16,3-7-2-16,4-4 1 15,3-5 2-15,7 0-5 16,6-2-10-16,12-12-14 16,6-4-14-16,12 0-5 15,9-3-14-15,0 3-12 16,5-1-28-16</inkml:trace>
  <inkml:trace contextRef="#ctx1" brushRef="#br0" timeOffset="-174229.55">23551 15619 72 0,'0'0'0'0,"0"0"-31"15,0 0-10 1,0 0 41-16,0 0 67 0,0 0 1 16,20-33-3-16,-20 33-32 15,0 5-8-15,0 13 9 16,0 12 16-16,1 10-14 16,3 8-11-16,0 2-2 15,0 3-6-15,-1-2 3 16,0-1 10-16,-1-1-5 15,-1 1-1-15,-1-5-11 16,0-4-2-16,0-7-4 16,0-7-1-16,0-5-5 15,0-4-2-15,0-5 1 16,0-1-3-16,0-4-21 16,2-2-20-16,-1-2-24 0,-1-3-10 15,0-1-32-15,0 0-49 16</inkml:trace>
  <inkml:trace contextRef="#ctx1" brushRef="#br0" timeOffset="-173554.72">23988 15977 302 0,'0'0'25'0,"0"0"-25"0,0 0-38 16,0 0 38-16,0 0 37 16,0 0-13-16,2 72-8 15,1-40-3-15,5-1-9 16,5-7 0-16,2-6-1 15,4-7 3-15,5-5 5 16,6-4 2-16,3-2-1 16,4 0 1-16,2-8 0 15,1-7-3-15,-3-4 2 16,-5-1-5-16,-10-4-2 0,-6-4-5 16,-9-4-3-1,-7-3-20-15,-3-2-8 16,-24 5-21-16,-12 9 16 0,-9 9 19 15,-6 9 12-15,-5 5 5 16,3 0 1-16,9 0 6 16,16 0-1-16,14 2 10 15,11-1 4-15,6-1-8 16,0 2-12 0,1 1-8-16,16 1-3 0,10 2 9 15,12-3 2-15,5-1-6 16,3-2-5-16,3 0-19 0,-5 0-8 31,-2 0-14-31,-4 0-5 0,-7 0-23 0</inkml:trace>
  <inkml:trace contextRef="#ctx1" brushRef="#br0" timeOffset="-172213.34">24709 15773 110 0,'0'0'103'0,"0"0"-103"15,0 0-45-15,0 0 45 16,0 0 31-16,0 72 2 16,0-45 5-16,0 5 3 15,0 10-3-15,2 5 3 16,1 4-21-16,-1 0-3 15,0-3 22-15,-1-10-23 16,1-6-10-16,-1-8 7 16,1-7-1-16,1-9-6 15,-2 0-3-15,-1-5-3 16,0-3 2-16,0 0-2 16,0 0 4-16,0 0 4 0,0 0-2 15,0-13-6 1,0-18-2-16,0-18-18 0,0-18-4 15,0-8 0-15,0-2 7 16,2-1 2-16,6 5 5 16,3 4 2-16,1 5-7 15,2 12 12-15,1 13 3 16,-3 13 0-16,4 10 0 16,-4 8 4-16,3 5-2 15,-3 3 2 1,4 0-3-16,1 11 0 0,0 13-1 0,-3 9 0 15,-6 5 1 1,-8 2 1-16,0-1 1 0,-9-3-1 16,-12-6 1-16,-5-2-1 15,-4-3-1-15,-1-4 3 16,0-5-4-16,1-1-10 16,4-6-23-16,4-5-35 15,6-4-44-15,5 0-95 16</inkml:trace>
  <inkml:trace contextRef="#ctx1" brushRef="#br0" timeOffset="-171534.66">25042 15745 1 0,'0'0'4'15,"0"0"-4"-15,94-6 55 16,-51-2 9-16,-3 1-28 16,-1-5-2-16,-1-1-11 15,-6-2-3-15,-2-1-9 16,-9-2-7-16,-9-1-2 16,-8 3 0-16,-4 2-2 15,-11 3-6-15,-22 5-1 16,-9 6-4-16,-7 0 11 15,-2 7 15-15,3 14 18 0,9 6 8 16,5 4 0 0,9 3-13-16,7 3-10 0,7-1-3 15,11-1-1-15,0-2-9 16,12-4 1-16,17-1-4 16,12-6 1-16,10-3 3 15,10-3-6-15,12-4-7 16,2-4-23-16,0-7-22 15,-5 0-31-15,-12-1-53 16</inkml:trace>
  <inkml:trace contextRef="#ctx1" brushRef="#br0" timeOffset="-169387.35">23493 16891 22 0,'0'0'77'0,"0"0"-77"0,0 0-25 15,0 0 25-15,0 0 62 16,0 0-16-16,-52-7-28 15,46 7-2-15,-3 0-1 16,-3 3 8-16,-3 9-9 16,-3 1 1-16,-1 1 6 15,-4 4-5-15,3 0 4 16,-3 7-4-16,2 1 4 16,-1 5 1-16,3 2-9 15,4 2 2-15,1-4-8 16,7 3 0-16,1-3 0 15,6-2-6-15,0-4-4 0,0-4 4 16,4-4 0 0,11-3-2-16,2-4-17 0,3-1-18 15,6-2-8-15,2-5 0 16,2-2 12-16,0 0-7 16,-3 0 0-16,1 0 7 15,1-9 18-15,2-4 9 16,-1-3 6-16,3-1 3 15,-1-3 1-15,0-4 8 16,2 2 3-16,-7-5 5 16,0 5-1-16,-5 4-3 15,-8 6-9-15,-6 6-5 16,-6 5 17-16,-2 1 8 0,0 0-7 16,0 0-7-1,0 2-8-15,0 10 2 0,0 1-3 16,0 5 4-16,1-6-7 15,5-2 3-15,5-3-4 16,-1-4 8-16,2-1 3 16,0-2 1-16,1 0 0 15,0-6-2-15,-3-8-7 16,-4 0-3-16,-6-6-6 16,0-3 3-16,-8-2-34 15,-10-1 18-15,-1 2 13 16,3 11 6-16,4 4 17 0,7 5 3 15,5 1-13-15,0 1-7 16,0 0 0-16,0-1 0 16,14 0 0-16,7 0 2 15,10 2 11-15,9 0 2 16,2 1-4-16,-2 0-5 16,-8 2-6-16,-7 9 0 15,-7 4 4-15,-8-1-2 16,-4 3 10-16,0-1-4 15,-3 0-2-15,-3-2-3 16,0-6-3-16,0-3 2 16,0-4-1-16,0 1 0 15,2-2 1-15,1 0-2 16,-2 0-4-16,5 0-10 16,5-6 11-16,10-4 3 0,7-14 2 15,9-3 2 1,5-2-4-16,-3 4 2 0,-7 4-1 15,-6 5-1-15,-10 5-5 16,-4 2-1 0,-4 4 5-16,-4 3 1 0,-1-2-8 15,-1 2-3-15,1-2-12 16,-3 2 2 0,0-2-23-16,0 2 9 0,0 0 22 15,0 2 8-15,0 0 5 16,0 0 8-1,0 0-8-15,0 0 0 0,0 4-6 0,10 9 6 16,2 4 1-16,7 2 3 31,2 0-1-31,0-6 3 0,-2-2 4 0,-5-2 1 16,-6-4-4-16,-5-1 2 16,-2-3 3-16,-1 0 1 15,0 1-2-15,0 0-9 16,-6 3-1-16,-11 2-2 15,-6-1-2-15,-7 2-10 16,0-4-19-16,3-2-12 16,3-2-10-16,8 0-45 15</inkml:trace>
  <inkml:trace contextRef="#ctx1" brushRef="#br0" timeOffset="-169041.08">24612 16561 0 0,'0'0'0'16,"0"0"0"-16,0 0 4 15,0 0 52-15,0 0-19 16,0 0-14-16,0 0 5 16,-6 12 9-16,2 9 1 15,-2 6-9-15,-3 8 0 16,1 5 10-16,1 1-4 15,-1 5-13-15,1 2 4 16,3-2-3-16,1-3-8 16,1-9-10-16,2-4 1 15,0-8-4-15,0-4-1 16,0-2-2-16,0-4 1 16,0-5-5-16,0-4-12 0,0-3-14 15,0 0-23 1,0 0-8-16,0 0-9 0,-3 0-44 15</inkml:trace>
  <inkml:trace contextRef="#ctx1" brushRef="#br0" timeOffset="-168668.08">24418 16902 48 0,'0'0'57'15,"0"0"-57"-15,0 0-88 0,0 0 88 16,88-21 31 0,-63 17-9-16,0-2-19 0,1 2-2 15,1 1 3-15,1-3-4 16,-2 0-16-16,-1 2-40 16</inkml:trace>
  <inkml:trace contextRef="#ctx1" brushRef="#br0" timeOffset="-168010.82">24840 16758 29 0,'0'0'43'15,"0"0"-43"-15,0 0 0 16,0 0 13-16,0 0 11 16,0 0-10-16,-13-2-3 15,-5 14 4-15,-4 1 18 0,-1 2-8 16,10 0-10-1,1-4 0-15,9-2-4 0,3-4-7 16,0 1-4-16,0-4 2 16,2 2 5-16,15-1 0 15,6-3 1-15,8 0-2 16,5 0-1-16,3-6 0 16,1-2-2-16,-4 2-2 15,-6-1-1-15,-6 6 0 16,-7 1-1-16,-3 0 1 15,-1 0 1-15,-4 0 1 16,0 0 0-16,-3 0 0 0,1 0 8 16,1 0 1-16,0 0-6 15,5 0 5-15,3 0-3 16,4 1-5 0,5-1-2-16,1 0 3 0,3 0-3 15,0 0-1-15,-4-4-6 16,-3-4-5-16,-5 0-4 15,-4-3 15 1,-5-1-8-16,-2-2-6 0,-5-4 15 16,-1 0 0-16,0-4-2 15,0-7 2-15,0-4-5 16,-7-8 0-16,-4-4 5 16,1-5 4-16,2-2-3 0,2 1 2 15,2 11-1 1,1 15-2-16,1 12 13 0,1 10 1 15,1 3-5-15,0 0-7 16,0 0-4 0,-2 3 0-16,-3 21 2 0,-1 10 11 15,-1 14 6-15,3 6-2 16,2 3 3 0,2-6-4-16,0-3 6 0,0-8-9 15,0-6-6-15,0-5 2 16,0-5-1-1,0-2-6-15,2-8 0 0,-1-5-2 0,2-5-12 16,-1-3-13 0,-2-1-5-16,2 0-23 15,-1 0-4-15,4-5-15 0,-2-12-29 16</inkml:trace>
  <inkml:trace contextRef="#ctx1" brushRef="#br0" timeOffset="-167696.09">25270 16665 218 0,'0'0'37'0,"0"0"-25"16,0 0-5-16,0 0 6 15,0 0 6-15,0 0-5 16,81-36 4-16,-50 28 1 16,-1 3-10-16,-2 0-3 15,-1 0-1-15,-2 3 0 0,-2-2-5 16,-4 2-1-1,-3-2-8-15,-2 2-11 0,-3-2-8 16,0 3-15-16,0-3-50 16,-2-2-83-1</inkml:trace>
  <inkml:trace contextRef="#ctx1" brushRef="#br0" timeOffset="-163754.37">22424 16024 109 0,'0'0'0'0,"0"0"-17"0,0 0-55 15,0 0 72-15,0 0 40 16,0 0-37-16,0 0-2 16,1 0 1-16,1 0-2 15,-2 0 4-15,1 0-2 16,1 0 1-16,-1 2 15 15,-1 5 6-15,2 4-2 16,-1 4 3-16,-1 5 2 16,0 9 1-16,0 3 3 15,0 2-13 1,0 0-5-16,0-6-2 0,0-5-3 16,0-8-4-16,0-5-2 15,4-4 7-15,5-3-3 16,5-3 15-16,8 0-3 0,13-2 0 15,11-19 20-15,13-12-6 16,13-9-17 0,13-10-2-16,4-6-2 0,4-3 7 15,4-4-8-15,1-1 0 16,-2-4-10 0,-5-1 0-16,-11 7-9 0,-11 12 0 15,-12 14 1-15,-14 13 3 16,-15 11-4-16,-11 7 4 15,-13 4-1-15,-2 3 4 16,-2 0-2-16,0 0 4 16,0 0 2-16,0 0-2 0,0 0-2 15,0 0 0-15,0 0 2 16,0 0-4-16,0 0 2 16,0 0-3-16,0 0 0 15,0 0 2-15,0 0 1 16,0 0 0-16,0 0 1 15,0 0 1-15,0 0-3 16,0 0-13-16,0 0-13 16,0 0-6-16,0 0 0 15,0 0-8-15,0 0-14 16,-2 5-3-16,-2 3-34 16</inkml:trace>
  <inkml:trace contextRef="#ctx1" brushRef="#br0" timeOffset="-162065.45">22690 17155 37 0,'0'0'80'15,"0"0"-80"-15,0 0-66 16,0 0 54-16,0 0 12 0,0 0 40 16,22-22-13-1,-20 22-8-15,0 0 0 0,-2 0 13 16,1 0 0-16,1 0-14 15,-2 0-6-15,3 0-3 16,1 2-2-16,2 8 3 16,5 10 14-16,-1 3-1 15,1 7-7-15,-2 7-9 16,-2-2 8-16,-4 4-7 16,-2-7 1-16,-1-6-3 15,0-7 1-15,2-5-2 16,-1-7 2-16,2-5-4 15,-3-2-1-15,2 0 0 16,4 0 2-16,9-5 1 16,7-10 7-16,15-11-5 0,7-8-3 15,9-14-4-15,9-10-6 16,12-6 4-16,16-7 2 16,8 2 0-16,13 1-6 15,-2 8 5-15,-5 10-1 16,-12 11-3-16,-18 15 4 15,-22 7-3-15,-16 9-8 16,-16 6 2-16,-9 0 4 16,-8 2 3-16,-3 0 1 15,0 0-3-15,0 0 4 16,0 0-11-16,0 0-6 0,0 0-8 16,0 0-28-1,0 0-46-15,0 0-54 0</inkml:trace>
  <inkml:trace contextRef="#ctx1" brushRef="#br0" timeOffset="-131508.53">32808 12896 35 0,'0'0'44'15,"0"0"-9"-15,0 0-7 16,0 0 4-16,0 0-8 16,0 0-2-16,1 0-4 15,-1 0-1-15,0 0-9 16,0 0 2-16,0 0-7 15,-3 0 3-15,-8 0 1 16,-3 0-3-16,-3 0 1 16,-2 0-1-16,-2 2 1 15,-2 3 1-15,-2 0 2 16,1-2-1-16,1 4 2 16,0 1-3-16,-1 2 0 0,0 1 2 15,-1 4 3-15,-1 6-2 16,-4-1 6-16,-1 4-3 15,1 2-1-15,0-2-3 16,1 1-2-16,-1 1 2 16,0-1 1-16,0 0-1 15,2 0-6-15,1 2 7 16,0 1-4-16,-1 5 4 16,0 3 5-16,-4-1 0 15,1 3 0-15,3-2-1 0,5 0-3 16,1 0-2-16,4 2-2 15,3 3 1-15,-1 2 0 16,2 0 7-16,2 3-11 16,3-1 7-16,2 0 0 15,2 1-2-15,4 4 4 16,1-7-4-16,0 0 0 16,1-7-2-16,13-4 10 15,5-1-10-15,-2 1-5 16,6-1 5-16,4 3 2 15,2 0 3-15,-1-2-6 16,-3 1 0-16,1-1 2 16,1-3-2-16,3 1 4 0,-2-3 5 15,2 2-4 1,1-1 8-16,6-2-9 0,5 1 6 16,4-2-5-16,6 0 3 15,2 0-7-15,0 1 0 16,1-2 0-16,-1-2-1 15,-2-2-3-15,-1-2 4 16,-2-1-3 0,1-1 3-16,-2-2-4 0,-3-2 0 15,-2-4-1-15,-5-2 1 16,1-1 0-16,-1-5-1 16,3 0 3-16,2 0 0 15,8-13-1-15,5-10-3 16,2-7-1-16,-1-9-1 15,-6-7-1-15,-2-9-1 0,-5-6-1 16,-5-6 0-16,-3 1-2 16,-7-3 7-16,-7 2-3 31,-1 3-1-31,-3-1 3 0,-5-7 0 0,1-4 1 16,-2-4-5-16,-6 1-3 15,-3 0-1-15,-3 2 6 16,0 3-5-16,-5-1 2 15,-11 5-2-15,-8 4 7 16,-1 5-1-16,-5 2-4 16,1 6-5-16,1 3 11 15,0 5 0-15,1 6 0 16,3 6-1-16,-1 8-2 0,1 4-3 16,0 4-3-16,-3 1 3 15,-1 4-15 1,-5 0-2-16,-4-1 0 0,-7 3 0 15,-3 1-3-15,-1-2 6 16,3 2 6 0,3 2 6-16,6 0 4 0,-1-1 2 15,5 2 2 1,-1 2 0-16,6-2-1 0,3 2 1 16,3 2 0-16,2 2 0 15,1 0-2-15,0 0-1 16,-2 0 0-16,2 0 0 15,1 0-4-15,3 6-6 0,2-2-1 16,2 2 0 0,2-2-1-16,2-2 0 0,2 0-2 15,-2 0 6-15,3-1 8 16,-1 0 1-16,0 1 2 16,0 0 0-16,1-1 0 15,-2 0-2-15,2 1-3 16,2-1-17-16,-1-1-14 15,2 0-2-15,0 0 2 16,0 0 8-16,0 0-3 16,0 0-5-16,0 0-21 15,0 3-45-15</inkml:trace>
  <inkml:trace contextRef="#ctx1" brushRef="#br0" timeOffset="-129727.64">32812 15255 103 0,'0'0'85'0,"0"0"-85"16,0 0 0-16,0 0 5 15,0 0 35-15,0 0-10 16,0 0-5-16,-1-3 4 16,1 3 9-16,0 0 1 15,0 0-11-15,-3 3-10 16,-4 10 4-16,-2 2-5 15,2 4 4-15,-5 2 0 16,2 4 5-16,-4 2 0 16,-1 3-5-16,-1 1 0 15,1 3 1-15,-3 0-6 16,2 1 9-16,-4 3-2 0,-2 4-2 16,1 5 11-1,-4 2 0-15,-1 4-2 0,1 2 4 16,2-4-12-16,3 1 6 15,2-7-12-15,7-7-6 16,2-7-1-16,4-4-7 16,2-3 0-16,1-3-2 15,1-4 1-15,-1 0 0 16,2-5 1-16,-2 0-4 16,2-2 1-16,0-6-1 15,0-1-1-15,0-3-5 16,0 0-7-16,0 0-6 0,0 0-18 15,0 0-22 1,7-17-16-16,13-13-22 0,12-12-29 16,4-16-26-16,1-9-60 15</inkml:trace>
  <inkml:trace contextRef="#ctx1" brushRef="#br0" timeOffset="-129400.11">32482 15269 91 0,'0'0'44'15,"0"0"-43"-15,0 0 4 16,0 0 48 0,85-21-17-16,-64 16-17 0,0-4 3 15,-3 1 8-15,1-2 3 16,4 2-2-16,-4-1-11 16,5 0-7-1,-2 3 4-15,-4 5-2 0,0-2 4 0,-6 3 17 16,-2 0 4-16,-4 0 3 15,-1 3-9 1,0 10-5-16,2 7-1 0,0 11 7 16,2 5-6-16,2 7-14 15,4 2-7 1,3-1-6-16,4-5-1 0,5-2 3 16,-2-7-4-1,0-5 0-15,1-5-6 0,-4-5-15 16,5-3-20-16,0-4-24 15,3-7-19-15,-2-1-38 16,0-6-50-16</inkml:trace>
  <inkml:trace contextRef="#ctx1" brushRef="#br0" timeOffset="-128045.55">31412 17097 156 0,'0'0'56'0,"0"0"-56"15,0 0 0-15,0 0 5 16,0 0 52 0,-31 91-8-16,20-50-3 0,-2 3 1 15,0 3-5-15,-2-2-7 16,1-4-12 0,1-5 13-16,3-5-14 0,2-5-6 15,3-5-7-15,2-5-4 0,3-4-2 16,0-6-2-1,0-1-1-15,0-2-7 0,0-3-21 16,0 0-20-16,0 0-16 31,0 0-31-31,0-14-26 0,-2-16-100 0</inkml:trace>
  <inkml:trace contextRef="#ctx1" brushRef="#br0" timeOffset="-127229.73">31147 17365 241 0,'0'0'0'0,"0"0"-40"15,0 0 40-15,0 0 60 16,90 8-19-16,-62-7-24 16,0-1 10-16,3 2 8 15,-1-2-10-15,-1 0-22 16,0 0-3-16,0-2-14 15,-1-9-21-15,0-3-4 16,-1-2 6-16,0-6-13 16,2-1-9-16,1 2-4 15,-1-3 23-15,0 10 29 16,-6-3 7-16,-2 9 4 16,-4 2 2-16,-3 6 12 15,-3 0 1-15,-2 0 8 16,0 0 1-16,-2 0-1 0,-2 14-5 15,-1 5-4-15,-4 8 13 16,0 2 5-16,0 2-5 16,0-1-1-16,-6-4-16 15,-1-2-3-15,2-5-8 16,1-3 2-16,3-4-4 16,1 1-1-16,0-1 1 15,0 1 2-15,0 0-2 16,0 1-1-16,0-1 1 15,1-3-1-15,-1-1 1 16,0-3-1-16,0-5-2 16,0 2 2-16,-3 0 2 15,-13 0-2-15,-10-2-28 0,-5-1-58 16,-2 0-78-16</inkml:trace>
  <inkml:trace contextRef="#ctx1" brushRef="#br0" timeOffset="-127170.38">32348 17520 76 0,'0'0'0'16,"0"0"-64"-1</inkml:trace>
  <inkml:trace contextRef="#ctx1" brushRef="#br0" timeOffset="-124834.28">31312 17823 13 0,'0'0'15'0,"0"0"-1"16,83 17 13-16,-46-7 3 15,3 0-16 1,7 2-4-16,6-1-7 0,7 0-3 15,6 3 0-15,8 3-2 16,7 0 4-16,11 5-3 16,7-2 1-16,3 2 0 15,3 2 1-15,1 0 1 16,3-1-4-16,1 0 4 0,2-3-2 16,0-7 1-1,-3-3-2-15,-3-6 3 0,-3-4-2 16,1 0 0-16,-4-16 5 15,-3-11 2 1,-7-10 8-16,-5-3 2 0,-6-7-12 16,-9-4 3-16,-16 1 9 15,-16-4 9-15,-21-1 2 16,-11-2 7-16,1-6-11 16,-7 0-13-16,0-6-2 15,0-6-9-15,0-7-1 16,0-9-1-16,0-3-11 0,0 2 11 15,0 6 2 1,0 6 1-16,0 6 0 0,-2 9-1 16,-27 4 3-16,-23 10-2 15,-20 2-1 1,-16 7-1-16,-3 6 1 0,-6 6-1 16,-6 4-1-16,3 10 4 15,5 2 1-15,1 5 3 16,6 7 1-16,0 2 7 15,1 0-8-15,3 9 3 16,1 7-7-16,4 4-2 16,4 4 0-16,2 4 0 15,3 0 0-15,3 2-2 0,4 1 2 16,4 2 0 0,-1 1-4-16,6 1 4 15,0 3 4-15,5 4-4 0,4 1-5 16,-2 1 5-16,5 0-1 15,-3-2 2 1,5-2-2-16,4-2 1 0,3 2-5 16,6-6 5-16,4 0 0 15,2-2 0-15,3 1 0 16,-2-1 2-16,4 2-2 16,-2 2 0-16,3 0 1 15,-1 3-1-15,2-4 0 0,4-3-1 16,1-2 0-1,6-3 0-15,1 1 1 0,2 4 0 16,0-1 0-16,0 2 1 16,13-4 7-16,3-1-4 15,-1-1 0-15,6 0-3 16,1-1 1-16,2 0 3 16,4 0-5-16,5-2 8 15,1-3-8-15,4 0 4 16,-1-5 0-16,3-2-4 15,5-1 0-15,-2-3-1 16,3-1-2-16,-1 0-6 16,1-3-7-16,-2-4-4 15,-5-2-20-15,-1 0-37 16,-9-8-137-16</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19T15:15:15.642"/>
    </inkml:context>
    <inkml:brush xml:id="br0">
      <inkml:brushProperty name="width" value="0.05292" units="cm"/>
      <inkml:brushProperty name="height" value="0.05292" units="cm"/>
      <inkml:brushProperty name="color" value="#002060"/>
    </inkml:brush>
  </inkml:definitions>
  <inkml:trace contextRef="#ctx0" brushRef="#br0">2964 6063 10 0,'0'0'24'0,"0"0"1"16,0 0-8-16,0 0-1 15,0 0-2-15,0 0 6 16,0 0 8-16,0 0-6 0,0 0 10 16,0 0-2-1,0 0-1-15,0 0-3 0,0 0-6 16,2 2-5-16,8 0-1 15,5 4 13-15,12 1-12 16,10-1-4-16,9 0 7 16,11-4-14-16,4-2 8 15,2 0-5-15,1 0-3 16,0 0-1-16,0 0 1 16,2 0-3-16,-2 0 0 15,-4 0 0-15,-5 0 4 16,-7-2-4-16,-7 2 1 15,-5-2 0-15,-9 1 6 16,-7-2-3-16,-7 3 3 16,-4-1 5-16,-6 1-1 0,0 0 1 15,-3 0 7-15,0 0-7 16,0 0 2 0,0 0-2-16,0 0-4 0,0 0-3 15,0 0 1-15,0 0-5 16,0 0 1-16,0 0 1 15,0 0-1-15,0 0-3 16,0 0-4-16,0 0 4 16,0 0 0-16,0 0 0 15,0 0-1-15,0 0 0 16,0 0 1-16,0 0-1 16,0 0 0-16,0 0-2 15,0 0 3-15,0 0 0 0,0 0 0 16,0 0 0-16,0 0 0 15,0 0 0 1,0 0 0-16,0 0-1 0,0 0-1 16,0 0-2-16,0 0-2 15,0 0-3 1,0 0-5-16,0 0 8 0,0 0-2 16,0 0 1-16,0 0 2 15,0 0 2 1,0 0 1-16,0 0 1 0,0 0-2 15,0 0 0-15,0 0 0 16,0 0-2-16,0 0 0 16,0 0-5-16,0 0-2 0,0 0-7 15,0 0-9-15,0 0-6 16,0 0-23 0,0 0-3-16,0 0-22 0,0 0-50 15</inkml:trace>
  <inkml:trace contextRef="#ctx0" brushRef="#br0" timeOffset="3364.67">3704 6678 19 0,'0'0'44'0,"0"0"-44"16,0 0-45-16,0 0 40 15,0 0 5-15,0 0 16 16,2 0 3-16,-2 0-1 16,0 0-4-16,0 0 4 15,0 0-11-15,0 0-5 16,0 0 0-16,0 0 1 15,0 0 4-15,0 0 12 16,0 0 6-16,0-2 3 16,0-4-11-16,-3-1-11 0,-6 0 2 15,-2-2-4 1,-2 0-4-16,-2-1 9 0,-3-1-1 16,-3 3 0-16,3 0 5 15,-4 1 2-15,0 2-2 16,0 1 1-1,-1 3 4-15,-4-1-10 0,0 2-4 16,0 0-4-16,-4 0 1 16,4 0 2-16,0 4 0 15,-3 2 0 1,5 1 2-16,-2 1 4 0,0-1 2 16,2 0-4-16,-2 1-3 0,0 1-2 15,0 0-1 1,0 0 10-16,-1 1-9 0,1 2 4 15,0 2 9-15,-1 5-10 16,0 2 5 0,-2 0 2-16,0 5-5 0,2-2 7 15,1 0-5-15,6 2 0 16,0 1-2-16,3 2-3 16,-3-3-1-16,2 2-2 15,4 0 2-15,0-1-1 16,0 4 0-16,2 1 3 15,-1 3 4-15,-2 3-3 16,4 3 1-16,1 2-2 16,-2-2 7-16,7-1-11 15,0-5 1-15,3-1-2 16,1 2 0-16,2-3 0 0,0 2 0 16,0 1 0-16,0-1 0 15,0 2 2-15,5-1 3 16,4 2-4-16,0-2 2 15,6 1-5-15,0-2 2 16,3 1 0-16,4 0 0 16,-1-1 0-16,3 2 5 15,1 0-5-15,2-1 0 16,1 0-6-16,2-1 9 16,3-1-3-16,0-2 0 15,1-4 3-15,-1-4-5 0,4-1 3 16,3-2-1-1,-4-3 1-15,0 1 0 0,-3-2-1 16,-3-3 0-16,0-1 0 16,-2 0 0-16,2-1 0 31,-2-1 3-31,5-3-2 0,0 1 1 0,0-1-1 16,1-1 0-16,5-3 5 15,-2-1-4-15,3 1-2 16,-1-3 1-16,-3 2 2 15,3-3-3-15,4 0 0 16,-3 0-1-16,3-2 5 16,2-10-3-16,3-4 1 0,0-1-2 15,4-7 0-15,-1-1 1 16,1-3 3-16,2-1-4 16,-4 2 0-16,-2-3 0 15,-3 2 1 1,-8 1 5-16,-4-3 0 0,-8-1 3 15,-7-1 0-15,-3-3 3 16,-1-2-4-16,-7-4 4 16,-1-3-4-16,-6-6-2 15,0-2-3-15,0-2 2 16,0 0-5-16,-2-3 0 16,-9 0 0-16,-3 0-1 0,-4-2-2 15,-2-1-1-15,-2-4 1 16,-3-1-4-1,-2-1 6-15,-4 6-7 0,3 6 6 16,-2 6 2-16,-3 1 2 16,3 2 0-16,-1 3 2 15,-2 5-4-15,0 3 3 16,0 7 1-16,2 7 0 16,0 1 2-16,2 5-3 15,1 3-2-15,1 0-1 16,2 5 0-1,1 0 0-15,-2 1 0 0,3-1 0 0,0 0-1 16,5 2-2-16,-1 0 3 31,7 2-2-31,-3 0 1 0,3 0-2 0,-4 1 1 16,4 1 2-16,-4 0-9 16,-1 0 2-1,-2 0 3-15,2 0-11 0,2 0 1 16,2 0 6-16,-2 0-12 15,3 0-17-15,0 3-30 16,0 1-18-16,3 0-35 16,3-4-93-16</inkml:trace>
  <inkml:trace contextRef="#ctx0" brushRef="#br0" timeOffset="8604.94">3030 9912 23 0,'0'0'0'16</inkml:trace>
  <inkml:trace contextRef="#ctx0" brushRef="#br0" timeOffset="9271.69">3030 9912 26 0,'46'-16'37'0,"-46"16"0"16,0 0 4 0,0 0 4-16,3 0-1 0,-3-2-6 15,3 2 2 1,-3-1-3-16,3 1 1 0,-3 0-5 16,3 0-6-16,-3-1-4 15,3 1-6 1,-1-2-2-16,2 2-4 0,0-2-4 15,8 1-1-15,9 1 8 16,7-1 9 0,10-2-14-16,5 1 4 0,12-3-9 15,11 3 1-15,13-4-2 16,10 0-1-16,5 1 0 16,2 3-2-16,-2-2 2 15,-6 4-2-15,-3 0 1 0,-10 0 0 16,-8 0 5-1,-9 0-6-15,-9 0 0 0,-4 4 2 16,-9-2 2-16,-3 2 0 16,-8-2-3-16,-4 3 1 15,-8-2-4 1,-4 0 5-16,-9-1-6 0,3 1 3 16,-3-1 0-16,0 0 4 15,0-1 1-15,0-1-1 16,0 2 2-1,0-1-4-15,0-1 5 0,0 1-3 16,0-1-4-16,0 2 1 0,0-2 1 16,0 0-4-16,0 0 6 15,0 0-8 1,0 0 4-16,0 0 0 0,0 0 0 16,0 0 0-16,0 2 0 15,0-2-2-15,0 0-1 16,0 1 2-16,0-1-5 15,0 0-2-15,0 1-19 16,0 1-10-16,0-2-17 16,0 0-23-16,0 1-36 15,6-1-42-15</inkml:trace>
  <inkml:trace contextRef="#ctx0" brushRef="#br0" timeOffset="10936.71">5390 9961 9 0,'0'0'26'0,"0"0"-10"0,0 0 0 16,0 0 6-1,0 0 12-15,0 0 6 0,0 0 4 16,0 0-12-16,0 0-9 15,3 0-16-15,10 0-6 16,5 0 11-16,12-4 5 16,12-2-3-16,15-1-4 15,14-2 5-15,16-1-15 16,8-1 9-16,10 0 1 16,-1 0-3-16,-1 1 1 15,-8 0 1-15,-11 3-5 16,-11 3 1-16,-15-1-1 15,-13 3-4-15,-12-1 3 16,-12 1 7-16,-9 2 2 0,-9-3 6 16,1 2 0-16,-4 0 18 15,0 1 0-15,0-1-7 16,0 1-10-16,0-2-6 16,0 2-1-16,0 0-6 15,0 0 1-15,0 0 0 16,0 0-5-16,0-2-2 15,0 2 0-15,0 0 0 16,0 0 0-16,0 0-1 16,0 0 0-16,0 0 1 15,0 0-2-15,0 0 2 0,0 0 0 16,0 0 0 0,0 0-1-16,0 0 0 0,0 0 2 15,0 0-2-15,0 0 1 16,0 0 0-16,0 0 0 15,0 0 1-15,0 0 2 16,0 0-3-16,0 0 1 16,0 0-4-16,0 0 3 15,0 0 0-15,0 0 0 16,0 0-1-16,0 0 0 16,0 0-5-16,0 0 3 15,0 0-8-15,0 0 1 16,0 0-6-16,0 0-7 15,0 0-17-15,0 0-21 0,0 0-22 16,0 0-24-16,0 0-117 16</inkml:trace>
  <inkml:trace contextRef="#ctx0" brushRef="#br0" timeOffset="12255.34">5090 8735 29 0,'0'0'31'0,"0"0"-6"15,0 0 2-15,0 0-7 16,0 0-1-16,0 0-7 16,0 0-11-16,-6-14 9 15,6 14-2-15,0 0 8 16,0 0-6-16,0 0-2 16,0 0-6-16,0 8 2 0,0 7 11 15,0 7 9-15,0 5 1 16,0 4-7-16,2 1 17 15,-1 5-9-15,1 2-7 16,-2 5 3-16,0 6 13 16,0 2-15-16,0 1-8 15,1-1 3-15,2 2-3 16,3 2-1-16,-2 4 12 16,-2-1-11-16,1-4 10 15,0-3-10-15,-3-3 2 16,3 0-5-16,-3-2 4 15,3-4 0-15,-3-3-11 16,0-5 4-16,3-5-5 16,-3-5 2-16,0-7 0 0,0-4-1 15,0-5 10-15,0-4-7 16,0-2-3-16,0-1-1 16,0-2 0-1,0 2 1-15,0-2 3 0,0 0-5 16,0 0 3-16,0 0-2 15,0 0-1-15,0 0-4 16,2 0-3 0,-1 0-11-16,1 0-10 0,2-7-16 15,0-15-21-15,2-14-63 16,3-10-19-16</inkml:trace>
  <inkml:trace contextRef="#ctx0" brushRef="#br0" timeOffset="13588.42">4723 8660 337 0,'0'0'45'16,"0"0"-45"-16,0 0-115 15,0 0-45-15,0 0 160 16,0 0 17-16,51 0 29 16,-29 0-6-16,11 0-11 15,6 0-11-15,11-6-8 16,10-1-6-16,10-4 0 0,8-1 1 16,7-3 1-1,3 0 0-15,3 0 6 0,6-1-2 16,2 0 2-16,2 0-6 15,-3-1-5-15,-1 2 4 16,-4 1-5-16,-7 0 4 16,-5 0-1-16,-11 2-3 15,-9 1 8-15,-11 1-3 16,-6 0 1-16,-11 2 8 16,-5 2-3-16,-13 2 1 15,-10 2 7-15,-2 1-6 16,-3 1 17-16,0 0 0 15,0 0-8-15,0 0-10 16,0 0-5-16,0 0-5 0,0 0-2 16,0 0-1-16,0 0 1 15,0 0-4-15,0 0-1 16,4 0-1-16,1 0 1 16,1 0 4-16,3 0-1 15,2 8 2 1,0 3-1-16,4-1 1 0,0 2 1 15,-3 3 1-15,4-1-1 16,-2 5-1-16,-1 0 0 16,-1 4 1-16,1 3 1 15,-4 2 0-15,-1 6 0 16,-2 1-2-16,0 6 4 16,-2 1-1-16,-4 3 0 15,0 1 0-15,0 1-2 0,0-2 5 16,0 5-3-16,0 0 3 15,0-1 5-15,0 1 3 16,0-3-8-16,0 0 1 16,0-2 5-16,0-2 0 15,0-5-12-15,0-5 5 16,0-3-2-16,0-7-2 16,0-5 6-16,0-3-1 15,0-3-3-15,0-4 0 16,0-1-1-16,0-1-2 15,0-2 0-15,0-1 1 16,0-1-1-16,0-1 2 16,0-1 0-16,0 1-4 15,0 0 2-15,0-1 0 0,0 3 2 16,0-3-1-16,0 0 0 16,0 0-1-16,0 0 0 15,0 0 0-15,0 0 0 16,0 0 0-16,0 0 0 15,0 0 0-15,0 0 0 16,0 0 0-16,0 0 0 16,0 0-1-16,0 0-3 15,0 0-2-15,0 2-1 16,0 1 2-16,0 0-5 0,0 1 2 16,0 1 0-1,0-2-4-15,0 0-2 0,0 0-1 16,0-2 0-16,0 2 1 15,0-1 1-15,0-1-5 16,0 0 1-16,0 1-3 16,0-1 6-16,0 1-5 15,0 0-15-15,0 0-17 16,0-2-1-16,0 0-48 16,3 0-87-16</inkml:trace>
  <inkml:trace contextRef="#ctx0" brushRef="#br0" timeOffset="22293.36">7482 10134 55 0,'0'0'0'15,"0"0"-32"-15,0 0 32 16,0 0 11-16,0 0 17 16,0 0 13-16,0 0-1 15,-8 0 3-15,8 0-11 16,0 0-18-16,0 0 2 16,0 0-1-16,0 0 3 15,0 0 1-15,0 0-4 0,0 0 6 16,0 0 9-1,0 0-7-15,2 0-12 0,-1-2-10 16,5 2-1-16,3 0 3 16,6 0 10-16,9-2-2 15,0-2-2 1,9 3-5-16,4 0 2 0,2-3-4 16,1 3 2-16,3-2-3 15,2 0-1 1,-3 0 0-16,4 2 6 0,-1-2-6 15,4 2-1-15,3 1 1 16,4 0 3-16,6 0-3 16,2 0 0-16,3 0 0 15,-1 0 1-15,0 0 1 0,1 0-2 16,3 0-3 0,0 0 3-16,-1 0 1 0,-5 0-1 15,-3 0 0-15,0 0 0 16,-3 0 0-16,0 0 3 15,-5 0-3-15,2 0-3 16,-1 0 3-16,-2 0 4 16,-1 0-4-16,2 0 0 15,1 0 0-15,4 0 1 16,0-4-1-16,-4 2 1 16,1-2 0-16,-4 2-1 15,-3-1 0-15,4 0-3 16,0 1 3-16,1 0 1 0,2 0 0 15,0-1-1-15,0 1 3 16,6 1-7-16,-1 0 3 16,2 1 1-16,3-2 0 15,0 2 0-15,1 0 0 16,1-1 0-16,5 1 0 16,5 0-2-16,5-2 2 15,1 2 0-15,-1 0 0 16,-5 0 0-16,-2 0-3 15,-2 0 6-15,-2 0-5 16,-5-1 2-16,0 1-2 16,-7-1 2-16,-2-1 0 0,-2 0 1 15,-4 0 2 1,0-2-3-16,-6 3 0 0,-5-2 2 16,-6 0-1-16,-7 0-1 15,-8 0 1-15,-2 0 2 16,-10 2-1-16,-4-1 2 15,0 2 4-15,-3 0 12 16,0 0 8-16,0 0-7 16,0 0-8-16,0 0-6 15,0 0-3-15,0-1-2 16,0 1-1-16,0 0 9 16,0 0-6-16,0 0 1 15,0 0-4-15,0 0-1 16,0 0 0-16,0 0 0 15,0 0 2-15,0 0 1 0,0 0-3 16,0 0 0-16,0 0 1 16,0 0 1-16,0 0-1 15,0 0 1-15,0 0-1 16,0 0-1-16,0 0 0 16,0 0 0-16,0 0 0 15,0 0 0-15,0 0 0 16,0 0 1-16,0 0-1 15,0 0 1-15,0 0 0 16,0 0 0-16,0 0 1 0,0 0-1 16,0 0 0-16,0 0 0 31,0 0 0-31,0 0 0 0,0 0 1 0,0 0-1 16,0 0-1-16,0 0 0 15,0 0 0 1,0 0 0-16,0 0-1 0,0 0 1 15,0 0 0-15,0 0-2 16,0 0 2 0,0 0-1-16,0 0 1 0,0 0 0 15,0 0 0-15,0 0 0 16,0 0 0-16,0 0 0 16,0 0 1-16,0 0-1 15,0 0 2-15,0 0-2 16,0 0 0-16,0 0 0 15,0 0 0-15,0 0 0 0,0 0 0 16,0 0 1-16,0 0-1 16,0 0 0-16,0 0 0 15,0 0 0 1,0 0 0-16,0 0 0 0,0 0-3 16,0 0 3-1,0 0 0-15,0 0 0 0,0 0-1 16,0 0 0-16,0 0 1 15,0 0 1 1,0 0-1-16,0 0 0 0,0 0-1 16,0 0 1-16,0 0-1 0,0 0 1 15,0 0-1 1,0 0 1-16,0 0 0 0,0 0 0 16,0 0 0-16,0 0 1 15,0 0 0 1,0 0 0-16,0 0-2 0,0 0 1 15,0 0 0-15,0 0 0 16,0 0 0 0,0 0 0-16,0 0-1 0,0 0 1 15,0 0 1-15,0 0 0 16,0 0-1-16,0 0 0 16,0 0 0-1,0 0 0-15,0 0 1 0,0 0-1 0,0 0 0 16,0 0 2-1,0 0-1-15,0 0-1 0,0 0 1 16,0 0-1 0,0 0 0-16,0 0 1 0,0 0-1 15,0 0 0-15,0 0 1 16,0 0-1 0,0 0 0-16,0 0 0 0,0 0 0 15,0 0 0-15,0 0 0 16,0 0 0-1,0 0-1-15,0 0 0 0,0 0 1 16,0 0 0-16,0 0-1 0,0 0 1 16,0 0 0-16,0 0-1 15,0 0-1-15,0 0 2 16,0 0-1-16,0 0 0 16,0 0-1-16,0 0 1 15,0 0-2-15,0 0 2 16,0 0-1-1,0 0 1-15,0 0-3 0,0 0 2 16,0 0-1-16,0 0 1 16,0 0 1-1,0 0 0-15,0 0 0 0,0 0-1 16,0 0 1 0,0 0 1-16,0 0 0 0,0 0 0 15,0 0-1-15,0 0 2 16,0 0-1-16,0 0 0 0,0 0 0 15,0 0 0-15,0 0 0 16,0 0 0-16,0 0 0 16,0 0 0-16,0 0 0 31,0 0 0-31,0 0 1 0,0 0-1 0,0 0-1 16,0 0 1-16,0 0 0 15,0 0 0-15,0 0 0 16,0 0-1-16,0 0 1 15,0 0 0-15,0 0 0 16,0 0-2-16,0 0 2 16,0 0-3-16,0 0 3 0,0 0 0 15,0 0-2-15,0 0 2 16,0 0 0-16,0 0 0 16,0 0 0-16,0 0-1 15,0 0 1-15,0 0 0 16,0 0 0-16,0 0-2 15,0 0-1-15,0 0-3 16,0 0 3-16,0 0-3 16,0 0 2-16,0 0-1 15,0 0 3-15,0 0 0 16,0 0 2-16,0 0 0 16,0 0-1-16,0 0 0 15,0 0 1-15,0 0 0 0,0 0 0 16,0 0 0-1,0 0 0-15,0 0 0 0,0 0 0 16,0 0 0-16,0 0 0 16,0 0-1-16,0 0-1 15,0 0 1-15,0 0 1 16,0 0-1-16,0 0 0 16,0 0 1-16,0 0 0 15,0 0 0-15,0 0 0 16,0 0 0-16,0 0 0 15,0 0 0-15,0 0-4 16,0 0 2-16,0 0 1 16,0 0 0-16,0 0-2 0,0 0 3 15,0 0-1-15,0 0-2 16,0 0 1 0,0 0 0-16,0 0-3 0,0 0 2 15,0 0-7-15,0 0-17 16,0 0-16-16,0 0-32 15,0 0-29-15,0-3-133 16</inkml:trace>
  <inkml:trace contextRef="#ctx0" brushRef="#br0" timeOffset="25200.65">10293 11256 23 0,'0'0'18'0,"0"0"-8"16,0 0 0-16,0 0-3 0,0 0 4 16,0 0 8-1,0 0 7-15,-2-1 3 0,2 1 3 16,0 0 1-16,0 0-2 16,0 0-11-16,0 0-7 15,0 0 4-15,0 0-4 16,0 0 3-16,0 0-7 15,6 0-6-15,6 0 6 16,3 0 5-16,9 0 0 16,7 0 5-16,11 0-6 15,15-2 6-15,14-4-12 16,14-2 12-16,15 0-3 0,12-1 6 16,15-1-1-16,7 1-12 15,6-2 0-15,2-1 4 16,-5 2-8-16,-1 0 5 15,-6 0 4-15,-8 3-2 16,-9-2-2-16,-16 1-6 16,-14 1 6-16,-13 2 2 15,-16-2 4-15,-10 5-5 16,-11 0 4-16,-11-3-4 16,-8 4 0-16,-8-2-7 0,-3 2 2 15,-3 1 3 1,0 0 4-16,0 0 4 15,0 0-3-15,0 0-2 0,0 0-9 16,0 0-2 0,0 0-1-16,0 0-2 0,0 0-2 15,0 0 0-15,0 0-11 16,0 0-1-16,0 0-6 16,0 0-14-16,0 0-9 15,0 0-20-15,0 0-12 16,0 0 2-16,0 0 6 15,0 1-21-15,0 0-91 16</inkml:trace>
  <inkml:trace contextRef="#ctx0" brushRef="#br0" timeOffset="25890.84">12075 10953 66 0,'0'0'0'0,"0"0"-22"0,0 0 22 16,0 0 11-16,0 0 31 15,0 0-2 1,99 3 1-16,-65 5-13 0,11 3-4 16,7 3-5-16,5 0-13 15,10 2 12-15,1 2-8 16,1 1 1-16,0 1 0 16,-5 2-8-16,-7 1 3 15,-10-1-5-15,-9 3-1 16,-13-1 3-16,-10 2 0 15,-12 3 2-15,-3 6 0 16,-17 1 13-16,-17-3 7 16,-12 0-11-16,-12-3 7 15,-3-3 11-15,-8-4-5 16,3-3-16-16,2-4-3 0,3-2 3 16,12-2-1-16,4-2-7 15,12-3 2-15,8 0-5 16,9-4 0-16,8 0 0 15,5-2-4-15,3-1-22 16,0 1-32-16,0 0-33 16,2 1-22-1,11-2-18-15</inkml:trace>
  <inkml:trace contextRef="#ctx0" brushRef="#br0" timeOffset="29289.87">16633 10661 44 0,'0'0'56'16,"0"0"-56"-16,0 0-94 15,0 0 94-15,0 0 19 16,0 0 36-16,0 0-11 15,0-12-9-15,0 12-15 16,0 0-4-16,0 0-5 16,0 0-7-16,0 0-1 0,0 0 8 15,0 0 2 1,0 0-3 0,0 0 3-16,0 2-2 0,0 9 0 0,0 8 7 15,-4 4-1-15,-2 10 5 16,-3 5-3-16,-2 6 7 15,2 1-12 1,0-2-6-16,-1 1 5 0,4-2-4 16,2-7-4-16,0-1-1 15,4-6-2 1,0-7-1-16,0-4-1 0,0-8 1 16,0-6-1-16,0 0 2 15,0-3 0-15,0 0 6 16,0 0 11-16,0 0 10 15,0 0 12-15,0-15 3 0,2-8-41 16,10-8-2-16,4-3-1 16,-1 1 3-16,3-2-4 15,-1 6 1-15,-1 4 0 16,-1 2-2-16,0 6-1 16,-6 6 1-16,-1 6 0 15,-7 1 0-15,1 4 1 16,-2 0-4-16,2 0-5 15,3 0-3-15,2 17 6 16,2 7 7-16,3 1 0 16,2 0 0-16,3-3 0 15,0-4 2-15,5-2-2 0,3-6 0 16,4-3 0-16,4-5 0 16,3-2 2-16,-2 0 0 15,2-13 0-15,-3-7 7 16,-5-6 2-16,-4-3 1 15,-4-8-1-15,-4-9-7 16,-4 2 2-16,-4 4-5 16,-3 5 1-16,-5 7 16 15,0 6-7-15,0 1-8 16,0 7-2-16,-5 0-1 16,-1 3-3-16,-1 1-11 15,0 2-26-15,-1 2-31 16,2 2-33-16,-3 0-42 15,2-1-99-15</inkml:trace>
  <inkml:trace contextRef="#ctx0" brushRef="#br0" timeOffset="30628.29">17394 10151 16 0,'0'0'27'0,"0"0"-1"0,0 0-3 15,0 0-8-15,0 0-4 16,0 0 6-16,21 11 1 16,-8 2 17-1,7 7-4-15,4 1-6 0,4 6-6 16,7 2 11-16,3 6-3 15,4 7-8 1,0 6 2-16,2 2-6 0,0 4 5 16,2-2-9-16,-1-2 3 15,1-4 6 1,-4-3-11-16,-5-4 14 0,-2-5-9 0,-6-6-1 16,0-5-4-16,-4-7-6 15,-1-4 1 1,-6-3 1-16,0-3-5 0,-6-1 2 15,-2-2 0-15,-3-1-2 16,-2-2 0 0,-2 2 0-16,-3-2-2 0,0 0 1 15,0 0-5-15,0 0-10 16,0-7-11-16,0-10-25 16,0-8-108-16,0-4 10 15</inkml:trace>
  <inkml:trace contextRef="#ctx0" brushRef="#br0" timeOffset="30978.36">18004 10187 295 0,'0'0'51'0,"0"0"-51"0,0 0-76 16,0 0 25-16,0 0 51 16,0 0 1-16,0-15 12 15,-7 36 9-15,-13 12 21 0,-13 16-3 16,-9 13-14-16,-8 12-20 16,-11 7 7-16,-5-1 11 15,-2-5 2-15,2-9-1 16,6-7-3-16,5-7-3 15,9-8-7-15,5-6 4 16,5-8-8-16,8-4-5 16,4-9 6-16,8-2-7 15,6-6-2-15,5-3-2 16,5-1 0 0,0-4-28-16,0-1-19 0,0 0-20 15,11 0-24-15,19-4 19 16,14-14-19-16,12-7-43 15</inkml:trace>
  <inkml:trace contextRef="#ctx0" brushRef="#br0" timeOffset="31612.19">19313 10122 24 0,'0'0'32'16,"0"0"-9"-16,0 0-4 16,0 0-3-16,0 0-1 15,0 0 3 1,0 0-3-16,0 0-3 0,0 3 1 15,0 12 24-15,0 7 0 16,0 9 0-16,1 7-1 16,1 3-4-16,1 9-16 15,1 4 22-15,0 7-15 0,1 1-5 16,-2-4-3-16,-1-1-4 16,-1-9 8-16,-1-6-10 15,0-3-6-15,0-7 3 16,0-6-2-16,3-5 0 15,-1-7-4-15,1-6 0 16,0-2 0-16,-2-3-4 16,-1-3-2-16,2 3-9 15,-2-3-14-15,0 0-2 16,1-5-13-16,-1-18-9 16,0-6-89-16,0-3-37 15</inkml:trace>
  <inkml:trace contextRef="#ctx0" brushRef="#br0" timeOffset="31939.39">18919 10596 194 0,'0'0'64'0,"0"0"-64"0,0 0-9 15,0 0 2-15,0 0 7 16,0 0 20-16,25-20 11 15,7 16 1-15,7-3-4 16,8 1 1-16,8-2-14 16,2 3-15-16,1-2 5 15,1 1-5-15,-1-2 0 16,-2 0 0-16,-2 0-4 0,-8 2-6 16,-3-1-22-16,-8-2-9 15,-5 0-1-15,-5 0-13 16,-7-5-72-1</inkml:trace>
  <inkml:trace contextRef="#ctx0" brushRef="#br0" timeOffset="32970.56">20039 9743 76 0,'0'0'47'0,"0"0"-47"15,0 0-11-15,0 0 4 0,0 0 7 16,0 0 21-16,0 0 25 16,2 33 2-16,-1-8-14 15,1 6-6-15,1 8-8 16,0 8-8-1,0 3 1-15,0 8 0 0,1 3-1 16,2 3-6-16,-3 1-5 16,0 0 14-1,2 0-6-15,-1 0-7 0,-1-6 2 16,2-5-1-16,-2-6 1 16,-2-6-4-16,-1-5 4 15,0-6-3-15,0-6 1 16,0-6-1-16,0-2-1 0,0-7 0 15,0-6 2 1,0 0-2-16,0-4 2 16,0 0 0-16,0 0 7 0,0 0 1 15,0 0 23-15,0-17-7 16,0-11-15-16,10-7-10 16,4-5 2-1,2-1-3-15,2 2 4 0,3 3-4 16,1 4 5-16,5 4-4 15,0 3-1-15,6 6-7 16,0 5 4 0,3 6 1-16,1 5-5 0,0 3 5 15,2 0 2-15,3 17 0 16,-3 15-1-16,1 10 3 16,0 8-1-16,-6 1 0 0,-4 0-1 15,-3-2-3-15,-7-6 3 16,-7-6-1-1,-6-8 2-15,-5-6-1 0,-2-6 0 16,-2-3-4-16,-20-3 4 16,-8 1 6-16,-7-5 1 15,-7 1-3 1,-5-6-2-16,3 0-1 0,-3-2-1 16,3 0 0-16,4 0-3 15,3 0-9-15,5 0-19 16,4 0-12-1,5 0-40-15,5 0-27 0,7 0-67 0</inkml:trace>
  <inkml:trace contextRef="#ctx0" brushRef="#br0" timeOffset="34332.11">15398 11015 29 0,'0'0'81'15,"0"0"-81"-15,0 0-5 16,0 0 5-16,0 0 8 0,0 0 11 16,6 3 16-16,-6-3 6 15,0 0-8-15,1 0-8 16,1 0-14-16,-2 0-3 31,1 0 6-31,3 0 7 0,1 0 3 0,3 0-6 16,7 0-3-16,4-3 2 15,8-5-11-15,9 2-4 16,7-2 3-16,14-1-3 16,4 0 3-16,3 2-5 15,-4 1 8-15,-10 0-8 16,-9 3 0-16,-13 1 0 15,-9 2 0-15,-5 0-7 16,-6 0-13-16,-4 0-10 16,-3 0-7-16,-1 0-15 0,0 0-20 15,-7 7-65-15</inkml:trace>
  <inkml:trace contextRef="#ctx0" brushRef="#br0" timeOffset="34657.21">15273 11187 210 0,'0'0'0'0,"0"0"-84"15</inkml:trace>
  <inkml:trace contextRef="#ctx0" brushRef="#br0" timeOffset="34672.18">15273 11187 34 0,'0'0'80'15,"0"0"-6"-15,46 11-26 16,-22-11-17-16,7 0-6 16,8 0-12-16,7-4-7 15,5-4 11-15,4-2 2 16,5 3-8-16,1 0 3 16,-4-1-9-16,-7 1 3 15,-12 3-6 1,-7-2-1-16,-6 3-2 0,-8 1-2 0,-2 1 0 15,-8 1-20-15,-4-2-15 16,-3 2-15-16,0 0-16 16,0 0-32-16</inkml:trace>
  <inkml:trace contextRef="#ctx0" brushRef="#br0" timeOffset="36299.06">13758 11007 12 0,'0'0'22'0,"0"0"1"16,0 0 5-16,0 0-13 16,0 0-4-16,0 0 0 15,14-31 2-15,-5 23 0 16,4-6 2-16,1 0 7 15,2 0 0-15,5-2 6 0,1-1-12 16,5 2 0 0,-2 2-2-16,-1 5 4 0,-3 2-9 15,-4 4-6-15,-4 2 4 16,-1 0-1 0,-5 0-3-16,1 13-2 0,-2 14 1 15,-2 8 2-15,-4 10 9 16,0 8 0-16,0 1-8 15,0 3 6-15,0-4-4 16,0-6-6-16,0-8 10 16,0-7-9-16,5-8 1 15,4-7-1-15,0-7 4 16,2-4-6-16,0-5 6 16,1-1 2-16,4 0 9 0,5-15 3 15,3-13 6-15,5-9-8 16,2-13-9-16,-1-6-7 15,0-8 3-15,-5-4-5 16,-3 0-1-16,-5 4-1 16,-4 8 2-16,-5 14 8 15,-4 17 6-15,-4 11 20 16,0 8-6-16,0 6-8 16,0 0-12-16,0 0-8 15,0 24-12-15,-12 23-1 16,-10 25 13-16,-5 23 8 0,0 16-5 15,6 14-2 1,0 10 4-16,0 3-4 0,2-6 3 16,-2-8-2-16,2-13 2 15,-1-18 1-15,-2-7 0 16,-2-11 7-16,-4-10-3 16,-4-8-2-16,-5-4-3 15,-5-8 1-15,-4-6-4 16,-2-7 0-16,-2-10 4 15,-1-11-5-15,3-8-8 16,5-3 0-16,4-18-10 16,8-14 12-16,2-14-19 15,10-10 0-15,7-9 18 16,8-4-25-16,4-3 1 0,0 1-1 16,10 5-14-16,12 4-13 15,8 1-24-15,6 0-17 16,12-5-54-16</inkml:trace>
  <inkml:trace contextRef="#ctx0" brushRef="#br0" timeOffset="37609.53">13946 10500 1 0,'0'0'43'16,"0"0"-3"0,0 0-18-16,0 0-6 0,0 0 4 15,0 0 16-15,5 0 10 16,-1 0-21-16,4-7 0 15,3-10-11-15,5-2-3 0,3-5 2 16,3-2 1-16,2-5-1 16,6-2 10-16,0-3-6 15,3-3-1-15,-2-3-9 16,5-6 18-16,-1-1-9 16,-2 2-10-16,-6 11 3 15,-7 10 8-15,-7 12 6 16,-5 5-12-16,-5 5-4 15,0 3 4-15,-3 1 7 16,0 0-7-16,0 0-11 16,0 0-4-16,0 0-6 15,0 4-6-15,0 18 8 0,3 9 8 16,5 7 7-16,1 7-3 16,2-3-2-16,5-1 2 15,-1-5-3-15,3-5 1 16,-1-4 0-16,-1-4-1 15,-3-5 3 1,2-4-4-16,-6-4 0 0,-3-8 3 16,-1 2 0-16,-4-3-2 15,-1-1-1-15,0 1 1 16,0-1-1 0,0 0-8-16,0 2-18 0,0-2-20 15,0 0-37-15,-4 0-49 16,-14 2-122-16</inkml:trace>
  <inkml:trace contextRef="#ctx0" brushRef="#br0" timeOffset="56126.89">10953 8678 14 0,'0'0'35'16,"0"0"-20"-16,0 0 2 0,0 0-4 16,0 0-4-16,0 0-2 15,0 0 1-15,0 0 16 16,-53-20 8-16,45 19-3 16,1 0-9-16,1-2-6 15,-2 1-3-15,-1 0 9 16,-4-1-13-16,-1 0-1 15,-3 0 0-15,-1 1 6 16,-5 1 3-16,-2 1-5 16,-2 0 2-16,-1 0-5 15,-2 0-3-15,0 0 0 16,-1 0 3-16,5 1-3 16,-4 7 5-16,1-1 1 0,0 2 0 15,1-2-1 1,3 3 6-16,1 2-6 0,2 2 2 15,0 2-6 1,-1 1 2-16,-1 3-5 0,0 1-1 16,1 5 3-16,1 0-4 15,0 1 13-15,5 2-5 16,-2-1 0-16,4 1 0 16,2 1 2-16,1-1-2 15,0 0 4-15,4-1-7 16,1 5 0-16,1 0 0 15,-4 6 5-15,2 0 7 16,-1 2-8-16,4 2-6 0,2-2-2 16,-1 1 5-16,4-3-3 15,0 1 4-15,0-2-3 16,0-4 1 0,0-2-2-16,6-1-1 0,3-4-2 15,3 1 0-15,1 1-2 16,2-1 4-16,3 1-2 15,-1-2 5-15,-1-4 1 16,1-2-6-16,0-4 0 16,-3-3 0-16,4-1 3 15,-2-3 4-15,-1 1-3 16,1-1 1-16,2-1-4 16,5-2 5-16,-1 1-6 15,2-4 0-15,3 0 8 0,3-2-2 16,3-1-5-16,1-1 7 15,6 0-2-15,-1 0-4 16,1 0-1-16,6 0 1 16,-2-3-1-16,3-5 0 15,-2-2 1 1,-2-1-2-16,1-2-1 0,-2-3 1 16,1-1 1-16,-6-2-1 15,-1-3 0-15,-6-1 0 16,-5-4 3-16,0-4-3 15,-1-2 3-15,-6-4-3 16,-2 0 0-16,-5-3 0 0,-5-2 6 16,-3-4 1-16,-3-1-7 15,0-4-1-15,0-3 1 16,-1 2-3 0,-10-4-3-16,-2-2 0 0,-2-2 1 15,-6 1 3-15,3 0 0 16,-6 4-1-16,2 2 3 15,-5 4-1-15,6 4 3 16,-3 3-2-16,2 5 0 16,4 5 1-16,-2 1-1 15,3 6 0-15,3 5 0 16,2 2-1-16,-1 6-3 16,2 2 1-16,1 3 3 0,4 3-3 15,0-2 0 1,3 4-4-16,0 2-5 0,3 0-8 15,0 0-15-15,0 0-26 16,0 0-18 0,0 0-33-16,0 0-23 0,0 8-58 15</inkml:trace>
  <inkml:trace contextRef="#ctx0" brushRef="#br0" timeOffset="57848.18">6694 11816 14 0,'0'0'43'16,"0"0"18"-16,0 0 0 0,0 0-18 15,0 0-14-15,0 0-11 16,3 0-7-16,-3 0 8 16,4 0 6-1,-4 0-13-15,5 0-2 0,2 0 7 16,7 0 10-1,11 0 9-15,7 0-7 0,9 3-12 16,10 0 5-16,6 0-13 16,7 1-5-16,3 0 3 15,9 2 0-15,3-1 1 16,8 1-5-16,4 2 4 0,0-2-5 16,0-1 1-16,3-2-2 15,-2 3-1 1,2-1 1-16,3 1 1 0,3-2-2 15,0 1 4-15,3 0-3 16,0-2-2 0,-2-1 1-16,4-2-1 0,4 0 1 15,-2 0 0-15,0 0 0 16,0 0 0-16,-6 0-2 16,-3 0 2-16,-1 1 0 15,-6 2 3-15,-10 0-3 16,-10 0 0-16,-18-2-4 15,-10 1 4-15,-13-2 0 16,-9 0 1-16,-3 0 2 0,-5 0-1 16,-1 0 2-1,-3 0 0-15,-1 0 3 0,-1 0 1 16,-1 0 1-16,-2 0-5 16,1 0 1-16,-4 0-1 15,-1 0-2-15,0 0 6 16,0 0 5-16,0 0 0 15,0 0 0-15,0 0-3 16,0 0-2-16,0 0 0 16,0 0-2-16,0 0-6 15,0 0 1-15,0 0 0 16,0 0-1-16,0 0 3 16,0 0-2-16,0 0-1 0,0 0 1 15,0 0 1 1,0 0-1-16,0 0-1 0,0 0 2 15,0 0-2-15,0 0 0 16,0 0-2-16,0 0 1 16,0 0 1-16,0 0 0 15,0 0 0-15,0 0-1 16,0 0 1-16,0 0 0 16,0 0 0-16,0 0 1 15,0 0-1-15,0 0 0 16,0 0 0-16,0 0 0 15,0 0 0-15,0 0 0 0,0 0 0 16,0 0-1-16,0 0 1 16,0 0 0-16,0 0 0 15,0 0 0-15,0 0-3 16,0 0 2-16,0 0-1 16,0 0 1-16,0 0-8 15,0 0-1 1,0 0-6-16,0 0-6 0,0 0 4 15,0 0-12-15,0 0-20 16,0 0-17-16,-4 0-35 16,-8 0-31-16</inkml:trace>
  <inkml:trace contextRef="#ctx0" brushRef="#br0" timeOffset="60962.54">5459 13946 10 0,'0'0'49'16,"0"0"-11"-16,0 0-4 16,0 0-11-16,0 0-9 15,0 0 4-15,0 0-3 16,0-5 6-16,0 5 5 15,0 0-6-15,0 0-3 16,0 0-1-16,0 0 0 16,0 0-2-16,0 0-8 0,4 0 3 15,6 0-3 1,4 0 8-16,5 0-2 0,5 5-1 16,3-1-3-16,9 1-1 15,1 0-2-15,2-1 2 16,3-3-6-16,1 2 1 15,-4-3-2-15,0 2 0 16,1-2 2-16,0 0 1 16,1 0-1-16,0 0-1 15,-2 0 0-15,3 0 10 16,1 0-11-16,0 0 8 16,1-6-1-16,3 2-1 15,-2-2 4-15,1 0-7 16,-2 1 6-16,0 1 0 15,-3 1-6-15,-4-1 3 0,-4 0 0 16,1 2 0-16,-7 0-4 16,0 1 4-16,4 1-5 15,1 0 3-15,2 0-4 16,6-1 2-16,0 1 6 16,4 0-7-1,3 0-1-15,2 0 0 0,1 0-1 16,-1 0 1-16,-1 0 0 15,-2 0 0-15,2 0 0 16,1 0 1-16,0 0 2 16,-4 0-3-16,1 0 0 15,-1 1-3-15,-3-1 6 0,4 1-6 16,2 1 3 0,1-2 0-16,0 1 3 0,5-1-1 15,0 1-2-15,-1-1 0 16,1 4 0-16,0-3-1 15,-2 0 1 1,9 2 0-16,0-3 0 0,2 2 0 16,1-1 0-16,-4-1-1 15,-2 0 1-15,0 0 1 16,-1 1 0-16,-5 1-1 16,-1-2 0-16,-6 1-1 15,-1 1 1-15,-5-2 0 0,0 1-2 16,0 0 2-1,-5 3 1-15,3-2-1 16,2 2 0-16,0-4 2 0,0 2-2 16,-2-1 0-16,5 2 0 15,-1-3 0 1,0 1 0-16,1-1 0 0,-2 1-1 16,0 1 1-16,1-2 1 15,3 2 0-15,1-1-1 16,4-1-1-16,-1 0 1 15,1 0-1-15,0 0 1 16,-1 0 0-16,1 0-1 16,2 0 1-16,0 0 0 15,-1-3 1-15,1 1-1 16,0 0-1-16,3-2-2 0,-2 2 3 16,2-1-1-16,1 2 0 15,3-1-6-15,2-2 7 16,-1 2-1-16,-1-1 0 15,-2-1-3-15,-2 1 3 16,-1-1 1-16,2 0 0 16,-1 0 0-16,1 2-1 15,-1-2 1-15,-5 0-1 16,2-1 1-16,-3 2-6 16,-2 0 1-16,0 1 5 15,-2 0-1-15,-4-1-3 16,-5 1 4-16,-2 2-1 0,-3-3 1 15,0 3 0 1,1 0 0-16,2 0-1 0,0 0 1 16,4 0 0-16,2 0 0 15,1 0-2-15,-2 0-5 16,-1 4 2-16,2-2-3 16,1 3 2-16,-1-2 3 15,0 0-1-15,-3 3 1 16,-2-4-3-16,-3 3 5 15,1-4 1-15,-6 0-1 16,-3 0 1-16,-3 1-1 16,-6-2 2-16,-3 1-1 15,-1-1 1-15,-4 0 0 0,-2 0 1 16,-1 0-2 0,0 0 0-16,-1 0 0 0,1 0 2 15,-3 0-1 1,0 0-1-16,0 0 1 0,0 0 0 15,0 0 4-15,0 0-3 16,0 0 2-16,0 0-2 16,0 0 1-16,0 0 0 15,0 0-3-15,0 0 3 16,0 0-1-16,0 0 2 16,0 0-1-16,0 0-1 15,0 0 2-15,0 0 1 16,0 0-2-16,0 0 0 0,0 0 1 15,0 0 0-15,0 0-3 16,0 0-1-16,0 0 1 16,0 0-1-1,0 0 1-15,0 0-1 0,0 0 0 16,0 0 0-16,0 0 2 16,0 0-2-16,0 0 0 15,0 0 0 1,0 0 1-16,0 0-1 0,0 0-1 15,0 0 1-15,0 0-2 16,0 0 2-16,0 0-2 16,0 0 1-16,0 0 1 0,0 0 0 15,0 0 0 1,0 0 0-16,0 0-1 0,0 0 1 16,0 0 0-16,0 0-3 15,0 0 0-15,0 0-2 16,0 0 1-16,0 0-3 15,0 0-1-15,0 0 2 16,0 0 0-16,0 0 5 16,0 0-4-1,0 0-2-15,0 0-1 0,0 0-6 16,0 0-10-16,0 0-11 16,0 0-15-1,0 0-31-15,0 0-121 0</inkml:trace>
  <inkml:trace contextRef="#ctx0" brushRef="#br0" timeOffset="62609.18">2670 13764 123 0,'0'0'0'15,"0"0"-25"1,0 0 25-16,0 0 27 0,0 0 10 16,0 0-14-16,0 0-3 15,9 0-5-15,-4 0-5 16,1 0 3-1,4 0 12-15,-1 0 9 0,6 0-12 16,3 0 0-16,4 0-4 16,6 0 5-16,10 0 14 15,7-2 2-15,10-3-10 16,14-3 1-16,8 2 3 0,8-1-3 16,0 2-9-16,0 0 4 15,-1-1 0-15,-5 0 0 16,3 2 1-16,-6 0-11 15,-9-2-10-15,-6 3 4 16,-6-1-9-16,-5 1 1 16,-6 0 4-16,-5 2-3 15,-6-1-2-15,-6 2 0 16,-6-1-3-16,-3 0 0 16,-8-1-3-16,-3 2-10 0,-4 0-10 15,-3 0-19 1,0 0-12-16,0 0-20 0,0 0-17 15,-1 0-22-15,-18 4-79 16</inkml:trace>
  <inkml:trace contextRef="#ctx0" brushRef="#br0" timeOffset="62945.02">2232 14235 213 0,'0'0'7'16,"0"0"-7"-16,96-11-10 15,-43 1 10-15,5 0 41 16,11 0-13-16,5-1 4 16,7 0 17-16,10 1-12 15,3-2-2-15,7 2-14 0,4 3 2 16,0-3 6-1,-3 3-5-15,-8 0-13 0,-3-1 5 16,-12 1 5-16,-4 2-6 16,-13-1-6-16,-8 1-6 15,-11 1 0-15,-13 1 4 16,-9 2-7-16,-12 0 0 16,-6 1-1-16,-3-3-1 15,0 1-12-15,-17-6-32 16,-23-7-110-16,-24-4-152 15</inkml:trace>
  <inkml:trace contextRef="#ctx0" brushRef="#br0" timeOffset="63992.7">972 13216 232 0,'0'0'0'16,"0"0"-2"-16,0 0 2 0,0 0 39 16,0 0-3-16,0 0-15 15,2-61 6-15,-2 53-4 0,-15-2-15 16,0-1-7-1,-9-1 3-15,-4 1-4 0,-8 3 7 16,0 3-1 0,2 4-1-16,-3 1 7 0,1 0-10 15,3 6 9-15,2 9-9 16,-5 3 0 0,6 1-1-16,8 2 2 0,5 2-3 15,10 1 0-15,7 1 0 16,0 3 0-16,24 4 0 15,10-2 0-15,9 4 0 16,8-1 2-16,1-1 2 16,3 1 3-16,2-4-5 0,-9-4-1 15,-5 0 3 1,-13-7-3-16,-12-4-1 0,-8-1 2 16,-7-3-2-16,-3-2 0 15,0 4 9-15,-15 5 34 16,-13-1-13-1,-8 4-22-15,-7-2-3 0,-9-2-2 16,-2 0 3-16,-4-5 3 16,-2-4 1-1,3-3-9-15,2-2 0 0,9-2-1 16,10 0 0-16,11 0-1 16,7-4-9-1,3-4-22-15,6 1-25 0,3-1-9 16,0-5-22-16,3-1-46 0,3-4-66 15</inkml:trace>
  <inkml:trace contextRef="#ctx0" brushRef="#br0" timeOffset="64707.38">1390 13066 321 0,'0'0'3'15,"0"0"-3"-15,-83-34-9 16,53 30 9-16,1 4 9 15,-6 0-2-15,-1 11 6 16,0 5-5-16,0 6 3 16,9 0 7-16,2 1-7 15,13 2 6-15,10 3-13 16,2 2-4-16,2 1 2 16,18-1-4-16,8 1 4 15,9-1-7-15,8 2 8 16,4 0-3-16,2 0 1 0,-2-2 2 15,-4 0 2-15,-5-5-1 16,-16-5-3-16,-8-7 0 16,-8-2 1-16,-7-5 8 15,-1 0 2-15,0-1 18 16,0 3 22-16,-18 6-5 16,-10 3-29-16,-12 0-13 15,-2-1-3-15,-7-4-2 16,1-3-2-16,-1-6-10 15,1-3-11-15,5 0-26 16,1 0-23-16,9-13 8 16,5-4-19-16,4-4-34 15,7-3-67-15</inkml:trace>
  <inkml:trace contextRef="#ctx0" brushRef="#br0" timeOffset="65383.13">1560 13008 299 0,'0'0'0'0,"0"0"-145"15,0 0 133-15,0 0 12 0,0 0 37 16,0 0 15-16,20 98-15 16,-12-57-9-1,0 3-13-15,1 4 0 0,-3 2 6 16,-3 0 2-16,1 1-6 16,-2-1-2-16,-1-4-9 15,1-3 1-15,-2-4-2 16,0-7 5-16,0-2-3 15,0-8-3-15,0-5 3 16,0-6-6-16,0-4 2 16,0-4-2-16,0-2 0 15,0-1 0-15,0 0 5 16,0 0 6-16,0 0-3 0,0-17 9 16,-2-10-18-16,-5-16-4 15,1-10-4 1,6-9 3-16,-3-5-5 0,3-2 10 15,0 3 0-15,0 1-5 16,11 5 4 0,5 8 0-16,3 6 0 0,2 9-3 15,3 6 3-15,6 8-4 16,1 5 5-16,2 6-3 16,3 6-1-16,5 6 2 15,-3 0-4-15,-5 18-5 0,-10 10 4 16,-12 3 0-1,-8 7 6-15,-3-1-5 0,-15 2 6 16,-18-1 0 0,-7-2 2-16,0-4 3 0,-6-2-5 15,7-7 0-15,4-2 1 16,7-2 0-16,4-6 2 16,9 1 5-16,2-2-8 15,5 0 1 1,5 0-2-16,3 0 1 0,0 1 0 15,0 5 0-15,5 1 7 16,11 1 19-16,9 4-12 16,8-2 2-16,8-1-6 15,11-5 0-15,9-3-2 16,6-4 1-16,-1-3 2 0,-8-2-10 16,-6-1 1-16,-7 1-2 15,-12-1 0 1,-8 0 0-16,-11 0 0 0,-9-2 2 15,-3-1 1-15,-2 0 2 16,0 1 2 0,0-1-1-16,0 3-6 0,0-3-2 15,0 0-17-15,-4 0-30 16,-4 2 19-16,-1-1-45 16,-7 2-38-16,-4-3-79 15</inkml:trace>
  <inkml:trace contextRef="#ctx0" brushRef="#br0" timeOffset="71774.45">10536 14548 1 0,'0'0'35'0,"0"0"-2"15,0 0-4-15,0 0-4 16,0 0 3-16,0 0 2 0,0 0-5 16,0 4-5-16,0-4-7 15,0 3 5 1,0 3-4-16,-2 5 3 0,-1 6 1 15,-1 5 8-15,-4 3-1 16,-2 4-7 0,-1 8 8-16,-3 5-11 0,0 5 1 15,-4 5 6-15,2 3-1 16,1 2-2-16,1 0-5 16,2-1 0-16,1-2 5 15,0-3-7-15,-1-1 2 16,3-5 1-16,2-3-5 0,1-6-1 15,3-3-7-15,1-7-2 16,-2-2 3 0,4-5-3-16,0-3 3 0,0-5-3 15,0-3-1-15,0-4-3 16,0 0 2 0,0-2 1-16,0-2 0 0,0 0-3 15,4 0 2-15,-2 0 2 16,-2 0 0-16,1 0 0 15,-1 0 2 1,3 0-2-16,0 0 0 0,2 0 1 16,4 0 10-16,4 0-8 0,4 0 1 15,6 0-2-15,6-6 1 32,8 2-1-32,9-4-1 0,12 1 6 0,8-1-7 15,4-2 0-15,2 1-1 16,-2 1 4-1,0-1-4-15,2 3 2 0,-2 1-1 16,4 1 0-16,-3 0 2 16,-1 1 0-16,0 2-2 15,-3-1 0-15,-3 2-2 16,-3 0 2-16,-4 0 0 16,-5 0-3-16,-1-2 1 15,-1-2-6-15,6-2 5 0,1 2-4 16,4-5-4-1,0 0 4-15,-1-1 3 0,-4 3 2 32,-1-3 0-32,0 4 3 0,1 0-1 0,1-2 0 15,1 6 2-15,0-2 2 16,-1 1-3-16,-1 2-1 16,-1-1 3-16,-1 1 1 15,3 0-4-15,0 1 0 16,-2-2 3-16,-3 0 1 15,2 2-4 1,-1-1 3-16,1 1-3 0,6 0 0 0,-2 0 0 16,1 0 0-1,3-1 0 1,-4 1 5-16,3-2-5 0,6-1 1 0,2-1-3 16,-2 0 2-16,-3 2-1 15,-4-2 1 1,-5 2 2-16,-7 0-1 0,4 0-1 15,-3-2 0-15,1 1-1 16,2 0 1-16,1 2 1 16,-3-2-1-16,-3 3 0 15,-3 0 0-15,-3 0 0 16,-2 0 2-16,-1 0 1 16,-1 0-2-16,-1 0 0 0,1 0 1 15,-1 4 4 1,0-1-5-16,-1 2 3 0,0-1 5 15,-2 0-6 1,-2 0-2-16,0 0 8 0,1 0-1 16,-4 0-3-16,0 0-2 15,1-3 2 1,-4 4-4-16,2-2 7 0,-1-1-3 16,4 0 4-16,-1 2 4 15,0-2-6-15,-1 0-7 16,-2 1 1-16,0-2 2 15,-2 1-3-15,-4-2-1 16,-5 0 1-16,-4 1 0 16,-5-1 1-16,-3 0-1 0,-3 0-1 15,0 0-10-15,0 0-17 16,-5 0-31 0,-17-4-52-16,-11-10-80 0</inkml:trace>
  <inkml:trace contextRef="#ctx0" brushRef="#br0" timeOffset="73502">10512 14660 1 0,'0'0'19'0,"0"0"9"15,0 0-4-15,0 0 2 16,0 0 1-16,0 0-3 16,-3-8 0-16,3 8-8 15,0 0-4-15,0-2-5 16,3-1 7-16,15-1-6 15,10-2-2-15,12-2 2 16,17 0 3-16,10-2-2 16,9 0 0-16,6 0-1 15,5-2 0 1,4 2 3-16,0 2-4 0,3-4-3 16,0 3 0-16,3-3 0 15,0 2 0-15,7 1 1 16,2 0 0-16,6 0 0 0,6 1 4 15,1 2 0-15,1-3 0 16,-2 2-5-16,1-1 9 16,2 2-8-16,-5 2 2 15,2 0 2-15,-6-1-4 16,6 1-5-16,-5 1 2 16,-1 0-2-16,0-1 5 15,-9 0 3-15,-5-2-8 16,-5-1 7-16,-8 1-3 15,-9 0 2-15,-6 2 0 16,-7 0 0-16,-5 0-4 16,-3-1-2-16,-12 2 0 15,-7-2 0-15,-7 1 0 0,-7 3 0 16,-6-2 0-16,-4 2 0 16,-3-1 1-16,-6 0 0 15,0 2-1-15,-3-1 4 16,0 1-1-16,3 0 1 15,-2 0-4 1,2 0-4-16,2-1 2 0,3 1 2 16,-1 0-1-16,3 0-1 15,1 0 0 1,5 0 2-16,2 0 0 0,3 0-1 16,1 0 2-16,-2 0 2 15,-1 1-2-15,-1 0-1 16,-3 1 0-16,-1 1 0 0,0-3 0 15,-2 3 0 1,3-2 0-16,0 1 0 0,4 0 0 16,3 3 1-16,4-2-1 15,3 3 0-15,1 0 0 16,4-1 1-16,3 1-1 16,3-1 1-16,1 1-1 15,-5-3 0-15,-7 2 0 16,-5-3-2-16,-6 1 2 15,-7-2 0-15,-4 1 0 0,-2 0 1 16,-1-1 2 0,-1 0-3-16,-2 2-2 0,-1-3 1 15,2 3 0 1,1 2 0-16,1 2 1 0,4 4 1 16,2 4 0-16,1 3 2 15,-1 7-2-15,3 1-1 16,-2 4 1-16,0 3-2 15,2-3 2-15,-1 4-2 16,3 0 2 0,-5 1-1-16,-1 0 0 0,-3 0-1 15,-2-2-2-15,-4 4 3 16,0 2 3-16,0 1-2 16,-8 0 2-1,-3-3-1-15,2-8 5 0,-1-3 1 0,2-2 1 16,1-3-6-1,2-2 3-15,2-2-5 0,3-2 1 16,0 1-2-16,0-4 0 16,0 2 0-16,0-4 4 15,0-3-4-15,0 2-3 16,0-3 3-16,0 1 0 16,0 1 0-16,0-4 2 15,0-2-4-15,2-2 4 16,-1 1-1-16,-1-1-1 15,0 0-1-15,0 3-2 16,2-3-4-16,-2 0 0 0,0 0-14 16,0 0-3-1,0 0-18-15,1 0-34 0,1 0-63 16</inkml:trace>
  <inkml:trace contextRef="#ctx0" brushRef="#br0" timeOffset="77206.62">16827 15438 12 0,'0'0'1'0,"0"0"0"16,0 0 17-16,0 0 23 15,0 0-15-15,0 0-3 16,-1 0 3-16,1 0-7 15,0 0 0-15,0 0-13 16,8 0-3-16,6 0 6 16,5 0 3-16,4-1-5 15,8-2 5-15,5 1 1 16,3-3-3-16,4 2-1 16,8 0-1-1,5 0 3-15,5-2 1 0,8 3 1 16,5-2-4-16,6-2 1 0,3-2 0 15,3-1 3-15,5-2 2 16,3-1-2-16,-2 0-3 16,5 4 1-16,-2-1-5 15,4 0 7-15,1 1-1 16,-3-1 2-16,-3 1-1 16,-3 0-4-16,-3 1-2 15,-3 1 2-15,-7 0-6 16,-1 0 15-16,-2 2-8 15,1 1-1-15,-5 0 1 16,0 2-4-16,-2 1 4 16,2 0-5-16,1 0 1 0,2 0-5 15,-4 0-1 1,-1 3 2-16,1 3-2 0,-2 2-2 16,1 0 2-16,1 0 0 15,0 1-1-15,0 0 0 16,2-2 1-16,0 4-1 15,4-2 1-15,-1-3 0 16,0 2 0-16,-3-2-7 16,-5 1 7-16,-1-1 1 15,-1 0-1-15,-1-3 1 16,1 0-4-16,-3-1 5 16,1 0-4-16,-3 1-4 15,-1 0 2-15,-5-1 1 16,-1 2 2-16,-8 0-9 15,-4-2 8-15,-5 3 1 0,-5-1 1 16,-3-1 0-16,-2 1 0 16,-3-1-1-16,-1 0 2 15,-5-1-4-15,-3-1 2 16,-2 1 0-16,-5-1-1 16,-1 1-3-16,-4-1-3 15,1 1-5-15,-3-2-10 16,0 1-3-16,0-1-25 15,0 0-14-15,0 3-21 16,0-3-129-16</inkml:trace>
  <inkml:trace contextRef="#ctx0" brushRef="#br0" timeOffset="82457.66">23496 6981 104 0,'0'0'21'0,"0"0"-12"15,0 0-4-15,0 0 15 16,0 0 8-16,0 0-1 16,0 0-4-16,0-9 3 15,0 9 6-15,0 0 3 16,0 0-15-16,0 0-8 16,0 0-6-16,0 7 2 15,-3 11 3-15,-3 9 19 16,-3 12 3-16,0 8-14 15,0 9 0-15,-4 2 8 16,2 2-11-16,1 3 7 16,1 5-5-16,3-3-3 15,3-6 0-15,2-10-11 16,1-12 0-16,0-11 11 0,0-11-8 16,0-6-5-1,0-6 1-15,0-2 3 0,0-1 11 16,0 0 11-16,3-13 9 15,10-19 13-15,8-16-41 16,6-13-8 0,4-1-1-16,2 6-4 0,-3 12 4 15,-6 16 6-15,-8 10-1 16,-7 8-5-16,-5 9 0 16,-2 1 3-16,-1 0-2 15,3 3-1-15,5 20-15 16,4 9 15-16,6 8 3 0,4-2-3 15,4-4-4 1,1-9 4-16,-3-7 1 0,0-6-1 16,-2-8 0-16,-2-4 0 15,1 0 3-15,2-7 1 16,2-17 4-16,5-13 1 16,2-9-1-16,1-14-4 15,-1-6-1-15,-8 3-3 16,-5 9 0-16,-13 14 4 15,-7 18 5-15,0 9-9 16,-3 2 0-16,-9 4-33 16,-1 6-5-16,-1 1-24 15,-2 4-38-15,5 21-40 0,5 4-60 16</inkml:trace>
  <inkml:trace contextRef="#ctx0" brushRef="#br0" timeOffset="83879.83">28957 6525 235 0,'0'0'93'0,"0"0"-93"15,0 0-81-15,0 0 9 16,0 0 72-16,0 0 3 16,0 31 19-16,0-20-3 15,0 4 1-15,0 4 5 0,0 8-8 16,0 6-4-1,0 11-5-15,-2 8 7 0,-2 8 6 16,-4 8-7-16,2 6-4 16,-3 5-4-16,5 0 5 15,-1-4-3-15,4-10-6 16,1-7 4-16,0-9 0 16,0-6 8-16,0-6-5 15,0-9-4-15,0-10-1 16,0-7-2-16,1-4 0 15,1-4 1-15,-2-3-2 16,3 0 6-16,1 0 11 16,7-15 24-16,7-22-16 0,12-15-25 15,10-5-1-15,3-1 0 16,4 8 4-16,-3 11 6 16,1 7 0-16,-1 14-6 15,1 7 0-15,4 7-3 16,0 4 3-16,1 13 1 15,-2 17-3 1,-6 13 5-16,-5 8 0 0,-9 12-1 16,-7 6-1-16,-10 2 0 15,-10-4-3-15,-1-9 5 16,0-7 3-16,-14-11 4 16,-6-6 2-16,-7-5 3 15,-7-3-7-15,-7-5-1 16,-3-5-10-16,-4-7-1 0,2-7-7 15,-1-2-18-15,1 0-24 16,0-17-18-16,-5-4-25 16,-1-5-35-16,-2-6-85 15</inkml:trace>
  <inkml:trace contextRef="#ctx0" brushRef="#br0" timeOffset="84925.06">23609 5978 131 0,'0'0'0'16,"0"0"-34"-16,0 0-4 0,0 0 38 15,0 0 26 1,0 0 0-16,0 0 0 0,26-78 9 16,-26 69 6-16,-6 0-7 15,-8-1-4 1,-5-2-14-16,-3 0 12 0,-5 2-10 16,-5 1 19-16,-5 3 1 15,2 4 4-15,-4 2-26 16,0 0-2-1,2 0 1-15,4 8-1 0,7 8 5 16,4 3-6-16,6 7-8 16,7 5-5-1,3 2-3-15,6 3 2 0,0-3-1 0,10-1 0 16,14-1-1-16,6 0 1 16,7-1-15-1,2-1 17-15,0 1 2 0,-4 0-1 16,-5 1 3-16,-9-1-4 15,-7 1 0-15,-7-5 5 16,-7-2 1-16,0-2-5 16,-1-2 13-1,-19-1 17-15,-4-1 1 0,-6 0-13 16,-2-2-10-16,-7-4 0 16,-3-6-6-1,-3-6-3-15,-8 0-1 0,-1-6-35 16,2-13-8-16,5-11-39 15,9-5 2-15,8-7-30 0,10-7 39 32,11 0-117-32</inkml:trace>
  <inkml:trace contextRef="#ctx0" brushRef="#br0" timeOffset="85287.52">23462 5370 300 0,'0'0'47'16,"0"0"-47"-16,0 0-54 15,0 0 30-15,0 0 24 16,0 0 7-16,15 65 19 15,-12-19-3-15,3 8 12 16,0 10 0-16,0 8-17 16,0 3-11-16,3 7 3 15,1 0-4-15,-3-4-1 16,4-6 7-16,1-10-7 16,-2-12-3-16,1-9 1 15,-1-10-3-15,-4-8-1 16,-1-8 0-16,-2-6-6 0,0-6-21 15,-2-3-33 1,1 0-23-16,3-17-41 0</inkml:trace>
  <inkml:trace contextRef="#ctx0" brushRef="#br0" timeOffset="85998.13">23786 6050 228 0,'0'0'21'15,"0"0"-14"-15,0 0-6 16,59 77 2-16,-26-66 3 16,6-6 17-16,4-5 2 15,-1 0 8-15,-3-2 4 0,-8-12-24 16,-13-6-10-16,-8-5-3 16,-10-4-5-16,-10-4-15 15,-21-1-19-15,-11 2 31 16,-7 10 8-16,1 10 36 15,5 7 1-15,7 5-19 16,12 0-8-16,12 0 3 16,9 0-5-16,3 0-8 15,0 0-5-15,1 0-25 16,15 0 30-16,7 0 17 16,12-1 11-16,9-10-2 15,6-6-11-15,5 1-8 16,-2 3-1-16,-6 2-2 0,-9 4-2 15,-12 6-1-15,-8 1 2 16,-6 0-1-16,0 10 0 16,-2 17 10-16,5 15-7 15,-1 11-1-15,0 11 5 16,0 8 0-16,-2 4-2 16,3-3-5-16,-3 0 2 15,-1-8-4-15,0-5 3 16,-3-8 4-16,-1-10-5 15,0-8-2-15,-2-10 0 16,-2-8 0-16,-2-8-2 16,-1-3 0-16,0-4 2 15,0-1 1-15,0 0 12 16,0-16-4-16,0-22-9 0,0-18-5 16,0-17-19-16,0-7 0 15,0 0 24-15,0 8 7 16,5 11 2-16,1 8 3 15,4 12-1-15,-1 5-4 16,3 8-7-16,3 5 0 16,-1 5-4-16,2 7 0 15,-4 5 2-15,1 6 0 16,-2 0-5-16,-2 10-2 16,4 15 0-16,-4 10 7 15,-1-1-1-15,-5 1 2 16,-3-4 0-16,0-5-4 0,-2-2 4 15,-13-2-9-15,-6-4-10 16,-7-3-17-16,-5-3-49 31,-4-8-35-31,1-4-81 0</inkml:trace>
  <inkml:trace contextRef="#ctx0" brushRef="#br0" timeOffset="86692.39">24691 6039 266 0,'0'0'29'0,"0"0"-29"16,0 0-66 0,87-23 13-16,-50 7 53 0,-4-4 5 15,-3-1 1-15,-5-3 6 16,-7-4 22-1,-3 1-7-15,-6 1 5 0,-6 7-6 16,-3 7-10-16,0 6 12 16,0 6-6-16,-12 0-4 15,-11 12-16 1,-5 20 0-16,-6 17 0 0,-2 11 5 16,5 5 4-16,7-3-9 15,9-8 7 1,14-9 1-16,1-5-2 0,11-5 0 15,16-6 2-15,6-7 4 0,9-10-13 16,8-8-2 0,12-4-8-16,9-8-27 0,10-16-31 15,7-10-20-15,2-7-33 16</inkml:trace>
  <inkml:trace contextRef="#ctx0" brushRef="#br0" timeOffset="88023.67">28460 5478 237 0,'0'0'26'0,"0"0"-26"15,0 0-22-15,0 0 22 16,0 0 7-16,0 0-3 16,-33-14 8-16,33 14 25 15,0 0-6-15,0 0-11 16,0 0-10-16,-6 0-3 15,-6 11-5-15,-4 9 8 16,-10 5 11-16,1 6-3 16,-2 6 4-16,5 4-12 15,-1 8 6-15,3 2 4 16,3-1-9-16,5-1-2 0,8-5-3 16,4-5-6-16,0-3 1 15,7-2 3-15,11-5-1 16,4-8-3-16,2-5 14 15,3-6-14-15,5-4-2 16,6-6 0-16,3 0-2 16,2-3 4-16,1-14-25 15,-2-3-20-15,-3-3-19 16,-3-1-28-16,-10-3-15 16,-3 0-21-16</inkml:trace>
  <inkml:trace contextRef="#ctx0" brushRef="#br0" timeOffset="88737.1">28748 5730 48 0,'0'0'106'16,"0"0"-37"-16,0 0 19 0,0 0-37 15,0 0-17-15,0 0-24 16,-5-25-8-16,-2 31-2 16,-5 18 5-16,-4 2 4 15,2 4 1-15,2 2 1 16,8-1-9-16,4-3-1 15,0-5-1-15,0-8 0 16,6-7-1-16,1-5-2 0,-3-3 3 16,3 0 1-1,2-14 10-15,4-12 10 16,-1-8-14-16,-3-4-4 0,-3-2-3 16,-6 1-2-16,0 4 0 15,0 7 2-15,0 7 15 16,-4 6 0-16,2 8-13 15,2 2-1-15,0 4-1 16,0-1 0-16,0 0-7 16,0 1 3-16,6-2 0 15,9 0 4-15,2 3 0 16,2 0 0-16,-3 0 0 16,-3 13-3-16,-1 4 1 15,-4 4 1-15,-2 4 1 16,-3 1 0-16,0 0 1 0,-2-4 0 15,1-4 0 1,-1-4-1-16,2-4 0 0,1-8 3 16,-1 1-6-16,5-3 3 15,4 0 0 1,12-3 4-16,12-14 16 0,14-11-6 16,13-10-10-16,3-9-4 15,-4-3-4 1,-10 3-12-16,-16 8 7 0,-13 12 9 15,-13 13 7-15,-7 8-2 16,-3 6-5-16,0 0-1 16,0 0-10-16,0 0-9 0,0 9-3 15,0 9 18-15,0 7 5 16,0 2 0 0,0 5-1-16,0 5 0 0,0-2 1 15,0-1 2-15,0-3-1 16,0-5-1-16,-6-1 0 15,0-5 4-15,-2-1-4 16,0-7-3-16,2-1 3 16,-2-3 0-16,2-3-5 15,-1-2-18-15,0-3-20 16,-4 0 23-16,1-3-24 16,1-13-49-16,3-6-49 15</inkml:trace>
  <inkml:trace contextRef="#ctx0" brushRef="#br0" timeOffset="90875.04">29559 5117 13 0,'0'0'47'0,"0"0"-3"15,0 0-3-15,0 0-6 16,0 0-9-16,0 0-6 16,0-6-8-16,0 6-6 15,0 0-6-15,0 8-1 16,0 12 1-16,0 11 7 0,0 10 18 15,0 9-7-15,0 7 3 16,0 5-3-16,6 0 1 16,5-1-14-16,2-5-2 15,-2-8 4-15,-1-7 5 16,2-7-5-16,-6-7-7 16,0-8 0-16,-3-7 2 15,-1-5-2-15,-2-4-3 16,0-3-5-16,0 0-15 15,0 0 0-15,-11-5 14 0,-3-12-6 16,1-6-8 0,4-3 15-1,5-2-4-15,4 3 7 0,0 3 5 0,0 7 9 16,1 3 9-16,14 0-15 16,6 1-3-1,7 1-2-15,5 0 2 0,8 0 1 16,5 3 5-16,2 0-4 15,5 1-1 1,-4 0 5-16,-2 3-3 0,-10-1-1 16,-9-1 2-16,-8 1-4 15,-11 1 1 1,-5 2-1-16,-4 1 9 0,0 0 9 16,0 0-15-16,0 0 1 15,0 0 6-15,-4 0-10 16,-5 15-14-16,-2 2 6 0,1 3 8 15,5-2 0-15,5-2-2 16,0-1 1 0,0-3 2-16,6-4 0 0,5-3-1 15,1-3 3-15,5-2 1 16,3 0 0 0,2 0-2-16,2-3 5 0,-4-2-2 15,-2 0-3-15,-5 3-2 16,0 2 0-16,-2 0 0 15,2 0-1 1,-2 0 4-16,1 0-6 0,2 1 6 16,3 4-3-16,5-3 1 15,2 2 1-15,4-3 2 0,2-1-1 16,2 0-1 0,-3 0-2-16,0 0 5 0,-3-7-3 15,-1-9-1-15,-3-4-1 16,0-5 2-16,-2-9-2 15,-1-12-3-15,-1-8-6 16,-6-16-3-16,0-6 10 16,-3-4 2-16,-6-1-7 15,0 3 5-15,-3 12 2 16,0 10 8-16,-5 14 5 16,-6 15 4-16,0 11 4 15,5 12-15-15,0 4-5 16,-3 7-1-16,-1 24-11 15,-5 14 10-15,-2 12 1 16,3 10 4-16,0 6 4 0,5 7-1 16,0 1-3-16,6-5 0 15,3-1-2 1,0-6-1-16,0-6 0 0,10-8 5 16,6-6-6-16,1-10 0 15,0-9 0-15,-2-11-24 16,-8-7-13-16,-2-10-19 15,-4-2-12-15,2-2-46 16,2-23 34-16</inkml:trace>
  <inkml:trace contextRef="#ctx0" brushRef="#br0" timeOffset="90893">30640 5561 160 0,'0'0'71'0,"0"0"-38"15,0 0-15 1,86-50 26-16,-33 31 4 0,12 0-28 15,0 5-4-15,4-1-4 16,0 5-1 0,-5 4-7-16,-4 2-4 0,-11 4-8 15,-10 0-24-15,-11 0-25 16,-7 0-14-16,-9 0-38 16,-3 0-35-16</inkml:trace>
  <inkml:trace contextRef="#ctx0" brushRef="#br0" timeOffset="93303.8">23638 8132 23 0,'0'0'18'0,"0"0"5"16,0 0 4-16,0 0 12 15,0 0 4-15,0 0-4 16,0 0-13-16,0 0-8 15,0 4-12-15,1 9-1 16,1 6 5-16,1 6 21 0,0 7-13 16,0 5-6-16,1 5 2 15,2 5 6-15,0 3-7 16,2 6-1-16,-2 5-2 16,-2 3 5-16,1 4 6 15,-4 3-4-15,-1 2-3 16,0 7 1-1,0-3-1-15,0 4-9 0,0 0 6 16,0-1-6-16,0 2 7 16,-3 0-6-16,2-4 3 15,-1-6-4 1,2-8-5-16,0-6 7 0,0-5-3 0,0-4-3 16,0-8-1-16,3-5 0 15,-1-7 2-15,-1-9-4 16,-1-6 3-16,0-9-3 15,0-2 3-15,0-1-1 16,0-2 5-16,0 0-2 16,0 0 0-16,0-5-2 15,-7-10-1-15,-7-8-19 16,-2-5 13-16,-2-2-2 16,0-3 0-16,-1-1 5 15,-3 3-2 1,0 2 1-16,2 4-12 0,3 4 13 15,1 4-2-15,5 1 3 0,2 4 2 16,3 0 0 0,2 4-1-16,-1 1 0 0,4 3 1 15,-1 2 0-15,2 2 0 16,0 0-3-16,0 0-11 16,0 2-1-16,0 14 2 15,0 7 13-15,0 4 0 16,0 1 0-16,0-2 0 15,12-1-5-15,6-1 5 16,2-5-2-16,2-3 1 16,3-6 1-16,2-4 0 15,3-4 2-15,1-2 3 0,5 0 3 16,3-16 3 0,6-9-5-16,3-7 9 0,1-6-12 15,-1-3 6-15,-1 0 0 16,-6 2-3-16,-7 6 8 15,-7 7-4-15,-5 4 4 16,-6 6-7-16,-5 1-3 16,-2 5-3-16,-3 0-1 15,-3 2 0-15,3 2-2 16,-3 0-8-16,-2 4-14 16,1 2-19-16,-2 0-24 15,0 0-21-15,0 0-16 16,0 0-79-16</inkml:trace>
  <inkml:trace contextRef="#ctx0" brushRef="#br0" timeOffset="95084.21">22407 11133 61 0,'0'0'64'0,"0"0"-64"0,0 0-40 16,0 0 40-16,0 0 32 16,0 0 2-16,0-60-4 15,0 49 0-15,0 0 23 16,0-3-18-16,0-1-17 16,-6-2-3-16,-1-1-7 15,-4-4 18-15,-4-1 5 16,-1-1-11-16,-5 1-10 0,-3 3 19 15,0 7 1 1,-3 4-16-16,0 9-13 16,1 0-1-16,-1 5 0 0,2 18-1 15,-2 10 0-15,1 9 2 16,-2 9-2-16,2 10 1 16,6-1 0-16,6-1 0 15,7-3 1-15,5-3 1 16,2-5 1-16,0-8-3 15,9-6-6-15,6-9 6 16,1-7-3-16,0-7 0 16,3-5 2-16,-3-6 1 15,7 0 11-15,3-17-5 16,4-13 7-16,5-9-1 16,2-14 1-16,3-14 2 0,-1-9-3 15,-3-17 0-15,-5-9-10 16,-1-10 2-1,-2-3-4-15,-2 4 3 0,-4 10 1 16,-4 15-4-16,-7 23 8 16,-3 18 1-16,-3 15-2 15,-4 16 4-15,-1 7-11 16,0 5 7-16,0 2-7 16,0 2-12-16,0 27-8 15,0 25 15 1,-3 22 5-16,-13 19 11 0,-1 9-11 15,-2 2 5-15,1-5-5 0,2-7 1 16,1-10 0 0,5-10 0-16,2-11 0 0,5-11-1 15,3-8-3-15,0-12 3 16,0-8-11 0,9-4-20-16,3-6-29 0,3-4-10 15,1-5-59-15,2-5-85 16</inkml:trace>
  <inkml:trace contextRef="#ctx0" brushRef="#br0" timeOffset="95794.19">21521 12016 243 0,'0'0'0'0,"0"0"-20"0,0 0 10 16,0 0 10-16,0 0 55 15,0 0-9-15,110 3-1 16,-59-3 2 0,19-5 3-16,24-3-19 0,16-4-2 15,17 1-4-15,9-3-8 16,4 1 6-1,2-2-4-15,-8 3-3 0,-7-1-2 16,-11 4-12-16,-11-1 7 16,-12 3-7-16,-10 1 0 0,-10-2-1 15,-10 3-1 1,-9-2 0-16,-16 2 2 0,-11 0-2 16,-12 2-11-16,-11 2-12 15,-4 0-10 1,0-2-7-16,-1 0-22 0,-17-1-48 15,-10 4-40-15,-9 0-69 16</inkml:trace>
  <inkml:trace contextRef="#ctx0" brushRef="#br0" timeOffset="96846.39">22212 12768 49 0,'0'0'104'0,"0"0"-104"0,0 0-39 15,0 0 39-15,0 0 20 16,23-84 12-16,-23 64-3 16,0-3-1-16,0-2-8 15,-9-2-9-15,-7-4-3 16,0 0 1-16,-8-1 0 16,-2 3 7-16,-2 4 7 15,-5 6 10-15,-1 9-13 16,-3 4-8-16,-6 6-4 15,-1 0-4 1,1 20-3-16,-2 12 6 0,5 7 2 16,4 10-6-16,6 11-2 0,5 4 1 15,7 1 1 1,7-4-1-16,8-10 2 0,3-12-3 16,0-9-1-16,3-7 0 15,10-9-2-15,4-3 2 16,1-7 1-1,3-4 1-15,4 0 1 0,4-7 3 16,5-15-6-16,4-9 4 16,3-12 3-16,-2-13 2 15,-2-10-1-15,-1-8 1 16,-3-8-7-16,-2-4-1 16,-1-3 5-16,-1 2 0 15,-3 5 5-15,0 8-4 16,-3 13 13-16,-3 11 3 15,-5 10-7-15,-5 13-7 0,-5 12-4 16,-4 5 3 0,1 10 8-16,-2 0-6 0,0 6-10 15,-3 34-16-15,-15 24 16 16,-6 25 9-16,-1 14-2 16,2 2-7-16,8-6 1 15,4-10-2-15,2-11 1 16,2-14-1-1,4-9 1-15,2-15 0 0,1-13-13 16,0-13-13-16,0-8-30 16,0-6-30-16,0 0-25 15,4-14-17 1</inkml:trace>
  <inkml:trace contextRef="#ctx0" brushRef="#br0" timeOffset="97535.55">22527 12472 164 0,'0'0'64'0,"0"0"-64"0,0 0-23 16,0 0 23-16,0 0 5 16,0 0 35-16,4 109-8 15,-11-61 1-15,2 6 3 16,4-4-9-16,1 0-24 15,0-9 3-15,0-12-4 16,7-7 6 0,5-11-4-16,1-6 9 0,2-5 6 15,6 0-9-15,6-7 2 16,6-15 0 0,7-11-10-16,2-5 2 0,0-2-2 0,-1 3-1 15,-8 13-1-15,-13 12 0 16,-6 10-1-16,-9 2-4 15,-2 2-4 1,0 17 9-16,2 9 1 0,3 2 11 16,3 1-3-16,2-5-5 15,4-5-2-15,-2-7 1 16,2-6-3-16,3-4 3 16,-1-4 2-16,4 0 2 15,0-12-3-15,-1-8 4 16,-5-4-2-16,-5-7-4 15,-4 0 2-15,-8 2-4 0,0 6 4 16,-2 6-4 0,-13 4 0-16,-1 3-15 0,-4 2-27 15,-2 4-17-15,-2 2-28 16,0 0-29-16</inkml:trace>
  <inkml:trace contextRef="#ctx0" brushRef="#br0" timeOffset="99905.59">29562 10151 23 0,'0'0'87'16,"0"0"-87"-16,0 0-25 0,0 0 25 15,0 0 8-15,0 0 30 16,0 0 18 0,11-66 9-16,-11 48-16 0,-5 0-4 15,-7-5-17-15,-5-3-6 16,-7-3-4 0,-4-5-2-16,-7 0-1 0,-1 2 8 15,-4 2 16-15,-3 7-7 16,-1 8 12-16,4 6-20 15,-1 8-10-15,2 1-5 16,0 7-2-16,0 17-1 16,0 13-3-16,2 12 2 15,1 12-1-15,3 9 1 16,3 7-3-16,7 0 5 16,4-4-5-16,8-8 1 15,8-8-3-15,3-10 1 0,0-6-1 16,13-6 0-16,7-7-2 15,6-13 0-15,4-8 0 16,8-7-7-16,5-8 6 16,5-22-8-1,5-13 7-15,2-13 4 0,-1-14 3 16,3-15 1-16,0-15-4 16,-2-14 0-16,-5-13 0 15,-6-7 0-15,-10-6 0 16,-6 2-1-16,-5 13 3 15,-8 19 4-15,-5 23 0 0,-7 24-1 16,-3 20 7 0,0 15 9-16,0 14-5 0,0 7 10 15,0 3-26-15,-3 16-5 16,-12 40-17-16,-7 40 22 16,-2 34 4-16,-2 8-4 15,9-3 0-15,9-15 0 16,5-18 4-16,3-13-4 15,0-14 0-15,2-11 0 16,7-11-11-16,2-14-8 16,0-9-33-16,0-13-30 15,0-8-19-15,-2-9-13 16,5 0-22-16,1-9-58 16</inkml:trace>
  <inkml:trace contextRef="#ctx0" brushRef="#br0" timeOffset="100615.7">28276 10850 95 0,'0'0'124'0,"0"0"-120"16,0 0-4-16,0 0 6 15,0 0 14-15,0 0-17 16,-9-3-1-16,9 2-1 16,5 1 13-16,13 0 17 15,9 0 5-15,16 0-2 16,15-3-13-16,18-3 7 16,21-3 1-16,17 0 4 15,12-3 1-15,11 2 0 16,4 0-9-16,5 4-13 15,2-1 12-15,-6 1-24 16,-5-1 12-16,-10-1-7 0,-10 2 6 16,-11-1-5-16,-10-1 8 15,-13 2-1-15,-15-2-2 16,-16 3-11-16,-13 0 0 16,-14 4 3-16,-10-2-3 15,-5 3-1-15,-7 0 1 16,-3 0-6-16,0 0-10 15,0 0-19-15,0 0-19 16,0 0-25-16,0 0-12 16,0 8-31-16,-9 10-85 15</inkml:trace>
  <inkml:trace contextRef="#ctx0" brushRef="#br0" timeOffset="101646.28">29091 11841 35 0,'0'0'13'0,"0"0"-13"0,0 0-11 16,0 0 11 0,0 0 38-16,0 0 7 0,-7-23-10 15,4 20-4 1,1 3-10-16,1-1 0 0,1 1-11 16,0 0-4-16,-2-2-1 15,1 1 4-15,-2-5 4 16,-4-2-5-16,0 1 1 15,-2-5-1-15,0-1 4 16,-1-1-2-16,-2-1-1 16,0-2 21-16,-3-1-30 15,0 4 2-15,-3-1 5 16,3 5-7-16,-3-1 16 16,3 2-10-16,-2 4 10 0,0 4-3 15,-4 1-7-15,-1 0-3 16,2 14-3-16,-4 8-2 15,-1 11 2-15,-2 6 0 16,-2 8 4 0,-1 6 1-16,1 0-4 0,7 0-1 15,4-6-1-15,6-7 0 16,5-5 1-16,5-10-2 16,2-8 0-16,0-6-3 15,5-5-8-15,10-6-12 16,5 0 6-16,5-15 19 15,6-14 0-15,6-9 11 16,2-8-3-16,0-11-4 0,3-11 7 16,2-13 9-1,-2-15-8-15,1-8-10 0,-4 3-1 16,-6 9 4-16,-6 16 18 16,-9 20 1-16,-7 23-13 15,-5 13 12-15,-4 13-15 16,-2 7-5-16,0 0-3 15,0 9-1-15,0 29-12 16,-8 24 13-16,-3 21 0 16,-1 10 0-16,1 0-2 15,5-7-5 1,2-11-26-16,4-14 10 0,0-15-11 16,0-13-29-16,5-10-31 0,9-14-52 15</inkml:trace>
  <inkml:trace contextRef="#ctx0" brushRef="#br0" timeOffset="102739.74">29716 11322 134 0,'0'0'0'0,"0"0"-25"15,0 0 25-15,0 0 28 16,0 0-3-16,0 0 7 15,0-13 10-15,0 13 1 16,0 0-2-16,0 0-18 16,0 10-23-16,0 16 2 15,-1 15 12-15,-7 8 10 16,-1 10-13-16,-1 14-3 16,-1 8 31-16,-1 7-13 15,3-2-23-15,3-7 0 16,2-11-3-16,4-13 3 15,-2-10-1-15,2-12 5 0,0-13-1 16,0-8-6-16,0-6 0 16,0-5 0-16,0-1 0 15,0 0 7-15,0-7 14 16,3-24-5-16,12-17-11 16,9-13-5-16,11-2-6 15,4 3-6-15,5 12 5 16,1 12 5-16,-2 13 1 15,-6 9 1-15,-1 11-1 16,-3 3 1-16,-2 11 0 16,-1 20-8-16,-3 8 5 15,-3 7 3-15,-9 3 2 16,-7 0-2-16,-8-2 0 0,0-4 1 16,-5-7 11-1,-13-3 11-15,-6-7 15 0,-6-4-19 16,-4-4-5-16,-1-5-9 15,0-7-2-15,1-6-3 16,4 0-7 0,4-4-9-16,2-6-3 0,4-1-9 15,3 2-11-15,4-2-24 16,2-2-35 0,7-1-24-16,4 0-99 0</inkml:trace>
  <inkml:trace contextRef="#ctx0" brushRef="#br0" timeOffset="105582.18">20581 13655 45 0,'0'0'21'15,"0"0"-21"1,0 0-13-16,0 0 13 0,0 0 33 16,0 0-28-16,0 0-1 15,-6 0 10 1,6 0 14-16,0 0-4 0,0 0-12 15,3 0-6-15,5 0 16 16,6-2 8-16,10-2-3 16,9 0-5-16,10-2 3 15,11 0 0-15,7-2-5 0,3 1 0 16,11 0 4-16,10 0 4 16,6-3-11-1,8 2 3-15,2-3 8 0,3 0-6 16,6-4 3-16,1 1-8 15,4-3-3 1,1 1-3-16,-4-2 1 0,-1 0-7 16,-8-1-4-16,-11 1 0 15,-5 3-1-15,-10 2 1 16,-14 2-1-16,-12 4 0 16,-14 2-6-16,-10 4-2 15,-11 1-4-15,-10 0-17 16,-4 0-16-16,-2 0-19 15,0 0 8-15,0 0-3 16,-11 4-48-16,-14 9-40 0</inkml:trace>
  <inkml:trace contextRef="#ctx0" brushRef="#br0" timeOffset="106296.42">20618 13994 328 0,'0'0'0'16,"0"0"-77"-16,0 0 55 15,108-24 22 1,-66 16 64-16,7 0-42 0,9 0-16 16,13-4 12-16,16 1 14 15,13-3-9-15,15 0-9 16,9 3-1-16,7-2 3 15,9-1 10-15,5 0-6 0,4-2-8 16,3-1 0-16,-3-2-5 16,-7 3-5-16,-8-2-2 15,-7 1 2-15,-10-1 0 16,-16 6-2-16,-16 2 0 16,-19 4 1-16,-19 2 0 15,-15 1-1-15,-16 2 0 16,-10 1 0-16,-6-2 2 15,0 2 8-15,0 0 2 16,0 0-5-16,0 0-6 16,0 0-1-16,0 0-1 15,0 0 0-15,0 0 1 0,0 0-1 16,0 0-4 0,0 0 1-16,0 0 2 0,0 0 2 15,0 0 0-15,0 0 1 16,0 0 0-16,0 0 2 15,0 0-2-15,0 0-1 16,0 0 0-16,0 0 1 16,0 0-1-16,0 0 1 15,0 0-1-15,0 0-1 16,0 0 0-16,0 0 1 16,0 0 0-16,0 0 0 15,0 0-2-15,0 0 0 0,0 0 0 16,0 0 0-1,0 0-1-15,0 0 2 16,0 0 1-16,0 0-3 0,0 0-2 16,0 0 0-16,0 0-1 15,0 0-1-15,0 0-3 16,0 0-6 0,0 0 2-16,0 0 0 0,0 0-8 15,0 0-12 1,0 0 6-16,0 0 5 0,0 0 2 15,0 0 0-15,0 0-14 16,0 0-11-16,0 0-16 16,0 0-24-16</inkml:trace>
  <inkml:trace contextRef="#ctx0" brushRef="#br0" timeOffset="107710.69">20045 11758 20 0,'0'0'44'0,"0"0"-44"16,0 0-40-16,0 0 40 15,0 0 32-15,0 0 21 16,0 0-9-16,0 0 0 0,0 2-12 15,0-2-10-15,2 0-2 16,8 0 7-16,10 0 3 16,6 0 8-16,10 0-3 15,11-2-15-15,8-5-6 16,8 0 3-16,2 2-1 16,2-1-8-16,0 1 1 15,0 0-6 1,-1 3 2-16,-2-3-5 0,-4 3 0 15,-11-1 0-15,-12-2-1 16,-11 4 0-16,-11-1-4 16,-11 2-20-16,-4 0-22 15,0 0-20-15,-24 0-11 0,-19 2 12 16,-20 8-65 0</inkml:trace>
  <inkml:trace contextRef="#ctx0" brushRef="#br0" timeOffset="107731.63">20160 11837 44 0,'0'0'37'0,"0"0"-1"15,0 0 3-15,0 0-7 16,0 0 17 0,0 0-7-16,18 32-4 0,7-31 7 15,8-1-6-15,6 0-7 0,6 0-5 16,1-1-15-1,-1-4-1-15,-5-3-5 16,-4 2-1-16,-3 0-1 0,-3 2-4 16,-5 1 0-16,-1 3-3 15,-5-3-12 1,-1 2-6-16,-3 1-10 0,-2 0-20 16,-2 0-6-16,-2 0 6 15,-2 0-24-15,-2 0-75 16</inkml:trace>
  <inkml:trace contextRef="#ctx0" brushRef="#br0" timeOffset="108730.38">20415 11414 216 0,'0'0'39'16,"0"0"-39"-16,0 0-30 16,0 0 30-1,0 0 10-15,0 0 30 0,36 0-11 16,-12 8-8-16,10 7 3 16,10 1-13-16,11 4 4 15,8 3-2-15,1 0-4 0,1-1 1 16,-3 1-9-1,-7-2 5-15,-6 0-4 16,-9-2 1-16,-10-2 0 0,-9-3-2 16,-11 1-1-16,-8-1 5 15,-2 4 6 1,-3 2 22-16,-19 5-12 0,-10 5 11 16,-5 6-10-16,-7 0 1 15,-3 3-5-15,-4-2-4 16,-1 1-5-16,-3-5 4 15,1-4-6-15,4-2-4 16,4-4 1-16,8-3-3 16,2-4 1-16,6-1-4 15,5-2 2-15,5-6-17 16,8 3-17-16,5-3-15 0,1-2-17 16,3-1-11-16,2 1-24 15,1-2-22-15,0-3-49 31</inkml:trace>
  <inkml:trace contextRef="#ctx0" brushRef="#br0" timeOffset="110179.34">27214 10724 235 0,'0'0'23'16,"0"0"-23"-16,0 0 2 16,0 0 5-16,0 0 25 15,0 0 2-15,0 0 9 16,82-24-6-16,-49 14-8 16,6-2-9-16,4 2 3 0,8-3 0 15,3 1-3 1,8-3 4-16,5-1 1 0,5 1-5 15,0 0-2-15,-1 2-5 16,-5 1-5-16,-8 4-5 16,-10-2-1-16,-12 4-1 15,-13 4-1-15,-9 0-1 16,-11-1-3-16,-3 3-15 16,0 0-13-16,0 0-18 15,-18 0-44-15,-15 9-54 16,-13 9 2-16</inkml:trace>
  <inkml:trace contextRef="#ctx0" brushRef="#br0" timeOffset="110531.4">27241 10934 5 0,'0'0'26'0,"0"0"13"16,0 0 7-16,0 0-2 16,0 0 21-16,0 0 3 15,6 28-36-15,25-28 15 16,16-6 8-16,14-8-17 0,10-4-18 16,5-3 0-16,5 0-14 15,-2 1-2 1,0 0-3-16,-6 2-1 0,-9 3 0 15,-10 2 0-15,-14 4-1 16,-11 4-7 0,-10 1-12-16,-8 2-19 0,-7 2-14 15,-1-1-10-15,-1-2-5 16,-2-1-22 0,0-5-41-16</inkml:trace>
  <inkml:trace contextRef="#ctx0" brushRef="#br0" timeOffset="110865.51">27640 10172 189 0,'0'0'3'0,"0"0"-3"15,0 0-8-15,0 0 8 16,0 0 33-16,84 21-3 16,-52-7-9-16,5 7-6 0,8 4 8 15,0 4-5 1,1 6-9-16,-4 2-5 0,-6 3-1 15,-8-2-3-15,-6 2 0 16,-6 0 0 0,-7 1 2-16,-6 2-2 0,-3 2 1 15,0-3 0-15,0 1 1 16,-9 0-1-16,-5 0 1 16,-3-2 2-16,-5 1 14 15,-5-1-6-15,-4-2 0 16,-5-3 10-16,1-3-11 15,-2-3 4-15,6-6-8 0,4-4-3 16,3-5 3 0,3-2-7-16,5-2 0 0,-1 1-3 15,5 1-27-15,-1-1-26 16,6 2-23-16,-1-1-30 16</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19T15:17:40.231"/>
    </inkml:context>
    <inkml:brush xml:id="br0">
      <inkml:brushProperty name="width" value="0.05292" units="cm"/>
      <inkml:brushProperty name="height" value="0.05292" units="cm"/>
      <inkml:brushProperty name="color" value="#002060"/>
    </inkml:brush>
  </inkml:definitions>
  <inkml:trace contextRef="#ctx0" brushRef="#br0">2900 3546 43 0,'0'0'0'0,"0"0"-24"0,0 0 12 15,0 0 12-15,0 0 3 16,0 0 10-16,0 0-1 15,-3 0-2-15,3 0 2 16,0 0 6-16,0 0 2 16,0 0 3-16,0 0-3 15,0 0 2-15,0 0 9 16,0 0 3-16,0 0-5 16,0 0-3-16,0 0-6 15,12 0 6-15,7 0 6 0,7 0-2 16,8 0-10-16,11 0-5 15,10 0 9 1,15-1-8-16,5-4-4 0,5 1 6 16,4-2-6-16,7 2-5 15,3-1 3-15,3 1 3 16,1 0-6-16,-4 0-1 16,0 2 5-16,-6 0-7 15,-9 0 2-15,-4 1-2 16,-8 0 3-16,-9 1-1 15,-10 0-4-15,-5-2 6 16,-13 2 0-16,-9 0-3 16,-6-1 1-16,-6 1-3 15,-6 0 3-15,-2 0-1 16,-1 0 2-16,0 0 2 0,0 0 4 16,0 0-7-1,0 0-5-15,0 0-1 0,0 0 0 16,0 0-2-16,0 0-5 15,0 0-14-15,0 0-17 16,0 0-19-16,0 0-27 16,0 0-25-16,0 0-22 15,-6 0-74-15</inkml:trace>
  <inkml:trace contextRef="#ctx0" brushRef="#br0" timeOffset="718.64">2488 3904 267 0,'0'0'19'0,"0"0"-19"16,0 0-38-16,0 0 38 16,0 0 28-16,99-8 3 15,-52 2-5-15,10 0 7 16,10-2-3-16,11-1 6 16,13-1-19-16,9 1 1 15,7-2-3-15,7 0-8 0,-4 1-1 16,-5 0 7-1,-6 2-3-15,-9 4-2 0,-14 2-5 16,-9 1 6-16,-12 1-5 16,-13 0 3-16,-15 0 5 15,-9 0-4-15,-11 0 6 16,-7 0 5-16,0 0 21 16,0 0 6-16,0 0-2 15,0 0-12-15,0 0-16 16,0 0-9-16,0 0-2 15,0 0-5-15,0 0 1 16,0 0-2-16,0 0 0 16,0 0-4-16,0 0-2 15,0 0-1-15,0 0-6 0,0 0-4 16,0 0 1-16,0 0-4 16,0 0-3-16,0 0-4 15,0 0 6-15,0 0-9 16,0 0-7-16,0 0-9 15,0 0-6-15,0 0-20 16,0 0-26-16,0-5-44 16</inkml:trace>
  <inkml:trace contextRef="#ctx0" brushRef="#br0" timeOffset="2109.46">5214 3907 104 0,'0'0'0'16,"0"0"-45"-16,0 0 9 15,0 0 36-15,79 14 12 16,-52-11 6-16,-2 1 7 15,5 0-5-15,1-2 11 16,2 2-7-16,9-1-4 16,3 1-7-16,12-3 1 15,4 1-6-15,3-1 2 16,10 1 3-16,1-2 7 16,7 0-7-16,4 0 2 15,7 0-2-15,4 0-4 16,6 0 2-16,7 0-10 0,4 0-1 15,10 0 2-15,8 0-4 16,3 0 2-16,3 0-5 16,0 0 3-1,-4 0 0-15,0 0-3 0,-1-3 5 16,-3 1 3-16,1-2-3 16,-3 1 0-16,1-1 0 15,-4-2 2-15,3 3-4 16,-5-5 4-16,-7 3-4 15,2 1 2-15,-6-2 0 16,-2-1 5-16,-2 3-4 16,-1-2-1-16,2-1 3 15,1 1-2-15,-1-1-2 16,2 1 2-16,-4-1-2 0,-4 2 2 16,3-1-1-16,1 1 1 15,-2 0 3-15,-4 0-4 16,-7 1 2-16,-7 1 2 15,-4 0-1-15,-5 2-1 16,-8-1 4-16,-1 1 4 16,-10-1 10-16,-5 0 10 15,-6-1-10-15,-5-1-4 16,-4 2-7-16,-3 0 10 16,-6 0-3-16,-7 2-3 15,-5-2-2-15,-7 0-4 0,-4 2 1 16,-4 0 1-1,-1 0 4-15,-1 0 3 0,-1-1 6 16,0 1-2-16,0 0-9 16,0 0-5-16,0 0-2 15,0 0-4-15,0 0-1 16,0 0 1-16,0 0-3 16,0 0 0-16,0 0-5 15,0 0-1-15,0 0-6 16,0 0-5-16,0 0-19 15,0 0-16-15,0 0-19 16,0-3-27-16,0-5-53 0</inkml:trace>
  <inkml:trace contextRef="#ctx0" brushRef="#br0" timeOffset="12392.07">14852 2646 4 0,'0'0'21'16,"0"0"3"-16,0 0 1 0,0 0-2 15,0 0 4 1,0 0-7-16,0 0-3 0,-6-8 0 16,1 3-8-16,-2-1 2 15,-5-2 9 1,-3-3-6-16,-7 2-1 0,-5-1-1 16,-6 0 4-16,-4 2 3 15,-5 6-4 1,-7-2-8-16,-3 4-1 0,1 0 4 15,2 0 3-15,5 6 19 16,6 6 6-16,5 7-12 16,3 2-6-16,7 2-10 15,1 4 1-15,9-1-3 16,8 2-5-16,5 2-2 0,0 4-1 16,9 1 2-1,11 2 2-15,8 1-2 0,9-1-1 16,6-2-1-16,5-1 0 15,1-3 0-15,3 0 1 16,-2 0-1-16,-3 0 0 16,-2-2 3-16,-6 3-3 15,-5-3 2-15,-11-2-2 16,-7-4 0-16,-8 0-4 16,-7-5 4-16,-1-2 2 15,-9 1 13-15,-19 1 18 16,-14 0 2-16,-15-3-12 15,-10-2-6-15,-13-3-8 0,-5-6-1 16,-5-4 7 0,4 0-11-16,3 0-2 0,8-11 2 15,7-2-8-15,12-2-5 16,15-2-12-16,15-4-25 16,15-1-32-16,11-8-43 15,15-7-58-15</inkml:trace>
  <inkml:trace contextRef="#ctx0" brushRef="#br0" timeOffset="13458.73">15055 2613 217 0,'0'0'24'15,"0"0"-24"-15,0 0-19 16,0 0 13-16,0 0 3 0,0 0-9 16,-13 8 12-16,13 15 17 15,0 6 0-15,0 7-2 16,1 7 10-16,8 10-5 16,-2 6-3-16,1 6 8 15,2 4-5-15,-1 2-1 16,0 1-1-16,4-1 4 15,-2-4-8-15,-2-6-5 16,1-7-7-16,-4-8 0 16,-1-9 7-16,-2-9-3 15,-3-8 3-15,0-10-2 16,0-5-5-16,0-3 2 0,0-2 3 16,0 0 13-16,0 0 18 15,-2-16-8-15,-7-19-30 16,-1-16-10-16,1-16-3 15,4-10 3-15,5-12 8 16,0-2-6-16,0-2-2 16,14 2 4-16,11 9 1 15,7 10 3-15,3 14-2 16,8 15 4-16,2 10 1 16,3 10 1-16,1 15-2 15,5 8-6-15,3 19-11 16,1 18-3-16,-9 7-4 15,-9 5 13-15,-20 2 3 0,-18 5 8 16,-2-4-3-16,-29 1-2 16,-8-4 5-16,-8-2 3 15,-1-7-1-15,5-9 3 16,7-9-5-16,7-8 2 16,8-3-1-1,8-1-1-15,2-2 0 0,1 3 0 16,2 1-1-16,1 4 1 15,4 4 0 1,1 1-2-16,0 5 2 0,6 0 3 16,10 0 0-16,5 2 2 15,7 0-1-15,11 0 5 0,10 1 3 32,12 1-3-32,12-2 4 0,7-3-3 0,-3-3-1 15,2-2-1-15,-3-5-4 31,-4-1-3-31,-8-3-1 0,-9 1-3 0,-11-3 0 16,-11-2-9-16,-13-1-2 16,-9-4-13-16,-6 0-8 15,-5 0-14-15,0-2-9 16,-8 0-5-16,-15 0-9 16</inkml:trace>
  <inkml:trace contextRef="#ctx0" brushRef="#br0" timeOffset="14482.52">13091 3865 69 0,'0'0'70'15,"0"0"-70"-15,0 0-86 0,0 0 44 16,0 0 42-16,0 0 19 0,74 6 13 15,-55-4-3 1,2 3-3-16,2-1-5 0,6 0 1 16,10 2-12-16,7-2 6 15,12 2 6 1,11-2 5-16,17 0-13 0,13 0 0 16,16-1 0-16,13-2 8 15,14 1-8-15,13-2 3 16,12 0-9-16,3 0 7 15,6 0-8-15,-7 0-2 16,-7 0-5-16,-8 0 0 16,-14 0-1-16,-10 0 1 15,-11 0-1-15,-16 0 1 16,-9 0-8-16,-18 0 2 16,-13-3-4-16,-11-1 4 15,-12-3-4-15,-8-3-8 0,-15 3-11 16,-12-9-25-16,-5 0-43 15</inkml:trace>
  <inkml:trace contextRef="#ctx0" brushRef="#br0" timeOffset="15510.31">13643 2849 25 0,'0'0'13'15,"0"0"-13"-15,0 0-4 16,0 0 4-16,0 0 25 16,0 0-3-16,17-62 20 15,-17 53-3-15,0 0 10 16,0-3-15-16,-8-1 1 15,-2 2-6 1,-5-3 2-16,-3 2-5 0,-3 0-14 16,-7 2 4-16,-2 4 7 15,-4 4-5-15,-4 2-3 16,-1 0-7-16,-2 4-5 16,2 11 3-16,2 5-4 0,1 4-2 15,6 5-1-15,5 0 0 16,4 5 1-16,6 1 1 15,3 2-1 1,11 0 1-16,1-1 2 0,7 2-3 16,17 0 0-16,16 0-2 15,8 3 4 1,9 2-2-16,4 1 1 0,4 1-1 16,3 1-3-16,-4-2 2 15,-8-3 1-15,-13-6 0 16,-16-4 0-1,-15-4-2-15,-10-2 2 0,-2-3 0 0,-15-3 1 16,-21 1 13 0,-15-3 5-16,-14-1-8 0,-16-8-8 15,-11-7-2 1,-11-1 1-16,-6-5-2 0,3-14-7 16,5-3-5-16,15-2-4 15,12 1-5-15,11 3-7 16,11 2-21-16,16 3-21 15,8 1-41-15</inkml:trace>
  <inkml:trace contextRef="#ctx0" brushRef="#br0" timeOffset="22782.3">2336 2932 50 0,'0'0'0'0</inkml:trace>
  <inkml:trace contextRef="#ctx0" brushRef="#br0" timeOffset="23112.42">2400 3048 9 0,'2'14'19'0,"-1"0"3"15,1-1 3-15,1-6 4 16,0-2-11-16,1-4-6 16,6-1 2-16,4 0 22 15,11-1 13-15,14-20-15 16,15-15 11-16,16-14-4 15,21-17-16-15,12-8-6 0,9-10 1 16,16-13-8 0,5-8-12-16,7-5-1 0,-4 7-7 15,-14 13 2-15,-11 16 1 16,-23 14-8-16,-21 11 2 16,-18 14-15-16,-12 10 9 15,-16 8-1-15,-7 7 3 16,-8 4-11-1,-6 1-20-15,0 3-74 0</inkml:trace>
  <inkml:trace contextRef="#ctx0" brushRef="#br0" timeOffset="31752.69">6179 8768 11 0,'0'0'2'0,"0"0"-2"16,0 0 1-16,0 0 5 15,0 0 5-15,0 0 3 0,0 0 15 16,0 0 9-16,9 0-2 15,-9 0 2 1,2 0-11-16,1 0-5 0,3 0-13 16,8 0 15-16,5 0 4 15,7 0-4-15,7 0-1 16,9 0 0-16,3 0-10 16,7-8 2-16,6 4-3 15,0-3-3-15,1 1-2 16,-1 1-2-16,-2-1 1 15,-2 3 0-15,1 0 0 16,-7 1 2-16,-8 0-5 16,-9 1-1-16,-8-1-2 15,-7 1 0-15,-5 1-3 0,-5 0 3 16,-2 0-6-16,-4 0 0 16,0 0-7-16,0 0-3 15,0 0-13-15,0 0 0 16,0 0-22-16,0 0-49 15,-15 0-70-15</inkml:trace>
  <inkml:trace contextRef="#ctx0" brushRef="#br0" timeOffset="32763.95">6039 9046 45 0,'0'0'42'0,"0"0"-42"15,0 0-38-15,0 0 38 16,0 0 23-16,0 0 25 15,31 0 6-15,-10 0-6 16,7 0-7-16,8 0-10 16,9-3-13-16,10-7-4 0,8-1-1 15,11 1 4-15,6-2-7 16,0 2-1 0,-2 2 4-16,-4 2 1 0,-5 2-2 15,-5 2-7-15,-7 1-2 16,-11 1-3-16,-6 0 0 15,-10 0 1-15,-10 0-3 16,-6 0 2 0,-6 0-2-16,-2 0-2 0,-4 0 3 15,-1 0 0-15,-1 0-3 16,0 0 4-16,0 0 4 16,0 0-4-1,0 0 2-15,0 0-2 0,0 0 0 0,0 0 1 16,0 0 0-16,0 0-1 15,0 0 0-15,0 0 0 16,0 0 2 0,0 0-2-16,0 0 0 0,0 0 2 15,0 0-1-15,0 0 3 16,0 0-4-16,0 0 6 16,0 0-5-16,0 0 0 15,0 0 0-15,0 0-1 16,0 0 1-16,0 0 0 15,0 0 1-15,0 0-1 16,0 0-1-16,0 0 0 16,0 0 0-16,0 0 0 15,0 0-1-15,0 0-1 0,0 0 1 16,0 0-1 0,0 0-2-16,0 0 1 0,0 0-1 15,0 0-2-15,0 0-1 16,0 0-1-1,0 0 3-15,0 0-2 0,0 0 0 16,0 0 1-16,0 0 0 16,0 0-1-16,0 3-1 15,0-1 8-15,2 0 0 16,1 2-6-16,1-2 1 16,-1 0-1-16,1 1 4 15,-2-3-3-15,-1 1 3 16,2 1-2-16,-3-2 1 0,2 0-7 15,-1 0-5-15,1 0-13 16,1 0-19-16,3 0-26 16,3 0-63-16</inkml:trace>
  <inkml:trace contextRef="#ctx0" brushRef="#br0" timeOffset="36384.65">2894 7810 28 0,'0'0'54'16,"0"0"-6"-16,0 0 1 15,0 0-2-15,0 0-6 16,0 0-3-16,-3-6-18 0,3 6-9 16,0 0-1-1,0 0 0-15,0 0-1 0,0 0-5 16,0 3-3-16,0 4 4 16,0 5 7-16,0 2-5 15,0 2 1-15,3 2-1 16,3 1-1-16,0 1 0 15,1-1 5-15,-1 3-9 16,0-4 3-16,0 1-4 16,2-4 2-16,-1 1 1 15,5-2-2-15,0 1-2 16,0 2 4-16,3-1-2 0,3 1 1 16,0 3-1-1,4 0 0-15,2 0 3 0,1 3-5 16,2-1 3-16,1 0-3 15,2-3 0-15,-4 2 2 16,5-3-1-16,-1-1-1 16,0-1-1-16,4-2 1 15,-1 2-3-15,1-4 2 16,2-1 0-16,0-1 1 16,0 1-5-16,-2-3 5 15,-1 3 0-15,-3-5-1 16,-5 1 1-16,-1-1 0 15,-2 0 0-15,-1 0 0 16,0-2 0-16,1-2 2 16,-2 0-2-16,4-2 0 0,-4 0-2 15,0 0 3-15,2 0-1 16,-1 0 1-16,0-2 1 16,0-4-1-1,4-5 0-15,-1 1-1 0,1-2 0 16,0-1-2-16,1-2 0 15,0-2 2-15,-1 1 0 16,-1-4-1-16,-3 1 0 16,6-3 1-16,-5 0 0 15,2-1 1-15,-3-1-1 16,0 2-1-16,-4 1 1 16,-3 2 2-16,-2 3 2 0,-2 0-1 15,-1 2 6-15,-1-2-2 16,2 1 0-16,2-5 0 15,0 1-7 1,3-3 0-16,-1-2-1 0,0 1 0 16,-2-5 1-16,0 3 0 15,-1 1 0-15,-4 0-2 16,1 2 2-16,-6 1 3 16,1-1-3-16,-3 1 1 15,0-3-1-15,0 3 5 16,0-1-1-16,0-3 2 15,0-2 0-15,-3 0-5 16,-2-2-1-16,2 1 0 0,1-4 0 16,-1 3 4-1,0-1-3-15,-3-2 3 16,0 2-4-16,-4 1 1 0,2-3-1 16,-1 5 0-16,-1-3 0 15,-2 0 8 1,3 2-2-16,-4 1-3 0,2-2 3 15,-1-2-5 1,-1 1-2-16,1-3 2 0,-1 4-2 16,-1 0 0-16,-2 2 1 15,-4 2 0-15,-1 1-5 16,-1 4 5-16,-1 2 6 0,-5 1-3 16,3 1-2-16,-5 3 5 15,-1 0-6-15,-1 1 0 16,-2 1 0-1,1 1 1-15,-1 3 1 0,0 0-1 16,1 4 3-16,0-2-4 16,-1 4 1-1,-1 1 0-15,1 0-1 0,3 0-1 16,-4 0 1-16,2 0 0 16,-1 3-1-16,-3 3-3 15,1 3 4-15,0-1 1 16,2 3-1-16,0-4-1 15,-1 2 1-15,2-2 0 16,-1 3-1-16,0 1 0 16,-2 2 1-16,-1 1 0 0,-2 0 3 15,0 2-3-15,9-3 0 16,3-1-2-16,4 1 0 16,2-1 2-16,1 4-1 15,-2 5 1-15,0 3-4 16,-5 3 4-1,4 3 0-15,-4-1 0 0,2 1-1 16,0-1 1-16,1-1-2 16,6 2 2-16,0 1-3 15,3-4-1-15,-1 5 2 16,2 1-1-16,-2 1 3 16,4 2 1-16,2-1 0 0,-1-3-1 15,2 1 0 1,3-2 0-16,2 2-1 0,1-3-2 15,3 1 1 1,0-1 2-16,0 1-1 0,3-1-1 16,7-1 2-16,-1-1 0 15,2 1-3-15,-1 1 3 16,2-3 3-16,0 0-1 16,0-2-2-16,0-3-1 15,1-1 1-15,1-1 0 16,0-1-1-16,0 1 1 15,4 0 0-15,-2-3 2 16,2 0-2-16,0 2 0 16,0 0 0-16,3 1 0 15,-3 1 0-15,4 0 3 16,2 0-2-16,-1-1-1 0,2-2 0 16,5-1-3-16,1-2 3 15,2-1 2-15,5 2-2 16,1-6 0-16,-1 2 2 15,-1-1-2-15,3-1 1 16,-4 1-2-16,1-1 0 16,-1 1 1-16,0-1 1 15,4 1 0-15,-1-1-1 16,-2-2 0-16,-1 1 0 0,-1-2 0 16,-1 1 0-16,0-3 0 15,-1 0 0 1,-2-1 0-16,-1 1 0 0,-2-1 0 15,-2-1 1-15,4-3-1 16,-2 0 1-16,0 0-1 16,-1 0 3-16,0 0-2 15,-2 0-1-15,-2-1 0 16,-1-4 0-16,-4 1 0 16,0-2 0-16,-2 2-1 15,-2-1 1-15,-1 0 1 16,-2 1-1-16,-2 1 0 15,-1 1 0-15,-3-1 0 16,1 0 0-16,-3 0 0 16,0 3 0-16,-3-2 0 0,0 2 1 15,0 0 1-15,0-1 2 16,0 1-1-16,0 0 1 16,0 0 2-16,0 0-6 15,0 0 3-15,0 0 3 16,0 0-6-16,0 0 4 15,0 0-3-15,0 0-1 16,0 0 0-16,0 0-2 16,0 0 2-16,0 0 0 31,0 0-2-31,0 0 1 0,0 0 0 0,0 0 0 16,0 0 1-16,0 0-3 0,0 0 2 15,0 0-1 1,0 0 1-16,0 0-3 0,0 0 3 15,0 0-4-15,0 0 2 16,0 0 1-16,0 0 0 16,0 0 1-16,0 0 1 15,0 0-2-15,0 0 1 16,0 0-2-16,0 0 3 16,0 0-1-16,0 0 1 15,0 0-2-15,0 0 1 16,0 0 0-16,0 0-3 15,0 0 0-15,0 0 0 16,0 0 1-16,0 0 1 0,0 0 1 16,0 0 0-1,0 0 0-15,0 0-1 0,0 0 1 16,0 0 0-16,0 0 1 16,0 0 0-16,0 0 1 15,0 0 0-15,0 0 1 16,0 0-1-1,0 0-1-15,0 0 0 0,0 0-1 16,0 0 1-16,0 0-2 16,0 0 1-1,0 0 1-15,0 0-1 0,0 0 0 16,0 0 1-16,0 0 0 16,0 0 0-16,0 0 1 15,0 0-2-15,0 0-4 0,0 0-1 16,0 0-3-16,0 0-3 15,0 0-3 1,0 0-2-16,0 0-5 0,0 0-7 16,0 0-12-16,0 0-16 15,0 0-13-15,0 0-25 16,0 0-11 0</inkml:trace>
  <inkml:trace contextRef="#ctx0" brushRef="#br0" timeOffset="37633.61">1362 7061 37 0,'0'0'0'16</inkml:trace>
  <inkml:trace contextRef="#ctx0" brushRef="#br0" timeOffset="38290.86">1362 7061 14 0,'0'0'27'15,"0"0"2"1,0 0 27-16,-15-23-1 0,9 20-8 15,-6-1-28-15,-3 3-11 16,-6 1-8-16,-6 0-1 16,-4 0 1-16,3 4 2 15,-2 11 9-15,0 1 14 16,5 8-18-16,2 9 8 0,4 5-1 16,0 11 7-1,5 5-5-15,3 8 0 0,3 7-3 16,6 3 1-16,2 0-5 15,0 1 11 1,0-3-11-16,7-1 6 0,1 1-4 16,1-1-1-16,0-1 0 15,-2-6 3-15,-5-5 1 16,-2-2-2-16,0-4 9 16,0 0-3-16,-9-4-1 15,-3-5-1-15,0-8-6 16,-3-4-5-16,3-8 0 15,2-5-5-15,4-5-6 16,1-8-14-16,4-1-14 16,1-3-14-16,-3-3-25 0,0-25-29 15,-2-13-39-15</inkml:trace>
  <inkml:trace contextRef="#ctx0" brushRef="#br0" timeOffset="38645.97">453 7903 198 0,'0'0'0'16,"0"0"-23"-16,0 0-152 0,0 0 175 15,0 0 29 1,0 0 9-16,54 12-2 0,-44-11 20 16,4-1 5-16,2 0-19 15,14 0-22 1,10-1 4-16,14-11-2 0,7-8-7 16,0 0-8-16,2-2-1 15,-5 0-4 1,3 2-2-16,-7 2 2 0,-5 2-4 15,-8 2-6-15,-10 1-21 16,-1 3-18-16,-6-2-23 16,-4-1-53-16</inkml:trace>
  <inkml:trace contextRef="#ctx0" brushRef="#br0" timeOffset="39312.91">1553 6497 228 0,'0'0'0'16,"0"0"-61"-16,0 0-3 16,0 0 43-16,0 0 5 0,0 0 16 15,0 26 19 1,0-14 15-16,0 6-4 0,0 8 12 15,0 6-14-15,0 10-4 16,0 6-16-16,0 4 17 16,-3 2 6-16,0-2-5 15,3-4 4-15,0-6-12 16,0-6-7-16,0-5 12 16,0-9-14-16,0-3-7 15,0-5-2-15,0-4-4 16,0-5-3-16,0-2-20 15,0-1-36-15,0-2-13 16,0 0-20-16,0-16-57 16</inkml:trace>
  <inkml:trace contextRef="#ctx0" brushRef="#br0" timeOffset="39644.06">1578 7346 228 0,'0'0'93'15,"0"0"-93"-15,0 0-71 16,0 0 71-16,0 0 1 15,0 0 11-15,-6-8 6 16,3 8 20-16,-6 11 8 16,-4 12-11-16,-5 12-8 15,-6 11-8-15,3 8-3 0,-1 2-4 16,5 5-3-16,-2 1 4 16,7 2 2-1,3-1 1-15,0-5 4 0,6-3-15 16,3-6-5-16,0-5 1 15,9-9-2 1,3-5 1-16,0-7-4 0,4-8-25 16,-2-4-17-16,8-5-17 15,5-6-23-15,4-6-21 16,2-20-54-16</inkml:trace>
  <inkml:trace contextRef="#ctx0" brushRef="#br0" timeOffset="40309.68">1751 7524 176 0,'0'0'0'15,"0"0"-50"-15,0 0 50 16,0 0 10-16,0 0 18 15,0 0 18-15,-52-25 5 16,49 30-13-16,0 19-31 0,-3 15 27 16,1 10-8-1,2 4-1-15,1 0 5 0,2-1-18 16,0-8-5-16,0-8-4 16,0-8 1-16,0-7-3 15,4-6-1-15,2-7 0 16,0-2 0-16,3-6 0 15,6 0 0-15,3 0-1 16,6-14 1-16,7-16 3 16,12-4-1-16,-1 2-2 15,0 7-3-15,-11 14 1 16,-16 10-3-16,-3 1 0 16,1 1 0-16,-5 13 5 15,2 2 1-15,-2-1 2 0,2 0 1 16,-1-4-4-1,0-5 0-15,-2-1 0 0,1-4 0 16,1-1 1-16,-3 0-1 16,3 0 0-16,-2 0 0 15,1 0 5-15,-2-1-5 16,4 0 0-16,-4 1-6 16,3 0 1-16,6 0 2 15,0 0 3-15,6 0 1 16,-3 0-1-16,3-4 0 15,-4-2-4-15,-6-4-16 16,-2-3-17-16,-9-5-14 16,0-6-10-16,0-7-11 15,-18-5-116-15</inkml:trace>
  <inkml:trace contextRef="#ctx0" brushRef="#br0" timeOffset="40648.04">2257 7094 224 0,'0'0'55'0,"0"0"-55"15,0 0-60-15,0 0 60 16,85 53 5-1,-52-21 1-15,0 6 15 0,-2 6 2 16,-3 4 3-16,-2 9-3 16,-3 2 3-1,-6 6-16-15,2 2 2 0,-5 0-7 16,-4-3-3-16,-4-3-1 16,-4-10 3-1,-2-4 0-15,0-6 12 0,-5-3 4 16,-8-3-1-16,-8-3-5 15,-3-3-2-15,-4-4-6 16,-2 0-6-16,0-7-6 0,-6-3-19 16,0-3-29-16,-4-4-18 15,-3-2 4 1,2-2-59-16</inkml:trace>
  <inkml:trace contextRef="#ctx0" brushRef="#br0" timeOffset="47039.35">2872 8200 14 0,'0'0'109'0,"0"0"-109"15,0 0-30 1,0 0 17-16,0 0 12 0,0 0 2 16,0 0 0-16,0 0 17 0,0 0 13 15,0 0-2 1,0 0-14-16,0 0-15 0,0 0 0 15,0 0 2-15,1 0 6 16,4 0 12 0,5 0 12-16,-1 0-4 0,10 0 3 15,1 0-7-15,8-1-1 16,7-4 3 0,3-3 4-16,13 0-6 0,4-2 0 15,5-1-10-15,1-2 12 16,5 1-7-16,-4-1-3 15,1 1-5-15,-3-1-4 0,-1 1-5 16,-7 2 5 0,-5 2 0-16,-11 1-3 0,-8 1-2 15,-6 2 0 1,-7 1 3-16,-9 1-3 0,-1 2 3 16,-4 0 1-16,-1-1-2 15,0 1 0-15,0 0 1 16,0 0-5-1,0 0 0-15,0 0-4 0,0 0-9 16,0 0-6-16,0 0-10 16,0 0-7-16,0 0-17 15,0 0-19 1,-6 5-21-16,-7 5-1 0,-5 2-48 0</inkml:trace>
  <inkml:trace contextRef="#ctx0" brushRef="#br0" timeOffset="47704.37">2584 8493 9 0,'0'0'5'16,"0"0"-5"-16,0 0 0 15,0 0 11-15,0 0 13 16,0 0 0-16,3 1 17 16,1-1 5-16,8 0-9 15,3 0-16-15,16-2 3 16,10-9 5-16,11-2-2 16,12-4-8-16,6-3 10 0,12 1-4 15,11-5-2-15,7 2 2 16,7-1-5-16,-1-3 2 15,1 1-3-15,-7 3-10 16,-3 1 5-16,-7 1-4 16,-11 4-2-16,-9 3 9 15,-9 1-7-15,-11 2 0 16,-9 6 0-16,-13-2 1 16,-11 2-5-16,-8 3 1 15,-6-1 0-15,-3 2 0 16,0 0 11-16,0 0-1 15,0 0-9-15,0 0-8 0,0 0 0 16,0 0-6 0,0 0-6-16,0 0-12 15,0 0-4-15,0 0-3 0,0 0-3 16,0 0 5-16,0 0-4 16,0 0-5-16,0 0-5 15,0 0 5-15,0 0 11 16,0 0 3-16,0 0 2 15,0 0-9-15,0 2 1 16,0 1 11-16,-2-1-4 16,-3 4 9-16,-3-2 5 15,2 0-12-15,-2 4 5 16,-2-4-2-16,-2 2-25 16</inkml:trace>
  <inkml:trace contextRef="#ctx0" brushRef="#br0" timeOffset="54643.13">7687 8286 17 0,'0'0'13'15,"0"0"-13"-15,0 0 0 16,0 0 2-16,0 0 8 0,0 0 9 16,0 0 9-16,0 0-5 31,0 0 1-31,3 0 3 0,5 0 9 0,1 6-4 15,4-1-8-15,1 1-11 16,5-2-4 0,2-1 0-16,0 0 0 0,6 0 3 15,-3-1-2-15,1 2-2 16,-1-4-5-16,3 2 1 16,1-1 7-16,-1 0-1 15,4-1-5-15,-1 0 5 16,0 0-1-16,6 0-2 0,-3 0-4 15,1 0 0-15,3 0 7 16,-1 0-9-16,0 0 2 16,-2-1-1-1,-1 0-2-15,1-1 0 0,1 2 0 16,-1-4 3-16,-1 3-3 16,5-3 1-16,-2 4-2 15,3-1 2 1,3-5 2-16,4 0-2 0,-1-4 0 15,4 2 0-15,3 0-1 16,-2-3 0-16,2 4 0 16,0-2 0-16,-4 1 0 15,1 1 0-15,-4 1-1 16,-2 1 1-16,-3 1 0 0,4-3 2 16,-1 0-2-16,2 1-2 15,2 2 2 1,-6 1 0-16,-1-1 0 0,-3 0 1 15,-3 0-1-15,-1 2 1 16,-3-2 2 0,-2 0 3-16,1-1 0 0,2 2-1 15,5-3 3-15,3 3-3 16,3-1-1-16,1-2-2 16,0 1-2-16,2 1 2 0,-2 1-2 15,-1 0 0 1,3 1 0-16,-5 0 0 0,0 1 0 31,-1 1 2-31,-2 0-1 0,-1 0 0 0,2 0-1 16,-1 0 6-16,0 0-6 15,-1 0 2 1,1 0-2-16,-1 0 3 0,3 0-2 16,-2 1-1-16,0 1 0 15,1-1 0-15,2 2 0 16,-6 0 1-16,0-1-1 15,1 3 3-15,-4-2-1 16,-1 0-1-16,4 0 1 16,-1 1 0-16,3-1 1 15,6 1 2-15,1-2-2 16,2 1 1-16,4-2-4 16,-1 3 1-16,0-2 1 0,1 2 0 15,0-2-1-15,5 2 0 16,1-2 1-1,1 2 2-15,4 3-4 0,-4-1 0 16,0-1 2-16,1-2-1 16,-2 3-1-16,5 2 4 15,-2 0-4-15,-2-1 1 16,0 0-1-16,1 0 1 16,-2-2 3-16,-2-1-2 15,2-1-1-15,1-2-2 16,2 2 5-16,0-1-4 0,-1-1 3 15,-2 2-4-15,-4-1 2 16,-2-2-1-16,0 1 0 16,-1-1 1-1,0 0-1-15,3 0 2 0,1 0 1 16,1 0 0-16,2 0 0 16,-1-1 1-16,3-1-2 15,1-1-1-15,-1 2 1 16,-4-2 3-16,-5 0 0 15,-6 1-2-15,-3 2 4 16,-3 0-1-16,1 0 4 16,5-1-1-16,-2 1-2 15,8 0-2-15,3 0-4 16,2 0 0-16,5 0 5 0,-2 0 0 16,-3 0-4-16,-2 0-1 15,-8 0-1 1,-5 3 0-16,-8-2 0 0,-7 1 0 15,-9-2 0-15,-5 0 1 16,-5 0-1-16,-2 0 4 16,-1 0-1-1,-1 0 4-15,0 1 3 0,0-1-1 16,0 0 0-16,0 0 0 16,0 0-3-1,0 0-2-15,0 0-4 0,0 0-3 16,0 0 0-16,0 0-1 0,0 2-1 15,0-1 0-15,0 0-1 16,0-1-1 0,0 0-2-16,0 0 5 0,0 0 0 15,0 0 1-15,0 0 2 16,0 0-1-16,0 0-2 16,0 0 2-16,0 0 0 15,0 0-1 1,0 0 1-16,0 0 0 0,0 0 1 15,0 0-2-15,0 0 1 16,0 0-3-16,0 0 2 16,0 0 0-16,0 0-4 15,0 0 0-15,0 0-3 0,0 4 2 16,0-4-1-16,0 0 2 16,0 0 2-16,0 0 0 15,0 0 1-15,0 0-2 16,0 0 1-16,0 0 2 15,0 0-10-15,0 1 3 16,0-1 0-16,0 0 3 16,0 1 1-16,0-1 4 15,0 3-6-15,0 0 6 16,0-3 2-16,0 0 0 16,0 0 0-16,0 0 0 15,0 0 0-15,0 0 4 16,0 0-4-16,0 0-1 15,0 0 1-15,0 0 1 0,0 3 0 16,0-3-1-16,0 0 0 16,0 0 3-16,0 0 1 15,0 0-4-15,0 0 1 16,-1 0-1-16,1 0 3 16,0 0 0-16,0 0-1 15,0 0-2-15,0 0 1 16,0 0 0-16,0 0 1 15,0 0-3-15,0 0 1 16,0 0-1-16,0 0 1 16,0 0-1-16,0 0 1 0,0 0 0 15,0 0-5 1,-2 0 3-16,1 0-5 16,-1 0-1-16,1 0 4 0,1 0 1 15,0 0 2-15,0 0 1 16,0 0 0-1,0 0 0-15,0 0 0 0,0 0 0 16,0 0 4-16,0 0-7 16,0 0 6-16,0 0-2 15,0 0-1-15,-2 0-4 16,2 0 3-16,0 0 1 16,0 0-1-16,0 0 1 15,0 0 0-15,0 0 0 16,0 1-1-16,0-1 0 0,0 0-4 15,0 0 0-15,0 0 2 16,0 0-2-16,0 0 5 16,0 0-1-16,0 0-3 15,0 0 4-15,0 2 0 16,0-2 0-16,0 0-2 16,0 0 2-16,0 0-1 15,0 0 1-15,0 0 0 16,0 0-3-16,0 0 3 15,0 0 0-15,0 0 0 16,0 0 0-16,0 0 0 16,0 0-1-16,0 0 1 15,0 0 0-15,0 0-1 0,0 0 0 16,0 0 0-16,0 0-2 16,0 0 3-16,0 0-8 15,0 2 0-15,-1 1-1 16,-1-2-4-1,1 2 4-15,-1 0-9 0,2 0-10 16,0 1-9-16,-1 2-18 16,-2-2-49-16</inkml:trace>
  <inkml:trace contextRef="#ctx0" brushRef="#br0" timeOffset="57997.14">10095 8157 12 0,'0'0'19'0,"0"0"9"15,0 0-2-15,0 0 2 0,0 0-4 16,0 0-8-1,0 0-3-15,8 0 1 0,-3 0 3 16,2 0 0-16,5 0-2 16,0 0-6-1,3 0 0-15,1-3 0 0,2 2 3 16,0-1-4-16,3 1 2 16,4-2-3-16,3 0-1 15,2 1 4 1,3-1 4-16,-5-1-6 0,1 1-5 15,-8-1-1-15,-2 1 1 16,-7 2 0 0,-3 1 0-16,-5-2 9 0,-2 1 2 0,-2 1 6 15,0 0-1-15,0 0 0 16,0 0-13 0,0 0-5-16,0 0-1 0,0 0 0 15,0 0-1-15,0 0-1 16,0 0-5-16,0 0-13 15,0 0-10 1,0 0-16-16,0 0-13 0,0 0-45 16,-6 0-63-16</inkml:trace>
  <inkml:trace contextRef="#ctx0" brushRef="#br0" timeOffset="59626.68">9894 8316 35 0,'0'0'0'0,"0"0"-13"16,0 0 4-16,0 0 9 16,0 0 24-1,0 0 6-15,13 0 8 0,-8 0-4 16,7 0 1-16,3 0-2 16,3-4-4-16,10-1-9 15,7-2 0-15,6-1-2 0,4 2-5 16,6-4-1-16,2 4 5 15,0 2-2-15,-1 0-8 16,-6 2 5-16,0-1-7 16,-5 2 1-16,-5 0-2 15,-1-1 5-15,-5 2-3 16,-10 0-5-16,-9 0-1 16,-5 0 0-16,-4 0 0 15,-2 0 1-15,0 0 13 16,0 0 11-16,0 0-12 15,0 0-6-15,0 0-3 16,0 0-4-16,0 0 0 16,0 0 0-16,0 0 1 15,0 0-1-15,0 0-1 16,0 0-1-16,0 0 0 0,0 0 1 16,0 0 0-16,0 0 0 15,0 0-1 1,0 0 0-16,0 0 1 0,0 0-3 15,0 0 1-15,0 0-2 16,0 0 1-16,0 0 0 16,0 0 3-16,0 0-3 15,0 0 2-15,0 0-1 16,0 0-1-16,0 0-5 16,0 0 2-16,0 0-1 15,0 0 0-15,0 0 0 16,0 0 5-1,0 0 2-15,0 0 0 0,0 0-2 0,0 0 3 16,0 0 0 0,0 0-1-16,0 0 0 0,0 0 1 15,0 0 0-15,0 0 0 16,0 0 0-16,0 0 0 16,0 0 0-16,0 0-1 15,0 0 1-15,0 0 0 16,0 0 0-16,0 0 0 15,0 0 0-15,0 0-2 16,0 0 2-16,0 0-1 16,0 0 1-16,0 0-1 15,0 0 1-15,0 0-5 0,0 0 2 16,0 0 0 0,0 0-1-16,0 0 1 0,0 0 0 15,0 0 2-15,0 0-3 16,0 0 3-16,0 0 0 15,0 0 1-15,0 0 0 16,0 0-2-16,0 0 2 16,0 0-1-16,0 0 1 15,0 0-1-15,0 0 1 16,0 0-1-16,0 0-2 16,0 0 0-16,0 0 1 15,0 0-2-15,0 0 2 16,0 0-1-16,0 0 0 0,0 0 0 15,0 0 2-15,0 0-1 16,0 0 1 0,0 0 1-16,0 0 0 0,0 0 0 15,0 0 0-15,0 0 0 16,0 0 1-16,0 0-1 16,0 0-3-16,0 0 1 15,0 0 1-15,0 0 0 16,0 0 1-16,0 0-2 15,0 0 2-15,0 0 2 16,0 0-1-16,0 0-1 16,0 0 0-16,0 0 0 15,0 0 0-15,0 0-1 16,0 0-2-16,0 0-7 0,0 0-11 16,0 0-5-16,0 0-12 15,0 0-32 1,0 0-40-16</inkml:trace>
  <inkml:trace contextRef="#ctx0" brushRef="#br0" timeOffset="61963.12">10771 3116 10 0,'0'0'38'16,"0"0"2"-16,0 0-2 16,0 0-5-16,0 0-3 15,0 0-6-15,0 0-4 0,-4-10-4 16,4 5-14-1,6 0 1-15,3-1 4 0,0-1-2 16,4 0 2-16,1 0 1 16,2-2-1-16,-2 2-2 15,0 0 0-15,-2 2-3 16,-4 1-1-16,2-1-1 16,-7 4 0-16,-1 1-1 15,-2 0-1-15,0 0-7 16,0 0-4-1,0 0-9-15,0 0-25 0,0 0-49 16,0 0-15-16</inkml:trace>
  <inkml:trace contextRef="#ctx0" brushRef="#br0" timeOffset="62432.87">10585 3200 67 0,'0'0'40'0,"0"0"-40"16,0 0-53-16,0 0 53 15,0 0 7 1,0 0 12-16,43 17 25 0,-19-17-7 16,4 0-4-16,2-10-7 0,1-1-17 15,1-1-9-15,-2-2-4 16,-2 2-14-16,0-1-30 15,-5 1-11 1,8 2-24-16</inkml:trace>
  <inkml:trace contextRef="#ctx0" brushRef="#br0" timeOffset="63831.97">18941 5961 7 0,'0'0'50'15,"0"0"-3"1,0 0-2-16,0 0-3 0,0 0-3 16,0 0-6-16,0 0-8 15,0 0-1-15,0 0-2 16,0 0-12-16,5 0-2 15,1-5-1-15,6-8-1 0,3 1-6 16,4-4 6-16,8-1-6 16,7-1 6-16,5-1-6 15,7 5 1-15,2 3 0 16,3 6-1-16,1 3 0 16,-3 2-1-1,2 0 1-15,-8 17-1 0,-1 7-2 16,-8 9-3-16,-8 7 1 15,-7 9-1-15,-10 6 6 16,-7 4-1-16,-2 1 1 16,-19 4-1-16,-18-2 1 15,-14-4-2-15,-11-5 2 0,-9-3 2 16,-1-8 1 0,-3-6 3-16,5-8-2 15,4-9 11-15,11-5 10 0,10-7-5 16,12-2-3-16,15-5-9 15,8 0 11-15,9 0 0 16,1-7-19-16,7-11-3 16,17 0-16-16,7 1-3 15,5 9 22-15,1 6 14 16,-3 2-2-16,2 8-9 16,-1 16 0-16,-1 8-2 15,1 5 5-15,-3 1-3 16,1 0 1-16,0-5-4 0,2-1 0 15,0-6 0 1,2-5-1-16,2-2 1 0,3-5-4 16,1-5-10-16,4-8-10 15,2-1-22-15,1 0-71 16,-2-21-67-16</inkml:trace>
  <inkml:trace contextRef="#ctx0" brushRef="#br0" timeOffset="64490.73">20373 5693 136 0,'0'0'147'16,"0"0"-147"-16,0 0-63 15,0 0-6-15,0 0 69 16,0 0 23-16,-83-12-9 15,68 12 6-15,0 0 4 16,-6 10 5-16,-4 4 15 16,-2 6-10-16,-2 5-7 15,-2 9-2-15,0 8-6 16,-3 13 4-16,1 9-3 16,-1 5-6-16,1 3-2 0,1 5-3 15,3 2 2-15,2 1-4 16,4 1-6-16,2-2 10 15,7-2-11-15,6-4 4 16,8-2-4-16,0-4 2 16,12-3-1-16,14-2 3 15,6-5-4-15,10-3 3 16,4-2-1-16,9-11-1 16,7-3 3-16,2-9-4 15,3-8-4-15,1-4-13 16,-4-5-12-16,-5-3-11 15,-11-6-11-15,-4-3-22 0,-10 0-4 16,-2-7-26-16,-8-12-42 16</inkml:trace>
  <inkml:trace contextRef="#ctx0" brushRef="#br0" timeOffset="66587.89">20463 6125 113 0,'0'0'5'15,"0"0"-5"1,0 0 0-16,0 0 5 0,0 0 11 16,0 0-10-16,-3 3 2 15,2 12-2-15,-1 8 26 16,-2 9 5-16,-1 10-13 16,2 4-6-16,3 2-6 15,0-4-1-15,0-5-6 16,9-3-5-16,9-4 1 0,3-6 1 15,7-2 3-15,4-9-4 16,6-5 0-16,6-9 6 16,6-1-1-16,1-4-1 15,1-18 2-15,-8-10-7 16,-7-7 3 0,-12-9-3-16,-5-7-6 0,-8 0-4 15,-4 8 10-15,-5 13 16 16,-1 18 17-1,-2 9-5-15,0 7 15 0,0 0-38 16,0 7-5-16,0 28-21 16,-6 23 21-16,-10 21 5 0,-1 15-2 15,1 9-2 1,5 0 1-16,1-2-1 0,4-7-1 16,0-9 0-16,0-6 1 15,-3-13-1-15,-3-9 11 16,-3-11-3-16,-4-13 4 15,-5-3 0-15,-4-7 0 16,-4-3-2-16,-3-7-4 16,-3-6-1-16,1-7-4 15,1 0-1-15,-1-9-1 16,6-14-4-16,1-8-8 16,7-3-33-16,5-9-19 15,9-3-34-15,8-6 7 16</inkml:trace>
  <inkml:trace contextRef="#ctx0" brushRef="#br0" timeOffset="66933.6">21331 6523 232 0,'0'0'220'16,"0"0"-220"-16,0 0-73 16,0 0-35-16,0 0 86 15,0 0 22-15,41 16 34 16,-15-16 4-16,6 0-2 16,10 0-11-16,8 0-5 15,7-3-18-15,4-1 1 0,-1 0-3 16,-3-1-1-16,-4 3-9 15,-5-3-12-15,-8 2-18 16,-8 1-20-16,-9-3-41 16,-6-2-72-16</inkml:trace>
  <inkml:trace contextRef="#ctx0" brushRef="#br0" timeOffset="67306.12">22044 6310 273 0,'0'0'87'16,"0"0"-87"-16,0 0-92 0,0 0-45 16,0 0 137-16,2 78 14 15,-17-34 47-15,-6 6-7 16,-4 6-16-16,1-2-2 15,7 1-12-15,6-8-12 16,9-7-7 0,2-11-3-16,0-8-2 0,0-8 4 15,11-8-2-15,2-4 2 16,8-1 23-16,6-11 4 16,10-15-7-16,6-9-12 15,6-8-12-15,-2 5-3 0,-7 9-3 16,-10 11 4-16,-11 10 1 15,-8 8-1-15,-4 0-7 16,1 0-4-16,2 10 5 16,5 6 8-16,2 1 2 15,5-2-1-15,2-1-1 16,1-3 2-16,-1-8 2 16,-2-3 0-16,1 0 9 15,-4-7 6-15,0-13-2 16,-2-7-7-16,-5-6-10 15,-6-4-9-15,-6-3-8 16,0 1-17-16,0 1-5 16,-14 4-5-16,-2 3-33 15,-2 4-38-15</inkml:trace>
  <inkml:trace contextRef="#ctx0" brushRef="#br0" timeOffset="67975.59">22664 6038 321 0,'0'0'3'0,"0"0"-3"15,39 91-23-15,-8-42 18 0,9 3 5 16,8 4 4-16,4 2 2 15,-1-2 2-15,-1-2 4 16,-2-7 6-16,-3-6 7 16,-3-8-22-16,-4-7-1 15,-3-8 2-15,-5-3-4 16,-8-8 0-16,-2-6 0 16,-6-1-1-16,-3-4-6 15,-2-20-4-15,-3-11-14 16,-2-8-10-16,-4-5 19 15,0 4-4-15,0 7 18 16,-3 12 2-16,-6 9 24 16,2 6 5-16,-4 5-9 15,-7 5 1-15,-7 0-1 16,-11 16-17-16,-9 9 3 0,-5 5 8 16,-5 4 4-16,1-2-5 15,2-1 3 1,-4-3-3-16,4-3-11 0,3-3-2 15,0-5 0-15,8-3-1 16,4-3-2-16,10-3-19 16,9-5-29-16,8-3-30 15,10 0-23-15,0-18-62 16</inkml:trace>
  <inkml:trace contextRef="#ctx0" brushRef="#br0" timeOffset="68307.12">23660 6505 285 0,'0'0'51'15,"0"0"-51"1,0 0-30-16,120 0 30 0,-73 0 6 0,1-2 0 16,-2 0 0-16,-1 2-6 15,-2 0 0 1,-2 0 0-16,-2 0-19 0,-2 0-18 15,-4 0-24-15,-3 0-51 16</inkml:trace>
  <inkml:trace contextRef="#ctx0" brushRef="#br0" timeOffset="68684.57">24341 5974 417 0,'0'0'0'0,"0"0"-59"16,0 0-14-1,-38 86 73-15,28-30 2 0,-2 9 17 16,2 2 3-16,2 3-3 15,5-2-1-15,3-4 6 16,0-9-13-16,0-8-4 16,0-10-7-16,6-9 0 15,0-7 0-15,-1-11 0 16,-1-4 0-16,-2-3 2 16,0-1 3-16,4-2 9 0,5-2 33 15,14-19-4-15,17-11-37 16,15-4-6-16,10 4-5 15,-3 7-7 1,-3 12 11-16,-9 8-2 0,-6 5 0 16,-2 0-6-16,-7 18 4 15,-4 13-9 1,-6 5 3-16,-8 5 8 0,-7 0-5 16,-7 0 8-16,-5-6 2 0,0-4-2 15,0-6 4 1,-9-4 2-1,-11-5-1-15,-5-3 4 0,-11-2-3 0,-4-8-6 16,-9 0-2-16,-1-3-13 16,-3-11-47-1,-4-15-34-15,5-12-27 0</inkml:trace>
  <inkml:trace contextRef="#ctx0" brushRef="#br0" timeOffset="69380.03">24824 5327 305 0,'0'0'35'0,"0"0"-35"16,0 0-34-16,96 11 24 15,-58 10 10-15,7 4 9 0,1 5-6 16,5 9 9-1,0 8 1-15,1 10 6 0,2 9-1 16,-1 9 1-16,1 9-7 16,-6 8 8-16,-5 6-14 15,-4-3 1-15,-8 1-4 16,-4-5 1-16,-9-4 4 16,-6-2-1-16,-11-6 7 15,-1-6-3-15,-7-10 2 16,-13-6-4-16,-6-5 1 15,-3-5-1-15,-4-6 4 16,-5-6-2-16,-8-1-2 16,-4-5 4-16,-4 0-7 0,-2-3-6 15,-2-7 0 1,-2-1-1-16,2-8-11 0,5 1-22 16,3-6 5-16,6-2-14 15,6-1-8-15,5-2-14 16,3 0-16-16,5-8-53 15</inkml:trace>
  <inkml:trace contextRef="#ctx0" brushRef="#br0" timeOffset="72883.42">21564 7113 17 0,'0'0'106'0,"0"0"-106"16,0 0-62-16,0 0 62 16,0 0 14-16,0 0 15 0,0 0-16 15,-1-7-5 1,1 7 2-16,0 0 0 0,0 0 0 15,0 0-2 1,0 0 9-16,0 0 6 0,0 0 3 16,0 0 3-16,3 0 5 15,8 0-8 1,6 0 3-16,7 0 2 0,9 0-9 16,4 0 4-16,8 0-12 15,4 0 1-15,11 0-5 16,7 0 3-16,4 4-6 15,4-3 2-15,-3 2 3 16,1 0-5-16,0-3-5 16,4 2 9-16,1-2 3 15,4 1-3-15,1-1-4 0,3 2-2 16,3-2 5-16,1 0-4 16,-4 0 1-1,-2 0-3-15,-4 0 3 0,-5 0 2 16,-10 0-6-16,-11 0 2 15,-14 0-4-15,-10 0 6 16,-12 0-5-16,-6 0 4 16,-7 0 3-16,-4 0 8 15,-1 0 1-15,0 0 4 16,0 0-6 0,0 0-5-16,0 0-11 0,0 0-2 15,0 0-7-15,0 0-6 0,0 0-15 16,0 0-14-16,0 0-9 15,-4 0-26 1,-10 4-30-16,-4 0-31 0,-15-3-89 16</inkml:trace>
  <inkml:trace contextRef="#ctx0" brushRef="#br0" timeOffset="73931.23">21307 7311 131 0,'0'0'0'15,"0"0"-3"-15,0 0-80 16,0 0 83-16,80 17 23 15,-53-12 8-15,1 0-12 16,3 0 10-16,4 2 10 0,5-1 7 16,4-1-5-1,4 0-27-15,6-1-5 0,9 1 3 16,10-2 6-16,13 3 1 16,10-4 6-16,4 3 3 15,3-2-5-15,-1 0-8 16,0 1-6-1,-5 0-1-15,-9 1-2 0,-8-2 3 16,-8 1-1-16,-6-4-5 16,-5 4 3-16,-7-4 3 15,-11 3-1-15,-7-2 1 16,-9 1-1-16,-11-1 1 16,-5-1 7-16,-7 0-1 15,-4 0-1 1,0 0 8-16,0 0 13 0,0 0-1 0,0 0-18 15,0 0-11 1,0 0-5-16,0 0 0 0,0 0 0 16,0 0-1-16,0 1-1 15,0-1 0 1,0 2 1-16,0-1-3 0,0-1 2 16,0 0 0-16,0 0-2 15,0 0 1 1,0 0 3-16,0 0-1 0,0 0 1 15,0 0 0-15,0 0-1 16,0 0-2-16,0 0 1 16,0 0 0-16,0 0 2 15,0 0-2-15,0 0 0 16,0 1 2-16,0-1-1 0,0 0 1 16,0 0-1-16,0 0 0 15,0 0-2 1,0 0 1-16,0 0-5 0,0 0 1 15,0 0-2-15,0 0 1 16,0 0 2 0,0 0 1-16,0 0 1 0,0 0-1 15,0 0-1-15,0 0 0 16,0 0 1-16,0 0 2 16,0 0-1-16,0 0-3 0,0 0 0 15,0 0-2 1,0 0 3-16,0 0 2 15,0 0-2-15,0 0 0 0,0 0 2 16,0 0-1 0,0 0-4-16,0 0-1 0,0 0-8 15,0 0-8-15,0 0-4 16,-1 0-22 0,-2 0-34-16,-5 0-20 0</inkml:trace>
  <inkml:trace contextRef="#ctx0" brushRef="#br0" timeOffset="75652.36">26579 5609 160 0,'0'0'0'16,"0"0"-57"-16,0 0 41 16,0 0 15-16,0 0 1 0,0 0 0 15,-35-10 14 1,31 15 21-16,-2 7 0 0,-3 1 1 16,-2 2-4-16,-1 2-8 15,-2 3-4 1,-2 2 2-16,0 1-14 0,-3 5 8 15,-1 6 3-15,-2 7 6 16,-3 8-7 0,-2 5 0-16,-1 5 7 0,2 0-12 15,-1 1 3-15,2 1-5 16,0 0-2-16,1 1 15 16,4 4-5-1,1-3-4-15,5-1 3 0,4-3-1 16,6 0-2-16,4-6-4 0,0 0-3 31,3-6 1-31,11-3 3 0,3-6-3 0,4-7 3 16,1-4-1-16,1-5-1 15,2-4-8-15,0-1 8 16,2-7 5 0,-2-2-3-16,1-2-6 0,-4-5 1 15,1 0-1-15,0-1 1 16,3 0-6-16,-1 0 0 15,1 0-1 1,-1 0-5-16,-1-2-13 0,-5-2-17 16,1 0-21-16,-4 0-14 15,-3 0-12-15,2-3-17 0,0-2-34 16,6-1-80-16</inkml:trace>
  <inkml:trace contextRef="#ctx0" brushRef="#br0" timeOffset="76707.8">26599 6369 28 0,'0'0'26'15,"0"0"-25"-15,0 0 5 16,0 0 39-16,0 0-10 16,0 0-19-16,-10-5 0 15,10 5 11-15,0 0 9 0,0 0-10 16,6 0-11-1,7 0 8-15,8 0 14 0,7 0 8 16,5 0-12-16,3 0-14 16,2 0-3-16,-1 0-3 15,0 0-3-15,-1 0 0 16,-6 0-4-16,-1 0 0 16,-6 0-2-16,-1 0-4 15,-5 0-3 1,-7 0 2-16,-2 0-2 0,-4 0-10 15,1 0-12-15,-5 0-15 16,1 0-14-16,-1 0-20 16,4 0-31-1,1-1-76-15</inkml:trace>
  <inkml:trace contextRef="#ctx0" brushRef="#br0" timeOffset="77351.53">27277 6043 174 0,'0'0'54'0,"0"0"-54"16,0 0-61-1,0 0 61-15,0 0 6 0,0 0 12 16,73 80 5-16,-54-52 7 16,2 3 0-16,2 7 16 15,0 6-15 1,6 2-19-16,-1 3 4 0,3-4-1 15,2 1-1 1,0-4-2-16,-2-2-3 0,-2-6-2 16,-1-5-3-16,-1-2-3 15,-5-6 5-15,1-3-5 16,-6-5-1-16,-4-3 0 0,-6-6-1 16,-4 0-1-16,-1-2-15 15,-2-2-5-15,0 0 1 31,0-6-12-31,0-14-30 0,0-5-114 0</inkml:trace>
  <inkml:trace contextRef="#ctx0" brushRef="#br0" timeOffset="77688.92">27629 6114 279 0,'0'0'80'0,"0"0"-80"16,0 0-26-16,0 0 17 16,0 0 6-16,0 0 6 15,-47 3 0-15,28 22 27 16,-6 9 11-16,-6 8-7 15,-4 7-4-15,-2 4-14 16,1-2-3-16,5-6-8 16,4-5 4-16,5-8 0 15,4-7 1-15,4-3 1 16,5-7-7-16,3-4-4 0,0-4-1 16,5-1-2-16,-1-2 2 15,2-4-9-15,0 1-18 16,0-1-9-16,0 0-15 15,0 0-6-15,14-5-22 16,12-15-28 0</inkml:trace>
  <inkml:trace contextRef="#ctx0" brushRef="#br0" timeOffset="78708.39">27818 5448 193 0,'0'0'0'16,"0"0"-7"-1,0 0-34-15,0 0 41 0,0 0 8 16,0 0 5-16,51 19-3 16,-43-13 7-16,-1 3 16 15,3 0-4-15,1 2-7 0,1 3-5 16,3 2-2-16,0 5-3 15,3 1 3-15,-1 3-1 16,3 3-7-16,2 3 2 16,2 1 1-16,1 2 1 15,1 1-4-15,-1-1 1 16,1 0-7-16,-3 2 2 16,3 1 4-16,-2 3 1 15,0 0 0-15,1 1 2 16,-4 2-4-16,-2-1 1 15,1 4-5-15,-4-2 0 16,-1 6 0-16,-1 1 2 16,-3 1-3-16,-3-3 1 15,-1-1-1-15,-4-2-1 0,-1 0 1 16,-2-4-2-16,0-1 1 16,0-2 0-16,-9 0 0 15,-2 0 1-15,-2 2-1 16,-1 1 0-16,0-3 3 15,-1 0-3-15,-3 2 2 16,-2-1 0-16,1-1-2 16,1 1 0-16,-3-3 1 15,2 2-1-15,-1-3 3 16,-1-2-3-16,2-2 0 16,2-3 0-16,0-1 2 15,2-4-2-15,0-1 1 16,1-5-1-16,3-3 0 15,0 1 0-15,2-3 0 0,0-4 0 16,5 2-1-16,-1-3-1 16,1-2-1-16,2-1-3 15,-1-1-14-15,0-2-16 16,-1 1-17-16,-7-2 4 16,-4-1-21-16,-10 0-86 15</inkml:trace>
  <inkml:trace contextRef="#ctx0" brushRef="#br0" timeOffset="84250.73">3476 14239 16 0,'0'0'0'16,"0"0"-16"-16,0 0 16 15,0 0 11-15,0 0 3 16,0 0 15-16,0 0-3 16,0 0-7-16,4 7-2 0,4-7 6 15,2 0 13-15,5 0 8 16,6 0-20-16,6-1-6 16,1-9-3-16,6 0-5 15,2 0 11 1,3-3-9-16,0 2 3 0,4-3 13 15,-1-1-7-15,0 2-1 16,4-1-9 0,-4 1 2-16,-1 0-3 0,-3 2-4 15,-5 2-4-15,-5 0-2 16,-4 0 1-16,-6 2-2 16,-5 3 1-16,-5 3-2 0,-5 0-1 15,-3 1-13 1,0 0-29-16,0 0-30 0,-8 0-19 15,-11 0-62 1</inkml:trace>
  <inkml:trace contextRef="#ctx0" brushRef="#br0" timeOffset="84947.58">3443 14424 213 0,'0'0'67'16,"0"0"-67"-16,0 0-43 15,0 0 43 1,100-16 34-16,-64 6 2 0,1-1-12 15,6 1 7 1,2-2 2-16,0 0-2 0,-2 0-12 16,0 2-2-16,-4-1-1 15,-3 2 0-15,-2 2-5 16,-2 0-3-16,-7 1 7 0,0 1 10 16,-8 2-11-1,-1 0-7-15,-7 0 2 16,-3 2 0-16,-3 1-8 0,-1-2 1 15,-1 2 0-15,-1 0-2 16,0 0 0 0,0 0 0-16,0 0 0 0,0 0-1 15,0 0-2-15,0 0-3 16,0 0-8-16,0 0-12 16,0 0-15-16,0 0-7 15,0 0-16-15,0 0-11 16,0 0-6-16,-3 0-75 15</inkml:trace>
  <inkml:trace contextRef="#ctx0" brushRef="#br0" timeOffset="87345.01">11538 14308 23 0,'0'0'32'0,"0"0"0"0,0 0 3 16,0 0-1 0,0 0-2-16,0 0-8 0,0 0-8 15,0 2 0-15,0-2 7 16,0 0-4-16,3 0-4 15,8 0-4-15,5-2 1 16,5-4-8-16,6 1 2 16,4-3 0-16,4 1-1 15,5 1 3-15,3-2-4 16,2-1 1-16,4-1-1 16,2 0-1-16,-2 0-1 0,2 0 4 15,-8-1-2 1,-3 2 2-16,-6 1-2 15,-5 0 3-15,-8 1-4 0,0 1 2 16,-7 2-3-16,-5 2-2 16,-4 0 1-1,-2 2-1-15,-3 0 0 0,0 0-8 16,0 0-16-16,0 0-25 16,0 0-9-1,-8 0-56-15,-8 8-42 0</inkml:trace>
  <inkml:trace contextRef="#ctx0" brushRef="#br0" timeOffset="88036.16">11588 14414 39 0,'0'0'53'15,"0"0"-53"-15,0 0-55 16,0 0 55-16,0 0 43 0,86-12-12 15,-61 4-14 1,7 1 8-16,7 2 11 0,5 0-6 16,7-3-8-16,3 3-9 15,1-1 1 1,-6 0 1-16,-3 1-6 0,-7 1-2 16,-6 1 1-16,-6 0 3 15,-9 1-4-15,-9 1-4 16,-5 1 6-16,-2-1 10 0,-2 1 13 15,0 0-5-15,0 0-2 16,0 0-15 0,0 0-1-16,0 0-9 0,0 0 0 15,0 0 0-15,0 0-1 16,0 0-1-16,0 0-2 16,0 0-9-1,0 0-4-15,0 0-5 0,0 0-1 16,0 0-1-16,0 0-1 15,0 0 1-15,0 0-10 16,0 0-17-16,0 0-20 16,0 0-18-16</inkml:trace>
  <inkml:trace contextRef="#ctx0" brushRef="#br0" timeOffset="90643.08">13008 14387 13 0,'0'0'16'16,"0"0"3"-1,0 0 3-15,0 0 3 0,0 0 6 0,0 0-7 16,0 0 1-16,0 0 6 16,6 0-11-16,7 0 1 15,12 0-2-15,8-1-2 16,9-5-6 0,12 0-7-16,4 0 0 0,2-1 7 15,-1-1 0-15,2-2 7 16,1 2 6-16,-1-2-6 15,-2 0-6-15,-3 0 5 16,-4 1-2-16,-7-3-1 16,-7 4-4-16,-8 0-2 15,-6 2-5-15,-10 2-1 16,-7 2-2-16,-4 2-3 0,-3 0-1 31,0 0-13-31,0 0-34 0,0 0-41 0,-12 5-65 16</inkml:trace>
  <inkml:trace contextRef="#ctx0" brushRef="#br0" timeOffset="91314.38">12974 14586 6 0,'0'0'97'0,"0"0"-84"0,0 0-3 16,0 0 8-16,0 0 35 15,0 0 0-15,56-11-8 16,-23 1 0-16,12-2-4 15,7 0-15-15,9 1-7 16,5-1-3-16,4 3-12 16,-3 2-2-16,0 0 3 15,-7 2-4-15,-10 0 6 16,-14 0 5-16,-10 2 1 16,-14 3 4-16,-8-2 0 0,-2 0 4 15,-2 2 4-15,0 0-4 16,0 0-12-16,0 0-9 15,0 0 0-15,0 0-10 16,0 0-9-16,0 0-16 16,-3 0-6-16,-3 0-1 15,-2 0-17-15,-4 7-29 16,2-1-41-16</inkml:trace>
  <inkml:trace contextRef="#ctx0" brushRef="#br0" timeOffset="95408.82">14853 7007 126 0,'0'0'19'16,"0"0"-19"-16,0 0-109 16,0 0 73-16,0 0 36 15,0 0 0-15,0 0 0 0,51-52 22 16,-42 42 12-16,0-1 14 15,3-4-9-15,0 2-8 16,9-5-2-16,4-3-9 16,3 2 1-16,7-2-10 15,7 0 7 1,7 1 4-16,7-3-11 0,11-1 1 16,7 2-7-16,11-3 2 15,7 6-4-15,10 2 4 16,5 4-1-1,-2 4 3-15,0 2 1 0,-3 2-3 16,-4 5 0-16,-1 0-7 0,-4 0 0 16,-5 5 2-1,-5 7-1-15,-6 3 0 16,-6 4 0-16,-7 2 2 0,-6 2-1 16,-7 3 4-16,-2 1 0 15,-5 1 8-15,-5 2-10 16,-8 1 0-1,-4 4 3-15,-5 5-1 0,-1 3 8 16,-6 4-14-16,0 1 5 16,-5 4 8-16,-1-2-8 15,-2 1-2 1,-2 1 3-16,-2 6 3 0,-1 1-2 16,-2 4 2-16,0 2 0 0,0-1 2 15,0 3-10 1,0 0 9-16,-2 2-9 15,0-1 0-15,1 3-1 0,-1 0 2 16,2 6 2-16,-1 4 1 16,-2 3-5-16,0-1 1 15,-1 0 5-15,-1 3-5 16,-1 2 6-16,-1 5-6 16,-2-1 4-16,3 0 0 15,-2 3-5-15,4 1 2 16,1 6 0-16,1 8-1 15,2 3 5-15,0 4-5 16,0 2 3-16,0 0-2 16,3 3 5-16,5 6-6 0,3-1 7 15,3 3 4 1,4 2-10-16,6-8 2 0,7-6-3 16,5-8 5-16,9-11-4 15,4-9 3 1,8-10-5-16,3-9 0 0,-1-10 5 15,1-13-4-15,1-10-1 16,-4-8 6-16,1-11-2 16,-3-6 0-16,-2-10 7 15,0-3 2-15,-2-2-4 16,1-17 3-16,0-6-1 16,5-5 3-16,3-6-6 15,1-6-4-15,-2-8-3 16,1-7 0-16,-7-11-1 0,-4-8-5 15,-7-4 0-15,-7-4-6 16,-9-4 6 0,-12 4-8-16,-11 3-3 0,-3 9 4 15,-17 13 4-15,-13 10-1 16,-8 10 4-16,-5 7 0 16,-6 9 2-16,-9 9 1 15,-5 10-4-15,-3 4 5 16,2 6 1-1,5 18 1-15,5 9 1 0,1 8 2 16,1 8 1-16,3 10-3 16,4 4 3-16,5 7 0 15,5 2 1-15,2-2-5 0,1 5 0 16,1-1-1-16,0 6 0 16,-2 2 2-16,1-1 3 15,0 3 0-15,2 2-2 16,2-3-2-16,2 3-1 15,2 0 0-15,0 0 0 16,2 0-2 0,1-1 2-16,0-3 2 0,2-2-2 15,4 3 0-15,2-1 3 16,3 3-3-16,1 0 5 16,1 4 5-16,2-3 1 15,0 4 8-15,1 0-6 16,2 5-2-16,3 1-7 15,0 0 6-15,0 1-10 0,0-2 0 16,8-2 0-16,4 1 8 16,4-2-7-16,-1 2 3 15,1-1-3 1,-4-1 3-16,-2-1-2 0,-5 1 6 16,-5 1-3-16,0-2 1 15,-3-2 7 1,-13-3-9-16,-2-2 8 0,-5 2-4 15,0-3 3-15,-1 1 0 0,-2 0 6 16,-2-3-2 0,-5 0-2-16,-7-5-4 0,-3-3-5 15,-11 0 3-15,-7-3 0 16,-2 1-7-16,-4-5 6 16,1-4 15-1,0-3-14-15,-2-6-3 0,4-4-3 16,1-7-1-16,7-4-1 15,2-4 1-15,-3-6-8 16,-4-1 5-16,-5-7 0 16,-7-6-9-16,0-5 7 15,-4-9-2-15,0 0-7 16,-1-9-1-16,-2-11-5 16,1-4 8-16,6-4 8 15,1-1 4-15,2-4-1 0,2-3 1 16,1 2-4-1,2-2-5-15,4 0 3 0,8-1-7 16,2-4-10-16,8-3-10 16,4-3-10-16,6-3-10 15,6-2-26 1,12-3-31-16,12 0-38 0,3-6-55 16</inkml:trace>
  <inkml:trace contextRef="#ctx0" brushRef="#br0" timeOffset="96820.96">19037 12058 154 0,'0'0'0'16,"0"0"-13"-16,0 0-9 0,0 0 22 15,0 0 13-15,0 0-7 16,0 0 23-16,21 0 22 16,1 0-6-16,7 0-6 15,11 0-8-15,8 0-2 16,17 0-7-16,20-2 2 16,15-5-2-16,18-3 6 15,14-3 1-15,11-1-3 16,13-4 8-16,8 0-15 15,0 1-9-15,2 1-1 0,-8 1-8 16,-10 1 0-16,-16 1-1 16,-19 1-1-1,-19-1-10-15,-19 1-11 0,-17-1-19 16,-14 1-21-16,-16-4-22 16,-14-2-19-1,-11-6-49-15</inkml:trace>
  <inkml:trace contextRef="#ctx0" brushRef="#br0" timeOffset="97170.06">21121 11619 389 0,'0'0'0'16,"0"0"-24"-16,0 0-49 0,109 70 73 15,-66-38 4-15,-7 3 11 16,-8 0-7-16,-8 3 7 16,-10-1 2-16,-7 4 19 15,-3 1 6-15,-3 0-17 16,-16 0-6-16,-6-3-9 16,0-3-1-16,-5-4-7 15,1-6-2-15,-4-1-9 16,-3-2-22-1,1-9-44-15,0-3-30 0,7-11-51 16</inkml:trace>
  <inkml:trace contextRef="#ctx0" brushRef="#br0" timeOffset="97547.97">22538 11528 41 0,'0'0'0'16,"0"0"-28"-16</inkml:trace>
  <inkml:trace contextRef="#ctx0" brushRef="#br0" timeOffset="98213.72">22538 11528 18 0,'-22'0'51'16,"22"0"8"-16,0 0-20 0,0 0-8 15,0 0-12-15,0 0-13 16,0 0-3-16,0 0 0 15,0 5-1 1,8 12 15-16,2 14 8 16,0 13 2-16,-1 15-4 0,0 10-10 15,-6 6-11-15,-3 5 5 16,0-1-5-16,-1-4 4 16,-13-6 6-16,2-10 4 15,-2-9-6-15,1-9 2 16,3-10 0-16,-2-11-3 15,6-8-3-15,3-4-3 16,2-7-1-16,1-1 8 0,0 0 3 16,0-7 9-16,0-23 30 15,0-20-39-15,0-17-13 16,7-17-1 0,11-7-2-16,5 0 6 0,2 11 1 15,5 16-4-15,1 12 5 16,3 10-3-16,3 9-2 15,2 5-2-15,0 13 2 16,-1 11 0-16,0 4 0 16,-5 24-7-16,-2 18-1 0,-7 11 1 15,-7 8 7 1,-8 6 1-16,-9-4 2 0,0-1 1 16,-8-5-3-16,-11-10-1 15,2-7 0-15,-2-9-2 16,2-6-5-16,3-9-15 15,3-5-32-15,5-9-37 16,0-2-29-16,5-12-51 16</inkml:trace>
  <inkml:trace contextRef="#ctx0" brushRef="#br0" timeOffset="98918.03">23244 11801 219 0,'0'0'0'16,"0"0"-21"-16,79-48 21 15,-37 26 21-15,-2-3-8 16,-5 2-7-16,-9-4 7 15,-6-1 32-15,-11 0 11 16,-6 1-18-16,-3 5-8 0,0 8-15 16,-14 7-2-1,-8 7-13 1,-8 0-1-16,-9 27-1 0,-7 17 2 0,-1 13 2 16,2 6 13-16,7 0-8 15,10-7-2-15,12-5-1 16,11-5 9-16,5-7-6 15,9-6-6-15,15-3-1 16,9-13 0-16,8-4 1 16,7-10-1-16,10-3 0 15,14-20-2-15,7-17-9 16,4-9 2-16,-2-9 0 16,-6-8-8-16,-16-7-12 15,-15-10 14-15,-14 4 15 16,-17 9 2-16,-12 19-2 0,-1 21 26 15,-1 15 11-15,-15 9-21 16,-7 3-16-16,-1 11-4 16,-6 20 1-16,0 12 3 15,7 9 0-15,5 5 0 16,10 3 1-16,7-1-1 16,1-3 2-16,4-4-2 15,16-4-3-15,-4-3 1 16,-1-9 1-16,-9-8 1 15,-6-6 0-15,0-7 2 16,-12-2 2-16,-10-3-1 16,-8-4 0-16,-6-3-3 15,-4-3-5-15,0 0-9 16,2-7-9-16,4-10-7 0,5-5-17 16,9-6-24-16,8-9-60 15</inkml:trace>
  <inkml:trace contextRef="#ctx0" brushRef="#br0" timeOffset="99262.49">23957 10676 231 0,'0'0'0'0,"0"0"-56"15,0 0 4-15,0 0 46 16,0 0 6 0,0 0 15-16,25 42 38 0,-22 9 6 15,-1 17-15-15,-2 17 0 16,0 11-19-16,1 8-11 15,1 7-4 1,1 0 10-16,2-2-5 0,-2-6 3 16,0-11-2-16,2-12 1 15,-2-11-2-15,2-7-3 0,-1-13-8 16,1-8-3 0,-2-10-1-16,0-10 0 0,-2-7-1 15,-1-7-6-15,0-7-24 16,0 0-27-16,0-25-29 15,0-16-22-15</inkml:trace>
  <inkml:trace contextRef="#ctx0" brushRef="#br0" timeOffset="99309.37">23923 11723 358 0,'0'0'128'16,"0"0"-102"-16,0 0-26 0,0 0-7 15,81-38 7-15,-26 15 1 16,6-3 8-16,5-4-2 16,-5 0-7-16,-5 1-1 15,-2 0-17 1,-6-2-31-16,-4 3-23 0,-6 3-6 16,-5 1 0-16,-6 3-47 15</inkml:trace>
  <inkml:trace contextRef="#ctx0" brushRef="#br0" timeOffset="101714.85">23706 11739 82 0,'0'0'29'0,"0"0"-29"16,0 0-19-16,0 0 19 15,0 0 13-15,0 0-12 16,-59-74 10-16,54 68 38 15,-2 3-22-15,4-2-4 16,0 2-13-16,2 3-3 16,1-1 8-16,0 1-3 15,0 0-8-15,0 0-1 16,0 0-1 0,0 0 3-16,0 0-3 0,0 4-1 15,0 16 4-15,0 6 17 16,0 5 1-16,1 5-3 15,11 1-14-15,1-1 12 0,4-1-2 16,1 0-2-16,4-3 0 16,0-2-2-16,-2-3-6 15,1-7 2-15,-5-3-8 16,-1-6 4-16,-6-8-3 16,-4-1-1-16,-1-2 0 15,-3 0 1-15,-1 0-1 16,2 0 1-16,-2-2-1 15,1-14 0-15,-1-11-8 16,2-8-17-16,-2-11 4 16,0-3 12-16,0-6 6 15,0 0-11-15,-3 3 14 16,-4 7 1-16,1 12 1 16,-1 14 3-16,3 9 8 0,1 6-4 15,1 4 6-15,2 0-15 16,-3 9-3-16,-5 20-12 15,-6 13 15-15,-2 11 8 16,-4 4 5-16,-2 3-10 16,0-2 5-16,-4-3-2 15,2-7-5-15,-1-8 2 16,1-8 3-16,2-6-3 16,4-6-1-16,2-6-2 15,8-6-7-15,3-2-26 16,5-5-31-16,0-1-9 15,3 0-30-15,18-14-47 16</inkml:trace>
  <inkml:trace contextRef="#ctx0" brushRef="#br0" timeOffset="105571.85">25136 11190 5 0,'0'0'0'15,"0"0"-5"-15,0 0 5 0,0 0 0 16,0 0 12-16,0 0 26 16,0 0 21-16,-5-1-11 15,5-1-24-15,0 2-11 16,0 0-4-16,0-1 7 0,0 1 9 15,0-4 6-15,0-2-19 16,5 2-7-16,2-2-4 16,2 4 6-1,0-3-5-15,-1 2 5 0,-2 1-3 16,1 2-3-16,-1 0 0 16,2 0 3-16,2 3-2 15,2 10 2-15,0 6-1 16,3 4 1-16,-3 8 2 15,1 4-4-15,-3 5 2 16,-2-1 7-16,-2 7-1 16,-1-2-6-16,-3 2 2 15,0-3-3-15,-2-6 6 16,0-5-6-16,0-7 2 0,0-5 6 16,0-6-7-1,0-4 3-15,0-5-5 0,0 0-1 16,0-4 1-16,0 1-2 15,0-2 1-15,0 0 3 16,0 0-4-16,0 0 6 16,0 0-6-16,0 0 3 15,0 0 1-15,0 0 1 16,0 0-3-16,0 0 3 16,0 0-1-16,0 0 0 15,0-6-4-15,0 1 0 16,0 0 0-16,0 1 1 15,0 1-1-15,-2 1 1 16,2-1-1-16,-2 2 0 16,0 1 0-16,2 0 0 0,0 0 0 15,0 0-1 1,0 0-1-16,0 0-1 0,0 0 2 16,0 0-1-16,0 0-1 15,0 0 1-15,0 0 1 16,-1 0 0-1,1 0-2-15,0 0 0 0,0 0-2 16,0 0-1-16,0 0-3 16,0 0 2-16,0 0 2 15,0 0 1-15,0 0 2 16,0 0 0-16,0 0-3 0,0 0 2 16,0 0 2-16,0 0-1 15,0 0 0-15,0 0-2 16,0 0 2-16,0 0-1 15,0 0 2-15,0 0-4 16,0 0 1-16,0 0-2 16,0 0 2-16,0 0-2 15,0 0 3-15,0 0 3 16,0 0 0-16,0 0-2 16,0 0 1-16,0 0-1 15,0 0 1-15,0 0 1 16,0 0-1-16,0 0 1 15,0 0 0-15,0 0 0 16,0 0 0-16,0 0 0 0,0 0 0 16,0 0 0-1,0 0 0-15,0 0 0 0,0 0 0 16,0 0 0-16,0 0 0 16,0 0-2-16,0 0 2 15,0 0 2-15,0 0-2 16,0 0 0-16,0 0 0 15,0 0 0-15,0 0 1 16,0 0-1-16,0 0 0 16,0 0-3-16,0 0 3 15,0 0 0-15,0 0 2 16,0 0-2-16,0 0 1 0,0 0 1 16,0 0-1-16,0 0 0 15,0 0 2-15,0 0-1 16,0 0 2-1,-2 0-1-15,2 0-3 0,-1 0-1 16,1 0 1-16,0 0-1 16,0 0 0-16,0 0 1 15,0 0 0-15,0 0-4 16,0 0-3-16,0 0 5 16,0 0 2-1,0 0 2-15,0 0 2 0,0 0-3 16,0 0-1-1,0 0 0-15,0 0 2 0,0 0-2 0,0 0 0 16,0 0-2-16,0 0 2 16,0 0 0-1,0-1 3-15,0-2 2 0,0-3-3 16,0-2 0-16,-5 0 6 16,-1-2-3-16,-3-2 1 15,-4-3 2-15,2-5-5 16,-4-4 5-16,5-3 0 15,-1 0-8-15,0 1 8 16,2-1-3-16,-2 1-3 16,1 4-2-1,-2 2 6-15,0 6-5 0,-2 3 9 0,2 3-2 16,1 4-8-16,0 0 0 16,-1 3-2-16,0 1-1 15,0 0-4-15,-3 3 5 16,0 9 1-1,-1 4-3-15,2 5 2 0,0 1 1 16,5 4 1-16,3 4 0 16,4 3 0-1,2 4-4-15,0 2 4 0,9 2-7 16,10-2 2-16,8-1 5 16,5 2-4-16,3-4-8 15,3 2 1 1,1-2 3-16,-2 1 2 0,-6-3 3 0,-7-1 3 15,-6-6 0-15,-7-1 2 16,-7-5 0-16,-2-1 2 16,-2-3 5-1,0-2 3-15,-3-2 3 0,-11 0-2 16,-5 0-4-16,-4-2 1 16,-4-1-6-16,-3-2-3 15,-1-6 2-15,0-2-3 16,-1 0 0-16,3-4-1 15,2-13-8-15,3-5-7 16,5-5-30-16,8-5-20 16,7-3-13-16,4-3-57 15</inkml:trace>
  <inkml:trace contextRef="#ctx0" brushRef="#br0" timeOffset="105916.98">25537 10662 80 0,'0'0'67'0,"0"0"-67"0,0 0-10 15,0 0 9-15,0 0 1 16,2-1 7-16,-2 1 9 15,1 10 14-15,1 16 14 16,-2 17 6-16,1 13-7 16,-1 12-18-16,0 5-4 15,2 7 2-15,2-2-10 0,2 3 11 16,0-6-8-16,2-2 2 16,-1-5-12-16,3-7 0 15,-1-6-4-15,-1-6 3 16,1-10-5-16,-3-5 3 15,0-8-3-15,-2-8 1 16,1-3-2-16,-1-8 1 16,-1-2-3-16,-2-3-9 15,1-2-16-15,-2 0-33 16,0-8-9-16,0-19-33 16</inkml:trace>
  <inkml:trace contextRef="#ctx0" brushRef="#br0" timeOffset="106254.57">25491 11321 282 0,'0'0'0'16,"0"0"-30"-16,0 0-25 15,0 0 52-15,0 0 3 16,82-23 12-16,-46 17 24 15,7-4-16-15,6 3-8 16,-1-2-12-16,0-1-8 16,-11 1-48-16,-9 1-50 15</inkml:trace>
  <inkml:trace contextRef="#ctx0" brushRef="#br0" timeOffset="106979.21">25913 11240 151 0,'0'0'25'0,"0"0"-25"16,0 0 0-16,0 0 5 15,112-25 11-15,-72 8 1 16,0-1 16-16,-10 2 5 16,-7-4-11-16,-8 1 4 15,-11-3-8-15,-4 1-8 16,0 3 1-16,-16 0 3 0,-8 6-7 15,-9 9-12-15,-6 3-1 16,-1 3 1-16,0 20 2 16,0 9 3-1,7 7 1-15,7 5 1 0,7 3-2 16,11 2-2-16,8-5-3 16,0-5 4-16,14-3-4 15,13-3 0-15,9-6 0 16,13-6 0-16,10-8 6 15,13-11-4-15,11-2-1 16,10-4 4-16,5-16-5 16,1-5 2-16,-6-6 2 15,-12-6-4-15,-13-5-4 0,-15-2 4 16,-15 3 0-16,-13 8 3 16,-14 9 1-16,-11 11 8 15,0 6-3-15,-21 7-6 16,-11 0-3-16,-8 7-6 15,-6 18 1-15,-5 9 1 16,3 6 4-16,10 0 0 16,9-2-2-16,13-6-2 15,7-7 1-15,9-4 1 16,0-5 1-16,0-5-2 16,13-5 3-16,2-6 4 15,3 0-3-15,3-6 6 16,0-17 6-16,6-8 1 15,-2-10-3-15,0-14-1 16,1-11 6-16,-4-16-1 0,-1-13-10 16,-3-9-2-16,-8-10-3 15,-2 0 1-15,-2 3-1 16,-3 8 0-16,0 16 7 16,-3 20-3-16,0 20 15 15,0 18 6-15,0 15-19 16,0 8-5-16,0 4 6 15,0 2-7-15,-6 22-21 16,-3 33-1-16,-9 29 22 16,-3 21 8-16,2 18-7 15,5 3-1-15,4-6 2 16,8-6 1-16,2-16 2 0,0-13-5 16,9-13-3-16,5-15 0 15,0-10-8-15,2-11-13 16,1-7-27-16,3-7-12 15,4-8-16-15,2-5-19 16,4-9-17-16,3 0-59 16</inkml:trace>
  <inkml:trace contextRef="#ctx0" brushRef="#br0" timeOffset="109573.61">26764 10450 114 0,'0'0'3'0,"0"0"-3"0,0 0 0 16,0 0 12-16,0 0 53 16,0 0-29-16,-7-10-28 15,7 10-3-15,0 0 1 16,0 0 2-16,0 0-2 0,0 5 0 15,2 12 21-15,3 8 0 16,1 12 1 0,-2 14 10-16,-2 13-13 0,-2 15-3 15,0 12-12-15,0 6 18 16,-2 8-6 0,-7 2-6-16,-2 0 4 0,1 0-1 15,1-4-2-15,0-10 0 16,-1-9-3-16,1-15 4 15,3-8-4-15,-2-8-2 16,4-7-4-16,2-7 0 16,0-11-8-16,2-8 0 15,0-8 0-15,0-5-2 0,0-3-9 16,0 0-14 0,0-4-20-16,5-4-15 0,3-22-17 15,4-18-67 1,3-12-88-16</inkml:trace>
  <inkml:trace contextRef="#ctx0" brushRef="#br0" timeOffset="110265.24">26591 11017 110 0,'0'0'0'15,"0"0"2"-15,19-95 2 16,-3 62 55-16,2 1 2 15,4 1-28-15,2 2 10 16,5 6-21-16,3 0 3 16,6 3-9-16,5 5-1 0,6 3-2 15,-1 7 1 1,3 5-8-16,-5 0 4 0,-4 25-6 16,-3 12 0-16,-5 12 8 15,-6 8-11-15,-7 2 5 16,-12 2 3-16,-9-5-4 15,0-1 8-15,-19-3 0 16,-14-4 3-16,-9-6 3 16,-7-4-2-16,-9-9 0 15,-2-7-5-15,5-6-3 16,7-5 0-16,11-3-9 16,7-6 2-16,5 0-2 15,7-2-6-15,1 0-20 16,5 0-18-16,1-7-21 0,0-3-31 15,2 0-6-15,0-2-80 16</inkml:trace>
  <inkml:trace contextRef="#ctx0" brushRef="#br0" timeOffset="115697.56">2886 8813 63 0,'0'0'0'15,"0"0"-34"-15</inkml:trace>
  <inkml:trace contextRef="#ctx0" brushRef="#br0" timeOffset="116126.4">2886 8813 7 0,'47'0'36'0,"-44"0"13"0,0 0-4 16,-3 0-2-16,0 0 3 16,0 0-6-16,0 0-5 15,4 0-2-15,5-4 2 16,8-4-6-16,13-2-4 15,11-3-7-15,7-1 1 16,12-1-1-16,2-2-4 16,1 3-5-16,0-3-1 0,-2 3-2 15,3-4-2 1,0 2-2-16,0 0 2 0,-5-1 0 16,0 0 6-1,-2 2-3-15,-5-2-7 0,0 3 1 16,-4 0-1-16,-5 1 0 15,-6 3 0 1,-7 2-2-16,-7 0-1 0,-4 3 0 16,-8 3-2-16,-1-2-7 15,-4 3-5-15,0 1-5 16,-3-1-3-16,0 1-9 16,3 0-9-16,-2 0-14 15,2 0 0-15,0 3-4 16,0 9-15-16,-4 2-11 15</inkml:trace>
  <inkml:trace contextRef="#ctx0" brushRef="#br0" timeOffset="116807.66">3256 9183 7 0,'0'0'13'16,"0"0"-13"-16,0 0-20 0,0 0 20 15,0 0 7 1,0 0 8-16,83 0 6 0,-75-1 9 16,-3-2 17-16,1-1 8 15,6-2-12 1,4-1-17-16,11-4-8 0,6 1-5 16,7-5-2-16,11 1 1 15,7-4-2-15,3 0 3 16,5-2-1-16,-2 1 6 15,-3-1-6-15,-4 0 1 16,-9 2-1-16,-4 1-3 16,-6-1-3-16,-8 6 0 0,-7-1 4 15,-3 4 7 1,-4-1-4-16,-5 3-2 0,-1-2-1 16,-4 3-4-16,0 2-2 15,-1-2-3-15,-2 2-1 16,-2 2-2-16,1-4-5 15,-2 1-12-15,0 1-21 16,0 1-35-16,0 2-7 16,0 0-81-16</inkml:trace>
  <inkml:trace contextRef="#ctx0" brushRef="#br0" timeOffset="132600.74">16233 13990 25 0,'0'0'35'0,"0"0"-35"16,0 0 0-1,0 0 10-15,0 0 27 0,0 0-6 16,0 0 5-16,0 0 4 16,0 0-4-16,2 0-12 15,2 0-11-15,5 1-4 16,2-1 10 0,2 3 10-16,8 0-2 0,6 2 3 15,7 0 5-15,10-1-8 16,5 0-2-1,9 0 1-15,8 0 7 0,7 0-14 16,13-1-5-16,8-1-2 0,6-1-3 31,3 0 3-31,-1-1-5 0,-1 0 2 0,5 0-1 16,2 0 3-16,-1 0 11 31,-3 0 2-31,-1-1-7 0,-9-3-12 0,-12-1 1 16,-9 3 1-16,-16-2 5 15,-12 1-3 1,-11 0 2-16,-13 0-4 0,-9 2-4 16,-6 0-2-16,-4 1-1 15,-2 0-11-15,0-6-26 16,-3-6-31 0,-13-13-52-16,-7-11-50 0,-3-6 11 15,5 2 36-15,2 3 81 16,7 11 42-16,8 8 42 15,2 6 5-15,2 7-22 0,0 1 3 16,0 4 6-16,7 0-14 16,7 0 4-16,10 0 13 15,4 11 0 1,2 14-9-16,1 11 0 0,-1 9-14 16,-6 3 4-16,-3-2-16 15,-6 0 0-15,-6-3 0 16,-6-1 0-16,-3-5-1 15,0-1 7-15,-9-5-1 16,-14-2-5-16,-6-3-2 16,-10-3-1-16,-13-5-8 0,-10-4-47 15,-8-12-100-15</inkml:trace>
  <inkml:trace contextRef="#ctx0" brushRef="#br0" timeOffset="137435.53">6485 2284 134 0,'0'0'9'0,"0"0"-9"16,0 0-40 0,0 0 19-16,0 0 19 0,0 0 2 15,0 0-12-15,0 0-6 16,0-1 16-16,0 1 2 15,0 0 2-15,0 0 3 16,0 0 2-16,0 0 0 16,-3 0-1-16,2 0-2 15,-4 0 1-15,-2 0-4 16,-7 0 2-16,1 5-2 16,-7 3-1-16,-2 0 0 0,-3 1 3 15,-5-1-2-15,0 2 0 16,-1 0 0-16,-1-2 3 15,1 2-3-15,3-3-1 16,-1 1 0-16,1 2 0 16,1 2 1-16,-1 0-1 15,-3 6 0 1,-4-2 2-16,-1 5-4 0,-1-2 4 16,1 1-4-16,2 1 2 15,1-2 0 1,0 3 0-16,5-1 2 0,-2 2-1 15,0 2 0-15,-1 5 1 0,-1 1-2 32,1 1 0-32,-2 2 0 0,2-3 0 0,-3-1 0 15,0 1-1-15,-2 1 1 16,1-2 1 0,1-2-1-16,6-1 0 0,4-1 2 15,6 2-1-15,0-3-1 16,9-2-1-16,0 4 1 15,3 2 5-15,2-1-1 16,1 3 1 0,0 0-4-16,0 0-2 0,-2 2 1 15,2-1 0-15,3 0 1 16,0 0-1 0,0 0-1-16,0-1 0 0,0 2 1 0,6 1 0 15,6 1 0-15,1-1 0 16,1-1-2-16,1 0 2 15,0 2-1 1,1 2 1-16,7 1-3 0,-1 1 3 16,8-1 0-16,1-1-2 15,8-1 1 1,7-4 0-16,7 1 2 0,5 2 2 16,3 1-1-16,2 1 2 15,1 0-3 1,1 1-2-16,5-3-3 0,5-3 4 0,4-1 0 15,2-2 4 1,7-1-4-16,3-4 1 16,4-2 4-16,8-5-1 0,0-3-1 15,10-1 4-15,1-1-6 16,1-4 1-16,-2-2 2 16,-4 0-3-16,0-2 11 15,-3-1-10-15,1-1 4 16,-1 0-4-16,1-2 13 15,3 0-10-15,6 0 1 16,3 0-3 0,-1 0 1-16,4-6 2 0,-4-5-3 15,-3 1 2-15,0 0 7 0,0-2-6 16,-6 1-5 0,0 1-1-16,-2 1 1 0,2-2 1 15,6 1-1-15,-3-2-1 16,3-1 0-16,-5 1 1 15,-1-3 1-15,1 2-2 16,-1-4 4-16,-1 3-1 16,-7-4-3-16,-4 3 3 15,-4-2 0-15,-4 2 2 16,-5-1-2-16,-7-1 2 16,-7-1 3-16,-9-5-1 15,-7-2 1-15,0-5-2 16,0-2 7-16,1-3-8 15,-1-7 3-15,-1-2-4 0,-1-6-4 16,-4-5 1-16,-6 0 0 16,-9 0-1-16,-8 1 1 15,-8 4-1-15,-8-5 6 16,-2 1 6-16,-4-4-5 16,-2-3 9-16,1-2-8 15,-2-2-3-15,3-2 0 16,2 2-1-16,-2 4 2 15,-3 7-1-15,0 7 5 16,0 5 12-16,-8 4-12 16,-5 0-1-16,-4 0-7 15,-7 0 1-15,-2 0-3 16,-4-5 2-16,-3 2-2 0,-3 2 0 16,-4 0-3-1,-5 6 3-15,-1-1 1 16,-6-2-1-16,-5-1 3 0,-1-3-3 15,-3 1 1-15,-7 0-1 16,-5 7 0 0,-6 1 2-16,-6 5-1 0,-5 4-1 15,-2 4 0-15,-2 0 0 16,3 4 0-16,3 2-1 16,3 2 1-16,9 2-2 15,-2 5 1 1,2 3-4-16,5 0-1 0,-1 0 0 0,2 0-2 15,0 2-5 1,7 4-5-16,2-2-4 0,7 2 0 16,13-3-8-16,6-1 2 15,8 0 1-15,6 0 13 16,2-1 4-16,4-1-3 16,0 1-1-1,-1-1 0-15,7 2 4 0,-3 0 4 16,-1-2 0-16,-1 2 5 15,5-1 1-15,0 2 0 16,3-3 0-16,2 0 0 16,2 0 1-16,1 0-1 15,1 0 0 1,0 0 0-16,0 0 0 0,0 0 0 16,0 0 0-16,0 0 3 0,-2 0-3 15,1 0 6 1,-2 0-5-16,-3 0 1 0,3 0 0 15,0 0 1-15,0 0 2 16,1 0-1-16,1 0 0 16,1 0 1-16,0 0 1 15,0 0 1-15,0 0 1 16,0 0 2 0,0 0-2-16,0 0-2 0,0 0-1 15,0 0-4-15,0 0-1 16,0 0 0-1,0 0-1-15,0 0-1 0,0 0 0 0,0 0 2 16,0 0 0-16,0 0 1 16,0 0-1-16,0 0 1 15,0 0-1 1,0 0 0-16,0 0 2 0,0 0-2 16,0 0 0-16,0 0 0 15,0 0 1-15,0 0-1 16,0 0-1-1,0 0-3-15,0 0 2 0,0 0 2 16,0 0 2 0,0 0-2-16,0 0 4 0,0 0-3 15,0 0 1-15,0 0 5 16,0 0-4-16,0 0-1 16,0 0-1-16,0 0 0 0,0 0-2 15,0 0 1 1,0 0-6-16,0 0 4 0,0 0-2 15,0 0-2-15,-2 0-2 16,-1 0-19 0,0-6-16-16,-4-4-86 0</inkml:trace>
  <inkml:trace contextRef="#ctx0" brushRef="#br0" timeOffset="138882.43">9681 3585 22 0,'0'0'33'16,"0"0"10"-1,0 0 1-15,0 0-25 0,0 0-4 16,0 0-2-16,0 0 2 15,15-3 9 1,-3 3-5-16,7 0 4 0,6 0 6 16,7-5 0-16,5-2-4 15,8 0-8 1,4 0-9-16,3-1-1 0,-4 2-5 16,1 2-1-16,-5 0 1 0,-7 2-2 15,-2-1 1 1,-10 0-1-16,-8 2 0 0,-6-3 1 15,-5 4 1-15,-6 0-2 16,0 0 4 0,0 0 8-16,0 0 4 0,0 0-2 15,0 0-9 1,0 0-5-16,0 0-3 0,0 0-6 16,0 0 2-16,0 0-15 15,0 0-12-15,0 0 7 16,0 0-23-16,0 0-27 0,0 0-47 15</inkml:trace>
  <inkml:trace contextRef="#ctx0" brushRef="#br0" timeOffset="139220.72">9639 3770 105 0,'0'0'82'0,"0"0"-82"16,0 0-20-16,0 0 20 15,0 0 6-15,109-3 8 16,-78-2 6-16,2 0 14 16,-3 1-4-16,-3-1 3 15,0-1-13-15,1 1-7 16,0-1 7-16,1 0 0 15,-1-2-7-15,0 2 0 0,-1-1 3 16,-6 1-5-16,-1 3 6 16,-4 0 2-16,-7 2-5 15,-3-2-1-15,-3 3-4 16,-3 0-5-16,0 0 3 16,0 0-2-16,0 0-5 15,0 0 0-15,0 0-12 16,0 0-20-16,0 0-18 15,0 0-16-15,0 0-15 16,0 0-70-16</inkml:trace>
  <inkml:trace contextRef="#ctx0" brushRef="#br0" timeOffset="142196.71">19948 14177 18 0,'0'0'19'0,"0"0"-2"16,0 0 2-16,0 0 8 16,0 0 7-16,0 0 2 15,0 0-1-15,-1-1-9 16,1 1 3-16,0-2-4 0,0 2 7 15,0-2-3-15,0 0 2 16,0-2-10-16,0-2 0 16,0-4-10-16,0-4 2 15,0-3-10-15,0-5-1 16,12-4 9-16,4-2 5 16,2-1-9-16,6-1 4 15,3 1-4-15,3 4-2 16,1 3-2-16,3 3 4 15,2 2-2-15,2 4 3 16,1 6-2-16,2 1 0 16,-2 6-4-16,-2 0 2 0,-1 6-3 15,-8 11-1-15,-5 5 0 16,-4 8-2-16,-7 2-1 16,-6 6 3-16,-4 4 9 15,-2 6-8-15,-3 0 13 16,-19 5-3-16,-9 0-5 15,-13 1 0-15,-10-2-2 16,-10-3-4-16,-7-5 3 16,0-7 0-1,-2-6-1-15,6-7 1 0,4-7 1 16,9-3 2-16,11-7 3 16,9-5 2-16,8-2-7 15,11 0 0-15,8 0 0 16,6-5-4-16,1-7-5 0,0 2-8 15,11-2 9-15,10 5 4 16,8 3 3 0,5 4 9-16,9 0 9 0,4 16-1 15,0 4-4-15,1 5-3 16,1 0 0-16,-3 0-5 16,1-2-4-16,-4-3-2 15,0-5 3-15,-1-1-5 16,-5-4 0-16,-1-4-1 15,-5-3 0-15,-4 0-9 16,0-3-19-16,-3 0-27 16,-2 0-16-16,0-13-25 0,-2-10-35 15,-1-8-58-15</inkml:trace>
  <inkml:trace contextRef="#ctx0" brushRef="#br0" timeOffset="142869.46">21331 13541 50 0,'0'0'56'0,"0"0"-48"16,0 0-8-16,0 0 31 15,0 0 43-15,0 0-31 16,-67-32-28-1,55 32 7-15,-3 0 17 0,-6 3-2 16,-5 13-10-16,-6 5-6 16,-1 3 1-16,1 7 5 15,0 6-3-15,2 5 2 16,2 11 10-16,3 6-2 16,3 7-4-16,2 6 5 15,2-2-11-15,6 1 2 16,3 1-8-16,2-2-2 0,4 3-1 15,3-3 18-15,0-3-11 16,0-4-4-16,1-5 3 16,13-4-14-16,1-8 0 15,4-4 0-15,-1-8-6 16,3-5 0-16,4-7-1 16,0-6 0-16,2-5 0 15,-6-5-14-15,-1-4-29 16,-5-2-40-16,1-1-44 15,5-24-18-15,0-12-54 16</inkml:trace>
  <inkml:trace contextRef="#ctx0" brushRef="#br0" timeOffset="144261.21">21698 13868 5 0,'0'0'46'0,"0"0"1"15,0 0-9-15,0 0 0 16,0 0-11-16,0 0-12 16,0 0-11-16,0 27 4 15,-8 10 21-15,-3 11 21 0,-1 8-20 16,3 4-12 0,5-3-9-16,4-2 17 0,0-7 4 15,4-7-11-15,11-8 2 16,-1-6-16-1,3-10-2-15,1-2 4 0,6-8 6 16,4-7-5-16,5 0 15 16,6-6-11-16,3-18-11 15,-2-11 5 1,-1-7-2-16,-8-8-4 0,-5-2 0 16,-9 4 0-16,-6 7 2 15,-5 14 3-15,-3 10 12 16,-3 10 10-16,0 4 4 0,0 3-14 31,0 0-17-31,0 10-12 0,0 29 12 0,0 24 17 16,0 27 31-16,0 21-21 15,-3 3-23 1,-5-2-4-16,2-15 0 0,-1-16 0 16,-3-9 2-16,-4-12 4 15,-8-2 19 1,-5-5-5-16,-4-8-6 0,-2-7-5 15,0-7-2-15,0-6-1 0,3-7-3 16,-1-5-3 0,0-3 0-16,-2-4 0 0,0-6-6 15,2 0 0-15,4 0-4 16,3-13 0-16,9-5-6 16,3-7-11-16,8-13-38 15,4-15-18-15,6-7-6 16,24-7-33-16,14-2-44 15</inkml:trace>
  <inkml:trace contextRef="#ctx0" brushRef="#br0" timeOffset="144951.87">22605 14084 7 0,'0'0'48'0,"0"0"-34"15,0 0 34-15,0 0-17 16,0 0 13-16,0 0-11 0,0 0 0 15,14 3 22-15,4-1-6 16,6 0-16-16,5-2 2 16,6 2-9-16,5-2-13 15,3 0 1-15,1 0 2 16,-1 0 3-16,0 0-11 16,-4 0 1-16,0 0 1 15,-5 0-4-15,-4-2-4 16,-3 1-1-16,-8 0-1 15,-7-1 0-15,-3 2 0 16,-8 0-2-16,-1 0-5 16,0 0-17-16,0 0-22 0,0 0-32 15,-3 0-36-15,-5-4-95 16</inkml:trace>
  <inkml:trace contextRef="#ctx0" brushRef="#br0" timeOffset="146335.54">23471 13797 30 0,'0'0'6'16,"0"0"-4"-16,0 0 5 0,0 0 29 16,0 0 1-16,0 0-11 15,0-4 3-15,0 4-3 16,0 0-7-16,0 7-6 16,0 15 25-16,0 8 11 15,-3 9-18-15,-5 9 11 16,1 3-29-16,-2 2 9 15,3 2-6-15,1-1-4 16,2-8-6-16,3-3 4 0,0-12 1 16,0-5 0-16,0-10-10 15,0-6 7-15,0-4-4 16,0-5-2 0,0-1 10-16,0 0 5 0,11 0 9 15,10-15 0-15,9-11-6 16,8-11-15-16,6-8-5 15,2 3-7-15,-3 3-14 16,-4 14 8-16,-9 10 9 16,-9 9-2-16,-6 6 2 15,-6 0 0-15,-3 12 2 16,1 11 2-16,3 10 4 0,0 4 8 16,3-2 0-16,0-3-4 15,2-7-7-15,3-7 9 31,-2-6-5-31,0-8 9 0,0-4-2 0,0 0 7 16,4-2-3-16,1-19-2 16,3-9-5-16,-1-10-4 15,-3-7-5-15,-5-3-6 16,-8-2-7-16,-5 3-5 16,-2 6-1-16,0 8-1 15,-3 11-2-15,-6 6-3 16,1 8-26-16,-1 8-45 15,0 2-23-15,3 0-166 16</inkml:trace>
  <inkml:trace contextRef="#ctx0" brushRef="#br0" timeOffset="148067.72">24411 13941 51 0,'0'0'78'0,"0"0"-78"0,0 0 2 32,0 0 30-32,0 0 13 0,0 0-17 0,12-2-14 15,-5 11 7-15,8 14 35 16,0 8 1-16,1 8-19 15,1 4-6-15,1 3-18 16,0-2 3-16,0 0 1 16,2-6-10-16,1-5-3 15,0-7 0-15,1-4-4 16,-5-7-1-16,-1-6 0 16,-5-5-1-16,-4-4-11 0,1 0-5 15,-2-3 3 1,1-20 11-16,4-16 2 0,-1-12-10 15,-1-5 0-15,-4-1-9 16,-5 8 16-16,0 14 4 16,0 13 11-16,-6 13 17 15,-7 7-12-15,-4 2 2 16,-10 8-14-16,-11 19 6 16,-8 10 11-16,-3 7 8 15,0-2-15-15,5-1 6 16,6-4-9-16,6-5-7 15,7-5-3-15,7-6-1 16,8-5-5-16,4-5-13 16,4-4-36-16,2-2-45 0,0-2-27 15,15-3-20 1</inkml:trace>
  <inkml:trace contextRef="#ctx0" brushRef="#br0" timeOffset="148107.14">25193 14064 350 0,'0'0'0'0,"0"0"-18"0,0 0 18 16,0 0 19-16,111 0 22 16,-67-3-18-16,5 0 3 15,-1-1 0-15,1 0-15 16,-4 0-9-16,-2-1-2 15,-4 1-10-15,-10-1-23 16,-3-3-34-16,-8-2-23 0,-6-7-74 16</inkml:trace>
  <inkml:trace contextRef="#ctx0" brushRef="#br0" timeOffset="148760.56">25919 13393 267 0,'0'0'31'15,"0"0"-31"-15,0 0-38 16,0 0 38-16,0 0 48 0,-2 116-6 16,-2-60 6-1,1 4 0-15,0 6-13 0,0 4-11 16,0 1-8-16,0-4-1 15,0-5 10-15,0-11-7 16,2-5-5-16,-2-10-4 16,1-7-3-16,0-6-4 15,2-7 0-15,0-8-2 16,0-4 2-16,0-1-2 16,0-3 5-16,0 0 5 15,2 0 6-15,13-8 15 16,12-16-12-16,13-14-14 15,19-8-5 1,8 1-9-16,6 7-9 0,-8 10 1 16,-5 12 6-16,-11 12 1 0,-7 4 5 15,-11 0 4-15,-5 20 1 16,-7 8 3-16,-1 9 5 16,-4 6 1-16,-7 2 1 15,-3 4-1-15,-4-4 3 16,0-3-1-16,-11-9-6 15,-9 0 6-15,-8-7 7 16,-8-4-6-16,-3-4-6 16,-6-7-6-16,-4-6-2 15,-3-5-7-15,1 0-15 16,-2-5-39-16,2-15-21 16,8-7-24-16,4-10-35 0,9-9-38 15</inkml:trace>
  <inkml:trace contextRef="#ctx0" brushRef="#br0" timeOffset="149457.67">26303 13097 203 0,'0'0'41'0,"0"0"-41"16,0 0-32-16,0 0 32 15,0 0 35-15,0 0-7 16,101 46 6-16,-73-11-3 16,4 10 6-16,4 7-25 15,4 9 0-15,-1 1 7 16,1 2-12-16,-6-2 2 0,-4 0 2 16,-3-1 1-16,-6 6 8 15,-4-2 6-15,-5 2 4 16,-5-1 3-1,-7-3-11-15,0 3 5 0,0 4 7 16,-13-3-7-16,-6 0-4 16,-5-2-13-16,-2-7 5 15,-3-4-3-15,-2-5 4 16,-5-4 1-16,-1-4-9 16,-2-5-3-16,-3 0 0 15,-3-5-5-15,-1-4-5 16,-6-2-21-16,-2-7-20 15,-1-5-11-15,-3-6-40 16,4-7-47-16,0 0-58 16</inkml:trace>
  <inkml:trace contextRef="#ctx0" brushRef="#br0" timeOffset="153044.24">11638 15298 4 0,'0'0'44'16,"0"0"-3"-16,0 0 9 15,0 0 4-15,0 0-16 16,0 0-11-16,0 0-3 16,0 0 3-16,0 0 4 15,0 0-2-15,0 0 6 16,0 0 6-16,0 0-6 15,0 0 0-15,0 0 1 0,0-11-5 16,0-5-19-16,0-3-12 16,0-7 1-16,5-3-1 15,-1-3 1-15,1-6 0 16,-1-6 3-16,0-6-2 16,1-7-2-16,-2-1-3 15,0 3-7-15,2 8-3 16,-2 11-1-16,-2 8 14 15,-1 6-2-15,0 4 1 16,0 3 0-16,2 7 1 16,-1 2 2-16,1 3-2 15,-2 2-3-15,1-3-4 16,-1 4-3-16,0 0 7 16,0 0 3-16,0 0-2 0,0 0-5 15,0 0 2-15,0 0-5 16,0 0 2-16,0 0 4 15,0 0 0-15,0 0-12 16,3 0-6-16,-3 0 8 16,1 0 14-16,-1 0 2 15,2-1-1-15,-2 1 0 16,1 0 5-16,-1 0-2 16,0 0 2-16,0 0 1 15,0 0-7-15,0 0-3 16,0 0 2-16,-10 0-3 15,-5 6 2-15,-6 5 2 0,-7 5-9 16,-3-5-2-16,-2 3 8 16,1-5 3-16,3 0 0 15,0-1 1-15,8-2-1 16,3-4 0-16,8 0 0 16,5 0 2-16,5-2-4 15,0 0 2-15,0 0-11 16,0 0 0-16,0 0 1 15,9 0-5-15,3 0 13 16,8 0 2-16,2-2 3 16,4-5 2-16,2-2-2 15,3-4 0-15,1-2-3 16,-1-2 3-16,2-1-3 16,-3-1 0-16,-7 3 0 0,-5 5 4 15,-6 5-2-15,-7 3-1 16,-4 3 4-16,-1 0 9 15,0 0 4-15,0 0-9 16,2 0-9-16,2 7 0 16,3 10 5-16,3 6 13 15,0 0-9-15,2-3 8 16,0 0-14-16,1-6-2 16,-1 0 4-16,0-2-1 15,1-3 1-15,0 0-5 16,0-3-1-16,-3-2-8 15,1-1-1-15,1-2-16 0,-3-1-22 16,0 0-28-16,-1 0-45 16,0-2-76-16</inkml:trace>
  <inkml:trace contextRef="#ctx0" brushRef="#br0" timeOffset="158010.63">25976 1315 18 0,'0'0'76'15,"0"0"-76"-15,0 0-56 0,0 0 25 16,0 0 31 0,0 0 11-16,0 0-3 0,19-32 11 15,-17 27 11 1,1 1 0-16,-3-3-5 0,1 0 5 16,-1-1 2-16,0 0-6 15,0-6-1-15,0 1-4 16,0-3-2-16,-4 0 18 15,-7 2-23-15,-1 1 8 16,0 3 1-16,-1 3-1 16,-3 2-13-16,-4 1-4 15,1 4-5-15,-4 0 1 0,0 4-1 16,-3 17-1-16,-2 10 1 16,-5 13 1-16,0 12 4 15,0 12 2-15,8 8-3 16,4-4-4-16,9-7 0 15,11-8-3-15,1-16-2 16,1-6 4-16,17-7-1 16,1-9-9-16,2-9-8 15,2-6 11-15,0-4 8 16,4-6 4-16,2-19 5 16,2-13 8-16,0-12-6 15,-1-17 24-15,-2-22-9 16,1-11-10-16,1-11-8 0,0-5-5 15,-2 13 0-15,-3 14-2 16,-5 24 1-16,-7 24 11 16,-5 22 14-16,-3 12 1 15,-3 7-21-15,-2 0-7 16,1 2-17-16,-1 26-23 16,0 22 26-16,0 21 14 15,0 16 0-15,0 8 0 16,-1-1-31-16,-6 0-30 15,1-1-38-15,-2-11-7 16,-1-8-40-16</inkml:trace>
  <inkml:trace contextRef="#ctx0" brushRef="#br0" timeOffset="158377.81">25245 2195 247 0,'0'0'96'0,"0"0"-96"16,0 0-39-16,0 0-23 15,0 0 58-15,0 0 4 16,119-13 24-16,-52 1 15 15,20-2-1-15,16 3-9 0,13-1 0 16,6 2-9 0,-1 2-10-16,-13 2-9 0,-13 4-1 15,-19 0-1-15,-22 2-3 16,-18 0-10 0,-17 0-20-16,-7 4-16 0,-12 6-37 15,0 4-38-15,-4 5 47 16</inkml:trace>
  <inkml:trace contextRef="#ctx0" brushRef="#br0" timeOffset="159080.93">25888 2858 117 0,'0'0'80'0,"0"0"-72"16,0 0-7-16,0 0 15 16,0 0 7-16,0 0-2 15,-21-82 11-15,15 52 14 16,-3-2-13-16,-1-1-12 0,-4-2 4 15,-4 10 5 1,-3 7-8-16,0 9 1 16,-3 4 0-16,-1 5-17 0,-6 7-5 15,-7 27-1-15,-2 19-10 16,-3 14 0-16,3 12 9 16,8-1 0-16,12-7-10 15,10-8 10 1,10-14 1-16,0-8 0 0,7-9-1 15,10-10 0-15,-2-9-13 16,5-13 8-16,3 0 6 16,5-14 1-16,10-22 7 15,6-16 9-15,5-17 6 16,-1-13-13-16,-4-14-2 0,-5-9-7 16,-6 5 0-16,-5 15-1 15,-6 24 4-15,-8 24 0 16,-6 20 3-16,-7 12-5 15,-1 5-2-15,0 0-7 16,0 0-19-16,0 0-16 16,0 16-41-16,0 5 27 15,0 5-17-15,0 0-70 16</inkml:trace>
  <inkml:trace contextRef="#ctx0" brushRef="#br0" timeOffset="160174.68">26116 2527 42 0,'0'0'0'16,"0"0"-4"-16,0 0 2 15,0 0 2 1,0 0 6-16,0 0 24 0,36 90 23 15,-17-44-5-15,6 4-13 16,5 1-17 0,5 4-3-16,2-8-9 0,0-6-2 15,-1-7 2-15,-3-11 0 0,-5-9-5 16,-2-7 12 0,-3-7-3-16,-2 0 5 0,-3-2-2 15,-1-15 12-15,-7-7 5 16,-4-9 9-1,-6-2-16-15,0 5-9 0,0 7-6 16,-3 12 10-16,-6 10 35 16,-6 1-9-16,-11 23-32 15,-16 21-12-15,-15 13 0 16,-3 8-9-16,1-4-2 16,9-9-5-16,9-11-17 15,11-9-7-15,10-14 14 16,7-6-7-16,10-12-55 0,3-5-25 15,0-29-99 1</inkml:trace>
  <inkml:trace contextRef="#ctx0" brushRef="#br0" timeOffset="160547.2">27234 1033 220 0,'0'0'76'0,"0"0"-76"16,0 0-14 0,-93 111 14-16,57-44 3 0,-4 17 10 15,-2 16 2-15,2 7 0 16,4 2-5-16,5-6 10 16,8-12 10-16,10-8-3 15,7-10-5-15,6-7 3 16,0-8-14-16,10-5-4 15,13-9-7-15,5-9-1 16,5-8-9-16,4-13-42 16,8-10-27-16,6-4-26 15,-1-29-108-15</inkml:trace>
  <inkml:trace contextRef="#ctx0" brushRef="#br0" timeOffset="160945.14">27501 1826 385 0,'0'0'88'15,"0"0"-88"-15,0 0-45 16,0 0-11-16,0 0 41 0,0 0-18 15,0 0 33 1,46 1 9-16,-16-1 3 0,0 0-12 16,3 0-13-16,0-7-45 15,2-1-54-15,2-5-50 16</inkml:trace>
  <inkml:trace contextRef="#ctx0" brushRef="#br0" timeOffset="161326.12">28140 1505 54 0,'0'0'338'16,"0"0"-321"-16,0 0-17 0,0 0-40 16,0 0 40-16,-10 102 0 15,7-60 1-15,3-2 0 16,0 1 0-1,12-8 12-15,3-5-1 0,1-9-8 16,-1-9-4-16,3-6 0 16,3-4 3-16,8 0 12 15,2-11-12 1,4-14-3-16,-3-5 5 0,-6-5-2 16,-7-2 4-16,-10 9-3 15,-6 8-3-15,-3 12 30 16,0 8-11-16,-9 0 0 15,-17 15-19-15,-14 16-1 0,-14 14 0 16,-7 5 0 0,3-4-1-16,6-8-17 15,10-10-27-15,11-9 11 0,8-9-11 16,5-9-22-16,6-1-56 16</inkml:trace>
  <inkml:trace contextRef="#ctx0" brushRef="#br0" timeOffset="161693.84">28513 976 414 0,'0'0'0'0,"0"0"-10"0,0 0-42 0,78 116 52 15,-41-53 1-15,-1 11-1 16,-2 12-3-16,-4 8 0 16,-10 4 3-1,-7-4 6-15,-11-5 10 0,-2-10 16 16,-11-7-9-16,-13-6-5 16,-4-10 0-16,-5-9 4 15,-1-5-17-15,-6-7-4 16,-1-9-1-16,-2-6-9 15,0-8-30-15,1-6-62 0,6-6-52 16</inkml:trace>
  <inkml:trace contextRef="#ctx0" brushRef="#br0" timeOffset="162071.91">29771 1823 320 0,'0'0'87'0,"0"0"-87"15,0 0-19-15,0 0-7 16,0 0 14-16,0 0 12 16,50 1 3-16,-3-1 27 15,11 0 0-15,8 0-15 16,3 0-15-16,-7 0-1 16,-6-1-19-16,-16 1-8 15,-18 0-13-15,-13 0-14 16,-9 0-35-16,-19 11-90 15</inkml:trace>
  <inkml:trace contextRef="#ctx0" brushRef="#br0" timeOffset="162130.76">29832 2049 257 0,'0'0'76'15,"0"0"-69"-15,0 0-2 16,109 0 26-16,-47 0-5 15,8 0-24-15,12-5 0 16,7-1-2-16,4-3-32 0,-4-4-67 16,-2-2-95-1</inkml:trace>
  <inkml:trace contextRef="#ctx0" brushRef="#br0" timeOffset="162424.97">31544 1964 445 0,'0'0'57'0,"0"0"-57"15,0 0-59-15,0 0 24 16,0 0 35-16,0 0 2 0,94 0 20 16,-38 0-2-1,9 0-3-15,6 0-17 0,-2 0 0 16,-1-6-11-16,-5-6-32 16,-6-2-42-16,-11-6-35 15,-6-5-60-15</inkml:trace>
  <inkml:trace contextRef="#ctx0" brushRef="#br0" timeOffset="162815.93">32345 1652 206 0,'0'0'93'16,"0"0"-48"-16,0 0-1 0,0 0-17 16,0 0-15-1,-3 78 39-15,-11-22 12 0,-3 9-29 16,1 0 0-16,3-4-11 15,4-2-11-15,3-8 7 16,3-3 2 0,3-7-8-16,0-8-2 0,0-5-8 15,0-12-3-15,0-6-4 16,0-3-14-16,2-6-23 16,-1 1-30-1,2-2-21-15,-1 0-3 0,-2 0-14 0,1-11-78 16</inkml:trace>
  <inkml:trace contextRef="#ctx0" brushRef="#br0" timeOffset="165961.74">27660 13877 18 0,'0'0'58'16,"0"0"17"-16,0 0-10 15,0 0-18-15,0 0-10 16,0 0-1-16,0 0-7 16,0 0 4-16,27 1 12 15,-3-1 1-15,7 0-9 16,5 0-5-16,4 0-22 15,2-4-2-15,-3-1-4 16,-3 0-2-16,-6-2-2 16,-5 2-2-16,-7-3-8 15,-6 4-4-15,-6 1-26 16,-3-4-18-16,-3-1-28 0,0-8-39 16</inkml:trace>
  <inkml:trace contextRef="#ctx0" brushRef="#br0" timeOffset="166296.57">28267 13586 182 0,'0'0'190'16,"0"0"-190"-16,0 0-21 15,0 0 21-15,0 0 7 0,0 0 30 16,0 100 23-1,-1-40 1-15,-4 3-12 0,1 5-8 16,0-5-20-16,2-2-2 16,-1-6 6-16,3-4-15 15,-1-8-6-15,-2-7-2 16,1-11 0-16,1-7-2 16,1-8-2-1,0-4 2-15,-2-2-8 0,1-2-29 16,-1-2-16-16,0 0-33 15,-1-7-32-15,0-23-85 16</inkml:trace>
  <inkml:trace contextRef="#ctx0" brushRef="#br0" timeOffset="167328.64">28426 12959 186 0,'0'0'25'0,"0"0"-24"16,0 0 15 0,0 0 29-16,0 0-1 0,0 0-16 15,16-4-8-15,-10 4 3 16,3 0-2-16,3 4-6 15,6 12 4-15,4 8-8 0,5 10 14 16,4 8-9-16,3 11-2 16,2 10-3-16,-3 7-2 31,-1 8 1-31,-9 5-8 0,-6 6-1 0,-8 5 1 16,-9 5 1-16,0-3-3 15,-17 0 2-15,-11-3 1 16,-6-8-3-16,-8-1 1 15,-6-9 0-15,-1-10 3 16,0-6-4-16,-3-10-7 16,1-9-17-16,-6-7 9 0,-3-6-18 15,2-9 0-15,0-3-3 16,1-8-35-16,2-6-38 16,1-1-90-16</inkml:trace>
  <inkml:trace contextRef="#ctx0" brushRef="#br0" timeOffset="167993.87">27342 13085 154 0,'0'0'18'0,"0"0"-18"16,0 0-8-16,0 0 8 16,-91 12 4-16,72 17 35 15,-2 10 8-15,-6 12 0 31,-3 11-14-31,-1 13-8 0,-7 7-6 0,2 10-5 16,-2 6 13-16,1 4-4 16,7-3-9-16,5-7 3 31,8-9-2-31,5-7 6 0,9-6 5 0,3-3-3 16,8-5-9-16,17-5-7 15,10-6 16-15,8-2-7 16,-1-11-9-16,1-7-7 0,0-7 0 15,-6-7-12-15,-2-5-33 16,-7-3-23-16,-6-5 21 16,-7-1-27-16,-3-3-39 15,-12 0-85-15</inkml:trace>
  <inkml:trace contextRef="#ctx0" brushRef="#br0" timeOffset="189338.01">18540 2402 68 0,'0'0'38'15,"0"0"-38"1,0 0-33-16,0 0 33 0,0 0 16 15,0 0 19-15,0 0-15 16,-51-43-3-16,48 38 4 16,2 2-3-16,1-2 4 15,0 0 4-15,0-3-4 16,0-1 9-16,1-2-23 16,11-6 6-16,3-2 5 15,4-4 8-15,5-4-1 0,3 2 1 16,3 0-8-1,3 3-7-15,1 5-5 0,0 5 3 16,-2 7-7-16,-1 5 3 16,-1 0-3-16,3 10 4 15,1 16-3 1,2 15 5-16,0 13-6 0,-6 13-2 16,-7 6 0-16,-9 6-1 15,-8 4-1-15,-6-3-5 16,-14-4-2-16,-20-9 8 15,-11-9 0-15,-12-11 0 16,-7-6 6-16,-7-8 1 16,-2-11 3-16,-1-9-3 15,5-10 3-15,11-3-3 0,11-12 15 16,13-13 12-16,13 0-8 16,9 1-1-16,9 5-11 15,3 12-1 1,0 2-5-16,0 5-5 0,16 0-1 15,11 18 1-15,11 14 1 16,8 8 6-16,6 6 8 16,3-2-10-16,2-7-5 15,0-3-3-15,-5-7 0 16,-4-7-9-16,-2-9-19 16,-7-3-25-16,-4-8-17 15,-3 0-35-15,-2-10-30 16,-2-19-13-16</inkml:trace>
  <inkml:trace contextRef="#ctx0" brushRef="#br0" timeOffset="189999.79">19113 2282 390 0,'0'0'0'0,"0"0"-28"0,0 0-23 16,46 91 51-16,-21-48 12 15,8 10 7-15,5 7-11 16,3 9 4-16,4 4 9 16,3 2 10-16,0-2-11 15,1-4-1-15,-3-5 2 16,-3-6-13-16,-4-11 4 15,-3-10-10-15,-5-10 3 0,-2-9-1 16,-7-8-2 0,-9-6-2-16,-3-4-1 0,-5 0-2 15,-3-20 3-15,-2-17 0 16,0-21-8-16,0-16 5 16,0-12-9-1,0-11 4-15,-7 1 1 0,1 14 7 16,-1 21 9-16,3 27 20 15,-2 24 14-15,3 7-2 16,-1 3-14-16,-4 12-27 16,-9 35-14-16,-11 23 14 15,-12 16 7-15,-6 0-5 0,-3-11-2 16,-4-11-1-16,-2-8 1 16,-2-5 3-1,-1-7-3-15,3-9-1 0,9-10 1 16,5-6 0-16,4-9-16 15,11-10-60-15,4 0-25 16,12-22-53 0,10-15-71-16</inkml:trace>
  <inkml:trace contextRef="#ctx0" brushRef="#br0" timeOffset="191035.75">20214 2703 103 0,'0'0'108'16,"0"0"-106"-16,0 0-2 16,0 0 0-16,0 0 4 15,0 0 8-15,0 0-6 16,3 0 11-16,0 0 19 15,1 0 10-15,1 0-15 16,7 1 1-16,7 2 3 16,9-3 8-16,14 0-6 0,10 0-5 15,11 0-4 1,9-3-6-16,8 0-2 16,7-2-5-16,-2 0-5 0,-6 2-4 15,-10 0 2-15,-13 3-8 16,-15 0-2-1,-13 0 2-15,-12 0-3 0,-11 0-1 16,-5 0-3-16,0 0-12 16,0 0 12-16,0 0 2 15,0 0-24-15,0 0-37 16,0 0-24-16,0 2-39 16,-2 0-24-16</inkml:trace>
  <inkml:trace contextRef="#ctx0" brushRef="#br0" timeOffset="191712.02">21149 2429 237 0,'0'0'46'0,"0"0"-46"15,0 0-12-15,0 0 12 16,0 0 18-16,0 0-5 16,66-29 15-16,-35 19 0 15,8 0 9-15,9 3-5 16,3 3-13-16,2 4-10 0,-4 0 1 15,-8 8-6-15,-13 11-4 16,-16 11-7 0,-12 5-5-16,-7 8 10 0,-25 7 2 15,-8-2 7-15,0-5 1 16,9-11-3 0,12-5-5-16,12-4 1 0,7 0-1 15,3 3 0-15,21 1 1 16,13 3 1-1,8 3 5-15,3-1-4 0,-5 1-3 16,-9-6 1-16,-10-1 2 16,-12-5-3-16,-6-3 1 15,-6 0 4-15,0-5 9 16,0 2-1-16,-10-2-8 0,-10-1 2 16,-5-2-4-1,-8-3-3-15,-7-4-2 0,1-3-49 16,-4 0-20-16,-5-23-43 15,1-11-94 1</inkml:trace>
  <inkml:trace contextRef="#ctx0" brushRef="#br0" timeOffset="192389.73">21469 1877 212 0,'0'0'42'0,"0"0"-42"15,0 0-13-15,0 0 13 16,0 0 32-16,94 43-6 16,-60-19 2-16,3 8 3 15,8 7-2-15,1 8-6 0,8 7-6 16,3 7-5-16,4 6 5 16,1 2-12-16,-2 4 7 15,-6 4 6-15,-8-1-9 16,-7 6 4-16,-3 1 1 15,-8 0 0-15,-5-3 5 16,-7 1 7 0,-9-2-13-16,-7 0-6 0,0-5 7 15,-16-3-4-15,-11-5-1 16,-4-4-2-16,-9-7-3 16,-5-4-1-16,-11-2 4 15,-8-5-4-15,-4-3-3 16,-10-1-3-16,-3-5-33 15,-8-6-42-15,-8-7-20 16,-7-10-42-16,1-12-83 0</inkml:trace>
  <inkml:trace contextRef="#ctx0" brushRef="#br0" timeOffset="193464.15">18855 1823 156 0,'0'0'22'0,"0"0"-22"16,0 0-21-16,0 0 21 15,0 0 23-15,0 0-18 16,-21-52 5-16,9 46 2 0,-3 2 3 15,-9 1 0-15,-9 3 6 16,-7 0 4-16,-12 3-6 16,-8 12-3-1,-3 8 0-15,-1 8 16 0,0 8 3 16,0 6 4-16,-4 14-1 16,2 10 2-16,0 16-7 15,3 13-12-15,7 8 6 16,8 7-16-16,6 2-5 15,10-1 13-15,6 0 8 16,8-6-7-16,6-3-2 16,9-3-7-1,3-4 0-15,7-9 5 0,19-7-15 16,11-5 1-16,8-6-2 0,13-8 1 16,11-6-2-16,13-6-9 15,6-12-20 1,3-11-28-16,3-15-20 0,-2-13-50 15,-1-10-43-15</inkml:trace>
  <inkml:trace contextRef="#ctx0" brushRef="#br0" timeOffset="198248.5">21668 1419 1 0,'0'0'2'0,"0"0"2"0,0 0-4 16,0 0 5-16,0 0-5 0,0 0 4 16,-1 6 3-16,-2-6 0 15,2 1 2-15,-1 0-4 16,1 1 4-16,-1 0-5 15,1-2-1-15,-1 1-2 16,2 0 0 0,0-1 3-16,0 0 5 0,0 0 8 15,0 0 1-15,0 0 3 16,0 0 11-16,0 0 2 16,0 0-7-1,0 0 3-15,0 0-4 0,0 0 3 16,0 0-4-16,0 0-2 15,0 0-4-15,0 0 3 16,0 0-4-16,0 0-8 0,0 0 0 16,0 0 7-16,0-1-2 15,0-5-4-15,3-1-9 16,0-1 9-16,0-2-1 16,3 1-6-16,-3 0-3 15,0 0 13-15,1 2-7 16,3-2-7-16,-3 3 7 15,5-4-6-15,-2 1-1 16,4-1 3-16,4 2 2 16,-2 0-1-16,3 0 2 15,0 1 9-15,3 1-9 0,2 1 1 16,4 0-2 0,5-1 2-16,4 2-2 0,3-1 2 15,2 1-6-15,2-1 1 16,-1 3 5-16,0-2-1 15,-4 4-5-15,-6 0-1 16,-3 0 0-16,-6 0 0 16,-1 0 4-16,1 0-2 15,-4 6-1-15,-2 2 4 16,-3-1-2-16,-3 3-2 16,1 1 1-16,-3 0-1 15,-2 3 0-15,0 3-1 16,-4 3 0-16,-1 4 0 0,0 4 3 15,0 3 0 1,0 3-1-16,-6 4 4 0,-6-1-5 16,-1-2 1-16,-1-1 3 15,-2-3-1-15,1-3 1 16,-3-2-4-16,3-2 2 16,-1-2-1-16,2 1 0 15,3-3-2-15,0-3 3 16,3-5-3-16,2-2 0 15,3-4 0 1,2-1 0-16,-2-2 0 0,3-3 0 16,0 0 1-16,0 0 0 0,0 0 1 15,0 0 3-15,0 0-2 16,0 0 1-16,0 0 2 16,0 0-3-16,0 0 14 15,6-6 11-15,9-7-10 16,12-7-11-16,13-4-2 15,12-6 4-15,11 1-5 16,6-4 6-16,6 1-5 16,0-2 1-16,-2 3-5 15,-6 4 1-15,-6 3-2 16,-10 2 0-16,-5 3 0 16,-7 1 5-16,-6 3-4 15,-6 5-1-15,-9 4 1 16,-9 2-1-16,-3 2 1 15,-5 2 4-15,-1 0 3 0,0 0 3 16,0-1-1-16,0 1-3 16,0 0-3-16,0 0-2 15,0 0-2-15,0 0 0 16,0 0 0-16,0 0 0 16,0 0-2-16,0 0 1 15,0 0 0-15,0 0-2 16,0 0-3-1,0 0 3-15,0 0-10 0,0 0-4 16,0 0-20-16,0 0-28 16,0 0-28-16,-1 0-25 15,-2-3-42-15,-5-7-69 0</inkml:trace>
  <inkml:trace contextRef="#ctx0" brushRef="#br0" timeOffset="205680.2">10498 2492 1 0,'0'0'12'0,"0"0"-8"0,0 0 3 15,0 0-6-15,-89 91 3 16,75-61 3-16,1 2 6 15,2 5-2-15,1 0-9 16,4 2 0 0,0 1-2-16,5 0 2 0,1 0 0 15,0-2-2-15,0 0 1 16,0-1 4 0,0-1-4-16,4-6 2 0,5 2-1 15,3-4 2-15,3-3-3 16,4-2 1-16,2-4 0 15,2-5 4-15,2 0 6 16,3-3-9-16,-1-2-1 0,3-4 3 16,-2-3 3-16,-1 0 2 15,1-2 2-15,-2 0-3 16,1 0-1 0,-2-7-5-16,-1-4 2 0,-2-3-1 15,-2-5 4-15,1-2-3 16,1-4-1-16,1-5 0 15,2-4-4-15,0-2 1 16,-1-6-1-16,0-2-3 16,-5 1 2-16,-4-1-4 15,-4 0 1-15,-8 2 4 16,-3 1 0-16,0-1 0 16,-5 4 2-16,-10 1 11 15,-4 8-3-15,-2 2-1 0,-3 2 1 16,2 7-7-16,-4 2-3 15,1 2-6-15,-2 2 2 16,2 3 1-16,5 3 3 16,1 1 1-16,7 2 1 15,2 3-2-15,5 0 0 16,4 0-10-16,1 0-35 16,0 0-50-16</inkml:trace>
  <inkml:trace contextRef="#ctx0" brushRef="#br0" timeOffset="-208299.78">17670 3966 3 0,'0'0'39'16,"0"0"13"-16,0 0-10 15,0 0 0-15,0 0-16 16,0 0 5-16,0 0 2 15,-5 0 1-15,5 0-3 16,0 0-1-16,0 0 7 0,0 0-7 16,0 0-10-1,10 0 2-15,10 5-5 0,10 2 6 16,14-4 4-16,12-2 3 16,14-1-3-16,18 0-10 15,16 0 5 1,10-4-13-16,9-3 4 0,2 2-7 15,3 2 0-15,6-1-2 16,1 0 2-16,-1 2 0 16,2-2-2-1,4 1 6-15,6 0-9 0,0-1 8 16,5 0-8-16,0-2 3 16,0 1 0-16,4-1 0 15,-1 1 3-15,-1 1 0 0,1-1-2 16,-8 3-1-16,0-2 3 15,-7 1-7 1,-3 0 0-16,-5-3 2 0,-3 0-1 16,-4 1-1-16,-3-1 0 15,-2 0 2-15,-1 0 2 16,-9-2 0-16,-2 1 2 16,-10 0-1-16,-10 1 0 15,-8 3 1-15,-10-2-1 16,-13 1-3-1,-8 1-1-15,-10 0 1 0,-9-1 5 16,-6 1 2-16,-11 0 6 16,-4 0 3-16,-5 1 7 0,-1 2-2 15,-1 0-8-15,-1-2 2 16,0 2-7-16,0 0-10 16,0 0 0-16,0 0-1 15,0-2-7-15,0 2-13 16,0 0-22-16,0 0-16 15,-3 0-24-15,-4 0-21 16,-8 0-14-16,-13 0-2 16,-19 9-41-16</inkml:trace>
  <inkml:trace contextRef="#ctx0" brushRef="#br0" timeOffset="-204927.01">16856 4351 174 0,'0'0'32'0,"0"0"-32"16,0 0-95 0,0 0 56-16,0 0 39 0,0 0 19 15,38 0 3-15,-30 0 7 16,-2 0 11-16,0 0 3 16,1 0-8-1,2 1-12-15,3-1 7 0,6 1-5 16,2-1 0-16,8 0-5 15,8 0 1-15,7 0-2 16,8 1-1-16,10-1-5 16,10 0-1-16,9 0-5 0,7 0-4 15,7 0 4 1,9 3-4-16,5-1 3 0,8-1 2 16,11 2 1-16,9 0-7 15,4-2 3-15,6 0-1 16,-1 2-2-16,4-1 0 15,5-1 1-15,-1 3-2 16,6-4 5-16,1 4 0 16,0-2 0-16,1-1-1 15,-2 2-3-15,-6 0 6 16,2-3-8-16,-4 1 1 16,1 1 5-16,2-2-2 0,-6 2-1 15,-5 0-2-15,-7-1-1 16,-14 3 1-16,-10-3-1 15,-9 4-2 1,-14-3 2-16,-9 4 0 0,-13-4-3 16,-9 0 3-16,-11 0 0 15,-11 0 0-15,-7-2 1 16,-9 0 0 0,-4 0 0-16,-6 0 4 0,-4 0-3 15,-5 0-1-15,-1 0 1 16,0 0 3-16,0 0 4 15,0 0 1-15,0 0-3 16,0 2-2-16,0-2-4 0,0 0-1 16,0 0 0-1,0 0-1-15,0 0-2 0,0 0 1 16,0 1 1-16,0-1-1 16,0 0 2-16,0 0-3 15,0 0 3-15,0 0-1 16,0 0 0-16,0 0 2 15,0 0 0-15,0 0-1 16,0 0 0-16,0 0 0 16,0 0-1-16,0 0 1 15,0 0-1-15,0 0-3 16,0 0-1-16,0 0 2 0,0 0 1 16,0 0 1-16,0 1-3 15,0-1 3-15,0 2 0 16,0-2 0-1,0 0-2-15,0 0 1 0,0 0-3 16,0 0 2-16,0 0-4 16,0 0 2-16,0 0 3 15,0 0-3-15,0 0 5 16,0 0 0-16,0 0 0 16,0 0 0-16,0 0-1 15,0 0 1-15,0 0-1 16,0 0 0-16,0 0 1 15,0 0-2-15,0 0 2 16,0 0-3-16,0 0 3 16,0 0-4-16,0 0 2 0,0 0 0 15,0 0-4-15,0 0 0 16,0 0-1-16,0 0 3 16,0 0 0-16,0 0-1 15,0 0 2-15,0 0-1 16,0 0 0-16,0 0-2 15,0 0 2-15,0 0-1 16,0 0 3-16,0 0 0 16,0 0 2-16,0 0 2 15,0 0-1-15,0 0 0 16,0 0 1-16,0 0 1 16,0 0-3-16,0 0 2 15,0 0-1-15,0 0-1 0,0 0 3 16,0 0-3-16,0 0 0 15,0 0 1-15,0 0 0 16,0 0-1 0,0 0 0-16,0 0 0 0,0 0 0 15,0 0 0-15,0 0 0 16,0 0 0 0,0 0 0-16,0 0 0 0,0 0-1 15,0 0 1-15,0 0 0 16,0 0 0-16,0 0 0 15,0 0 0-15,0 0 1 16,0 0-2-16,0 0 2 0,0 0-2 16,0 0 2-1,0 0 0-15,0 0-1 16,0 0 2-16,0 0 0 0,0 0-1 16,0 0 2-16,0 0 0 15,0 0-1-15,0 0-1 16,0 0-1-16,0 0 1 15,0 0-1-15,0 0 0 16,0 0 0-16,0 0 2 16,0 0-2-16,0 0 0 15,0 0 1-15,0 0-1 16,0 0 0-16,0 0 2 0,0 0 2 16,0 0-1-16,0 0 1 15,0 0-3-15,0 0 0 16,0 0-1-1,0 0 1-15,0 0-1 0,0 0 3 16,0 0-2-16,0 0 1 16,0 0 0-16,0 0 0 15,0 0-1-15,0 0-1 16,0 0 0-16,0 0 0 16,0 0 1-16,0 0-1 15,0 0 1-15,0 0-1 16,0 0 1-16,0 0 1 15,0 0-2-15,0 0 0 16,0 0 1-16,0 0-1 16,0 0-1-16,0 0 1 15,0 0 0-15,0 0 0 0,0 0 1 16,0 0 0-16,0 0-1 16,0 0 2-16,0 0-1 15,0 0-1 1,0 0 0-16,0 0 0 0,0 0 0 15,0 0 0-15,0 0-1 16,0 0 1-16,0 0 0 16,0 0 0-16,0 0 0 15,0 0-1-15,0 0 0 16,0 0 1-16,0 0 0 16,0 0-1-16,0 0 1 0,0 0 0 15,0 0-1 1,0 0-2-16,0 0 2 0,0 0 1 15,0 0-2-15,0 0-1 16,0 0 2-16,0 0-2 16,0 0 0-16,0 0 1 15,0 0-2-15,0 0 3 16,0 0-1-16,0 0-1 16,0 0 1-16,0 0-3 15,0 0 1-15,0 0 1 16,0 0 1-16,0 0 1 15,0 0-2-15,0 0 3 16,0 0-2-16,0 0 2 0,0 0-1 16,0 0 0-1,0 0 0-15,0 0 1 0,0 0 0 16,0 0 1-16,0 0-4 16,0 0 3-16,0 0-1 15,0 0 1-15,0 0 0 16,0 0 1-16,0 0 2 15,0 0-3-15,0 0 1 16,0 0-1-16,0 0 1 16,0 0 0-16,0 0-1 15,0 0 0-15,0 0 1 16,0 0 1 0,0 0-2-16,0 0-2 0,0 0 2 0,0 0-1 15,0 0 1-15,0 0 0 16,0 0 1-1,0 0-1-15,0 0 0 0,0 0 0 16,0 0 0-16,0 0 2 16,0 0 0-16,0 0-1 15,0 0-1-15,0 0 1 16,0 0 0-16,0 0 1 16,0 0 0-16,0 0-1 15,0 0 0-15,0 0 1 16,0 0 0-16,0 0-1 15,0 0-1-15,0 0 0 16,0 0 1-16,0 0 0 16,0 0-1-16,0 0 2 15,0 0-2-15,0 0 1 0,0 0 0 16,0 0-1-16,0 0 2 16,0 0-2-1,0 0 0-15,0 0-1 0,0 0 1 16,0 0 0-1,0 0 0-15,0 0-1 0,0 0 1 16,0 0 0-16,0 0 0 16,0 0 0-16,0 0 0 15,0 0 0-15,0 0 0 0,0 0 0 16,0 0 0 0,0 0-1-16,0 0 1 0,0 0 0 15,0 0 0 1,0 0 0-16,0 0 0 0,0 0 0 15,0 0 1-15,0 0-1 16,0 0-1 0,0 0 1-16,0 0 0 0,0 0 0 15,0 0 0-15,0 0 0 16,0 0-1 0,0 0 1-16,0 0-2 0,0 0 2 15,0 0 0-15,0 0 2 16,0 0-2-16,0 0 0 15,0 0 0-15,0 0 0 16,0 0 0-16,0 0 0 0,0 0 0 31,0 0 0-31,0 0 0 0,0 0 1 0,0 0-1 16,0 0 0-16,0 0 0 16,0 0 0-1,0 0 0-15,0 0 0 0,0 0 1 16,0 0-1-16,0 0 1 15,0 0-1-15,0 0 1 16,0 0-1-16,0 0 0 16,0 0 0-16,0 0 0 15,0 0 0-15,0 0 0 16,0 0-1-16,0 0-1 16,0 0-1-16,0 0-2 15,0 0-7-15,0 0-14 0,-1 0-28 16,-5-3-47-16,-3-6-61 15</inkml:trace>
  <inkml:trace contextRef="#ctx0" brushRef="#br0" timeOffset="-193903.43">5730 13641 23 0,'0'0'22'15,"0"0"1"-15,0 0-2 16,0 0 1-16,0 0 2 16,0 0 3-16,0 0 3 15,0 0-9-15,22 4-5 16,-3 2 25-16,9 0 2 15,10-1-12-15,10 1-9 16,15 0-1-16,11 0-2 16,13 0-1-16,11 1-5 0,7 0-2 15,3 2-10-15,-1 2 3 16,-6-1 2-16,-5 0 0 16,-8-1-5-16,-11-1 1 15,-11-1 0-15,-11-3 2 16,-16-3 8-16,-12 2 3 15,-11-3-2-15,-7 0-3 16,-9 0-5-16,0 0 6 16,0 0 7-16,0 0-2 15,0 0-3-15,0 0-7 16,0 0-3-16,0 0-3 16,0 0-1-16,0 0-1 15,0 0-3-15,0 0-10 16,0 0-11-16,0 1-9 0,0-1-11 15,0 0-19-15,0 4-37 16,0-1-71-16</inkml:trace>
  <inkml:trace contextRef="#ctx0" brushRef="#br0" timeOffset="-188076.09">4426 1227 16 0,'0'0'39'0,"0"0"-1"0,0 0-2 15,0 0-3-15,0 0-6 16,0 0-9 0,0 0 4-16,-13-50-4 0,13 47 4 15,0-4-11-15,0-2-3 16,3 1 0-16,4-2 2 15,4 3-2-15,-1-2 3 16,2 4 2-16,3-1 4 0,6 1-2 16,4 3 2-1,8 2-2-15,4 0 11 0,4 2-6 16,8 16 2-16,6 7 2 16,6 6-3-16,2 7-5 15,-1 3-8-15,1 7 4 16,-3 9-5-16,-5 3 2 15,-1 0 3-15,-5-8 2 16,-4-6-1-16,-4-9-6 16,-8-3-3-16,-3-6 0 15,-6-5-3-15,-6-3-1 16,0-9 1 0,-11-4-2-16,-2-3 0 0,-2-4 0 0,-2 0-1 15,-1 0 2 1,0 0-5-16,3-15 2 0,-1-16-6 15,4-16-6 1,6-14-8-16,-5-12 4 0,2-7-7 16,3 2 26-16,-6 7 1 15,3 12 1-15,-6 14 1 16,0 9-2-16,-3 11 16 16,0 10-10-16,0 8-1 15,0 5 5-15,0 2-2 16,0 0-9-16,0 2-5 15,0 25-11-15,0 18 4 16,0 22 11-16,0 14 1 16,0 8-1-16,0-3 1 0,3-10-11 15,9-13 7-15,-3-13-3 16,-3-9 4 0,1-10 2-16,-7-9-4 0,0-4 4 15,0-7-12-15,-18 0 5 16,-10-4 8-1,-8-4 2-15,-16-3 0 0,-9 0-4 16,-5-13-4-16,-4-5-7 16,3 1-10-16,1 3 0 15,6 1 2-15,4 4-3 16,7 5-13-16,8 3-9 16,7 1-17-1,12 0-56-15</inkml:trace>
  <inkml:trace contextRef="#ctx0" brushRef="#br0" timeOffset="-176546.91">10092 14036 101 0,'-132'3'0'0,"15"4"-56"0</inkml:trace>
  <inkml:trace contextRef="#ctx0" brushRef="#br0" timeOffset="-176483.09">9587 14069 1 0,'0'0'9'0,"-112"15"-9"0,60-6-10 15</inkml:trace>
  <inkml:trace contextRef="#ctx0" brushRef="#br0" timeOffset="-173715.98">8468 14302 5 0,'0'0'111'16,"0"0"-111"-16,0 0-12 15,0 0 12-15,0 0 34 16,0 0 1-16,1 0-5 15,1 0 4-15,-2 0-1 16,0 0 1-16,1 0-8 0,-1 0-4 16,2 0-6-1,-1 0-3-15,1 0 1 0,1 0-2 16,7 0 5-16,-1 0 5 16,3 0-1-16,3 0-5 15,0 0-5-15,3-2-2 16,1 2 0-16,1 0-5 15,2 0 1 1,3 0 3-16,7 0 3 0,2 0-3 16,9 0-3-16,5 0 1 15,0 0-2-15,4 0 1 16,-1 2-3-16,-2 0 0 16,0 2 3-16,-1-1-1 15,3-2-2-15,-1 2 4 0,3-2-1 16,5 3-4-16,6-2 1 15,4 1 0 1,-2 0-1-16,-2 0-1 0,-1 0 0 16,-2-2 0-16,0 1 8 15,-1 0-1 1,-2 0-1-16,0 0-3 0,-1 2 3 16,3-2 2-16,3 1-4 15,2 0 4-15,1 3-3 16,-1-2-4-16,1 2 0 15,0 0 0-15,-1-3-2 16,1 3 3-16,0-2-3 16,-5 2 3-16,0-2-4 0,-6 0 1 15,-1 0 0-15,-1-2 1 16,0-1 0-16,5 2 0 16,2-3 0-1,-1 2 0-15,1-2-3 0,0 2-1 16,-1 0 4-16,1-2 2 15,0 0-2 1,-1 1 0-16,-2-1 0 0,-3 1 0 16,4 1 0-16,-1 0-2 15,2-2 1-15,-2 0 1 16,3 0-4-16,-5 0 1 16,-9 0 0-16,-4 0 2 0,-3 0 1 15,-10 0-1-15,0 0-3 16,-5 0 3-1,1 0 1-15,2 0 3 0,1 0-3 16,4 0 0-16,-4 0 0 16,2 0 0-1,-5 0 0-15,-7 0 0 0,-3 0 0 16,-7 0 2-16,-5 0-1 16,0 0-1-16,-3 0 2 15,0 0 1-15,0 0 0 16,0 0 2-16,0 0 1 15,0 0-3-15,0 0-2 16,0 0 1-16,0 0-1 0,0 0-1 16,0 0 1-1,0 0-1-15,0 0 1 0,0 0 3 16,0 0-3-16,0 0 0 16,0 0-1-1,0 0 0-15,0 0 2 0,0 0-2 16,0 0-1-16,0 0-1 15,0 0 1-15,0 0-1 16,0 0 1-16,0 0-1 16,0 0 0-16,0 0-2 15,0 0-4-15,0 0 6 16,0 0-2-16,0 0 3 0,0 0 0 16,0 0 1-1,0 0-4-15,0 0 3 0,0 0 1 16,0 0-2-16,0 0 1 15,0 0-1-15,0 0 1 16,0 0 1-16,0 0-3 16,0 0 2-16,0 0 1 15,0 0-7-15,0 0 4 16,0 0 2-16,0 0-4 16,0 0 4-16,0 0 1 15,0 0-1-15,0 0-1 16,0 0-2-16,0 0 2 15,0 0 0-15,0 0 2 0,0 0-4 16,0 0 3 0,0 0-5-16,0 0 3 0,0 0 3 15,0 0-2 1,0 0-1-16,0 0 2 0,0 0-2 16,0 0 3-16,0 0-2 15,0 0 1-15,0 0-2 16,0 0 1-16,0 0 1 15,0 0 0-15,0 0 0 16,0 0 1-16,0 0-2 16,0 0 2-16,0 0 0 15,0 0-3-15,0 0 3 16,0 0-2-16,0 0-1 16,0 0 2-16,0 0 0 0,0 0 1 15,0 0 0-15,0 0 0 16,0 0-2-1,0 0 2-15,0 0-2 0,0 0 0 16,0 0-1-16,0 0 1 16,0 0 0-16,0 0 2 15,0 0-2-15,0 0-5 16,0 0 5-16,0 0 1 16,0 0 1-16,0 0-3 15,0 0 3-15,0 0 0 16,0 0 2-1,0 0-2-15,0 0-1 0,0 0 0 16,0 0 0-16,0 0 1 0,0 0 0 16,0 0-2-16,0 0 2 15,0 0 0-15,0 0 2 16,0 0 0-16,0 0-2 16,0 0 0-16,0 0 0 15,0 0 0-15,0 0 0 16,0 0-2-16,0 0 5 15,0 0-6-15,0 0 3 16,0 0 0-16,0 0-2 16,0 0 2-16,0 0-2 15,0 0 1-15,0 0-11 16,0 0-15-16,0 0-11 16,0 0-32-16,4-5-35 15</inkml:trace>
  <inkml:trace contextRef="#ctx0" brushRef="#br0" timeOffset="-172010.01">753 12179 17 0,'0'0'212'16,"0"0"-212"-16,0 0-21 0,-6-93 21 15,-3 69 56-15,-7 1-1 16,2 3-3-1,-8 5-8-15,4 7-30 0,-9 6 3 16,-12 2-15-16,-8 12-1 16,-13 19 0-16,2 15 9 15,4 12 16 1,6 11-6-16,5 6 9 0,12-3-6 16,11-7-12-16,7-6-3 15,13-13 1-15,0-12 4 16,0-6-1-16,19-11-2 15,8-8-2-15,6-8 22 16,12-1-4-16,16-15-8 0,9-20-2 16,12-19-9-16,6-19-3 15,-6-22-4-15,-4-22-5 16,-14-20-16-16,-6-16-5 16,-9-13-10-16,-10 9 14 15,-15 18 15-15,-15 29 7 16,-9 34 19-1,0 30 2-15,-6 21 4 0,-3 15 16 16,1 10-22-16,-5 14-19 16,-12 40 0-16,-8 38 3 15,-3 34 12-15,3 16-9 16,11 3-5-16,13-8 0 0,9-16-1 16,0-13-4-1,0-14-15-15,9-10-25 16,1-12-26-16,-5-11-46 0,-1-10-13 15,-2-13-37-15</inkml:trace>
  <inkml:trace contextRef="#ctx0" brushRef="#br0" timeOffset="-171662.94">250 13152 281 0,'0'0'58'0,"0"0"-58"15,130-53 0-15,-48 27 36 16,18 3 15-16,7-1-21 15,1-2-6-15,-2 5 4 16,-15 1-18-16,-15 2-6 16,-6 3-4-16,-16-3-19 15,-14 3-24-15,-13 0-22 16,-9 1-41-16,-15 1-23 16</inkml:trace>
  <inkml:trace contextRef="#ctx0" brushRef="#br0" timeOffset="-170946.85">495 13744 68 0,'0'0'58'0,"0"0"-58"15,0 0-67-15,0 0 67 16,0 0 38-16,0 0-7 0,0 0-5 16,27-92 4-1,-27 67-13-15,0 0 1 16,0 0 5-16,-18 0-5 0,0 4 5 15,-4 1-14-15,-5 6-9 16,-3 8 2-16,0 6 5 16,-4 0 9-16,-2 24-6 15,0 13 7-15,2 14 16 16,1 15 11-16,0 13-13 16,9 9-17-16,2-1-11 15,8-7 1-15,4-12 3 16,7-12 4-16,3-11-9 15,0-10 6-15,2-9-4 16,8-13-4-16,2-8 7 16,3-5 3-16,7-4 26 0,8-21-12 15,9-14-2-15,7-19-10 16,6-23-5 0,-2-22-7-16,0-16-6 0,-3-12-12 15,-3 1 7-15,1 10 4 16,-7 20 7-16,-6 30 0 15,-14 27 19-15,-10 24 10 16,-7 13-3 0,-1 6-2-16,0 0-24 0,-1 29-2 15,-11 24 2-15,-6 26 7 16,-3 17-7-16,0 3-13 16,9-5-62-16,0-1-42 0,11-13-24 15,-4-12 38-15,-1-16-118 16</inkml:trace>
  <inkml:trace contextRef="#ctx0" brushRef="#br0" timeOffset="-170248.68">962 13533 236 0,'0'0'26'0,"0"0"-26"16,0 0 0-16,40 94 25 15,-20-44 30-15,2 0-21 16,2-4-4-16,0-3-12 16,0-7-2-16,-2-9-11 15,-4-9 10-15,-5-9-15 16,1-9 8-16,5 0 13 0,2-11 15 16,0-19-3-1,0-13-6-15,-5-6-11 0,-4 0-10 16,-7 8 0-16,-5 15-4 15,0 13 22 1,0 13 23-16,0 0-19 0,-17 15-1 16,-10 23-7-16,-9 18-5 15,-5 13-6 1,2 5-6-16,6-10-3 0,9-15-12 16,9-17-28-16,8-14-15 15,4-11-37-15,3-7-56 16,0-14-48-16</inkml:trace>
  <inkml:trace contextRef="#ctx0" brushRef="#br0" timeOffset="-169215.32">2072 11864 192 0,'0'0'75'0,"0"0"-75"0,0 0-3 16,0 0 3-16,0 0 13 15,0 0 4-15,0 58 61 16,12-15-16-16,-3 6-22 15,6-2-14-15,3 0-12 16,-1-8-4-16,3-8-5 16,1-5 7-16,-2-9 0 15,-1-5-3-15,-3-6-1 16,0-6 7-16,0 0-15 16,-3-2 9-16,0-17 7 0,-5-5-2 15,-7-2-1-15,0 3-13 16,0 8 0-16,-10 7 4 15,-8 8 17-15,-12 2-17 16,-10 24 1-16,-5 13-2 16,-4 9-3-16,1 6 0 15,5 2 0-15,13-7-23 16,7-11-46-16,13-14-4 16,7-11-19-16,3-13-54 15,0-9-119-15</inkml:trace>
  <inkml:trace contextRef="#ctx0" brushRef="#br0" timeOffset="-168839.32">2345 11300 317 0,'0'0'60'0,"0"0"-60"0,0 0 0 16,116-54 0-16,-72 48 33 15,-3 6 3 1,-11 0-4-16,-10 25-17 0,-12 13-12 0,-8 14-1 16,-13 14 6-1,-20 6 12-15,-9 0-10 0,1-9 1 16,8-12-4-1,6-15-6-15,12-14 14 0,6-9 0 16,6-7-8-16,3-4-5 16,0-2 3-1,0 0-1-15,0 0-3 0,6 0 19 16,22-5-5-16,14-9-6 16,18-7 2-1,16-3-4-15,5-2-7 0,-4 2-3 16,-11 2-1-16,-18 8 3 15,-17 2-2 1,-12 5-1-16,-10 5-2 0,-7 0-1 16,-2 2-2-16,0 0-14 0,0 0-25 15,0 0-16-15,-6 0-15 16,-6 0 9 0,-12 8-59-16,-1 4-73 0</inkml:trace>
  <inkml:trace contextRef="#ctx0" brushRef="#br0" timeOffset="-167798.11">7 15886 211 0,'0'0'32'15,"0"0"-31"-15,0 0 13 0,0 0 40 0,0 0 0 16,0 0-6-16,0 0-9 15,0 0-12-15,21-14 7 16,13 3-9-16,11-2-8 16,9-1-1-16,4-4-8 15,5 6-3-15,-5-4-5 16,-8 5 0-16,-14 5-15 16,-16 3-23-16,-10 1-25 15,-10 2-11-15,-3 0-15 16,-30 10-26-16,-11 8-56 15</inkml:trace>
  <inkml:trace contextRef="#ctx0" brushRef="#br0" timeOffset="-167750.25">106 15921 99 0,'0'0'51'16,"0"0"-26"-16,0 0 19 0,0 0 12 16,0 0 1-16,86 22 11 15,-38-22-22-15,4 0-6 16,2-7-14-16,1-5-23 15,-10-2-3-15,-5 2-22 16,-7-5-37-16,-8-2-38 16,-4-9-18-16,0-6-95 15</inkml:trace>
  <inkml:trace contextRef="#ctx0" brushRef="#br0" timeOffset="-166766.06">862 15377 212 0,'0'0'0'16,"0"0"1"-16,0 0-1 16,0 0 18-16,0 0 13 15,0 0-11-15,39-34 3 16,-9 24 4-16,7 0-6 15,3 2 1-15,2 5-7 16,-6 3 8-16,-2 0-3 0,-7 24-17 16,-9 5 1-16,-8 11-3 15,-10 10 10-15,0 6 5 16,-22 3 3-16,-12 0-6 16,-5-5-6-1,-5-6 0-15,1-7-1 0,6-9 3 16,10-11 14-16,9-6-1 15,11-7 3-15,4-4-8 16,1-2-12-16,2-2-3 16,0 1-4-16,12-1-4 15,14 0 6-15,18 0 8 16,13 0 1-16,10-10-9 16,5-5-4-16,-3-4-31 0,-14 2-36 15,-11-3-49-15,-17 1-21 16,-10-5-108-16</inkml:trace>
  <inkml:trace contextRef="#ctx0" brushRef="#br0" timeOffset="-166410.68">1508 15180 251 0,'0'0'54'16,"0"0"-54"-16,0 0-10 16,0 0 10-16,55 83 50 0,-30-31 8 15,1 6-5 1,4-1-15-16,0-2-19 0,-2-6-12 16,2-7 0-16,-2-12-7 15,-7-9 2-15,-6-9-2 16,1-5-2-16,-2-5 2 15,5-2 0-15,5-5 5 16,0-19 9-16,0-14 0 16,1-14-12-16,-7-9-2 15,-9 5-14-15,-6 12 6 0,-3 17 8 32,0 16 15-32,-3 8 10 0,-13 3 2 0,-10 5-14 15,-17 24-9-15,-8 15-4 16,-7 13 3-16,-2 5 2 15,10 1-3-15,6-7-2 16,6-8-5-16,5-8-4 16,6-5-21-16,3-8-35 15,2-4-37-15,4-5-34 16,4-11-70-16</inkml:trace>
  <inkml:trace contextRef="#ctx0" brushRef="#br0" timeOffset="-165730.5">820 16281 304 0,'0'0'84'16,"0"0"-84"-16,0 0-37 0,84 0 37 16,-35-4 76-16,6-5-23 15,9 1 8 1,5-1-8-16,4 0-12 0,5-2-2 15,2-1-12-15,4-2-7 16,-1-4-16 0,1 5 3-16,-8-5-3 0,-3 4-2 15,-6-2-4-15,-4 2 2 16,-12 0-7 0,-10 3-12-16,-17 3-14 0,-15 3-10 15,-6 4-10-15,-3-1-26 16,-28-1-27-16,-16 3-34 15,-27 0-38-15</inkml:trace>
  <inkml:trace contextRef="#ctx0" brushRef="#br0" timeOffset="-165406.37">798 16381 125 0,'0'0'135'0,"0"0"-126"15,0 0-9-15,0 0 17 16,0 0 5-16,0 0-6 0,36 0 29 16,10 0 13-16,11-5-11 15,14-6-13-15,13-4-8 16,1 0-4-16,4-1-5 15,-10 1-4-15,-10 1-13 16,-8 3 0-16,-19 0-4 16,-9 4 1-16,-8 2-8 15,-12 3-2-15,-7 2 5 16,-4-3 5-16,-2 3-1 16,0 0-2-16,0 0-1 15,0 0-7-15,0 0-13 16,0 0-19-16,0 0 3 15,0 0-16-15,-3 0-11 16,0 0 30-16,-3 0-37 16,-1 0-15-16</inkml:trace>
  <inkml:trace contextRef="#ctx0" brushRef="#br0" timeOffset="-164040.68">2127 14821 110 0,'0'0'0'0,"0"0"-12"0,0 0 12 0,-92-84 31 16,63 62-1-16,-5-2 2 15,1 5-4 1,-13 1-6-16,-2 3-8 0,-4 2-7 16,-3 5-1-16,4 5-3 15,-3 3 3-15,-4 0 2 16,-3 7-5-16,1 8 3 16,1 8 8-1,-4 6 5-15,2 6 5 0,-2 7-1 16,2 7 3-16,0 8-5 15,3 6-3-15,4 4-3 16,3 4-1-16,-1-4-6 0,7-1-2 16,-4 1-1-1,-2-3-4-15,5 0 4 0,-9-4 1 16,10-2-3-16,2-4-2 16,1-2 11-16,14-3 0 15,4 1 2-15,6-2-9 16,6-5 1-16,6-2 0 15,6-1-4-15,0 2 3 16,10 1 7-16,8 7-3 16,11 0 7-16,5-1-3 15,15-6 0-15,8-5 0 16,4-5 10-16,6-4-3 16,-6-3-14-16,2-2 4 15,1-4-10-15,5-3 11 0,3-4-8 16,2-2 0-16,8-1-2 15,-1-3 10-15,-1-3-7 16,4-3-3 0,-2-1-2-16,-5 0 5 0,-2 0-4 15,-5-2 1-15,6-8-1 16,-4-3 1-16,-5-2-1 16,-1-3 0-1,-13-7 0-15,1-5 0 0,-2-9-1 16,-1-14-1-16,1-15-8 15,2-11 2-15,-6-8-6 0,-2-9 0 16,-6-1 6 0,-7-1 5-16,0-5-2 0,-6 1 5 15,-8 2 0-15,-10 8 3 16,-6 2 1 0,-3 7-4-16,-12 2 0 0,-15 5-3 15,-9 7 2-15,-7 11-6 16,-8 10 0-16,-10 11 0 15,-2 7-3-15,-8 4-4 16,-2 7 0-16,-3 9 3 16,3 5-6-16,-4 5 7 15,6 0-3-15,5 0 1 16,8 11 1 0,15-4-4-16,10 2-8 0,8 1-24 0,7-3 4 15,6-1-17-15,3 4 2 16,0-5-15-16,6 1-7 15,0 0-17-15</inkml:trace>
  <inkml:trace contextRef="#ctx0" brushRef="#br0" timeOffset="-105460.06">2282 13518 179 0,'0'0'106'0,"0"0"-102"16,0 0 0-16,0 0-4 15,0 0 19-15,0 0 2 16,11-9 30-16,8 8 17 15,8-7 2-15,9-5 0 16,4-4-21-16,6-7-5 16,2-3-21-16,1-2-2 15,-4 1-12-15,-5-1-9 16,-10 5 0-16,-10 2 0 16,-7 1-6-16,-7 5-7 15,-6 0-10-15,0 3-7 0,0-1-18 16,-11 1-46-16,-8-2-11 15,-6 2-15-15,-2 2-40 16</inkml:trace>
  <inkml:trace contextRef="#ctx0" brushRef="#br0" timeOffset="-105084.66">2712 12600 60 0,'0'0'75'0,"0"0"-73"16,0 0 4-16,0 0 21 16,0 0-6-1,0 0 5-15,3-4 1 0,-3 4-9 16,0 0-6-16,3 12 9 16,-3 11 17-1,0 8-3-15,0 7-6 0,0 5 4 16,0 1-17-16,-3-2-2 15,0-6 2-15,0-8-1 16,3-5-10-16,0-5-3 16,0-7-1-16,0-3-2 0,0-4-2 31,0-4-12-31,0 0-28 0,0 0-19 0,0 0-5 16,14-21 11-16,2-12-46 15</inkml:trace>
  <inkml:trace contextRef="#ctx0" brushRef="#br0" timeOffset="-104824.84">2845 12590 149 0,'0'0'74'0,"0"0"-39"16,0 0-8 0,0 0-10-16,0 0-8 0,0 0 14 15,0 53 47-15,0-9-16 16,0 8-17-16,-6-2-12 0,-2-4 1 15,2-4-11-15,-2-9 3 16,0-3-11-16,2-6-5 16,0-5-2-16,4-8-3 15,-1-2-3-15,3-4-18 16,0-3-23-16,0 0-13 16,0-2-36-16,-1 0-6 15,-1-21-63-15</inkml:trace>
  <inkml:trace contextRef="#ctx0" brushRef="#br0" timeOffset="-101622.15">2909 12647 1 0,'0'0'27'15,"0"0"11"-15,0 0 5 0,0 0-5 16,0 0-5-16,0 0-8 16,4-8-6-16,-4 6-1 15,0 1 4-15,0-2-4 16,0 1 0-16,0-1-14 16,-1 2 4-16,-8-1-1 15,3 2-6-15,-6 0 3 16,-4 0-3-16,-1 0 2 15,-1 10 3-15,3 2 7 16,-1 7-3-16,5 4 8 16,1 7-5-16,3 10 0 15,2 7-4-15,4 5 14 0,1 4-2 16,0 2-5-16,0 3 5 16,0 2-5-16,0 5 3 15,4 2 8 1,4 3 2-16,0 0-2 0,0 3-8 15,-2 2 1-15,-3-2 12 16,-3-2-9-16,0-3 11 16,0 1-4-16,0-3-2 15,-3-4-9-15,-8-5-5 16,0-11-4-16,0-7-3 16,-1-7 8-16,2-10-7 15,4-4-5-15,1-10-1 16,4-6-2-16,1-3-1 0,0-2 1 15,0 0-6-15,0 0-5 16,0 0-9-16,-2-18-18 31,-2-10-43-31,-8-12-26 0,-3-8 3 0,0-2-38 16,0-5 4-16,-1 4-67 16</inkml:trace>
  <inkml:trace contextRef="#ctx0" brushRef="#br0" timeOffset="-101266.11">2460 13689 128 0,'0'0'113'0,"0"0"-113"0,0 0 1 16,0 0 23-16,0 0 2 15,0 0 13-15,28-75 22 16,-1 55-5-16,4-1-12 16,7-1-8-16,2-2-4 15,3-1-10-15,5-2-4 16,1 1 4-16,-1 0-7 16,-2 4-13-1,-7 2 3-15,-9 5 0 0,-8 7-4 0,-7 0-1 16,-5 2 0-16,-5 3 1 31,-4 2-1-31,-1 1 0 0,0 0-5 0,0 0-13 16,0 0-18-16,0 0-28 15,0 0-22-15,0 0-18 16,0-1-3-16,0-11-70 16</inkml:trace>
  <inkml:trace contextRef="#ctx0" brushRef="#br0" timeOffset="-100568.71">3222 12507 45 0,'0'0'25'0,"0"0"-17"0,0 0 34 16,0 0 6-1,0 0-11-15,0 0-3 0,0-2-13 16,0 5-13-16,0 14 1 15,-7 8 31-15,-4 6-2 16,1 3-6-16,-2 4-4 16,-3 3-8-16,2 0 4 15,1-4 4-15,-2-1-16 16,4-10-3-16,1-5 1 16,4-4-9-1,1-6 0-15,-2-3-1 0,5-3 0 16,1-4-6-16,0-1-22 15,0 0-25 1,0 0-28-16,0-3-28 0,14-14-25 16</inkml:trace>
  <inkml:trace contextRef="#ctx0" brushRef="#br0" timeOffset="-99858.72">3532 12418 174 0,'0'0'42'0,"0"0"-42"16,0 0 0-16,0 0 7 15,-91 28 24-15,74-6 16 16,0 7 5-16,4 5-14 0,-1 6-13 16,1 8-7-16,1 10-4 15,4 4-2-15,-2 1 7 16,4 1 0-16,0-2 1 16,5 0-6-16,1 1 5 15,0-4-2 1,0-5-4-16,4-2-8 0,8-10-4 15,3-7-2-15,3-3-5 16,0-10-2-16,1-5-22 16,1-5-21-16,2-4-14 15,2-8-19-15,1 0-6 16,2-8-63-16</inkml:trace>
  <inkml:trace contextRef="#ctx0" brushRef="#br0" timeOffset="-99466.72">3758 12581 216 0,'0'0'57'16,"0"0"-57"-16,0 0-12 15,0 0 12-15,0 0 15 16,-3 117 23-16,3-59 19 0,0 2-19 16,0 2-5-16,0-7-15 15,0-5-12-15,0-7-4 16,0-7 3-16,0-8-5 16,0-8 1-16,0-8-1 15,0-6 1-15,0-6-1 31,0 0 3-31,0 0 0 0,0-3 8 0,4-23-2 16,7-15-9-16,11-13-15 16,5-3-4-16,3 8 13 15,1 10 4-15,2 14-3 16,0 10 3-16,1 12-3 16,-4 3-5-16,0 5-3 0,-6 18 2 15,-8 4-1-15,-4 5 9 16,-3-1 3-16,-6-1 6 15,-3-5 7-15,0-4 3 16,-3-4-1-16,-14 0-1 16,-8-2-7-16,-5-1-4 15,-4-4-3-15,-6-4-26 16,4-6-42-16,-3 0-35 16,2-24-74-16</inkml:trace>
  <inkml:trace contextRef="#ctx0" brushRef="#br0" timeOffset="-99111.68">3985 12145 120 0,'0'0'156'0,"0"0"-156"15,0 0-38-15,0 0 38 16,83-21 5-16,-62 31 19 15,3 14 10-15,3 8 16 16,3 12 6-16,8 9 0 16,-2 4-32-16,0 5-6 15,-6 3-7-15,-8 1-3 16,-8 4 0-16,-8-5 6 16,-5 2 2-16,-1-12-4 15,-3-8 0-15,-12-7-5 0,-7-7 3 16,-5-8-2-16,2-6-3 15,-2-2 2-15,1-5-7 16,1-2-9-16,0-5-25 16,1-5-27-16,3 0-16 15,0-9-46-15,6-13-45 16</inkml:trace>
  <inkml:trace contextRef="#ctx0" brushRef="#br0" timeOffset="-95998.08">349 8744 86 0,'0'0'50'0,"0"0"-50"0,0 0-18 16,0 0 18-16,0 0 39 16,0 0-7-16,0 0-5 15,0 0-11-15,-11 0 3 16,11 0-2-16,3 0-6 16,12 0 4-16,11 0 17 15,11 0 0-15,6-9 1 16,14-4 0-16,16-6 9 15,6-1-12-15,6 0 1 0,0-5 2 16,-6 1-7-16,6-1-3 16,-4-1-2-16,4 1-1 15,-5-1-1-15,-5-3-4 16,5 1-7-16,-8-2-3 16,-5 4-5-16,-7-1 3 15,-5 2-3-15,-7 2 0 16,-5 2 1-16,-1 5-1 15,-2 3 1-15,-1 1-1 16,-6 3-2-16,-8 3-3 16,-4 2-12-16,-9 0-11 0,-6 3-14 15,-3 1-15 1,-3 0-19-16,0 0-14 0,0 0-20 16,0 1-27-16</inkml:trace>
  <inkml:trace contextRef="#ctx0" brushRef="#br0" timeOffset="-95318.92">319 9082 330 0,'0'0'0'16,"0"0"-45"-16,0 0 37 0,131-26 8 16,-56 9 19-16,8-4 2 15,10-1 6-15,7-2 14 0,-3-5 6 16,7-1-3 0,2-1-9-16,3-2-8 0,-3-1 2 15,-6 0-4-15,-6 2-8 16,-6 1-4-16,-6 1-4 15,-12 4 5-15,-1-2-3 16,-8 6-2-16,-7 3 3 16,-11 4-11-1,-16 4-1-15,-5 1 0 0,-8 7 0 16,-7 0 0-16,-6 2-4 16,-1 1 0-16,0 0-8 15,0 0-10-15,0 0-18 0,0 0-25 16,0 0-17-1,-3 0-4-15,-5-1-20 0,-3-2-102 16</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19T15:23:34.564"/>
    </inkml:context>
    <inkml:brush xml:id="br0">
      <inkml:brushProperty name="width" value="0.05292" units="cm"/>
      <inkml:brushProperty name="height" value="0.05292" units="cm"/>
      <inkml:brushProperty name="color" value="#002060"/>
    </inkml:brush>
    <inkml:brush xml:id="br1">
      <inkml:brushProperty name="width" value="0.05292" units="cm"/>
      <inkml:brushProperty name="height" value="0.05292" units="cm"/>
    </inkml:brush>
  </inkml:definitions>
  <inkml:trace contextRef="#ctx0" brushRef="#br0">3461 8483 11 0,'0'0'45'0,"0"0"2"0,0 0-12 31,0 0-1-31,0 0-5 0,0 0-4 0,0 0-12 16,0 0-5-16,0 0-5 15,0 0 10-15,3 0-5 16,4 0-2-16,4 0 5 16,5 0 9-16,2 0-3 15,3 0 1-15,4 0-10 16,2 0 3-16,7 2 1 15,5 1 2-15,6 0 7 16,7-1-1-16,8 2-6 16,3-2-4-16,2-1 4 15,1 3-8-15,0 0-1 0,-5 0-3 16,4 0 0 0,-2-2 3-16,4 4 2 0,-1-4 2 15,1 0 1 1,-6 1 3-16,-4 0-1 0,-5-1-1 15,-4 0 1-15,-5 0-4 16,-6-1-2-16,-7-1 1 16,-7 2 1-16,-4-2-3 15,-8 0 3-15,-3 0 2 16,-5 0 1-16,-1 0 2 16,-1 0-1-1,2 0 1-15,-1 0-6 0,1 0-3 16,0 0-2-16,0 0-2 15,4 0 0-15,-4 0-1 0,2 0-1 16,-1 0 1-16,-1 0-7 16,2 0-13-16,1 0-11 15,1 0-15-15,-4 0-22 16,3 0-17-16,-6 0-18 16,0 0-33-16</inkml:trace>
  <inkml:trace contextRef="#ctx0" brushRef="#br0" timeOffset="1069.13">3231 8799 75 0,'0'0'0'16,"0"0"-24"-16,0 0 15 0,0 0 9 15,0 0 13-15,0 0 2 16,63 18 14-1,-48-16 4-15,1 1 2 0,3-1-9 16,1-1-8-16,8 2-11 16,5-3 3-16,5 1-1 15,8-1-2-15,3 0 0 16,5 0-1-16,2 0 6 16,4 0 1-16,3 0 5 15,-1 0 3-15,4 0 11 16,4 0 3-16,-6-1-7 15,2-1-10-15,-4 0-5 0,1 0 0 16,0 1 2 0,-7-2-3-16,-9 2-6 0,-8-1 1 15,-14 0-4 1,-9 1 6-16,-7 0 0 0,-7 1 6 16,-2 0 7-16,0 0 3 15,0 0-2-15,0 0-12 16,0 0-1-16,0 0-8 15,0 0-2-15,0 0 0 16,0 0 0-16,0 0 1 16,0 0-1-16,0 0-2 15,0 0 1-15,0 0-1 16,0 0 0-16,0 0-1 0,0 0 1 16,0 0-1-16,0 0 3 15,0 0-4-15,0 0 0 16,0 0 0-16,0 0 2 15,0 0-2-15,0 0 3 16,0 0-2-16,0 0 0 16,0 0 0-16,0 0 1 15,0 0-2-15,0 0 0 16,0 0 0-16,0 0-6 16,0 0 6-16,0 0-3 15,0 0 4-15,0 0 1 16,0 0 2-16,0 0-1 0,0 0-4 15,0 0 4-15,0 0-4 16,0 0-8-16,0 0-1 16,0 0 2-16,0 0-1 15,0 0-2-15,0 0-3 16,0 0 0-16,0 0-5 16,0 0-5-16,0 0-7 15,0 0-3-15,0 0-7 16,0 0-15-16,1 0-42 15</inkml:trace>
  <inkml:trace contextRef="#ctx0" brushRef="#br0" timeOffset="3384.21">6249 8279 10 0,'0'0'43'16,"0"0"5"-16,0 0-12 16,0 0-19-1,0 0-1-15,0 0 5 0,0 0-8 16,0 0 6-16,0 0 6 15,0 0 6 1,0 0-2-16,0 0-1 0,2 0-12 16,5 0-8-16,5 0 2 15,6 0 8-15,6 0-3 16,4 0-2 0,5 0 3-16,6 0-3 0,4 0 1 15,5 0-1-15,-2-3-4 16,4 3 4-16,-9-1 0 0,-2 1-5 15,-2-1-1 1,-4-1 2-16,-3 2-2 0,-3-2-5 16,-3 2 0-16,-8-1 2 15,-1 1-1-15,-6-1-3 16,-3 1 0-16,-3 0 0 16,-3 0 0-16,2 0 2 15,-2 0-2-15,0 0-3 16,1 0-9-16,-1 0-18 15,3 0-13-15,-3 0-18 16,0 0-22-16,0 0-3 16,0 2-33-16,0 4 5 15</inkml:trace>
  <inkml:trace contextRef="#ctx0" brushRef="#br0" timeOffset="4484.8">6237 8632 275 0,'0'0'0'16,"0"0"-21"-16,0 0-27 15,0 0 47-15,0 0 1 16,0 0 12-16,94 2 8 0,-68-2 13 16,8 0-2-1,2 0-7-15,7-2-6 0,8-1-3 16,-2-2 4 0,5 3-2-16,-5-1-1 0,-4 2-3 15,-5-3-6-15,-1 2 3 16,-11 0-3-16,-2-1 4 15,-4 0-1-15,-7 2 3 16,-3-1 0-16,-8 2-4 16,1-1-4-16,-5 0 1 15,3 1 0-15,-3 0 2 16,0 0 2-16,0 0-7 16,0 0 1-16,0 0-4 15,0 0 0-15,0 0 0 16,0 0-1-16,0 0 1 0,0 0-3 15,0 0 0 1,0 0-4-16,0 0 0 0,0 0-1 16,0 0 4-1,0 0-3-15,0 0 0 0,0 0-3 16,0 0 0-16,0 0-2 16,0 0 1-16,0 0 3 15,0 0 3-15,0 0 2 16,0 0-1-16,0 0-2 15,0 0 6-15,0 0-6 16,0 0 5-16,0 0-5 16,0 0-2-16,0 0 1 0,0 0-3 15,0 0 2 1,0 0 6-16,0 0-2 0,0 0 3 16,0 0-3-16,0 0 3 15,0 0 1-15,0 0-2 16,0 0 1-16,0 0-4 15,0 0 1-15,0 0 0 16,0 0-4-16,0 0 3 16,0 0 0-16,0 0-1 15,0 0 6-15,0 0 0 16,0 0-4-16,0 0 3 16,0 0 1-16,0 0 0 15,0 0 1-15,0 0-1 16,0 0 0-16,0 0-1 15,0 0 0-15,0 0 1 0,0 0 0 16,0 0 0-16,0 0 0 16,0 0 0-16,0 0 0 15,0 0 0-15,0 0 0 16,0 0 0-16,0 0 0 16,0 0-1-1,0 0 1-15,0 0 0 0,0 0 0 16,0 0-4-16,0 0 3 15,0 0 1-15,0 0 0 16,0 0 2-16,0 0-2 0,0 0 0 16,0 0-2-1,0 0 1 1,0 0 1-16,0 0-7 0,0 0 3 0,0 0 1 16,-3 0-1-16,3 0 3 15,0 0 1 1,0 0-1-16,0 0-2 0,0 0 2 15,0 0-1-15,0 0 2 16,0 0-4 0,0 0 3-16,0 0-4 0,0 0-4 15,-2 0-9-15,2 0 7 16,0 0-7 0,0 0-13-16,0 0-19 0,0 0-23 15,-1 0 1-15</inkml:trace>
  <inkml:trace contextRef="#ctx0" brushRef="#br0" timeOffset="6434.06">7858 8279 22 0,'0'0'0'0,"0"0"-12"16</inkml:trace>
  <inkml:trace contextRef="#ctx0" brushRef="#br0" timeOffset="7070.23">7858 8279 5 0,'4'0'31'16,"-1"0"2"-16,4 0-9 15,1 0-10-15,3 0 1 16,2 0 2-16,0 0-5 16,8 0 1-16,4 0 7 15,7 0 3-15,8 0-6 0,5-3 2 16,6-1-4 0,2-2-2-16,-2 2 2 0,-5-2-3 15,-8 1-3-15,-13 1 5 16,-4 0 4-16,-9 0 1 31,-3 0-1-31,-6 2 3 0,4-2 2 0,-2 1-10 16,-2 1-10-16,0-1-2 15,-2 1-1-15,1 1 3 16,-1 0 0-16,2 0-3 16,-1-2-1-16,1 3 0 15,2-2-1-15,3 1-4 16,1-2-3-16,3 3-5 15,3 0-6-15,-3 0-14 16,4 0-18-16,-4 0-20 16,3 0-51-16</inkml:trace>
  <inkml:trace contextRef="#ctx0" brushRef="#br0" timeOffset="7763.12">7803 8544 200 0,'0'0'0'16,"0"0"-38"-16,0 0 8 0,104 2 30 15,-62-2 15-15,5 0 1 16,6 0 8 0,3 0 0-16,1 0-2 0,-2 0-6 15,-4 0-4-15,-6 0 2 16,-11 0 3-16,-9-5 0 15,-8 0 7 1,-5 0 3-16,-5 2 7 0,-5 1-1 16,-1 2-7-16,-1-2-7 15,0 2 3-15,0 0-1 0,0 0-2 16,0 0-9-16,0 0-8 16,0 0-2-16,0 0-2 15,0 0-2-15,0 0 0 16,0 0-1-16,0 0-4 15,0 0-5-15,0 0-5 16,0 0-7-16,0 0 0 16,0 0 2-16,0 0-15 15,0 0-15-15,0 0-3 16,3 0-12-16,2 0-34 16</inkml:trace>
  <inkml:trace contextRef="#ctx0" brushRef="#br0" timeOffset="10376.59">8862 8204 30 0,'0'0'31'0,"0"0"-11"15,0 0-7-15,0 0-2 16,0 0 10-16,0 0 0 16,62-1-1-16,-42-3 7 15,5 1-3-15,4-2-5 16,3 0-6-16,4 0-2 15,4 0 1-15,1-1 2 0,2 0 5 16,5 0-2 0,1 1-3-16,2 1-1 0,-2 2 1 15,-4-2-2-15,-5 2-4 16,-13 0-5-16,-2 2-2 16,-7 0 1-16,-6 0-2 15,0 0 2-15,-5 0-2 16,1 0 2-16,-2 0-2 15,-3 0 0-15,4 0-2 16,-5 0 2-16,-2 0-1 16,1 0-3-16,-1 0-7 15,0 0-9-15,0 0-12 16,0 0-6-16,0 0-13 16,0 0-31-16,0 2-32 0</inkml:trace>
  <inkml:trace contextRef="#ctx0" brushRef="#br0" timeOffset="12773.91">8811 8422 78 0,'0'0'33'0,"0"0"-33"0,0 0-39 16,0 0 39-16,0 0 0 15,0 0 19-15,36 0 13 16,-17 0 6-16,3 0-2 16,8 0-11-16,8 0-10 15,8 0-3-15,9 0-3 16,5 0 3-16,10 0-3 16,7 0 0-16,8 0 5 15,-1 0-2-15,-5 0 2 16,-10 0-3-16,-11 0-6 15,-9 0 0-15,-7 0 2 0,-6 0-3 16,-8 0 6 0,-6 0 2-16,-6 0 3 15,-6 0 2-15,-6 0-8 0,-2 0 0 16,-2 0 0-16,0 0 0 16,0 0 3-1,0 0 0-15,0 0-6 0,0 0-5 16,0 0-1-16,0 0-3 15,0 0-1-15,0 0-1 16,0 0-1-16,0 0 4 16,0 0-6-16,0 0 4 15,0 0-3-15,0 0 4 0,0 0-8 16,0 0 2 0,0 0 3-16,0 0-3 0,0 0 3 15,0 0-1-15,0 0-5 16,0 0 5-1,0 0 1-15,0 0 4 0,0 0 0 16,0 0-1-16,0 0 0 16,0 0-2-16,0 0 1 15,0 0 3 1,0 0 1-16,0 0-2 0,0 0 2 16,0 0 0-16,0 0-4 15,0 0 3-15,0 0-1 16,0 0 1-16,0 0-2 15,0 0 1-15,0 0-2 16,0 0 2-16,0 0 1 0,0 0-2 16,0 0 3-16,0 0-1 15,0 0 2 1,0 0-2-16,0 0 1 0,0 0 0 16,0 0-2-16,0 0 1 15,0 0 1-15,0 0 3 16,0 0-3-16,0 0-2 15,0 0 1-15,0 0 1 16,0 0 3-16,0 0-3 16,0 0 0-16,0 0 0 15,0 0 1-15,0 0-3 16,0 0 4-16,0 0-2 0,0 0 0 16,0 0 0-16,0 0-1 15,0 0 1-15,0 0 3 16,0 0-2-16,0 0-1 15,0 0 0-15,0 0 1 16,0 0-1-16,0 0-1 16,0 0 1-16,0 0 0 15,0 0 0-15,0 0 0 16,0 0 0-16,0 0-1 16,0 0 1-16,0 0 0 15,0 0 0-15,0 0 0 16,0 0 0-16,0 0 0 15,0 0 0-15,0 0 1 0,0 0-1 16,0 0-1 0,0 0-1-16,0 0 4 0,0 0-1 15,0 0-1-15,0 0 0 16,0 0 0-16,0 0 0 16,0 0 0-16,0 0 0 15,0 0 0-15,0 0 1 16,0 0-1-16,0 0 1 15,0 0-1-15,0 0 0 16,0 0 0-16,0 0-2 16,0 0 2-16,0 0 0 15,0 0-1-15,0 0-1 0,0 0 2 16,0 0 0-16,0 0-1 16,0 0 1-16,0 0-3 15,0 0-1 1,0 0 3-16,0 0-2 0,0 0 0 15,0 0 1-15,0 0-1 16,0 0 2-16,0 0-1 16,0 0-1-16,0 0 1 15,0 0-3-15,0 0 4 16,0 0 1-16,1 0 0 16,1 0 0-16,-1 0 0 15,-1 0 0-15,0 0 0 16,0 0 0-16,0 0 0 15,0 0 1-15,0 0-1 16,0 0 0-16,0 0 0 16,0 0-1-16,0 0 2 0,0 0-1 15,0 0 0-15,0 0 1 16,0 0-1 0,2 0-1-16,-2 0 1 0,0 0-2 15,0 0 2-15,0 0 0 16,0 0 0-16,0 0 0 15,0 0-1-15,0 0-1 16,0 0 2-16,0 0 2 16,0 0-2-1,0 0 0-15,0 0 0 0,0 0-2 16,0 2 1-16,0-2-1 16,0 0-2-16,0 0 2 15,0 1-3-15,0-1 3 0,1 0 1 16,1 1-1-16,-2-1-1 15,0 0-4-15,0 0 4 16,0 0 0-16,0 0-1 16,0 0 3-1,0 2-3-15,0-2 1 0,0 0 2 16,0 0 1-16,1 0-2 16,-1 0 2-16,0 0-2 15,0 0 2-15,0 0 1 16,2 0 0-16,-1 0-1 15,-1 0 0-15,2 0 0 0,-2 0 2 16,1 0-2-16,-1 2 0 16,0-2 1-16,0 0-1 15,2 0 1-15,-2 0-1 16,0 0 2-16,0 0 1 16,0 0-3-16,3 0 0 15,1 0 0-15,-2 0 1 16,1 0-1-1,0 0 0-15,-2 0 0 0,2 0 0 16,0 0 0-16,2 0-2 16,-1 0 2-16,3 0 0 15,-1 0-2-15,-1 0-4 16,-2 0 3-16,-1 0-5 16,-2 0 5-16,1 0 0 0,-1 0 0 15,0 0 3-15,0 0-2 16,0 0 1-16,0 0-5 15,0 0-7-15,0 0-6 16,0 0-2-16,0 0 7 16,0 0 5-16,0 0-2 15,0 0-8-15,0 0-5 16,0 0-11 0,0 0 1-16</inkml:trace>
  <inkml:trace contextRef="#ctx0" brushRef="#br0" timeOffset="15558.69">3327 6810 50 0,'0'0'95'0,"0"0"-95"0,0 0-21 16,0 0-18-16,0 0 20 16,0 0 12-1,0 0 7-15,0 0 9 0,0 0 29 16,0 0-2-16,-2 1-12 16,-1 1 2-1,-3 4-1-15,3 2-1 0,-1-3-7 16,1 2-5-16,0 2 1 15,1-1 6-15,-1 3 11 16,0 4-5-16,-1 1-5 0,1 5-6 16,0 5-2-16,1 2 2 31,-3 5 4-31,0 3-11 0,-1 6 10 0,0 0-1 16,1-1 3-16,-3 2 0 15,-1 3 4 1,0 3-3-16,-2 3-1 0,-2 2 0 15,-1 1 0-15,1-2-9 16,-1-2 9-16,0 1-6 16,2-3 1-16,-3 2-2 15,1 1 6-15,1-2 2 16,-2-3-9-16,6 0-5 16,-3-2-4-16,3-1 8 15,-3 2-5-15,-1 0 3 0,4-1-6 16,-2-1 6-1,1 0-4-15,1-1 4 0,0-5 1 16,-1-2-1-16,2-6 1 16,1-3-1-16,-1-2 1 15,1-2-6-15,1-2 4 16,1-2-7-16,2-1 0 16,-1-4 0-16,-1 1 1 15,4-5-1-15,-1-1 0 16,1-3-2-16,1-4-6 15,-3-1-1-15,3-1-1 16,0 0-11-16,0 0-6 16,0 0-11-16,0 0-13 0,0 0-13 15,0 0-14-15,0-19-6 16,0-13-53-16,0-11-47 16</inkml:trace>
  <inkml:trace contextRef="#ctx0" brushRef="#br0" timeOffset="18343.14">3146 6853 70 0,'0'0'100'15,"0"0"-100"-15,0 0-40 16,0 0 13-16,0 0 27 0,0 0 8 15,0 0 6-15,38 2 6 16,-27-2 10 0,3 1 2-16,2-1-8 0,7 0-13 15,5 0 3-15,5 0-1 16,8 0 3-16,6 0-8 16,5 0-1-16,9 0 2 15,3 0 0-15,7 0 1 16,3 0 2-1,2 0-3-15,8 0-1 0,2 0-1 0,5 0-1 16,0 0 5 0,6 0 2-16,2 0-4 15,2 0 1-15,0 0-8 0,-2 3 3 16,-5-1-5-16,-3 2 0 16,0 0 0-16,-5 0-3 15,-6-1 3-15,-6 1 0 16,1 0 2-16,-5-3-2 15,1 0 0-15,-2 1 1 16,1-2 1-16,4 2-2 16,0 0-2-1,-2-2 2-15,-1 0 1 0,-1 0 0 0,-1 0-1 16,4 0 0 0,3 2 2-16,-1 1 0 0,2 0-2 15,1 1 1-15,4 1-1 16,3-1 0-16,-3 1 1 15,3-1-1-15,6 2 2 16,2-2-2-16,4 0 3 16,-2 1-1-16,-2-1 0 15,-1 0 1-15,-1 1-3 16,0 0 1-16,2-1 1 16,-1 0 1-16,2 0-3 15,3 0 3-15,-2-2 0 16,1-1 1-16,1 2-1 15,0-2-1-15,0 2 0 0,-4 0 0 16,-4 0 0-16,-1-1-2 16,3 2 0-16,-2-1 0 15,1 1 1-15,-1-1 0 16,1-1-1-16,-2 0 0 16,2 1 1-16,-4-1 1 15,1-1 0-15,-1 2-2 16,-5-3 4-16,1 2-4 15,-7-2 0-15,-1 0 0 16,5 0 0-16,3 0 1 16,0 0 0-16,-3 0-1 15,2-5-1-15,-3-1 1 16,-4 2 0-16,-2 1 1 0,-11-1-2 16,-6 3 1-16,-4-1 0 15,-5 1 0-15,0-2 0 16,-4 2 0-16,-3 0-1 15,-6-2 1-15,-5 1 0 16,-4 1 1-16,-5 0-1 16,-4-1 0-16,0 1 1 15,-3-2-1-15,0 3 0 16,-3-1 0-16,-3-1-1 16,-2 2 1-16,-1 0 0 15,2 0 0-15,-2 0 0 16,6 0-3-16,-5 0 3 15,-2 0-2-15,-1 0 2 16,-1 0-2-16,0 0-1 0,0 0 3 16,0 0-2-1,0 0-2-15,0 6 0 0,0 7 4 16,0 7 2-16,0 2-2 16,0 5 0-16,0 2 0 15,0 3 0 1,0 0 2-16,-3 1-2 0,2 2 3 15,-1-3-2-15,-1 1-1 16,-1 3-1-16,1 2 1 16,0 4 1-1,-2 0 0-15,2 2-1 0,2 0 0 16,-2 0 2-16,1-1-3 16,1 3 2-16,-4-1 1 0,-3-1-2 31,2 3 0-31,-5 0-2 0,1-1 2 0,1-3 3 15,0 1-3-15,-2 0 0 16,4 0 1-16,1 2 0 16,-2 0 0-16,1-3 2 15,0 0-2-15,-1-6 0 16,-1-5 0-16,3-2-2 16,-3-7 2-16,-1-1-2 15,1-2-1-15,-6 1 2 16,1 1-3-16,-5 2 3 15,-3 1 2-15,-1-1-1 0,-4 0-1 16,-1 0 3 0,0-2-3-16,-5-2 3 0,-2-2-3 15,-2-2 0-15,-7-1 0 16,-4-2 4-16,-8-2-4 16,-5-3 3-1,-6-4-4-15,-6 0 1 0,-5-2 0 16,-8-1 1-16,-8-1 0 15,0 0-1-15,-8 0 0 16,-9-3-1-16,-4-5 2 16,-4 0-1-16,-4-3 0 15,1 1 0-15,-2 0-1 16,-6-2 1-16,-1-1-3 0,-5 0 0 16,-3 1-2-1,-2-1 5-15,2 1 0 0,-1 0 0 16,4 0-1-16,4 2-1 15,0-3 2 1,-1 3-5-16,3 0 4 0,-1 2 1 16,-6 0-2-16,2 3 2 15,0-2 0-15,3 2 0 16,7-1-2-16,6 1 2 16,1 3 0-16,4 0 0 15,-2 1 0-15,6 1 0 16,-4 0-1-16,1-2 2 15,-2 2-2-15,2-1 2 16,4 0-2-16,3-1 2 0,1 0-1 16,4 2 0-1,-2 0 0-15,3 0-1 0,0 0 1 16,3 0 1-16,-2 0-1 16,0 0 0-1,0 0 0-15,4 0 0 0,5-1 2 16,8-2-2-16,3 1-3 15,2 0 3-15,3 2 1 16,1 0 0-16,5 0 0 16,-1 0-1-16,5 0-1 15,0 0 1-15,4 0 1 16,3 0-1-16,6 0 0 16,2 0 0-16,2 2 0 15,3 2 3-15,4 0-3 0,4-1-1 16,5 1 1-16,2-1 0 15,4 1 1-15,4-1-1 16,-1 0 0-16,2 0-1 16,1 1 1-16,1 1 0 15,0-1 2-15,5-1 2 16,-2 0-2-16,9-2-1 16,0-1 1-16,0 2 0 15,3-2-1-15,-1 2 2 16,1-1-1-16,1-1 2 15,1 0-1-15,-1 0-2 0,2 0 0 16,0 0 1 0,0 0-1-16,0 0 1 0,0 0-1 15,0 0-1-15,0 0 1 16,0 0 1 0,0 0-2-16,0 0-2 0,0 0 1 15,0 0-5-15,0 0-3 16,0 0-10-16,0 0-23 15,0 0-32-15,0 0-11 16,0 0-43-16</inkml:trace>
  <inkml:trace contextRef="#ctx0" brushRef="#br0" timeOffset="21101.46">11174 7411 132 0,'0'0'0'16,"0"0"-62"-16</inkml:trace>
  <inkml:trace contextRef="#ctx0" brushRef="#br0" timeOffset="21459.39">11174 7411 5 0,'11'0'29'0,"-8"0"7"0,1 0-14 15,5 0-10-15,3 0 1 16,9 0 8 0,6 0 5-16,10-1 8 0,8-6 1 15,10-4-2-15,8 0-7 16,7 0 2-16,4-2-3 15,4 2 0-15,7 1-10 16,3-1 3-16,0-1-6 16,-2 2-1-16,-5-4-1 15,-2 2 3-15,-6-1-1 16,0 1 9-16,-9-2-1 16,-11 5-1-16,-9 0 1 15,-11 4-9-15,-12 0-4 0,-9 4-1 16,-9-3 1-16,-1 4 2 15,-2-2 6-15,0 2-2 16,0 0-4 0,0 0-9-16,0-4-12 0,0 0-19 15,-5-5-45-15,-11-5-45 16,-1-1-12-16,-5-6-44 16</inkml:trace>
  <inkml:trace contextRef="#ctx0" brushRef="#br0" timeOffset="21819.43">12397 6955 249 0,'0'0'58'0,"0"0"-58"16,0 0-6-16,124 17 6 16,-73 3 1-16,6 4 4 15,-4 5 8-15,-6 3-1 16,-3 1 2-16,-12 1 11 15,-11-1-14-15,-9-5-3 16,-12-1-1-16,0-3 4 16,-12-1 11-16,-17 2 1 15,-14-1 3-15,-9 0-13 16,-6-4-5-16,-8-2-2 16,1-4-3-16,2-1-3 15,5-3 0-15,8-5-4 16,10-4-14-16,16-1-33 0,9 0-29 15,15-6-43 1,5-16-107-16</inkml:trace>
  <inkml:trace contextRef="#ctx0" brushRef="#br0" timeOffset="22874.59">13336 6297 172 0,'0'0'16'0,"0"0"-16"15,0 0-60-15,0 0 60 16,0 0 8-16,0 0 10 16,0 0 6-16,0 0 8 15,0 0 1-15,0 0-14 16,0 6-18-16,3 11 0 15,2 10 12-15,-2 7 2 16,2 7 5-16,1 6-11 0,-3 6 1 16,3 3 9-1,-3-2-1-15,0-2-10 0,-1-2-5 16,1-10 1-16,-3-3 2 16,4-9-5-16,-4-8 1 15,0-6 4 1,0-8-2-16,0-3 0 0,0-3 3 15,0 0 1-15,2 0 16 16,1-12 14-16,3-20-14 16,1-14-24-16,6-11-2 15,3-6 2-15,4-2 2 16,7 2-1-16,0 5 3 16,7 8 2-16,1 6-3 0,-4 9-3 15,-4 12-1-15,-8 6-1 16,-7 9 2-1,-6 6-2-15,-3 2-2 0,-3 0-9 16,3 19 2-16,-1 15 11 16,-1 9 7-16,1 4-2 15,-1 1 0 1,4-4-5-16,-1-2 0 0,2-7-13 16,0-4-4-16,0-8-16 15,2-5-35 1,2-6-46-16,-1-8-39 0</inkml:trace>
  <inkml:trace contextRef="#ctx0" brushRef="#br0" timeOffset="23218.69">13971 6434 398 0,'0'0'0'0,"0"0"-24"16,0 0-102-16,0 0 3 15,90-37 123-15,-60 13 47 16,-6-2-27-16,-2-7-11 16,-7 0 20-16,-9-4 2 15,-5 4-18-15,-1 7 2 0,-3 7 20 16,-16 9 4-1,-3 7-31-15,-8 3-8 0,-3 10 0 16,-4 23 3-16,-4 13 10 16,2 12 4-1,6 6 3-15,10 0-16 0,10-6 1 16,13-3-1-16,0-11-1 16,14-2 4-16,15-9-4 15,8-7 1-15,10-7 2 16,8-11 0-16,6-8-3 15,5 0 1-15,1-22-4 16,-2-8-1-16,-2-8-3 0,-8-7-3 31,-7-7-15-31,-11 5 2 0,-11 8 1 0,-13 12 4 16,-9 11 0-16,-4 8-23 16,0 4-38-1,-19 1-29-15</inkml:trace>
  <inkml:trace contextRef="#ctx0" brushRef="#br0" timeOffset="25298">14498 5938 135 0,'0'0'59'15,"0"0"-59"-15,0 0-49 16,0 0-3-16,0 0 52 16,0 0 33-16,18 22-4 0,-8-12-3 15,3 6 6-15,4 2 5 16,3 6 0-16,4 3-6 15,4 4-19-15,5 5-2 16,4 3 5-16,6-2 2 16,4 1 1-16,2 1-11 15,0-5 4 1,2-3 1-16,-6-4-3 0,-4-8-3 16,-6-2-5-16,-10-10-1 15,-10-3-3 1,-5-2-8-16,-7-2-8 0,-3 0 0 15,0-5 11-15,-1-17-10 16,-14-10-36-16,-2-8 18 16,-2-6 13-16,-3-3 2 0,2-6 16 31,0 4 5-31,2 2 3 0,3 11 10 0,-3 7 9 16,6 11 22-16,1 2-15 15,0 8-23-15,5 7 5 31,1 1 2-31,-1 2-4 0,-3 2-7 0,-6 17-1 16,-7 12 2-16,-5 10 5 16,-4 5 11-16,-4 1-1 15,1 0-4-15,1-3-1 16,3-5-12-16,5-3 0 0,5-10-1 16,4-5 1-1,7-8-1-15,5-9-2 0,0-1-10 16,4-3-28-16,0 0-13 15,0-5-3-15,0-24-15 16</inkml:trace>
  <inkml:trace contextRef="#ctx0" brushRef="#br0" timeOffset="25988.12">15003 5053 245 0,'0'0'28'16,"0"0"-28"-16,0 0-59 16,0 0 59-16,0 0 0 15,17 72 17-15,-14-44-3 16,2 3 4-16,-2 8 14 0,1 8 0 15,-1 6 10-15,-3 10-4 16,0 12-10-16,0 6-4 16,0 3 5-16,-7 1-11 15,4 2-6-15,1-5-4 16,2-2 6-16,0-5 0 16,3-12 0-16,10-5-1 15,6-7-11-15,3-7 3 16,2-3 6-16,3-10-4 15,3-6-7-15,1-6 1 16,6-8-1-16,0-4-1 16,2-6-3-1,-1-1-2-15,-2-1-4 0,-2-17-7 0,-3-5-7 16,-5-7-22-16,-4-2-14 16,-6-3-15-16,-10-3-14 15,-6 0-18-15</inkml:trace>
  <inkml:trace contextRef="#ctx0" brushRef="#br0" timeOffset="26351.16">14876 5646 173 0,'0'0'0'16,"0"0"-36"-16,0 0-21 16,0 0 57-16,0 0 4 15,0 0 3-15,10-36 22 16,3 29 21-16,3-1 12 16,6-3-11-16,8-1-13 15,9-1-9-15,10-4-14 16,9 3 1-16,4-3-5 15,4 1 1-15,0 2 0 16,-6-1-6-16,-7 3 2 0,-8 0-1 16,-7 1-1-16,-9 2-2 15,-8 0-1-15,-5 5 2 16,-10 1 1-16,-3 1-4 16,-1 2 0-16,-2 0 0 15,0 0-2-15,0 0-9 16,0 0-19-16,0 0-21 15,0 0-34-15,-13 0-5 16,-7 0-104-16</inkml:trace>
  <inkml:trace contextRef="#ctx0" brushRef="#br0" timeOffset="27407.86">14355 7507 72 0,'0'0'45'15,"0"0"-45"-15,0 0-42 16,0 0 42-16,-94-57 10 16,79 51 24-16,-3 5-9 15,-1 1-3-15,-1 0 5 16,0 0 0-16,-3 4-5 16,4 10-10-16,-2 4-2 15,2 4 1-15,0 4 2 16,5 2-2-16,3 3-5 15,7 5 3-15,4 3-9 16,0 0 0-16,4 1 0 16,17-1 0-16,9 1-1 0,6 2 0 15,7 0 1-15,5-3 0 16,0-4 7-16,-2-5-6 16,-7-5 4-1,-11-6-4-15,-7-2 1 0,-12-10 6 16,-6-2-5-1,-3-4 3-15,0-1 18 0,-2 3 11 16,-17-1-3-16,-7 5-18 16,-11-5-12-16,-5 0-2 15,-1-2-3-15,-6 0-14 16,-2-9-18-16,0-9-19 16,2-2-16-16,7-4-28 15,12-1-35-15</inkml:trace>
  <inkml:trace contextRef="#ctx0" brushRef="#br0" timeOffset="27757.04">14579 7131 325 0,'0'0'9'0,"0"0"-9"16,0 0-54-16,0 0 37 15,0 0 17-15,-21 107 16 16,11-50 11-1,-1 6 5-15,-1 6 21 0,-1 1 2 16,1-2-27-16,3-4-13 16,0-5-10-16,4-9-1 15,4-6 3-15,1-10-7 16,0-7 0-16,0-9 0 16,0-4-4-1,0-7-12-15,0-3-32 0,0-4-37 0,0 0-24 16,12-9-37-16</inkml:trace>
  <inkml:trace contextRef="#ctx0" brushRef="#br0" timeOffset="28798.65">14862 7651 245 0,'0'0'31'0,"0"0"-31"16,0 0 0-16,0 0 7 15,108 73 10-15,-65-63-5 0,3-4-5 16,-1-6 8-16,-2 0 9 16,-7 0-3-16,-11-9-13 15,-8-4-7-15,-8-8 5 16,-9-4-6-16,0-4-2 16,-3-3-8-16,-15 7 3 15,-6 4 7-15,-3 5 2 16,-1 6 5-16,2 2-2 15,4 4-5-15,6 1 2 16,8 1 2-16,7 2 5 16,1-1 8-16,0-1-4 15,0 0-8-15,17-4-4 16,9-5-1-16,16-5 2 16,7-2 1-16,6 1-3 15,0 3 2-15,-7 6-2 0,-11 3 2 16,-11 5-2-16,-11 0 0 31,-5 6 0-31,-3 18 7 0,-2 10 10 0,-5 16 5 16,0 13-10-16,0 4-4 15,0 3-2-15,0 0-1 16,0-7-4-16,0-7 0 16,0-9-1-16,0-8 0 15,0-12 1-15,0-7-1 16,0-8-2-16,0-7-3 15,0-5-4-15,0 0 4 16,0 0 5-16,-2-7 3 0,-1-19-3 16,2-19-5-1,1-20-16-15,0-16 2 0,0-15 15 16,14-10-3-16,8 2 5 16,5 11 2-16,1 19 3 15,-2 22 13-15,-1 20 3 16,0 10-16-16,4 6-3 15,-1 6-5-15,-1 6 5 16,-2 4-4-16,-7 12-7 16,-3 18 5-16,-6 8 0 15,-8 6 6-15,-1 3 1 16,-10 0 4-16,-16-3-5 16,-2-7-2-16,-3-8-3 15,-1-5-7-15,0-7-20 16,0-6-17-1,4-9-34-15,6-2-51 0</inkml:trace>
  <inkml:trace contextRef="#ctx0" brushRef="#br0" timeOffset="29152.36">15963 7328 302 0,'0'0'114'0,"0"0"-114"16,0 0-121-16,102-50-7 0,-59 25 128 15,-1-4 8 1,-5-9-1-16,-4-4-5 0,-9-8 2 16,-5-4 7-16,-8 2 3 15,-6 5 3-15,-5 12 5 16,0 11 15-16,-17 9-9 15,-9 8-19-15,-5 7-9 16,-6 0 0-16,-7 16 1 16,-2 14 10-16,0 13 17 15,1 11-9-15,9 4-3 16,10 3 11-16,10-6-14 16,11-7 1-16,5-7-7 15,5-4 0-15,17-5 0 0,10-3-2 16,11-7 0-16,13-3 1 15,9-7-3-15,7-10 3 16,4-2-2-16,3 0-3 16,-1-9-1-16,-7-4-1 15,-5 0-2-15,-9 3-4 16,-12-3-2-16,-12 5-11 16,-8 1-13-16,-9 4-11 15,-10 2-8-15,-4 0-10 16,-2-2-22-16,0 0-53 15</inkml:trace>
  <inkml:trace contextRef="#ctx0" brushRef="#br0" timeOffset="38139.07">1229 12741 78 0,'0'0'23'0,"0"0"-21"15,0 0 2-15,0 0 28 0,0 0 3 16,0 0-14-1,0 0 1-15,0 0 0 0,-18-23 1 16,18 21-9-16,-1 1-1 16,1 1 12-1,0-1 3-15,0 1 1 0,0-2-9 16,0 1-3-16,0-2-6 16,4-3-1-16,14-9-2 15,15-6 7-15,14-2 7 16,13-5-2-1,13 0-8-15,12-5 11 0,9-3 6 16,17-2-5-16,10-3 0 0,-2-2-2 16,0 5-15-1,-20 2 6-15,-17 9-10 16,-18 4 1-16,-19 7-4 0,-15 4 0 16,-14 5 2-16,-10 1 0 15,-3 5 5 1,-3-1 2-16,0 1 0 0,0 1-9 15,0-1 0-15,0-1-10 16,0 2-9-16,0 0-18 16,0 0-12-16,0-4-14 15,0-2-13-15,0-5-41 16,0-2-3-16,0 0-67 16</inkml:trace>
  <inkml:trace contextRef="#ctx0" brushRef="#br0" timeOffset="38160.01">2260 12035 117 0,'0'0'69'0,"0"0"-69"15,0 0 0-15,0 0 0 16,0 0 9-16,0 0 2 16,98-31 0-1,-62 31-2-15,3 0 7 0,-5 10-11 16,-4 7-4-16,-9 4 2 15,-9 2-3-15,-9 4 4 16,-3 2 2-16,-6 5 14 16,-21 4 0-16,-7-1 0 0,-5-2-4 15,3-4 2 1,5-4-7-16,1-2-2 0,0-4 4 16,6 1-12-16,2-2-1 15,7-4-4 1,2 1-16-16,5-1-14 0,2 1-24 15,6-2-37-15,0-2-53 16</inkml:trace>
  <inkml:trace contextRef="#ctx0" brushRef="#br1" timeOffset="-201780.13">10558 6589 9 0,'0'0'0'16</inkml:trace>
  <inkml:trace contextRef="#ctx0" brushRef="#br1" timeOffset="-200088.09">11034 6159 170 0,'0'0'52'0,"0"0"-52"16,0 0-52-16,0 0 14 0,0 0 38 15,0 0 5 1,9 2 28-16,-9-2 11 0,0 4-8 16,0-3 0-1,0 2 4-15,0 7-6 0,0 3-4 16,-10 8 3-16,-4 0-7 15,-1 4-25-15,-4 2 36 16,-7 4-2-16,-5 8-19 16,-5 4 12-16,-4 5 10 15,0-2-28-15,-1-3 0 16,5-7 0-16,1-5 2 16,11-7 1-16,-2-4 1 15,6-3-1-15,-1 3-4 16,1-6-5-16,0 3 4 15,0 0-6-15,-1 0 4 0,5-2-6 16,2 0-1-16,5-6-1 16,1 0 0-16,2-3-9 15,1-2-14-15,2-1-6 16,3-3-15-16,0 0-6 16,0 0-5-16,0 0-5 15,-2-8-13-15,-1-10 26 16,-1-7 3-1,0 1 18-15,1 6 28 0,1 8 7 16,1 4 14-16,-1 3 11 16,1 3 8-16,-1 0 9 15,1 0 1-15,-1 0-22 0,1 0-13 16,-1 3-3-16,-2 13 1 16,-5 10-5-16,3 10 10 15,-2 1-1-15,4-10-11 16,1-5-5-16,3-11 2 15,0-8-3-15,0-2-2 16,0-1-8-16,1 0 2 16,11 0 5-16,6-10 3 15,7-11 4-15,7-6 5 16,1-3 1-16,-4 4-6 16,-4 7-3-16,-12 8 0 15,-4 9 1-15,-8 0 0 16,-1 2 6-16,0 0 6 0,0 0 0 15,2 0-6 1,-2 0-8-16,3 0-3 0,-3 0-2 16,0 0 0-16,0 0 1 15,0 0-1-15,0 0 0 16,0 0 2-16,0 0-9 16,0 0-6-16,0 0-8 15,0 0 2-15,0 0-1 16,0 0-10-16,0 0-12 15,0 0-1-15,0 0 0 16,0 0-9-16,0 0-34 16,0-4-32-16</inkml:trace>
  <inkml:trace contextRef="#ctx0" brushRef="#br1" timeOffset="-196760.62">21511 3749 167 0,'0'0'64'0,"0"0"-64"16,0 0-17-16,0 0 10 0,0 0 6 15,0 0 2-15,0 0 2 16,0 0 6-16,0 0 24 16,0 0 15-16,0 2-9 15,0-1-4-15,0 0-9 16,0 0-11 0,0 2-3-16,0-1 4 0,0 2 7 15,0 4 0-15,0 3 3 16,0 3 6-16,-2 4-11 15,-1 0-3-15,2 5-9 0,-1 6 4 16,2 4-1-16,0 5 0 16,0 3 14-1,-1 4-11-15,-1 1-10 0,0-1 9 16,1 0 4-16,-1-3-2 16,1 0 0-16,-1 2-1 15,-1 4 5-15,0 2-10 16,2-1 3-16,-2 2-4 15,0-5-4-15,0-3 0 16,0-3 0-16,2-5-3 16,-2-7 0-16,-2-7 3 15,2-5-2-15,0-9-2 0,0-1 1 16,1-4-1 0,2-2 1-16,0 0 1 0,0 0-1 15,0 0 3-15,0 0-2 16,0 0 1-16,0 0 0 15,0 0-4-15,0 0 2 16,0-2-2-16,0-7-1 16,0-1 1-16,0-7 0 15,0-4 0-15,5-2 0 16,3 0-3-16,-1 3 1 16,3-2 0-16,1-2-2 15,1 1 2-15,4-1-1 16,2 4-1-16,2 1-4 0,-1 3 0 15,-4 3 0 1,1 4 4-16,-1-1-4 0,2 4 0 16,-2 1-4-16,2 3 2 15,0 2-5-15,4 0 2 16,1 13 5-16,1 9 2 16,2 8-3-16,0 3 6 15,2 0 3-15,-5 3 1 16,-3-4-1-16,-3-1-2 15,-6-2 1-15,-4-4 0 16,-3 0 1-16,-3-2 1 16,0-2 0-16,0 0 0 0,-3 0 1 31,-13 2 8-31,-7 0-4 0,-3 0 5 0,-3 0-2 16,-2-3-3-16,-2 0 6 15,0-3-6-15,-1-2 4 16,6-5-8-16,4-3 6 15,4-2-3-15,6-4 0 16,1 1-5-16,6-2-2 16,1 0-3-16,3 0-2 15,0 0-12-15,-1 0-14 16,-2 0-11-16,1-3-3 16,-2-1-4-16,2-1-28 15,1-4-18-15,2-5-17 16,2-1-26-16</inkml:trace>
  <inkml:trace contextRef="#ctx0" brushRef="#br1" timeOffset="-193955.06">22135 4916 0 0,'0'0'19'0,"0"0"-1"16,0 0 5-16,0 0 8 15,0 0 0-15,0 0 6 16,0 0-3-16,0 0-13 16,0 7-3-16,0 9 7 0,0 4 7 15,0 5 4-15,5 4-27 16,1 6 13-16,-1-1-7 16,-1 1-3-16,2 1 3 15,-3-3-3-15,-2 1-3 16,-1-5-4-16,0-4-1 15,0-5-3-15,0-4 0 16,0-8 1-16,0-3 1 16,0-5-3-16,0 0 4 15,0 0 0-15,0 0 6 16,0 0 9-16,0 0 9 0,0-17-6 16,2-13-19-16,4-11-3 15,3-10-3-15,9-4 2 16,4 4-2-1,5 1 1-15,4 6-2 0,3 8-2 16,-2 7-6-16,-7 11 5 16,-5 9 1-16,-8 8-3 15,-2 1-10 1,-3 22-15-16,3 19 28 0,0 11 6 16,-6 8 9-16,-4-1-4 15,0-4-5-15,0-6-1 16,0-8-3-16,0-2 2 15,-6-6-12-15,-1-3-27 16,0-6-44-16,0-9-73 16</inkml:trace>
  <inkml:trace contextRef="#ctx0" brushRef="#br1" timeOffset="-193606.99">22604 5099 6 0,'0'0'149'15,"0"0"-149"-15,0 0-54 16,0 0-4-16,0 0 51 16,0 0 7-16,6 0 7 15,-4 0 29-15,2 0-2 16,3-5-5-16,4-8-9 15,2-4-6-15,1-2-9 16,-2-3-1-16,-5 2-4 16,-3 3 8-16,-2 4 7 0,-2 7 12 15,0 5 7-15,0 1 11 16,0 0-19-16,0 0-22 16,-10 7 7-16,-4 17-7 15,-2 7-1-15,1 9 3 16,3 3 0-16,5-2-4 15,5-8 1-15,2-1-3 16,0-6 2-16,5-5-2 16,6-4-2-16,3-7-2 15,4-4-8-15,-2-5-11 0,5-1-12 16,1 0-23 0,1-7-16-16,-1-8-50 0</inkml:trace>
  <inkml:trace contextRef="#ctx0" brushRef="#br1" timeOffset="-192925.77">23017 5029 254 0,'0'0'83'16,"0"0"-83"-16,0 0-62 15,0 0 32-15,3 94 30 16,6-58 4-16,3-3-4 0,1-2 5 16,3-2 12-1,-2-5-7-15,-2-9-4 0,-1-5-6 16,-1-5-2-16,-1-5 0 16,0 0-4-16,-1-12 6 15,3-13 4-15,-6-8 14 16,-5 0-8-16,0 3 0 15,-6 10 14-15,-10 10-10 16,-2 10 43-16,-3 0-6 16,-1 5-37-16,-7 21-14 15,-2 10-1-15,-2 7 1 16,3 5-2-16,7-2-1 0,3-7-2 16,7-7-4-16,2-8-11 15,5-7-3 1,3-11-11-16,3-4-24 0,0-2-37 15,0-6-92-15</inkml:trace>
  <inkml:trace contextRef="#ctx0" brushRef="#br1" timeOffset="-192218">23250 4667 0 0,'0'0'31'0,"0"0"-12"16,0 0 6-16,0 0 5 16,0 0 3-16,0 0 2 0,0-1-11 15,0 1-2 1,0 0-13-16,0 18-8 15,0 11 12-15,0 15 14 0,0 12 6 16,-3 16-14-16,-2 6 5 16,2 1-1-16,-1-4-4 15,4-8-15-15,0-8 1 16,0-8 3 0,6-7 1-16,6-9-8 0,6-6-1 15,-2-9-1 1,8-8-6-16,3-7 2 0,4-5-19 15,5-3-10-15,0-20 11 16,3-12-16 0,-6-9-51-16,-8-4-83 0</inkml:trace>
  <inkml:trace contextRef="#ctx0" brushRef="#br1" timeOffset="-191882.89">23371 5076 264 0,'0'0'0'15,"0"0"-9"-15,0 0-30 16,0 0 29-16,0 0 10 16,0 0 0-16,19-10 19 15,4-2 22-15,7 0-12 16,4 0-18-16,7-2-6 15,0-1-5-15,-2-1 0 0,-3 2-2 16,-5 2-18-16,-6 0-12 16,-3 1-14-16,-2-1-47 15</inkml:trace>
  <inkml:trace contextRef="#ctx0" brushRef="#br1" timeOffset="-191189.1">23723 4061 264 0,'0'0'0'15,"0"0"-19"-15,0 0-13 16,0 0 32-16,0 0 11 15,113 30 2-15,-71-30 8 16,7 0 20-16,11 0-10 16,9-10-6-16,8-4-10 15,2-2-11-15,2 3 0 0,-8 1-4 16,-13 4-12-16,-20 6-11 16,-16 0-3-1,-12 2-8-15,-12 0-19 0,0 4-47 16,-23 13 30-16,-16 5 26 15</inkml:trace>
  <inkml:trace contextRef="#ctx0" brushRef="#br1" timeOffset="-190797.49">23962 4311 203 0,'0'0'71'0,"0"0"-71"16,0 0 0-16,0 0 11 15,0 0 6-15,91 45-5 16,-49-44 5-16,5-1 20 0,5 0 5 16,2-4-6-16,1-8-15 15,-3-6-19 1,-8 4-2-16,-10-3-4 0,-7 3-13 16,-9 3-16-16,-6 1-22 15,0-1-6 1,1-1-8-16,3-3-56 0</inkml:trace>
  <inkml:trace contextRef="#ctx0" brushRef="#br1" timeOffset="-190083.4">25131 3424 26 0,'0'0'125'16,"0"0"-125"-16,0 0-4 15,0 0 4-15,0 0 1 16,0 0 2-16,3 0 5 16,0 2 18-16,0 10 8 15,2 2-8-15,1 7-5 0,-2 5 8 16,-1 5-6 0,0 3-2-16,2 7-10 15,-4 6 7-15,2 5-5 0,-3 4 9 16,0 4-6-16,0 2-6 15,0-2 4 1,0 2-8-16,0 1 8 0,0-4 8 16,0-3-5-16,0-2 1 15,-1-8 1 1,1-5-4-16,0-7-7 0,-2-6 3 16,1-8 1-16,-1-6-2 15,2-6-4-15,0-4-5 16,0-3 0-16,0-1 0 0,0 0 6 15,0 0 4-15,0 0 4 16,0-4 14-16,0-17-17 16,3-13-12-16,10-11-5 15,6-7 5-15,4 0-6 16,7 6 6-16,6 4-3 16,6 9-1-16,2 7 0 15,3 4-1-15,-3 9-3 16,-3 9 3-16,-7 4-1 15,-2 0-9-15,-1 22-3 16,-1 9 1-16,0 6 9 16,-4 6 1-16,-5 2 7 15,-7 0 1-15,-8-1 0 16,-6-3 2-16,0-1 1 0,-12 1 3 16,-12-2 4-16,-7-2 3 15,-4-4-4-15,-2-2 2 16,1-8-6-16,0-4 6 15,3-8-4-15,3-5 1 16,2-3-4-16,-2-3-2 16,2 0 1-16,-2 0-4 15,3 0-3-15,2 0-13 16,3-6-10-16,4 0 4 16,1-2-15-16,5 1-21 15,-1-3-1-15,6 4-18 16,4-2-4-16,3-3-80 0</inkml:trace>
  <inkml:trace contextRef="#ctx0" brushRef="#br1" timeOffset="-188388.37">26082 4055 280 0,'0'0'64'15,"0"0"-64"-15,0 0-29 0,0 0 27 16,0 0 2-16,0 0 8 16,39 4 29-16,-5-4 26 15,13 0 4-15,12 0-15 16,5 0-12-16,8-6-11 15,-1-5 5-15,-1 3-5 16,-10 2-11-16,-15 1-5 16,-12 3-6-16,-13 1 1 15,-12 1 1-15,-7 0-5 16,-1 0-2-16,0 0 13 0,0 0 9 16,0 0-4-16,0 0-11 15,0 0-9-15,0 0-1 16,0 0-4-16,0 0-15 15,0 0-25-15,0 0-26 16,0 0-18-16,0 0-18 16,0 0-17-16,0-7-3 15</inkml:trace>
  <inkml:trace contextRef="#ctx0" brushRef="#br1" timeOffset="-187690.61">28129 3676 274 0,'0'0'133'16,"0"0"-133"-16,0 0-41 16,0 0 21-16,0 0 20 15,0 0 1-15,-72 110 12 16,36-64 16-16,-8 7 3 15,-12 5-4-15,-12 5-5 0,-7-2-15 16,-8-7-8-16,3-8 5 16,4-10 8-1,8-9 31-15,10-9 1 0,11-5-10 16,13-7-7-16,16-5-11 16,9 1-11-16,9-2 0 15,0 0 4-15,0-10-6 16,11-16-4-16,12-5-13 15,15-5-10-15,5 9 15 16,8 8 5-16,2 15 3 16,4 4 2-16,2 17-1 15,0 19 7-15,-2 7 2 16,-5 5 0-16,-10 0 1 0,-6-6-6 16,-6-7-4-1,-5-2 1-15,0-9-2 0,-3-4-1 16,-2-5-1-1,1-5-11-15,-1-2-10 0,6-7-28 16,5-1-4-16,3-3-16 16,7-18-21-16,-1-7-29 15,-4-8-87-15</inkml:trace>
  <inkml:trace contextRef="#ctx0" brushRef="#br1" timeOffset="-187006.41">28967 3142 148 0,'0'0'58'0,"0"0"-57"15,0 0-1-15,0 0 7 16,0 0 24-16,0 0-2 16,0 0 10-16,-77-22-6 15,61 22-9-15,-3 9 0 16,-3 7-12-16,-5 8-3 16,-6 3-2-16,-1 9-1 15,-5 5 2-15,-1 6 6 16,0 4 5-16,4 7-2 15,1 5 3-15,6 9 8 16,0 9-9-16,2 8-3 16,2 0 4-16,1 2 4 15,0-4-9-15,3 0 1 16,6 1-2-16,4 2 9 0,5-3-7 16,6-4-11-16,0-4-1 15,9-10-3-15,16-5-1 16,8-10 0-16,7-8-1 15,6-6-8-15,5-11-13 16,4-10 2-16,-1-8-5 16,1-11-26-16,-4-11-16 15,-3-22-12-15,-5-15-35 16,-7-7-62-16</inkml:trace>
  <inkml:trace contextRef="#ctx0" brushRef="#br1" timeOffset="-185574.03">29617 3971 89 0,'0'0'35'0,"0"0"-24"15,0 0-11-15,0 0 3 16,0 0 22-16,0 0-8 16,-64-61 22-16,54 54-15 15,0 2 8 1,-7 3-9-16,-2 2-21 0,-5 0-1 0,-3 0-1 16,3 0 0-16,3 0 3 15,-3 4 1 1,4 8 1-16,-2 5 7 0,0 13-4 15,1 6 2 1,1 11 7-16,3 9-8 0,2 5-4 16,5-3-4-16,5-2-1 15,5-8-1 1,0-9-1-16,3-7 2 0,15-7-3 16,0-10 3-16,1-8-6 15,5-7 3 1,0 0-4-16,5-18 7 0,4-15 4 15,-1-13 7-15,4-12 0 0,-2-15 4 16,-3-12-3 0,-1-15-9-16,-7-13 8 0,-1-10-4 15,-3 1-4-15,-5 10 4 16,-2 19 9 0,-8 25 16-16,-2 19 8 0,-2 19 7 15,0 12-19-15,0 12-15 16,0 5-8-1,0 1-5-15,0 0-2 0,-8 29-14 16,-6 24 9-16,-6 26 7 16,-2 29 2-16,-2 10 2 0,2 0-2 15,5-4-2 1,7-17-1-16,5-11 1 0,5-12 1 16,0-13-1-16,0-13-1 15,0-13-4-15,6-14-11 16,1-8-25-1,0-10-25-15,2-3-35 0,10-16 5 16,6-24-9-16</inkml:trace>
  <inkml:trace contextRef="#ctx0" brushRef="#br1" timeOffset="-184170.45">30186 3420 66 0,'0'0'85'0,"0"0"-85"16,0 0 0-16,0 0 3 16,0 0 28-16,0 0 6 15,-1 4-8-15,-1 6-6 0,-1 4-5 16,-1 11 24 0,-4 9-8-16,-2 11-10 0,-2 10-12 15,-4 11 13-15,-1 9 6 16,-4 3-8-16,2-2-7 15,-1-3 5-15,1-4-15 16,5-10 4-16,1-6-4 16,3-13 5-16,2-8 9 15,2-12-8-15,-1-7-8 16,5-7 0-16,2-5-4 16,0-1 3-16,0 0 2 15,0 0 5-15,0-4 10 16,5-21 20-16,13-21-40 15,7-13-8-15,6-4-10 0,4 10 12 16,2 14 5-16,0 13 0 16,5 11-1-16,3 5-3 15,2 9 2-15,1 1-4 16,0 12-6-16,-6 20-1 16,-9 9 3-16,-11 6 9 15,-11 4 2-15,-11 2 7 16,0-5-5-16,-8-2 3 15,-13-8-2-15,-5-5 7 16,-9-5 4-16,-5-2-1 16,-7-5-1-16,1-7-5 15,3-3-3-15,1-7-2 16,5-4-2-16,1 0-1 0,5 0-11 16,1-5-12-1,6-5-26-15,6 0-46 0,6-8-28 16,9-7-47-16</inkml:trace>
  <inkml:trace contextRef="#ctx0" brushRef="#br1" timeOffset="-182715.06">30409 2919 161 0,'0'0'115'0,"0"0"-115"16,0 0-7-16,0 0 7 15,0 0 5-15,0 0 1 16,20 0 3-16,-5 4 22 15,5 2 5 1,8 6 5-16,6 4-9 0,8 5-12 16,4 9 0-16,8 6 9 15,2 9-5-15,0 11 3 16,-2 11-6-16,-10 12-6 16,-10 7-1-16,-8 8-5 0,-8 8 4 15,-5-1 12 1,-8-1 7-16,-5-5-6 0,0-9-11 15,0-3 4-15,-10-8 4 16,-9 3 8 0,-4-6-12-16,-10-3-3 0,-6-3-6 15,-10-4-4-15,-6-5-1 16,-3-5-1-16,0-8-1 16,0-8-3-16,3-5 0 15,2-7-9-15,-1-5-21 0,3-10-19 16,0-7-30-1,-1-2-37 1,6-6-65-16,-2-16-73 0</inkml:trace>
  <inkml:trace contextRef="#ctx0" brushRef="#br1" timeOffset="-181646.11">28942 5286 193 0,'0'0'124'16,"0"0"-124"0,0 0-28-16,0 0 16 0,0 0 12 15,0 0 4-15,40-14 9 16,-21 9 7-16,7-1 5 16,2 1 11-16,14-2 4 15,4-1-9-15,8-2-10 16,7-1-7-16,5 0 20 15,4-1-20-15,1 0-3 16,0 3 3-16,-3-1-5 16,-8 1-2-16,-3 3-4 15,-8 0 1-15,-12 2 2 16,-9 1-6-16,-11 1 0 0,-8 1 2 16,-8 1-2-16,-1 0-4 15,0 0-1 1,0 0-8-16,0 0-21 0,0 0-19 15,-7 0-31-15,-13 1 10 16,-11 11-19-16,-13 7-95 16</inkml:trace>
  <inkml:trace contextRef="#ctx0" brushRef="#br1" timeOffset="-181307.03">28933 5498 114 0,'0'0'4'0,"0"0"-4"0,0 0-19 15,0 0 19-15,0 0 64 16,0 0 18 0,58 16-6-16,-12-16 0 0,12-3-8 15,16-10-18-15,14-3-7 16,16-5-18-16,14 1-1 15,7-1 0 1,2 1-9-16,-12 5 4 0,-18 3 1 16,-20 4-10-16,-19 3-3 15,-16 1-3-15,-9 3-4 0,-10-1 1 16,-10 2-1 0,-7 0 0-16,-3 0 0 0,-3 0 0 15,0 0-5 1,0 0-9-16,0 0-18 0,0 0-14 15,0 0-20-15,0 0-5 16,0 0-19-16,-12 0 5 16,-6 0-65-1</inkml:trace>
  <inkml:trace contextRef="#ctx0" brushRef="#br1" timeOffset="-178531.99">20457 2701 129 0,'0'0'35'0,"0"0"-35"15,0 0-40-15,0-73 40 16,0 62 10-16,-4 2-7 16,-2 5 19-16,1 3 13 15,0 1 1-15,4 0-10 0,-5 4-14 16,2 17-5-1,-7 16 5-15,1 14 2 0,-5 11 10 16,1 10-3-16,1 7 9 16,3 2-6-16,2 0-3 15,1 1 0-15,2-3-2 16,2 1 6-16,2 2 3 16,1 3 3-16,-3 5-1 15,0 9-2-15,0-1-3 16,-3 4 0-16,-1-1-1 15,-3 1-2-15,3 0-5 16,-2 8-8-16,-1 2 2 16,1 1 2-16,1 0-7 0,-2-1-3 15,2-5 1 1,2-4-1-16,-3-6 3 0,-1-1 0 16,2-1-4-16,-2 1 2 15,0-1-4-15,1 1 1 16,1 0-1-16,-2-2 1 15,2-8-1-15,1-5 0 16,1-6 0-16,0-4 0 16,0-8 0-16,5-6 0 15,-1-11 0-15,2-11-1 16,0-8 0-16,0-5 1 16,0-9 0-16,5-1 2 15,0-2-2 1,0-2-1-16,1-2-4 0,0-2 5 0,1 0-1 15,4-2 3-15,2-1-1 16,6-1 2-16,5 0 1 16,7 0-3-16,8 0 5 15,8-7-1-15,10-6-2 16,11-2-1-16,16-3 1 16,10 1-3-1,6-5 0-15,8 3-4 0,4-3 4 16,2 4 0-16,5 2 0 15,4-1 0-15,2 3-1 16,3-3-1-16,11 4 1 16,1 0 2-16,6-1-2 15,3 0 1-15,1-1-3 0,0 1 2 16,5 2 1 0,2-2 0-16,6 0 4 0,2-1-4 15,-2 1 0-15,0 0-3 16,-7-2 3-1,0 0 0-15,2-2 1 0,1-1-1 16,4 2 4-16,4-3-3 16,0 1 0-1,2-1-1-15,-2-1-1 0,-5 1 0 16,1 3 2-16,-6 0 0 16,1 2-1-1,-4 0 0-15,-5 2 4 0,0-1-4 0,-6 0 0 16,-4 1 0-1,1 0 0-15,-1 0 0 0,4 1 0 16,5 0 0 0,1 0 0-16,0 3 0 0,0 0 0 15,-7 2-2-15,-3 3 2 16,-1 1 0-16,-3 2 0 31,2 1 4-31,2 0-4 0,1 0 0 0,2 0 1 16,1 0-1-16,-1-1 0 15,-2-4-1-15,0 1 1 16,-4 4 1-16,0-2 1 16,-2 0 1-16,-1-1-3 15,-2 0 0-15,3-1 0 16,-4-1-2-16,0 1 0 0,-3 0 2 16,-3 1 0-16,-9 2 2 15,-7 1 0-15,-3 0-2 16,-3 0 0-16,0 0 0 15,-5 0 0-15,0 0 0 16,-4 0-2-16,2 0 4 16,4 0-4-16,-4 0 4 15,3 0-2-15,-8 0 1 16,-5 0 4-16,-13 0-3 16,-11 0-2-16,-13 0 1 15,-8 0 0-15,-8 0-1 16,-6 0 1-16,-5 0-1 15,-6 0 3-15,1 0-2 16,-3 0 1-16,-3 0-2 0,-3 0 0 16,-4 1-3-1,-1 0 0-15,-2 1-15 0,0-1-15 16,0-1-33-16,-3 0-26 16,-16 0-31-16,-16 0-38 15,-17-13-129-15</inkml:trace>
  <inkml:trace contextRef="#ctx0" brushRef="#br1" timeOffset="-176475.36">20200 2392 224 0,'0'0'0'0,"0"0"-21"16,0 0-10-16,84 4 31 16,-41-4 3-16,8 3 0 15,3-3 3-15,7 0-4 16,6 0 6-16,8-3 9 16,5-7 1-16,5-3-5 15,6-3 3-15,7 0 6 16,6-4-6-16,6 0-3 15,10-1-4-15,6-2 12 0,7 1-7 32,10 1-4-32,14-4 6 0,5 3-5 0,13-1 2 15,7-2-2-15,10 1 4 16,7 2-2-16,8-1-3 16,8 0-2-16,9-1 2 15,9-2-1-15,1 3 4 16,8 2-2-16,2 0-5 15,7 1-4-15,4-1 1 16,5 1-1-16,7 3 3 16,-5 0 0-16,7-1 1 15,2-2-4 1,-8 0-1-16,5 5-1 0,-6 1 0 0,-6 1 0 16,-1 2-1-16,-13-1-5 15,0 1 3 1,-9 1-3-16,-5 0 3 0,-6-1-4 15,-10 1 6-15,-9 1 0 16,-3 3 1 0,-14-7 0-16,-12 1 0 0,-12 1-1 15,-19-1 1-15,-10 4 0 16,-14 0 0-16,-10 2 0 16,-7-3 2-16,-4 0-2 15,-4 2 3-15,-5 0-2 16,-6 2 2-16,-9 0 0 0,-8 1 4 15,-8 1 3-15,-7 2-10 16,-8-1 3-16,-9 1-2 16,-7-1 0-16,-7 1-1 15,-4 1 5-15,-5 0 1 16,-1 0-5-16,-4 0 0 16,-2 0 2-16,-1 0 3 15,-1 0 4-15,-2 0-6 16,0 0 2-16,0 0-5 15,0 0 2-15,0 0-3 16,0 0-4-16,0 9-2 16,0 6 6-16,3 9 7 15,2 7-2-15,-1 3-3 16,3 3 10-16,-1 6-12 16,0-2 0-16,-1 6 5 0,-2 6-1 15,-2 6 1-15,-1 3-3 16,0 8 5-16,0 0-4 15,0 5-3-15,0 5 1 16,0 1 1-16,0 4 3 16,2 0-3-16,-1 7 1 15,3-1 0-15,-2 3-3 16,1 0 5-16,-3-4 4 16,0-1-2-16,0-3 0 15,0 0 1-15,-2-1-1 0,-6 2-4 16,-1 4 15-1,0 1-12-15,1 9 7 0,0-1 4 16,1 0-5 0,0-1-1-16,1-5-1 0,0 0 1 15,0 3-7-15,3-2 5 16,-1 0-5-16,2 2 1 16,2-5-3-16,0-3 0 15,0-3 1-15,0-6 2 16,3-5-1-16,3-3-4 15,-1-8 0-15,2-10 2 16,-6-4-2-16,1-7-2 16,-2-3 2-16,0-4 0 15,0-2 0-15,0-4 0 16,0-3 0-16,0-1 0 0,0-3 0 16,-2-3 0-16,2-6 0 15,-1-4 0 1,-1-3 0-16,2-2 0 0,0-2-1 15,0 0 0-15,0-1-3 16,0 0-3-16,0 0-4 16,0-1-3-16,0-1-3 15,0 0-10-15,0 0-10 16,0 0-21-16,-1 0-29 16,-8-1-61-16,-4-17-40 15</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19T15:24:38.965"/>
    </inkml:context>
    <inkml:brush xml:id="br0">
      <inkml:brushProperty name="width" value="0.05292" units="cm"/>
      <inkml:brushProperty name="height" value="0.05292" units="cm"/>
      <inkml:brushProperty name="color" value="#002060"/>
    </inkml:brush>
    <inkml:brush xml:id="br1">
      <inkml:brushProperty name="width" value="0.05292" units="cm"/>
      <inkml:brushProperty name="height" value="0.05292" units="cm"/>
    </inkml:brush>
  </inkml:definitions>
  <inkml:trace contextRef="#ctx0" brushRef="#br0">23192 13508 88 0,'0'0'0'0,"0"0"-33"16,0 0-16-16,0 0 49 15,0 0 47-15,0 0 1 16,0 0-12-16,0 0-10 16,-12-12 5-16,12 12-6 0,0 0-8 15,0 0-5 1,0-2 4-16,0 2 8 0,0 0 6 16,0 0-5-16,0 0-5 15,7 0-7-15,8 0-4 16,9 0 19-1,11 0-4-15,9 2-2 0,10 0-2 16,13 0-1-16,9-2-5 16,8 0 0-16,4 0 1 15,1 0 4 1,-1-2-2-16,3-2 0 0,0 1-2 16,-3 2 0-16,-1-2-3 0,-4 2 2 15,-5-1-2-15,-2 2 0 31,-9 0 0-31,-9 0-3 0,-13 0 0 0,-12 0-3 16,-11 0-4-16,-11 0-2 16,-5 0 0-16,-5 0 2 15,-1 0 0-15,0 0 3 16,0 0-2-16,0 0-3 16,0 0-12-16,0 0-10 15,0 0-19-15,0 0-21 16,-3 0-36-16,-12 6-25 15,-10 12-21-15</inkml:trace>
  <inkml:trace contextRef="#ctx0" brushRef="#br0" timeOffset="347.52">23059 13696 1 0,'0'0'329'0,"0"0"-329"16,0 0-73-16,97 0 4 15,-45 0 69-15,4 0 38 16,2 0 2 0,3 1-7-16,6-1-4 0,7 0-13 15,10 0 12-15,3 0-11 16,4 0 1-16,1 0 1 15,-1 0-4-15,-4 0 3 16,-7 0 2-16,-7 0-5 16,-7 0 5-16,-6 2-8 15,-8 1 0-15,-10-1-1 16,-11 2 0-16,-13-3-11 0,-9-1 0 16,-6 0 0-1,-2 1-1-15,-1-1 1 0,0 1-4 16,0-1-5-16,0 0-5 15,0 0-13-15,0 0-8 16,0 3-9-16,0-3-13 16,0 0-24-16,-4 0-19 15,-4 2-59 1</inkml:trace>
  <inkml:trace contextRef="#ctx0" brushRef="#br1" timeOffset="14625.27">18996 5923 11 0,'0'0'3'0,"0"0"-3"15,0 0-3-15,0 0 3 16,0 0 3-16,0 0 2 16,0 0 8-16,-28 6 23 0,28-6-1 15,-1 0-1-15,-1 0-15 16,2 0-3-16,-1 0-4 15,-1 0 5-15,2 0-2 16,0 0-3 0,0 0 2-16,0 0-6 0,0 0-3 15,0 0-4-15,0-2 5 16,0 0 5-16,0 0 4 16,0 2 3-16,0-1-9 15,0 0 1-15,0 1 1 16,0 0 3-16,0 0 10 0,0 0-9 15,0 0-3-15,0 0-3 16,0 0-2 0,0 0 3-16,0 0 2 0,0 0-2 15,0 1 2-15,0 9-3 16,0 3 7-16,6 5 3 16,2 3 0-16,-2 5-2 15,4 3-5-15,-3 8-4 16,2 1-1-16,2 1 1 15,-1 0-2-15,1-7 1 16,0 1 6-16,2-2-4 16,-3-2 0-16,3 2 2 0,-1 2 1 31,2-1-7-31,-4 3 0 0,1-1 1 16,0 3-3-16,2 0 0 0,-1-1 1 15,2 4-1-15,2 0 0 16,-2-2 4-16,0-1-2 15,-3-5 5-15,0-2-3 16,-3-3-2-16,-1 2 0 16,-1-2-4-16,0 0 6 15,0 2-2-15,0-4 1 16,0-1-2-16,-2-1-4 16,-1-5-1-16,2-2 1 15,-4-5 0 1,2-5 0-16,0-3-3 0,-1-2 1 15,-2-1-4-15,0 0 0 0,0 0 5 16,0 0-2-16,0 0-4 16,0 0-2-16,0 0 0 15,0 0-1-15,0 0 0 16,0-4-3-16,-6-6-3 16,-6-2 3-16,-5-3-6 15,-2-3-7-15,-2 1-3 16,0 2-1-16,1 0 2 15,1 5 10-15,0-1-4 16,-2 5-1 0,0 0 19-16,0 4-1 0,5 2 5 15,1 0 5-15,6 0-1 0,4 0-1 16,2 0 1-16,3 0-3 16,0 0-1-16,0 0 1 15,0 0 0-15,0 5 3 16,2 10-4-16,6 6 3 15,-1 1 5-15,6 3 1 16,-1-6-1-16,1-1 0 16,-2-8-2-16,0-4-1 15,-1-3-3-15,5-3-2 16,0 0 0-16,4-9 7 16,2-11 3-16,0-12-4 15,6-8-4-15,5-9-2 16,2 1-1-16,1 2 1 0,1 6 0 15,-1 7-1 1,-7 11 1-16,-7 8 0 0,-6 6 0 16,-8 4-1-16,-2 2 1 15,-5 2-2-15,0 0 2 16,0 0 0-16,0 0-1 16,0 0-11-16,0 0-5 15,0 0-21-15,0 4 4 16,-9 6-30-16,-2 4-15 15,-8 1-38-15</inkml:trace>
  <inkml:trace contextRef="#ctx0" brushRef="#br1" timeOffset="16363.66">19413 7295 0 0,'0'0'11'15,"0"0"1"-15,0 0 6 0,0 0 4 32,0 0 7-32,0 0-3 0,0 0-1 0,-45-43 7 15,45 43 9 1,0 0-7-16,0 0-14 0,0 0-11 15,0 0-3-15,0 0 5 16,0 0 4 0,0 0 4-16,0 8 6 0,0 6-3 15,0 6-2-15,0 7-2 16,3 4 6-16,6 2-2 16,6 9 5-16,3 3-6 15,3 5-4-15,4 6-5 16,0 2 1-16,-1 3-4 0,0-1 0 15,-2 3 1-15,-1-4-6 16,0 2-1 0,2-2 3-16,0 0-3 0,0-4 10 15,-2-7-3-15,-2-6 0 16,-2-9 1 0,-1-4 0-16,-4-7-10 0,-2-8 1 15,-5-5-2-15,-2-6-3 16,-2-3-2-16,-1 0-8 15,0 0 1-15,0 0 7 16,0-1 3 0,-7-11-4-16,-11-6 1 0,-4-8-2 0,-1-4-5 15,-4-2 1 1,0-5-2 0,-1-1 0-16,-2 0 6 0,-1 1 6 0,0 6-5 15,-2 9 3-15,3 8 0 16,3 4 3-1,5 6 3-15,10 4 7 0,4 0-2 16,7 0 8-16,1 0-4 16,0 0-4-16,0 15-5 15,3 20-2 1,10 16-1-16,3 7 0 0,4 0 5 16,2-5 3-16,1-7-5 15,-1-9-3-15,-1-10-1 16,0-8-1-16,0-9-3 15,-2-10 0-15,5 0-9 0,-2-9 4 16,5-19 7-16,4-10 3 16,1-9 6-16,4 0-2 15,-2 0-3-15,0 2-1 16,-1 8 2 0,-4 4 2-16,-4 3-4 0,-1 8 0 15,-6 2 0-15,-4 8 1 16,-3 2-1-16,-5 5-1 15,-1 1-3-15,-1 2-10 16,-1 1-12-16,-2 1-4 16,-1 0-15-16,0 0-19 15,0 0-25-15,0 3-13 0,0 15-48 16</inkml:trace>
  <inkml:trace contextRef="#ctx0" brushRef="#br1" timeOffset="18043.82">19869 8282 12 0,'0'0'63'0,"0"0"-7"0,0 0-17 16,0 0-12-16,0 0-4 16,0 28-7-16,0-6 0 15,3 3 5 1,3 3-1-16,3-3-2 0,0 3 4 15,3 2-2-15,1 1-3 16,1 1 3-16,1 0-1 0,-3-2 1 16,2-1-6-1,-1 2 1-15,0 1-1 0,3 1-6 16,-2 0 1-16,4 1 4 16,-2-1 1-16,-1 0 2 15,1 0-2-15,-4 4-2 16,4-1-9-16,0 4 6 15,3 0-5-15,1-1 3 16,3-1 2-16,1-1 0 16,0 0-8-16,-1-1 1 15,-3-3-1-15,-2-1 2 16,-6-7-2-16,-1-2-1 16,-3-3 0-16,-1-3 0 15,-1-2 1-15,0 1 0 16,0-2-1-16,1-1 2 0,-3-3 0 15,1-3-2 1,-2-5 0-16,-2 1 0 0,-1-1-2 16,0-2 1-16,0 0-1 15,0 0 1-15,0 0 0 16,0 0 1-16,0 0-4 16,0 0-1-16,0 1 1 15,0-1-3-15,0 0-4 16,0 0-5-16,0 0-1 15,0 0 6-15,0 0 4 16,0 0-4-16,0 0-6 16,0 0 7-16,-4 0 2 0,-4 0-1 15,-2 0-6-15,3 0 9 16,-1 0 3-16,0 0 3 16,-2-1-5-16,1-5-3 15,-3 0-4-15,0 0-1 16,0 0-2-16,-1 2 7 15,4 1 3-15,-3 0 2 16,2 0 3-16,-2-1 0 16,1-2 0-16,-2-3-2 15,1-1-6 1,-1 1 6-16,1-3 2 0,-1 4 1 16,3 1 3-16,1 0-2 15,2 4 4-15,2 0-1 0,-2 3 1 16,1 0-5-1,1-1-1-15,1 1 0 0,2 0 2 16,2 0 9-16,0 0-3 16,0 0 2-1,0 1-4-15,0 9-6 0,9 7-2 16,4 3 2-16,3-1 4 16,-1 0 3-16,3-5-1 15,-2-3-4 1,2-5 2-16,4-6-3 0,2 0 4 15,4-3 1-15,2-13-3 16,-1-7 7-16,-2-5-7 16,-4-6-2-16,-3 0 1 15,-4-2-2-15,-2 6 0 0,-7 5 0 16,-2 10 0-16,-4 6 2 16,-1 2 0-1,0 3 2-15,0-1-2 0,0 3 2 16,0-1-4-16,0-1-5 15,0 0-8-15,-4-6-21 16,-4-4-40 0,-1-6-44-16,3-3-113 0</inkml:trace>
  <inkml:trace contextRef="#ctx0" brushRef="#br1" timeOffset="18711.04">20495 10865 16 0,'0'0'0'16</inkml:trace>
  <inkml:trace contextRef="#ctx0" brushRef="#br1" timeOffset="20136.98">20542 9797 9 0,'0'0'21'0,"0"0"5"16,0 0-6-16,0 0-12 16,0 0-4-16,0 0-3 15,5-22 8-15,-5 19 5 0,0-1 10 16,0-1-13-1,-2-2-5-15,-7 0-3 0,0-3 11 16,-1-1 0-16,-2-4-5 16,-1 3-3-16,-1-1-4 15,-1 1 0-15,5 2-2 16,1 3 0-16,1 1 9 16,2 3 5-16,2 0-2 15,-1 2 4-15,2-1-7 16,0 2-4-16,0 0 0 15,0 0-2-15,3 0 4 16,0 0 11-16,0 0 9 16,0 0-22-16,0 0-4 15,0 3 1 1,0 12 1-16,0 4 9 0,0 6-1 0,2 2 4 16,4 9 9-16,3 5-4 15,4 6 4 1,4 3-3-16,5 0-4 0,5 2 2 15,3-4-6-15,4 5 13 16,0-1 0 0,2 5 2-16,0 4-3 0,-3 2-9 15,-3 1 1-15,-3 7-5 16,-4 2-3-16,0 1-3 16,-4-2 0-1,2-6 3-15,-6-5-1 0,-2-7 4 16,-2-4-6-16,-3-7-3 0,-1-5 2 15,-4-8-4 1,0-9-1-16,-3-7 1 16,0-6-1-16,0-5-1 0,0-1-5 15,0-2-4-15,0 0-1 16,0 0-6-16,0 0-6 16,-6-12 6-1,-9-12-12-15,-5-6-9 0,-5-6 7 16,-2 4-6-16,-3 4 17 15,3 8 8-15,4 8 2 16,3 2 9-16,4 6 1 16,4 1 1-16,0 2 5 0,5 1-6 15,3 0 4-15,4 0 2 16,0 0 2-16,0 0-5 16,0 14-3-16,0 12 5 15,0 8-1-15,5 6 7 16,7-1-2-16,-2-3 5 15,4-3-4-15,-1-11 2 16,-2-4-10-16,0-8 2 16,0-3 1-16,1-2-1 15,1-5-3-15,1 0 4 16,4-6 0-16,-2-14 1 16,5-10 12-16,1-9-9 15,-1-11-9-15,3-2 2 16,-2 2-1-16,-2 5-1 15,4 6-1-15,-2 7 1 0,-1 4-1 16,-3 3 0-16,-5 8-3 16,-4 5-3-16,-6 6 1 15,-1 5-5-15,-2 1-9 16,0 0-6-16,1 0-7 16,-1 0-8-16,2 0-17 15,-1 0-36-15,2 1-6 16,4 9-60-16</inkml:trace>
  <inkml:trace contextRef="#ctx0" brushRef="#br1" timeOffset="21911.03">21216 11369 34 0,'0'0'29'0,"0"0"-7"0,0 0 11 16,0 0-6-16,0 0 3 16,0 0 0-16,3 0-6 15,-3 0-4-15,0 0 5 16,0 0-11-16,0 0 3 15,0 0-5-15,0 4-2 16,0 6-1-16,2 3 7 16,3 5 11-16,-1-4-2 0,3 5 0 15,1 1-4-15,-1 2 2 16,4 5-3 0,1 0 3-16,-2 2-3 0,3 5-8 15,1 3 1-15,0 9-7 16,5 5 7-16,3 3-4 15,2 1 2 1,0-3 5-16,4-2-5 0,1 3-1 16,1-2-1-16,-2 2 0 15,-1-6-6-15,-2-3-1 16,-5-7 0 0,-4-5-4-16,-4-1 4 0,0-2-2 15,-5-1 0-15,-2-7 1 0,-2-7-1 16,-2-2 0-1,-1-6 0-15,0-1-4 0,0-4 0 16,0-1-6-16,0 0 0 16,0 0-9-16,0 0 2 15,-9-1 4-15,-12-14-13 16,-7-5-12-16,-3-2-2 16,-4-1-5-16,1 5 17 15,4 5 13-15,3 7 15 16,6 4 0-16,5 2 0 15,5 0 0-15,7 0 7 16,4 0 1-16,0 0 11 0,0 0-13 16,0 4-1-1,7 16 2-15,7 7 2 0,4 0 1 16,0 1-2-16,3-7 2 16,2-3-1-16,0-6-9 15,2-6 1 1,4-6-1-16,2 0 0 0,3-21 1 15,3-11 4-15,1-9-5 16,-4-8 2-16,-1-2-3 16,-3 1 1-1,-6 8 0-15,-5 10 0 0,-3 8 0 16,-6 10 0-16,-2 3 2 16,-5 4-2-16,0 5-1 15,-1 1 1-15,-1 1-1 16,1 0-7-16,-2 0-5 0,0 0-18 15,0 0-13-15,0 0-1 16,0 2-19-16,0 8-23 16,0 5-10-1</inkml:trace>
  <inkml:trace contextRef="#ctx0" brushRef="#br1" timeOffset="23637.03">22046 12751 26 0,'0'0'28'0,"0"0"-2"15,0 0 7-15,0 0-3 0,0 0 1 16,0 0 0-16,0 42-4 16,0-32-3-16,0 2 5 15,3 2-3-15,3 2 1 16,0 5-3-16,3 0-2 16,0 2 0-16,1 3-5 15,2 0-7-15,0 2 3 16,0 4-4-16,1 1 1 15,1 1-5-15,1 5 3 16,0 1 2-16,4 1-5 16,-2-2-2-16,2-4-1 15,-4-7 2-15,-3-6 0 16,-3-5-4-16,-2-5 0 0,-3-5 0 16,0-4 0-16,-4-3-8 15,0 0-4-15,0 0-8 16,0 0-3-16,-14-8 9 15,-4-7 1-15,-7-5-7 16,-5 0 15-16,2 6-12 16,1 4 5-16,3 6 6 15,3 4 6-15,3 0 3 16,6 0 8-16,2 0 1 16,9 0 9-16,-1 0-5 15,2 2-3-15,0-1-12 16,0 5-1-16,5 1-5 15,6 3 5-15,4-1 0 16,3-2 1-16,0-3-1 0,5-2 0 16,0-2 0-1,6 0-3-15,5-11 0 0,2-4 1 16,-2-4 1-16,-2 0-2 16,-7 6-1-16,-7 2-14 15,-8 6-13 1,-5 2-7-16,-5 3 10 0,0 0-8 15,0-3-7-15,0-2-28 16,-2-2-53-16</inkml:trace>
  <inkml:trace contextRef="#ctx0" brushRef="#br1" timeOffset="27584.1">22446 13452 7 0,'0'0'15'15,"0"0"-2"-15,0 0 1 16,0 0-8-16,0 0-2 0,0 0-3 16,4 4 13-16,-1-1 11 15,-1 2 7 1,1 0-12-16,0 2 3 0,0 1 7 16,2 2 1-16,2 4-3 15,0 0 2-15,4 8-5 16,3 2-7-16,7 8 4 15,2 8-1-15,5 6 2 16,7 7-12-16,-1 3 8 16,4 3-2-16,3-1-3 15,-1 2-1-15,5-3-4 0,-5-6 4 16,-1-6-10 0,-1-8 2-16,-2-8 2 0,0-4-6 15,-1-2 0-15,1-7 2 16,-1-2-3-16,4-3-2 15,-8-4 1-15,-7-1 0 16,-7-3 0-16,-10-2-1 16,-4-1-4-16,-3 0-3 15,0 0 4-15,0 0 2 16,0 0 3-16,0 0-1 16,0 0-6-16,0 0-4 15,0 0 4-15,0 0 1 16,0 0 0-16,0 0 2 0,0 0-1 15,0 0 3 1,0-1-4-16,0-13-4 0,0-4 3 16,-4-10-7-16,-5-6 0 15,-3-8 4-15,-2-6 3 16,-2 0 5-16,4 3-1 16,0 15 3-16,3 11 2 15,5 11-1-15,2 8 13 16,-1 0 9-16,3 0 4 15,0 0-7-15,0 8-12 16,0 11-3-16,0 8-5 16,9 9-1-16,6 3-4 0,2-3 1 15,-1-1 4 1,-1-4 0-16,-2-5 0 16,-4-4 2-16,-1-4-1 0,-4-6-2 15,-3-7 1-15,-1-1-2 16,0-2-5-16,0-2-2 15,-1 1 3-15,-12 3 4 16,-10-1-6-16,-9 3 6 16,-10 0-10-16,-9-3 6 15,-1 4-4-15,-7 2-2 16,1 0-4-16,2 1 7 16,4-3 7-16,8-3 2 15,8-2 4-15,9-2 5 16,7 0-7-16,8 0 3 15,5 0 1-15,6 0 3 0,1 0-4 16,0 0 6-16,0 4-1 16,0 0-10-16,5 1-6 15,7 6 5-15,5-1 0 16,3 0-3-16,-1-1 2 16,2-5-5-16,-3 0-17 15,0-2-10-15,-1-2-3 16,0 0-2-16,4 0-8 15,0 0-6-15,0 0-39 16</inkml:trace>
  <inkml:trace contextRef="#ctx0" brushRef="#br1" timeOffset="28639.5">23232 14276 68 0,'0'0'58'0,"0"0"-58"0,0 0-41 16,0 0 34-16,0 0 7 15,107-10 31-15,-74 2 8 16,3-3-13-16,0 0-2 16,7-1 3-16,0-3-8 15,8-1-8-15,3-5-3 16,6-4-4-16,1 1-4 15,2 2 1-15,-4 1 1 16,-4 5 1-16,-9 4-2 16,-13 4 0-16,-13 4-1 0,-7 4-4 15,-8 0 4-15,-5 0 0 16,1 0 6-16,-1 0 9 16,0 0 1-16,0 0-7 15,0 0-8-15,0 0-1 16,0 0 0-16,0 0 3 15,0 0 0-15,0 0 7 16,0 0-2-16,0 0-7 16,0 0-1-16,0 0 0 15,0 0 0-15,0 0-3 16,0 0 3-16,0 0 2 16,0 0 0-16,0 0-1 15,0 0 5-15,0 0 1 16,0 0 3-16,0 0-2 15,0 0-5-15,0 0 0 0,0 0-2 16,0 0-1-16,0 0 0 16,0 0 0-16,0 0 1 15,0 0-1-15,0 0 0 16,0 1 4-16,0-1 0 16,0 0 6-16,0 2 2 15,0-1-3-15,0 4 0 16,0 0-6-16,0 0 2 15,0 0-2-15,0-5 0 16,0 2-3-16,0 2 0 16,0-3 1-16,0 2 1 15,0-3 1-15,0 2-2 0,0-1-1 16,2 0 0-16,-2 1-1 16,1-1 1-16,1 2 0 15,-1 2-2-15,2-4 0 16,-1 2 1-16,-2-3 1 15,0 0 0-15,0 0 0 16,0 0 1-16,0 0-1 16,0 0 0-16,0 0 0 15,0 0-1-15,0 0-1 16,0 0-3-16,1 0 4 16,-1 0 1-16,0 0 0 15,0 0 0-15,0 0-2 16,0 0 2-16,0 0-9 0,0 0-2 15,0 0-5-15,0 0-4 16,0 0-19-16,0 0-4 16,0 0 2-16,0 0-9 15,0-4-27-15,0-8-11 16</inkml:trace>
  <inkml:trace contextRef="#ctx0" brushRef="#br1" timeOffset="29359.43">24214 13874 37 0,'0'0'0'0,"0"0"-9"16,0 0 0-16,0 0 9 15,0 0 1-15,0 0 1 16,13-3 11-16,-2-2 12 15,6 1 18-15,5-4-12 16,7-2-15-16,9-2-12 16,3-4-3-16,4 3-1 15,1 0-1-15,-7 3 1 0,-3 5 1 16,-11 2-1-16,-7 3 0 31,-7 0 0-31,-5 0 1 0,-5 0 5 0,-1 3 14 16,0 12 11-16,0 10-7 15,-6 6-10-15,-6 4-8 16,-4 2-3-16,-3-1 8 16,-3-1 5-16,-4-2-8 15,-4-2 3-15,-2 0-9 16,1-4 3-16,6-5-5 16,3-5-2-16,6-3 2 15,9-6 0-15,3-4 0 16,4-3-2-16,0-1-6 0,0 0-17 15,4 0-10 1,8 0-19-16,6-5 3 0,1-11-21 16,5-13 22-16</inkml:trace>
  <inkml:trace contextRef="#ctx0" brushRef="#br1" timeOffset="30058.07">24536 13500 57 0,'0'0'42'0,"0"0"-42"16,0 0-38-1,0 0-9-15,0 0 47 0,0 0 12 0,0 0 17 16,103-48 7-16,-76 31 1 15,1 0-6 1,2 0 5-16,1 0-17 0,1 2-13 16,-3 2-3-16,-2 4-3 15,-7 3-1-15,-4 6 1 16,-2 0 0 0,-1 0 4-16,1 0 2 0,0 6 6 15,0 3-11-15,-4-1-1 16,-1-3-4-16,-4-2-20 15,-2-1-38 1,-3-2-63-16</inkml:trace>
  <inkml:trace contextRef="#ctx0" brushRef="#br1" timeOffset="31458.57">24761 13050 36 0,'0'0'43'0,"0"0"-43"0,0 0-31 15,0 0 9-15,0 0 22 16,0 0 2-1,11 3 12-15,1-3 5 0,1-9 15 16,8-3 6-16,6-6-14 16,9-5-11-16,7-3-7 15,11-5-5-15,5 0 8 16,10 0 5-16,4 3-6 16,2 5-2-16,-5 6-1 15,-9 7 5-15,-13 3-7 16,-16 6 2-16,-13 1-7 0,-9 0 11 15,-7 0 9-15,-3 11 24 16,0 16 14-16,0 11-26 16,-6 8-10-16,-4 1-4 15,1-2 1-15,-5-1 7 16,-1-2-7-16,-4 0-5 16,-2-2-9-16,-1-3-2 15,-1-6 1-15,8-7-4 16,5-12-2-16,4-4-6 15,6-8-12-15,0 0-19 16,0 0-30-16,0-15-23 0,12-17 11 16,0-18-43-1,4-18 1-15</inkml:trace>
  <inkml:trace contextRef="#ctx0" brushRef="#br1" timeOffset="32117.9">25336 12366 50 0,'0'0'26'0,"0"0"-26"15,0 0-22-15,0 0 22 16,0 0 12-16,0 0 17 16,0 0 1-16,92-54 2 15,-58 29 2-15,10-9 5 16,9-3-15-1,9-4-9-15,2-3-1 0,0 2-11 16,-4 2 5-16,-5 3-2 16,-7 1 3-16,-5 5 3 0,-7 7-2 15,-8 6 16 1,-7 9-5-16,-11 5-2 0,-5 3-1 16,-4 1-4-16,-1 0 9 15,0 0 3-15,0 0-6 16,0 19-3-16,0 14 4 15,0 16-8-15,0 7-3 16,-6 4-7-16,0-2 0 16,-1-2 5-1,0-5-1-15,1-6 1 0,-1-7-6 16,3-9 0-16,4-13-2 16,0-4-7-16,0-4-10 15,0-2-12-15,0 0-1 16,0-5-7-16,0-1-6 15,0 0-5-15,0-1-33 0,0-24-30 16,0-9-49 0</inkml:trace>
  <inkml:trace contextRef="#ctx0" brushRef="#br1" timeOffset="34999.56">19200 5868 60 0,'0'0'85'0,"0"0"-73"16,0 0-12-16,0 0 0 15,0 0 7-15,0 0 1 16,0 0-5-16,0 0 3 15,0-42 7-15,0 32 4 16,0-2 2-16,7-7-10 16,2-5-1-16,4-3 1 15,8-8-3-15,7-4 5 16,7-5-2-16,9-2-2 16,6-6 0-16,6 0 5 15,3 4-1-15,-6 6 3 16,-6 11 11-16,-11 12 0 0,-7 6-13 15,-9 6-5-15,-7 4 1 16,-1 3 3-16,-3 0-8 16,3 7 3-16,6 19-2 15,2 17 20-15,5 12 5 16,2 11-10-16,1 11-16 16,2 5-3-16,-1-1 2 15,1-4-4-15,2-3 4 16,1-8-2-16,1-6 0 15,4-7 0-15,1-12 0 16,5-13 0-16,2-11 1 16,2-10-2-1,4-7 2-15,-2-7-1 0,0-18 2 16,-4-12 8-16,-9-8-7 16,-7-6-3-16,-13 2 2 15,-10 5-2-15,-7 11 0 0,0 13 9 16,-13 7 4-16,-2 9-1 15,-3 4-1-15,3 0 0 16,-5 15-1 0,0 26-10-16,2 28-2 0,-2 26-2 15,10 17-2-15,7 7-3 16,3-2-4 0,0-9-7-16,16-2 14 0,4-4 5 15,0-8-1-15,-1-4 2 16,-5-9 3-16,-5-6-2 15,-6-6 1-15,-3-6 0 0,-1-4-1 16,-21-4 5 0,-7-8 2-16,-10-5-3 0,-6-4-2 15,-7-9-1-15,-3-4-2 16,-1-7 0 0,1-11-10-16,2-7 2 0,5-7-13 15,8-23-23-15,10-12 3 16,12-18-24-1,14-18-29-15,4-11-78 0</inkml:trace>
  <inkml:trace contextRef="#ctx0" brushRef="#br1" timeOffset="36968.53">21083 4838 94 0,'0'0'78'16,"0"0"-71"-16,0 0-5 15,0 0-2 1,0 0 17-16,0 0-3 0,0-3 6 16,5 10 11-16,0 18 25 15,2 15 19-15,1 14-13 16,2 11-26-16,-3 8-10 0,1 6-8 15,-2 3-2-15,1-1-3 32,-1-5-3-32,0-9-3 0,0-11-4 0,0-8-1 15,1-10 1-15,1-7-3 16,0-9-5-16,1-4-25 16,1-10-39-1,-1-7-20-15,3-1-38 0,3-33-32 16</inkml:trace>
  <inkml:trace contextRef="#ctx0" brushRef="#br1" timeOffset="37642.71">21586 5398 170 0,'0'0'80'0,"0"0"-80"16,0 0-25-16,0 0 7 15,0 0 18 1,0 0 1-16,47 69 1 0,-35-69-2 16,-2 0 10-16,-2-8 13 15,-1-13-2 1,-3-6-6-16,-4-5-15 0,0-4 2 16,-16 6-4-16,-9 3-6 15,-5 10 8-15,-1 7 6 0,3 4 13 16,2 5 4-1,6 1-10 1,11 0 4-16,6 0-8 0,3 0 1 0,0 0-10 16,5-4-6-16,13-2-9 15,12-4 15 1,10 1 11-16,3-1-3 0,5 2-3 16,-3 6-5-16,-6 2 0 15,-6 0-5 1,-8 8 5-16,-6 6 0 0,-5 4-2 15,-1-1 2-15,-6 2 1 16,1-7 2-16,2-2 1 16,-4-4 0-16,5-4-3 15,5-2-1-15,7 0 1 16,8-12 2-16,3-11 1 0,2-6 2 31,-5-7-5-31,-4-5-1 0,-9 5-1 0,-9 5 0 16,-9 6 0-16,0 5 1 15,-9 3-10 1,-13 4 10-16,-4 4 2 0,-2 8 21 16,0 1-6-16,5 0 5 15,7 4-13-15,10 2-9 16,6-2-4-16,0 2-9 16,0 3-6-16,13-2 11 15,5 1 6-15,6-2 0 16,3 0 2-16,3 1 0 0,-3 8 2 15,1 7-1 1,-1 13 2-16,-3 11 1 0,3 14-2 16,-2 12-1-16,0 10 1 15,1 5 0-15,-5 1-2 16,-2-1 1-16,-5-6 5 16,-6-9-1-16,-3-12 7 15,-5-14-2 1,0-12 1-16,0-12-1 0,0-10-10 15,0-5-7-15,0-7-20 16,0 0-32-16,0-27-44 16,0-14-48-16</inkml:trace>
  <inkml:trace contextRef="#ctx0" brushRef="#br1" timeOffset="38331.61">22573 5088 205 0,'0'0'56'16,"0"0"-56"-16,0 0-61 16,0 0 5-16,0 0 56 15,0 0 5-15,56-50 3 16,-47 28 5-16,-6-2 24 15,-3 5 12-15,0 2-19 16,-1 3-8-16,-7 6 13 16,-1 8 4-16,-1 0-6 15,1 0-16-15,-3 20-9 16,-3 14-7-16,5 8-1 0,3 6-1 16,7-7-4-16,0-1-3 15,0-7 8-15,14-2-4 16,5-11 2-16,1-7-22 15,5-8-14-15,5-5-26 16,6-16-27 0,3-18-26-16</inkml:trace>
  <inkml:trace contextRef="#ctx0" brushRef="#br1" timeOffset="38662.74">22998 4888 154 0,'0'0'58'0,"0"0"-50"0,0 0 13 15,30 107 11-15,-17-66-20 16,2-3-12 0,-1-7 0-16,-4-7-4 0,-3-7 4 15,-2-7 0-15,-5-7 12 16,0-3 6-16,0 0 20 16,1 0 3-16,4-7-9 15,4-19-1-15,4-14-24 16,8-12-1-16,5-4-4 15,-3 6-2-15,0 13-2 16,-5 11-2 0,-7 11-4-16,-2 7-16 0,-1 2-24 15,4 4-27-15,1 2-35 0,7 0-87 16</inkml:trace>
  <inkml:trace contextRef="#ctx0" brushRef="#br1" timeOffset="40385.91">18607 14054 45 0,'0'0'71'0,"0"0"-27"16,0 0 0-16,0 0 1 15,0 0-1-15,0 0-14 16,0 0-9-16,0-1-5 16,0 1-4-16,0 0-3 0,0 0-2 15,0 11 1-15,0 9 31 16,0 4-6-16,0 1-16 16,5 2-10-16,-1 0 2 15,0-3-7-15,-1-2 7 16,-1-3-7-16,-2-3 0 15,1-6-2-15,-1-2 0 16,0-4 0-16,0-3 0 16,0 1 0-16,0-2 2 15,0 0 1-15,0 0 2 16,0 0-3-16,-10-2-2 0,-5-11 0 16,-6-1-7-1,0-1-1-15,2 1 2 16,1 4 6-16,6 3 0 0,5 3-1 15,2 2 2-15,5 2 0 16,0 0 0-16,0 0-1 16,0 0-8-16,6 12 3 15,8 3 5-15,2-1 5 16,1-1-1-16,2-2-1 16,-2-4 2-16,2-2 0 15,0-5 2-15,1 0 2 16,3 0-1-16,0-13-2 15,-1-5-1-15,-2-4-5 16,-1 0-1-16,-4-1-9 16,-4 4-3-16,-1 6 5 0,-6 6-6 15,-2 4-7-15,-2 3-25 16,0 0-24-16,0 0-23 16,0 11-39-1,1 11 16-15</inkml:trace>
  <inkml:trace contextRef="#ctx0" brushRef="#br1" timeOffset="41113.92">18828 14589 148 0,'0'0'0'0,"0"0"-20"0,0 0 20 15,0 0 82-15,0 0 6 16,0 0-36-16,13-20-4 15,-13 20-7-15,0 0-17 16,2 0-14-16,1 4-1 0,0 12 22 16,3 6 8-16,-2 6-19 15,5 5 2-15,-3 3 0 16,2-4-14-16,-2-6-8 16,-2-3 3-16,2-5-3 15,-5-6-2-15,1-4 2 16,-2-5-8-1,0 0-3-15,0-3-12 0,0 0-8 16,0 0-5-16,0 0 16 16,-6 0-2-16,-6-11-3 15,-5-4-16-15,-2-1 7 16,0 4 13-16,4-1 12 0,0 7 9 16,6 4 2-1,5 0 11-15,2 2 6 16,2 0 1-16,0 0 1 0,0 12-13 15,0 10 6-15,5 6 18 16,5 0-16 0,3 2-7-16,1-4 0 0,4-3 0 15,-3-3-1-15,0-6 0 16,0-2-2-16,-2-6-5 16,0-4 0-16,1-2 6 15,-1 0-6-15,3-7 0 16,1-13-1-16,1-9-5 15,-2-1-10-15,-2 3-12 16,-5 2 10-16,-5 9 8 16,-2 3-2-16,-2 6-7 0,0 4-19 15,0 0-4-15,0 3-11 16,0 0-32-16,0 0-54 16</inkml:trace>
  <inkml:trace contextRef="#ctx0" brushRef="#br1" timeOffset="41830.01">18888 15233 120 0,'0'0'69'15,"0"0"-69"-15,0 0 0 16,0 0 2-16,0 0 18 15,0 0 7-15,30 19 4 16,-19 0 12-16,0 5-4 0,-2-1-9 16,1 0-13-1,-1-3-6-15,-3-2-3 0,0-6-4 16,-3-2-3-16,1-4 0 16,-4-5-2-16,0-1 0 15,0 0-1-15,0 0 2 16,0 0 4-16,0-3 0 15,-2-17-4 1,-7-7-13-16,1-4-3 0,-1 4 3 16,0 7 11-16,3 11 2 15,2 4 1-15,1 4 10 16,1 1 4-16,2 0 3 16,0 0-7-16,0 1-9 0,0 16 3 15,0 4-1-15,9 1 1 16,2-2-5-16,-1-7 4 15,-2-3-2-15,-1 0-1 16,0-5-1-16,-2-2-1 16,-1 1 1-16,1-4-9 15,-1 2-27 1,-1-2-29-16,1 0 16 0,-1 0-28 16,-2-2-84-16</inkml:trace>
  <inkml:trace contextRef="#ctx0" brushRef="#br1" timeOffset="42142.44">18921 15471 95 0,'0'0'14'0,"0"0"-7"16,0 0-7-16,0 0 45 0,0 0-1 16,0 0-25-16,69 68-1 15,-52-53 2-15,-1-3 5 16,-2-1-5-1,-1-2 0-15,-1-7 8 0,-1 3 7 16,0-5 3-16,0 0-7 16,0 0-2-16,0 0-16 15,0-5 2 1,3-9-4-16,2-6-11 0,1-7 0 16,0-2-18-16,-2 4-3 15,-5 4-13 1,-2 6 7-16,-5 8-12 0,0 3 19 15,-3 4-5-15,0 0-14 16,0 0-11-16,0 0-31 0,0 0-50 31</inkml:trace>
  <inkml:trace contextRef="#ctx0" brushRef="#br1" timeOffset="42873.77">19040 15781 161 0,'0'0'96'16,"0"0"-96"0,0 0 0-16,0 0 18 0,0 0 24 15,0 0-25-15,14-4-15 16,-9 4 2-16,3 2 14 16,1 10-6-16,-2 3-1 15,-1 4 10-15,-3 3 3 16,0 0-2-16,-2 3 0 15,-1-1-4-15,0-1-1 0,0-5-13 16,0-2 0-16,0-6-4 31,0-6 0-31,0-1 0 0,0-3-5 0,0 0-4 16,0 0-15-16,0 0 3 16,-7-6 16-16,-6-3-8 15,1 0-15-15,1 2 16 16,-1 4 12-16,5 3 6 15,-1 0 0-15,1 0 0 16,0 10 6-16,3 5 8 16,4 2 6-1,0 3-12-15,0 0-11 0,7-4 2 0,7-3-5 16,-2-3 0 0,5-8 1-16,-2-2-1 0,1 0-4 31,2 0 1-31,3-13 1 0,1-3 1 0,2 0-14 15,-4-2-13-15,-3 6 8 16,-6 2-1-16,-5 4-20 16,-2 6 1-1,-1-1 8-15,-3 1-17 0,0 0-22 16,0 0-37-16</inkml:trace>
  <inkml:trace contextRef="#ctx0" brushRef="#br1" timeOffset="43585.93">19175 16187 35 0,'0'0'14'16,"0"0"23"-1,0 0 38-15,0 0-32 0,0 0-9 16,0 0-9-16,8 84 12 16,-4-65-9-16,-1-4-4 15,1-1-8-15,-1-4-8 16,-2-3-5-16,1-3-1 0,-2-1-2 16,0-1-2-1,0-2-6-15,0 0-4 0,0 0-5 16,0 0-21-16,-2 0-6 15,-9-3 8-15,-4-3-83 16,-4 1 24-16,0 4 85 16,1 1 10-16,-2 0 5 15,7 0 47 1,3 0 14-16,7 0 0 0,3 3-13 16,0 4-19-16,0 2-10 15,0 2-16-15,6 1-3 16,5 0 5-16,1-2-6 15,0-3-4-15,-1-4 6 0,-2-2 4 16,2-1 4-16,0 0 3 16,3 0-6-1,2-3 0-15,1-7-7 0,-1-3 0 16,-3 0-4-16,1 3 0 16,-7 3 0-1,-1 1-3-15,-3 5 3 0,-3 1 0 16,2 0-3-16,-2 0-1 15,0 0-6-15,0 0 5 16,0 0-4-16,0 0-10 16,0 0-12-16,0 0-6 15,0 0-22-15,0 0-59 0,4 0 12 16</inkml:trace>
  <inkml:trace contextRef="#ctx0" brushRef="#br1" timeOffset="45320.1">19626 15430 31 0,'0'0'104'16,"0"0"-98"-16,0 0-4 0,0 0 17 15,0 0 13-15,0 0-3 16,0 2-3-16,0-1 10 16,0-1-1-1,0 3-3-15,0 1-8 0,9 4 8 16,3 2 12-16,9 5-2 16,7 2-2-16,11 1-12 15,9 1-5-15,12 3-7 16,8-3-2-16,4 0 2 15,5-2 6-15,1-3-4 16,-2-3-5-16,-3-4-3 16,-9-3-1-1,-10-1-9-15,-12-3 5 0,-10 0-5 0,-8 0-7 16,-9 0-1-16,-9 0-13 16,-3 0 7-16,-3-6 4 15,0-10-13-15,-4-8-37 16,-10-11-3-16,-6-4 20 15,-2 1-14-15,-1 3 29 16,-1 7 28-16,2 5 7 16,3 8 2-16,5 5-2 15,6 4 3-15,7 4 16 0,1 2 0 16,0 0-18 0,4 3-7-16,14 15-1 0,12 8 20 15,7 7-5-15,11 5-4 16,9 5-5-16,4-4-5 15,-5 0-1-15,-7-5-6 16,-14-7-8-16,-17-7 5 16,-9-4 8-16,-9-3-3 15,-3 1-2-15,-29 3 6 16,-15 3 7-16,-13 2 1 16,-3-4-1-16,2 0-3 15,0-5-4-15,3-1 0 16,3-2-14-16,5-2-21 0,6-2-28 15,8 0-30 1,5-5-61-16</inkml:trace>
  <inkml:trace contextRef="#ctx0" brushRef="#br1" timeOffset="50960.95">21233 15883 66 0,'0'0'101'0,"0"0"-101"16,0 0 5-16,0 0-4 16,0 0 29-16,0 0-13 15,0 0-6-15,-1 0 0 16,1 0 13-16,7 0-4 16,5 0-5-16,5 0 8 0,12 0-7 15,8 0 0 1,17 0-4-16,16 0 3 15,14 0-7-15,12 0-2 0,6 0 0 16,10 1 8 0,-3 5 2-16,0 0-4 0,-8 0-1 15,-10-2 8-15,-9 0 1 16,-7-2 10 0,-8 0 1-16,-6-2-7 0,-7 0-10 15,-8 0-8-15,-6 0-4 16,-5 0-2-16,-10 0 0 15,-7 0-1-15,-9 0-3 16,-3 0-1-16,-6 0-6 16,0 0 2-16,0 0-17 15,0 0-31-15,-12 0-37 0,-9 3-51 16,-10 3-80 0</inkml:trace>
  <inkml:trace contextRef="#ctx0" brushRef="#br1" timeOffset="51632.16">21218 16197 279 0,'0'0'44'16,"0"0"-44"-16,0 0-52 15,0 0 52-15,89-17 44 16,-50 12-8-16,12 1-16 15,15 1-7-15,15 0 0 16,20 3 5-16,16 0-5 16,16 0-4-16,5 0 3 15,5 3-5-15,-3 3-5 16,-10 1 1-16,-3-3-3 0,-11 1 4 16,-15-3 10-16,-14 3 9 15,-17-3 3-15,-15 1 4 16,-16 0-9-16,-12 0-12 15,-13-3-4-15,-7 1-4 16,-7-1-1-16,0 0 5 16,0 2 2-16,0-2-7 15,0 1-3-15,0 0-24 16,0-1-30-16,-3 0-21 16,-9 2-40-16,-3 1-1 15</inkml:trace>
  <inkml:trace contextRef="#ctx0" brushRef="#br1" timeOffset="55676.18">28497 14105 218 0,'0'0'21'0,"0"0"-21"0,0 0-17 16,0 0 17-16,0 0 8 16,0 0 23-1,0 0-5-15,-13-15 4 0,13 15-4 16,-5 0-6-16,-8 18 0 16,-8 15 7-16,-15 16 11 15,-9 12-11 1,-11 8-13-16,-11 4 8 0,-11 5 3 15,-1-1-15-15,-6-3 7 16,-2-7 3-16,2-8-8 16,-4-8-5-1,-2-6 7-15,-2-7 5 0,-2-8 5 16,4-7-13-16,6-11 0 0,10-8 8 16,17-4-5-1,10-5-6-15,12-16-3 0,11-5 4 16,16-10-9-16,9-13 0 31,17-9-18-31,29-7-12 0,16 3 21 0,13 11 9 16,9 16 11-16,6 20-7 15,6 15 5-15,6 11 3 16,2 29 2-16,0 17-3 16,-5 4 1-16,-2 6-9 15,-4-4-1-15,-6-7-2 16,-2-6 1-16,-7-9 2 0,-11-10-2 15,-4-7 4-15,-2-10-1 16,-6-5 1-16,-1-3-5 16,-2-6-1-16,-1 0-1 15,-3 0-4-15,-1-9-8 16,-3-3-17-16,-9-1-19 16,-5 0-30-16,-7 1-34 15,-11 4-18-15,-7-1-35 16</inkml:trace>
  <inkml:trace contextRef="#ctx0" brushRef="#br1" timeOffset="58136.66">28952 13953 137 0,'0'0'10'0,"0"0"-10"0,0 0 0 15,0 0 35-15,0 0 26 16,0 0-12-16,5-67-16 16,-11 52-3-16,-5-4-10 15,-4-5-4-15,0-1-7 16,-4-1-1-16,-5-4 3 0,-2-3-2 15,-7-2-5-15,-6-1-1 32,-6-2 11-32,-6 1 0 0,-4 0 5 0,-1 3-2 15,-4 2 2-15,0 3-6 16,-5 8 3-16,-6 4-5 16,-2 6 0-1,-3 4-1-15,3 4 0 0,1 3-3 16,-5 0 0-16,-5 4-4 15,-4 15 0-15,-3 3 2 16,-2 6 1 0,0 5 4-16,-3 3 10 0,1 3-4 15,2 5-1-15,0 1-4 16,2 4 0-16,-2 3-6 16,3 2 1-16,6 2-4 0,6 1 4 15,6-1 4-15,1 0 2 16,5 3-2-16,9-4-2 15,1 6 1-15,5-4-2 16,5 2-1-16,6 2-1 16,5 0-1-16,4-1 4 15,6 4 0-15,5-1-7 16,9 1 14-16,4-1-11 16,5 2 0-16,0 3 1 15,0 1-1-15,11-1 8 0,5-4-5 16,4-5 3-1,5-2-6-15,2-4 11 0,4-4-9 16,4-3-4 0,3-3 6-16,7-1-2 0,6 0 8 15,6-2-8-15,5 2 1 16,10 2-5-16,4 0 5 16,10 1-5-16,10-2 7 15,4-1-9-15,1-6 2 16,1-2-2-16,-2-4 0 15,1-5 0-15,5-3 1 16,-3-2 4-16,4-4-3 16,-4-1 7-16,1-5-6 15,1 1 6-15,1-7-6 16,0-4 0-16,-4 0 2 0,-10-9-5 16,-7-9 0-16,-9-2 2 15,0-5-1 1,-3-6 0-16,-2-5 4 0,1-4-2 15,-1-4-1-15,-6-1-2 16,0-2-3 0,-4-1 3-16,-5-3 5 0,-4-4-4 15,-5-5-1-15,-3-5 0 16,0-6-4 0,-1-4-1-16,-4-4-2 0,-3-8-8 15,-2-7 5-15,-4 0-5 16,-5 0 3-1,-4 3-5-15,-7 9 6 0,-7 5 5 16,-4 6-2-16,-3 5 7 0,0 5 1 16,-6 3 0-1,-12 2-2-15,-9 6 0 0,-6 0 1 16,-5 7 0-16,-6 3-7 16,-2 3 7-16,0 2-1 15,-3-2-2-15,-1 1 0 16,-5-2 2-16,-1 1 0 15,-3 2 1 1,-2-2-1-16,-1 4 2 0,-3 5-1 16,1 1 0-16,-1 4-2 15,-3 2-1-15,-3 3 3 16,4 2 0-16,3 1 1 16,2-1-4-16,6 2 1 0,3 3 0 15,0 1 0-15,-1 4-8 16,1 1-1-16,1 4-8 15,2 1 1 1,-2 0-12-16,-1 0 13 0,-3 11-7 16,-6 9-6-16,3 5-14 15,5 7-6 1,14 8-18-16,13 10-43 0,15 8-37 16,10-1-109-16</inkml:trace>
  <inkml:trace contextRef="#ctx0" brushRef="#br1" timeOffset="68827.89">22899 13516 20 0,'0'0'23'16,"0"0"15"-16,0 0-2 16,0 0-6-16,0 0 7 0,0 0 1 15,0 0-4-15,-10-2-4 16,10 2-5 0,0 0-3-16,0 0-15 0,0 0-2 15,0 0-4-15,3 0 5 16,2 0 12-1,8 0 1-15,5 0 5 0,12 0 0 16,11 0-6-16,10 0 5 16,18 0 1-16,7 0-11 15,9 0-8-15,3 4 4 16,6 0 8-16,3 3 6 16,7-1 8-16,5 0-15 0,-1-1 3 15,-1 1-6 1,-7 0 3-16,-4-2-5 0,-10 0 0 15,-9-1 3-15,-9-1-3 16,-12 0 0-16,-12-2-2 16,-11 0-3-16,-11 0 5 15,-7 0-2-15,-5 0-1 16,-7 0-1-16,-1 0-2 16,-2 0-1-16,1 0 2 15,-1 0-1-15,0 0-3 16,0 0-2-16,0 0 2 15,0 0-2-15,0 0 0 16,0 0 0-16,0 0-7 16,0 0-7-16,0 0-23 0,0 0-34 15,-9 0-42-15,-10 0-67 16,-22 0-24-16</inkml:trace>
  <inkml:trace contextRef="#ctx0" brushRef="#br1" timeOffset="69877.78">22897 13731 161 0,'0'0'93'0,"0"0"-93"15,0 0-6-15,0 0-16 16,0 0 22-16,0 0 11 0,13 0 4 16,9 0 3-16,11 0 17 15,16 0-7-15,19 2 3 16,17 2-12-16,13 3-6 16,12 1 19-16,8 2-15 15,6 0-1-15,4 1-8 16,2-1 5-16,-4-3-7 15,-7 1 8-15,-7-2-7 16,-9-4 0-16,-11-2-7 16,-10 0 10-16,-12 0-7 15,-12 0 4-15,-8-4 1 16,-12 1 2-16,-8 2 1 16,-7-1-6-16,-11 1-1 15,-6 1-3-15,-5 0 7 16,-1 0 2-16,0 0 0 0,0 0-3 15,0 0-3-15,0 0-2 16,0 0 0-16,0 0 1 16,0 0-3-1,0 0 0-15,0 0 0 0,0 0-1 16,0 0 1-16,0 0 0 16,0 0 0-16,0 0 0 15,0 0-2-15,0 0 1 16,0 0 1-16,0 0 0 15,0 0 0-15,0 0 0 0,0 0 0 16,0 0-3 0,0 0 0-16,0 0 3 0,0 0-1 15,0 0 1-15,0 0 0 16,0 0 0 0,0 0 0-16,0 0 1 0,0 0-1 15,0 0 0-15,0 0-1 16,0 0-1-16,0 0 0 15,0 0 0-15,0 0 2 16,0 0-1-16,0 0 1 16,0 0-2-16,0 0 2 15,0 0 0-15,0 0 0 16,0 0 1-16,0 0 0 0,0 0-1 16,0 0-1-1,0 0 1-15,0 0 1 0,0 0-1 16,0 0 0-16,0 0 0 15,0 0-2 1,0 0 5-16,0 0-6 0,0 0 3 16,0 0 0-16,0 0 0 15,0 0-1-15,0 0 1 16,0 0-4-16,0 0 4 16,0 0-6-16,0 0 4 15,0 0 1-15,0 0-1 16,0 0 0-16,0 0 1 15,0 0 0-15,0 0 1 16,0 0 0-16,0 0-2 0,0 0 0 16,0 0 2-1,0 0-1-15,0 0 1 0,0 0-4 16,0 0 1-16,0 0 3 16,0 0-1-1,0 0 1-15,0 0-2 0,0 0 1 16,0 0 1-16,0 0 0 15,0 0 0-15,0 0 0 16,0 0 0-16,0 0 0 16,0 0 0-16,0 0-2 15,0 0-1-15,0 0-4 16,0 0 0-16,0 0-1 16,0 0-4-16,0 0 2 15,0 0-3-15,0 0-11 16,0 0-12-16,0 0-23 0,2 0-30 15,8 0-140 1</inkml:trace>
  <inkml:trace contextRef="#ctx0" brushRef="#br1" timeOffset="73388.32">17378 5939 43 0,'0'0'44'16,"0"0"-11"-16,0 0-12 0,0 0-3 16,0 0 10-16,0 0 3 15,0 0-4-15,0 0-3 16,0 0 6-16,0 0-5 16,0 0-3-16,0 0 10 15,0 0 0 1,0 0-1-16,0-4 4 0,0-3-11 15,-3 0-10-15,-5-3 3 16,-1 2 0-16,-4 0 7 16,-5 1-3-16,-8 3-15 15,-5 2-5-15,-9 2-1 16,-3 0 0-16,-8 0 4 16,-1 4 1-16,-3 7 13 0,-7 3-1 15,0 6 3 1,4-1-6-16,1 9-4 0,10 1 2 15,4 6-3-15,6 5 3 16,1 5-3 0,5 3-8-16,1-1 8 0,3 0-8 15,7-2-1-15,6 4 5 16,6 1-1-16,4 0-1 16,4 2-3-16,0 1 2 15,0 2-1 1,10 0-1-16,7 3 1 0,5-2-2 15,7 0 3-15,2-1-2 0,6 1 0 16,8 1 0 0,4 2 2-1,9 0-2-15,7 0-5 0,6-2 5 0,1-4 0 16,-2-3 0-16,3-4 0 16,-3-4 0-16,-1-1-2 15,1-2 2-15,1-3-1 16,-2-1 1-16,-3-5 2 15,-4-3-2-15,0-7 1 16,-6-4-2-16,1-4 1 16,-6-6 0-16,2-3-1 15,-2-3 1-15,0 0 1 16,4-4 0-16,-3-10-1 16,3-6 2-16,-4-5-1 15,-2-8 5-15,-1-7-6 0,-5-2 0 16,-1-6-1-16,0-4 6 15,-3-2-5-15,-3-5 0 16,-5-4 0 0,-4-7 3-16,-7-1 2 0,-6 1-5 15,-11 0 9-15,-3-1 0 16,-1-1 0-16,-22 0-4 16,-4 2 1-16,-10 3 4 15,-6 4-5-15,-5 0 2 16,-6 6 3-16,-6 5-8 15,-5 4-2-15,-10 5 0 16,2 4 2-16,-1 2 0 0,4 4-4 16,2 0 4-1,6 5-6-15,2 7 3 0,6 5 0 16,8 5 1-16,8 3-2 16,6 4-5-16,9 1 7 15,6 2-1 1,6 1-2-16,5 0-3 0,6 0-1 15,0 0-4-15,0 0-10 16,0 0 8-16,0 0 3 16,0 0 5-16,0 0 5 15,0 0 0-15,0 0 0 16,0 0 1-16,0 0-1 16,0 0 0-1,0 0 0-15,0 0-3 0,0 0 3 16,0 0 2-16,0 0-2 0,0 0-3 15,0 0 3 1,0 0 0-16,0 0-1 0,0 0 1 16,0 0 0-16,0 0-1 15,0 0 1 1,0 0 0-16,0 0 0 0,0 0 0 16,0 0 0-16,0 0 0 15,0 0-2 1,0 0 2-16,0 0 0 0,0 0-1 15,0 0 2-15,0 0-1 0,0 0 0 16,0 0 0-16,0 0-3 16,0 0 5-1,0 0-5-15,0 0 6 0,0 0-5 16,0 0 5-16,0 0-2 16,0 0-1-16,0 0 0 15,0 0-1-15,0 0 2 16,0 0-1-16,0 0 0 15,0 0 0-15,0 0 2 16,0 0-2-16,0 0-1 16,0 0 1-16,0 0 2 15,0 0-2-15,0 0-2 16,0 0 1-16,0 0-3 16,0 0 4-16,0 0 3 15,0 0-3-15,0 0 0 0,0 0 0 16,0 0 0-16,0 0 0 15,0 0 0-15,0 0 0 16,0 0 3-16,0 0-3 16,0 0 0-16,0 0 0 15,0 0-1-15,0 0 1 16,0 0 0-16,0 0 0 16,0 0-1-16,0 0-1 15,0 0 2-15,0 0 0 16,0 0-5-16,0 0-4 15,0 0-3-15,0 0-13 16,0 0-13-16,0 0-14 0,0 0-15 16,0 0-32-16,0-3-40 15,-2-6-142-15</inkml:trace>
  <inkml:trace contextRef="#ctx0" brushRef="#br1" timeOffset="74937.64">22580 7035 217 0,'0'0'39'0,"0"0"-39"16,0 0-70-1,0 0 60-15,0 0 10 0,0 76 27 16,0-58-7-16,-1 3 7 16,-11 3 11-1,-5 5 0-15,-4 3-15 0,-6 1 5 16,-2 4-10-16,-10 1 1 16,-3 3-5-16,-6-1 5 15,-5-3-10-15,-3-4 10 16,-2-5 6-16,-1-7-4 15,-2-3-6-15,-4-5-5 16,1-5 3-16,6-4-12 0,6-2 7 16,13-2-1-16,9 0 20 15,10 0-18-15,4-6 0 16,9-9-6-16,4-3-3 16,3-13-10-16,0-8-1 15,13-5-18-15,11 3 24 16,6 4 0-16,1 12 4 15,2 8 1-15,1 7 6 16,2 9-5-16,4 1 6 16,1 5 2-16,-4 19-6 15,1 13 9-15,-7 8-8 16,-1 7 12-16,-2 5 3 16,0-2-13-16,4-3 4 15,-1-4-9-15,3-5 2 0,1-8-2 16,0-3 2-16,0-8-2 15,0-5-2 1,3-4 0-16,1-5-10 0,1-4-16 16,2-6-20-16,-2 0-9 15,-3 0-16-15,-4 0-14 16,-10-2-34 0,-12 1-28-16</inkml:trace>
  <inkml:trace contextRef="#ctx0" brushRef="#br1" timeOffset="78794.81">18879 8943 113 0,'0'0'54'15,"0"0"-54"-15,0 0-35 16,-93-26-36-16,72 20 71 0,0 2 20 16,-1 0 19-16,-3 0-10 15,-4-1-15 1,-2-1 7-16,-3 0-11 0,-4 2 0 15,-1 0-4-15,-2 0 6 16,0 2 11 0,-3 0-5-16,3 2 5 0,-2 0-5 15,-3 0-5-15,1 0-5 16,-3 0 3-16,-3 5 5 16,-2 4 0-16,-2 1-12 15,3 1 5-15,4 3 1 16,3 2 7-16,5-1 1 0,1 3-5 15,3 2 0 1,1 2-7-16,0 1-2 0,2 4 1 16,0 3 2-16,-1 6 6 15,-2 5-8-15,2 2 1 16,-1 2 2 0,3-3-1-16,2-5 4 0,1 1-6 15,3-1 5-15,2 1 0 16,2 1-4-16,3 1 4 15,2 1-2 1,5 0-2-16,-1-1-5 0,3 3 1 16,1-2-1-16,3 3 2 15,-1 1-2-15,4 0 4 0,3 0-4 16,0-3 2 0,0-4-2-16,12 1 2 0,3 0-3 15,6 2 1-15,-2-3 2 16,5 0 1-16,0 1-2 15,1-3 2-15,2 2-2 16,0 4 5-16,0-3-3 16,3-3-4-16,4-1 4 15,0 0-1-15,0 0-2 16,2 1 3-16,3 1-1 16,-1-2 5-16,-1 1 5 15,-3-3-2-15,2-1 4 16,-2-5-3-16,2-2-4 15,3-4-2-15,1-4 0 0,2-5-3 16,1 0-1-16,3-5-1 16,2-3-1-16,-2-2 0 15,3-2 0 1,-2 0 3-16,4 0-3 0,-2 0-1 16,6-4 1-16,-1-5 0 15,2 1 1-15,-3-2-2 16,-1-3 1-1,-3-3-5-15,-1-6 5 0,-2 0-1 16,1-9 1-16,-3-3 0 16,-4-5 0-16,2-5 0 15,-3 0-7-15,-3-5 7 16,-2-2-1-16,-4-2 0 0,-2-4-2 16,-1 4 2-16,-4-1-1 15,-1 2 2-15,-4 1-1 16,-5-3 2-16,-5 1-2 15,-3-3 0-15,-5-6 1 16,0 1-2-16,0 0-3 16,-10-1-1-16,-2 0 1 15,-4 0 5-15,-1-4 1 16,-2 2-1-16,2 2-7 16,0 1 7-16,2 6 0 15,1 2 0-15,2 3-2 16,2 4 2-16,-2 5 0 0,-2 9 2 15,-2 4 0 1,0 7 0-16,-2 6 0 0,0 1 2 16,2 2 0-16,-4 2 1 15,2 0-3-15,0 2-2 16,2 1 0-16,1 1 6 16,3 1-5-16,0 0-1 15,2 3 0-15,1-1-1 16,-1 0 1-16,-1 0-1 15,0 2 0-15,0-1 0 16,-3 2-3-16,2 0-1 16,3 0-3-16,3 0 8 15,3 0 0-15,2 0 0 16,1 0 0-16,0 0 0 16,0 0-3-16,0 0-1 0,0 0 2 15,0 0 2-15,0 0 0 16,0 0 0-16,0 0 1 15,0 0 0-15,0 0-1 16,0 0 0-16,0 0-1 16,0 0 2-16,0 0-1 15,0 0 0 1,0 0 2-16,0 0-2 0,0 0 1 16,0 0-1-16,0 0 0 15,0 0 0 1,0 0 1-16,0 0-1 0,0 0 3 15,0 0-3-15,0 0 1 0,0 0-2 16,0 0 1-16,0 0 0 16,0 0 0-16,0 0 0 15,0 0 0-15,0 0 0 16,0 0 0-16,0 0 0 16,0 0-1-16,0 0 1 15,0 0 0-15,0 0 0 16,0 0-2-16,0 0 0 15,0 0-1-15,0 0 2 16,0 0 0-16,0 0 0 16,0 0 0-16,0 0-2 15,0 0-2-15,0 0-7 16,0 0 8-16,0 0 0 0,0 0 0 16,0 0 4-16,0 0-1 15,0 0 0-15,0 0 1 16,0 0-2-16,0 0 0 15,0 0 1-15,0 0 1 16,0 0-3-16,0 0 2 16,0 0 2-16,0 0-4 15,0 0 3-15,0 0-3 16,0 0 2-16,0 0 0 16,0 0 1-16,0 0 1 15,0 0-1-15,0 0-1 16,0 0-1-16,0 0 0 15,0 0 2-15,0 0 0 0,0 0 0 16,0 0-1-16,0 0 1 16,0 0 0-16,0 0 0 15,0 0 1-15,0 0-1 16,0 0-1-16,0 0 1 16,0 0 0-16,0 0 0 15,0 0 0-15,0 0 1 16,0 0-1-16,0 0 0 15,0 0 0-15,0 0 0 16,0 0 0-16,0 0 0 16,0 0 0-16,0 0 0 15,0 0 0-15,0 0 0 0,0 0 0 16,0 0 0 0,0 0 0-16,0 0 0 0,0 0 0 15,0 0 0-15,0 0 0 16,0 0 0-16,0 0-1 15,0 0 1-15,0 0 0 16,0 0-1-16,0 0 1 16,0 0 0-16,0 0 0 15,0 0 0-15,0 0 1 16,0 0-1-16,0 0 0 16,0 0 0-16,0 0 0 15,0 0 0-15,0 0 0 0,0 0 0 16,0 0-1-16,0 0 1 15,0 0 1 1,0 0-1-16,0 0 0 0,0 0 0 16,0 0 0-16,0 0 0 15,0 0 0 1,0 0 0-16,0 0-1 0,0 0 1 16,0 0 0-16,0 0 1 15,0 0-1-15,0 0 0 16,0 0-1-16,0 0 1 15,0 0 0-15,0 0-1 16,0 0-1-16,0 0-2 16,0 0 1-16,0 0 0 15,0 0-5-15,0 0 1 16,0 0-9-16,0 0-2 16,0 0 5-16,0 0-6 0,0 0 5 15,0 0-8-15,0 0-3 16,0 0-7-16,0 0-11 15,0 0-22-15,0-8-19 16,0-8-99-16</inkml:trace>
  <inkml:trace contextRef="#ctx0" brushRef="#br1" timeOffset="82742.39">30646 6022 136 0,'0'0'0'0,"0"0"-24"15,0 0 3-15,0 0 21 0,0 0 14 16,0 0-5-16,0 0 12 16,-3-5 7-1,3 5 12-15,0-1-10 0,0 1-2 16,-3-2-9-16,-2 1 0 15,-4-2 5-15,-1-4-10 16,-2 1-4-16,-5-1-4 16,4 1 15-16,-3 0 1 15,4 1 3-15,-5 0-3 16,4 0-10-16,-3 1-7 16,-1-2 2-16,-4 0-4 15,-3 4 7-15,-1-2 4 16,-8 1-3-16,0 0-7 15,-1 0 3-15,0 3 3 16,-1-1-4-16,1 1 1 0,0 0 0 16,-1 0 5-16,-1 0-1 15,-1 0 7 1,0 0-6-16,-2 4 0 0,3 3 2 16,-2 1-1-16,0 5 2 15,2-2-2 1,-1 7 2-16,1 4 8 0,-2 0-8 15,0 7 4-15,4-4-8 16,0 2-3-16,2 1-4 16,-1-1 2-16,-1 3-1 15,0-2 3-15,1 1-4 16,1-4 1-16,4 1 2 0,4 2-2 16,1 6-4-16,-1 5 2 15,1 7 0-15,-1 6-2 16,2-1 2-16,4 4 1 15,0 0-1-15,2 2 3 16,2 0-5-16,2-2 4 16,2 0-5-16,3-1 2 15,0-3 0-15,3-3-1 16,2-2-1-16,1 1 0 16,1 2 2-16,0 0-2 15,0-1 0-15,7-2 0 16,6 0 1-16,3-5-1 15,0 1 1-15,4 3-1 0,0-1 0 16,5 2 0 0,1-1 0-16,6 0 2 0,4-3-2 15,4-3 0-15,0-4 0 16,1-1-2-16,3-3 2 16,-1-3 0-16,3-1 0 15,-2-3 2-15,2-2-2 16,-1-1 1-16,4-1-1 15,2-1 1-15,0-1 3 16,2-3-4-16,-2-1 5 16,3-1-5-16,-2-1 2 15,3-2-1-15,1-2-1 16,0-1-2-16,-1-3 2 16,-3-1 1-16,-1-3-1 0,0 0 0 15,2 0-1-15,0 0 1 16,1 0 1-16,-2-8-1 15,-4-3 1-15,-4-3-2 16,0-4 2-16,0 0-1 16,0-2 1-16,2-1 1 15,2-4-1-15,-1-3-1 16,-2 1 1-16,-2 0-1 16,-7 0-4-16,-5 0-3 15,2-6-1-15,0-9-4 16,-2-6 11-16,-1-5-1 15,-5 0-1-15,-5 1-4 16,-4 4-2-16,-5 2-2 0,-1-2 11 16,-2 0 0-1,-5-1 5-15,-2-6-2 16,-1 1 3-16,0-4-5 0,0 4 1 16,0 1 0-16,-6 6 1 15,-5-1-2-15,0-2 5 16,-3 0-6-16,0-4-1 15,-6-1-2-15,2 1 0 16,-3 1-7-16,0 6 10 16,-3-1 0-16,-2 4 0 15,-3 0-1-15,-2 3-5 16,0 1 6-16,-5 1-4 0,-2 2 2 16,-1 2-1-1,-3-1 4-15,3 4-1 0,0-2 1 16,5 3-1-16,4 2 0 15,6 4 0-15,3 6 1 16,3 1-1-16,3 6 0 16,4 2 0-16,0 2 0 15,3 2 0-15,1 2 1 16,0 0-1-16,2 2 3 16,1 1-3-16,2 0 0 15,-1 1-2-15,3 0-2 16,0 0-3-16,0 0 1 15,0 0 2-15,0 0 2 16,0 0-1-16,0 0 2 0,0 0 1 16,0 0 0-16,0 0 0 15,0 0 0 1,0 0 0-16,0 0 0 0,0 0 0 16,0 0-4-1,0 0 4-15,0 0 0 0,0 0-2 16,0 0 1-16,0 0-2 15,0 0 0-15,0 0 1 16,0 0 1-16,0 0 0 16,0 0-1-16,0 0 0 15,0 0 2-15,0 0-1 16,0 0 0-16,0 0-2 16,0 0 2-16,0 0-3 0,0 0 1 15,0 0-3 1,0 0 2-16,0 0 0 0,0 0 2 15,0 0 2-15,0 0-4 16,0 0 2-16,0 0-1 16,0 0 1-16,0 0 0 15,0 0 1-15,0 0-4 16,0 0 3-16,0 0-1 16,0 0 0-16,0 0-2 15,0 0 2-15,0 0 3 16,0 0-1-16,0 0 2 15,0 0-3-15,0 0 4 16,0 0-3-16,0 0 3 0,0 0-3 16,0 0 1-1,0 0 0-15,0 0-1 16,0 0 1-16,0 0 1 0,0 0 0 16,0 0-1-16,0 0 1 15,0 0-1-15,0 0 1 16,0 0-1-16,0 0 5 15,0 0-4-15,0 0 1 16,0 0 1-16,0 0-3 16,0 0 1-16,0 0-1 15,0 0 0-15,0 0 0 16,0 0 5-16,0 0-5 0,0 0 3 16,0 0 0-16,0 0 2 15,0 0 0 1,0 0 2-16,0 0-7 0,0 0 2 15,0 0 1-15,0 0-1 16,0 0-2-16,0 0 0 16,0 0 0-1,0 0 0-15,0 0 0 0,0 0-2 16,0 0 2-16,0 0 0 16,0 0 0-1,0 0-5-15,0 0-2 0,0 0-3 16,0 0-2-16,0 0-10 15,0-2-24-15,0 1-17 16,0-5-36-16,5-8-21 16,7-8-43-16</inkml:trace>
  <inkml:trace contextRef="#ctx0" brushRef="#br1" timeOffset="86760.52">28851 7045 3 0,'0'0'21'16,"0"0"-7"-16,0 0 7 16,0 0 8-16,0 0 6 15,0 0-8-15,0 0 7 16,0-4-8-16,0 4-8 16,0 0-2-16,0 0 4 15,0 0 5-15,0 0 5 16,0 0-22-16,0 0-1 15,0 8 4-15,-10 6 8 16,-3 4 8-16,-6 4 9 16,-1 4-10-16,-2-1-5 0,-3 3-2 15,-2 1-3 1,1 0 1-16,-5 3-8 0,-6 2 5 16,1 3 14-16,-3 0 1 15,3 0-19-15,1 0 9 16,-5 5 4-16,-5 3-10 15,-3-1 4-15,-3-1-1 16,-1-2-10-16,3-4 6 16,-2 2 4-16,-1 4-4 15,1-1 0-15,-1 3-5 16,4-1 3-16,3-3 0 16,5-6-7-16,4-2 5 15,8-7-3-15,3-2-4 16,4-3 2-16,4-3-3 0,4-6 2 15,3-2-4-15,4-2 3 16,3-5-2-16,1 1 0 16,2-2-6-16,0-1 1 15,0-1-1-15,0 0-1 16,0 1 0-16,0-1-3 16,0 0-2-16,0 0-4 15,0 0-2-15,0 0-1 16,0 0-5-16,0-8 6 15,3-9 5-15,7-1 9 16,-4 3 4-16,-1 3 1 16,-4 9 2-16,1 3-1 15,-2 0 2-15,0 0-3 0,0 0-7 16,0 0 2-16,0 15-2 16,-3 14 7-16,-8 16 7 15,-2 14 12 1,1 2-19-16,3-6 0 0,5-8-4 15,4-11 1-15,0-7 1 16,0-8 1-16,10-6 1 16,7-4 0-16,3-3-1 15,9-6-2-15,7-2 3 16,10 0 5-16,9-17-5 16,8-5 0-16,4-6 3 15,0 2-3-15,-6 5 0 0,-16 5 1 16,-11 6 0-16,-15 6 1 15,-11 2 0 1,-6 2 0-16,-2 0 5 0,0 0 5 16,0 0-10-16,0 0-2 15,0 0-5-15,0 0 2 16,0 0-8 0,0 0 4-16,0 0-8 0,0 0-11 15,0 0-24-15,0 0-22 16,0 0 0-1,0 0 0-15,0 0 16 0,0 0-3 16,0 0-27 0,0 0-28-16</inkml:trace>
  <inkml:trace contextRef="#ctx0" brushRef="#br1" timeOffset="91143.83">20041 2039 18 0,'0'0'37'15,"0"0"13"-15,0 0-6 16,0 0 1-16,0 0-7 16,0 0-8-16,0 0 2 15,0 0 17-15,0 0-2 16,0 0-16-16,0 0-4 15,0 0-5-15,0 0 1 16,0 0-1-16,0 0 3 16,0 5 3-16,0 3 1 15,0 3 3-15,6 4-1 16,1 6-4-16,2 3-8 16,5 5-3-16,1 3-1 0,1 5-3 15,5 5 2-15,-2 3 3 16,2 0 4-16,1 1-9 15,-2-6-1-15,1 3-5 16,1 2 2-16,-2 2-4 16,3-1 1-16,1 3 3 15,3-2 1-15,1 0-1 16,2-1 2-16,1 2-3 16,1 3-5-16,1-1 4 15,3 3-3-15,1-4-1 16,2-3-1-16,4-3 4 15,-3-2-5-15,-2-5 1 16,-2-3 0-16,-4-3-1 0,-3-2 1 16,-1-1-1-1,-4-7 2-15,-2-2-2 0,-5-4-2 16,-4-3 2-16,-3-2-2 16,-5-4 2-16,-2 0 2 15,-3-5-2-15,0 1 2 16,0-1 0-16,0 0-1 15,0 0 0-15,0 0-1 16,0 0-5-16,0 0 0 16,0 0-2-16,0 0 1 15,0 0 0-15,0 0-3 16,0 0 1-16,0 0 1 16,0 0-5-16,0 0-2 0,0-3 2 15,2-1-1-15,2-6 6 16,0-2-5-16,1-4-9 15,1-2 3-15,0 0 5 16,-2 2-3-16,2 0 7 16,-3 5 1-16,0 2 6 15,0-1-6-15,0 2 6 16,-1 1-8-16,-1-3 0 16,2-1 0-16,-1 0 1 15,2-6 1-15,2-1 3 16,0-2 2-16,0 1-3 15,0 0 5-15,-1 3-3 16,2 1 4-16,-3 0-1 16,-1 6 0-16,0 0 1 0,-3 3-1 15,0 3 1-15,2 2 4 16,-2 1-1-16,0 0 3 16,0 0 1-16,0 0 0 15,0 0-4-15,0 0-3 16,0 0 0-16,0 0-1 15,0 3 1-15,0 6 3 16,1 0 6-16,2 4 2 16,0 3-3-16,3 2-6 15,5 3 0-15,-4 5 3 16,4 1-3-16,-1 2 1 0,0 1 2 16,-2-3-3-16,-2-2 0 15,0-4-2 1,-5-4 3-16,1-1-3 0,-2-6 3 15,0-2 2-15,0-2-2 16,0-3 2-16,-2 2 1 16,-8 0-4-16,-7 1-2 15,-8 0 1 1,-11-2-1-16,-8 0 2 0,-9-4-3 16,-8 0 2-16,-3 0 2 15,-9 0 6 1,1 0-6-16,3-7 4 0,7-3-7 15,11 0 9-15,9 1 5 16,7-2-8-16,8 1-4 0,3 2-1 31,5-1-1-31,3 3-4 0,3 2 4 0,7-1 1 16,3 5-1-16,3 0 0 16,0 0-1-16,0 0-10 15,0 0 0-15,0 0 10 16,0 0 0-16,0 0-3 15,0 0-2-15,0 0 6 16,0 0 1-16,0 0 1 16,0 0 1-16,0 0-2 15,0 0-1-15,0 0 0 16,0 0 0-16,0 0-1 0,0 0 1 16,0 0 0-1,0 0 0-15,0 0-7 0,0 0 1 16,0 0-7-16,0 0-2 15,0 0-4-15,0 0-12 16,0 0-11 0,0 0-32-16,0 0-35 0,0-5-17 15,0-1-22-15</inkml:trace>
  <inkml:trace contextRef="#ctx0" brushRef="#br1" timeOffset="98539.73">21710 3804 3 0,'0'0'32'0,"0"0"5"15,0 0-16-15,0 0-16 16,0 0-2-16,0 0 14 16,0 0 25-16,0-66-23 15,-1 53 15-15,-7-2-9 16,-3 1-8-16,0 2 7 16,-7 2 5-16,2 0-1 15,-5 3-6 1,0 2 12-16,1 5-3 0,-5 0-5 0,1 0-10 15,-1 0-9-15,1 15 1 32,2 0-3-32,-1 5 4 0,4 5 6 0,-1 1 8 15,4 3-11-15,6-4-11 16,5 0-1-16,5-2 0 16,0 0-9-1,12 1 1-15,17 2-2 0,9-1 6 16,11 1 1-16,8-1 0 15,4 1-2 1,-1 1-2-16,-8-2 4 0,-7 0-1 16,-9-4 4-16,-9-3 4 15,-11-3-4 1,-10-6-2-16,-5-2 2 0,-1-2 3 16,0 2 10-16,-14 2 18 15,-6 0-9-15,-7 0-13 0,-4-2-2 16,0-1-3-16,-5-1-4 15,-3-5-1-15,2 0-3 16,-2 0 1 0,2 0-6-16,5 0-3 0,10-8-4 15,7-1-1-15,11-1-7 16,4-2-33-16,0-6-27 16,19-5-25-16,9-3-47 15</inkml:trace>
  <inkml:trace contextRef="#ctx0" brushRef="#br1" timeOffset="105094.6">22339 3641 20 0,'0'0'23'0,"0"0"1"16,0 0-6-1,0 0-2-15,0 0 9 0,0 0 11 16,0 0 2-16,-22-9-6 16,19 8-3-1,1 1-5-15,-1 0-4 0,0 0-4 16,-2 0-1-16,-4 0-2 16,-4 0 7-16,-2 0-10 15,-3 0 2-15,0 0-8 16,-1 0 2-16,2 0 3 0,-4 4-3 15,4-3-2 1,0 2 0-16,4-1-1 0,4-2 7 16,4 1 11-16,4-1-3 15,-2 0-3 1,0 0-7-16,1 0-2 0,0 0-2 16,2 0 2-16,0 0-1 15,0 0 1-15,0 0-3 16,0 0 0-16,0 0-1 15,0 0-1 1,0 0 3-16,0 0 2 0,0 0 1 16,0 0-1-16,0 0 1 0,0 0 0 15,0 0 0 1,0 3 3 0,0-3 1-16,0 3-11 0,0 0 0 0,0 6 0 15,0 8 3-15,-7 7 8 16,0 10 2-1,-2 7 5-15,-3 3-7 0,5 3-4 16,2 0-5-16,0-2 0 16,5-2 2-16,0-5 2 15,0-1-5-15,0-4 0 16,0-3 0-16,8-4 0 16,-3-8 0-16,-2-6-1 15,1-3 2-15,-3-4-1 16,-1-4-1-16,2-1 0 15,-1 0 1-15,-1 0 0 0,0 0 1 16,0 0 3-16,0 0-2 16,0 0 0-16,0 0-3 15,2 0 0-15,1 0-3 16,1 0-4-16,4 0-2 16,8 0 9-16,4 0 1 15,8 0 3-15,6-2-4 16,6 0 0-16,2-2-2 15,2 2-2-15,-4-1-1 16,-4 1 0-16,-8 1-6 16,-4-1 5-16,-11 1 4 15,-4 1-4-15,-3-1-1 0,-6-1-2 16,0 2 1-16,0 0-4 16,0 0 3-16,0 0-14 15,0 0-7-15,0 0-11 16,3 0-22-16,3 0-25 15,3 0 26-15,3 0-49 16,0 0-71-16</inkml:trace>
  <inkml:trace contextRef="#ctx0" brushRef="#br1" timeOffset="106484.66">22106 3985 55 0,'0'0'32'15,"0"0"-32"-15,0 0-24 16,0 0 24-16,0 0 5 15,0 0-1-15,0 3 16 16,0-2 19-16,0-1 6 16,0 0-16-16,0 2-17 15,1-1-5-15,8-1 11 16,4 0 9-16,7 0 8 16,4 0-3-16,9 0-4 15,6 0-1-15,7 0-15 16,0 0 7-16,0 0-9 15,-4 0-5-15,-6 0-5 0,-6 0 4 16,-8 0 0 0,-8 0 1-16,-7 0-3 0,-6 0-1 15,-1 0 1-15,0 0 9 16,0 0-11 0,0 0-4-16,0 0-28 0,0 0-35 15,0 0-49-15,-10 0-62 16</inkml:trace>
  <inkml:trace contextRef="#ctx0" brushRef="#br1" timeOffset="108621.24">28924 1883 50 0,'0'0'13'0,"0"0"-12"0,0 0-1 16,0 0 4-16,0 0 10 0,0 0-10 15,-5-22 14 1,5 22 16-16,0 0 4 0,0 0 6 15,0 0-6-15,0 0-7 16,0 0-3-16,0 0 0 16,0 0-8-16,0 0 3 15,0 0 9-15,0 0-10 16,0 0-3-16,0 0-6 16,-4 2-5-16,-5 10 8 15,-4 5 12-15,-6 5 8 16,-6 5-13-16,-3 3 0 15,-4 0-9-15,0-1-2 16,-1 4-5-16,-6 2 5 16,-3 9 9-16,-4 6-1 0,-5 7-5 15,-4 7-6-15,-3 3-3 16,-3 5 2-16,-5 3 6 16,-4-1-10-16,1-4-2 15,5-8 3-15,4-7-5 16,5-7 0-16,3-5 0 15,0-1 6-15,6-3-2 16,0-5-4-16,4-7 2 16,6-3 0-16,3-6-2 15,6-4 0-15,3-3-4 16,8-3 4-16,3-2 0 16,5 0 0-1,5-3 1-15,3-1-2 0,0-2-4 0,0 0-5 16,0 0 3-1,0 0-2-15,0 0 4 0,0 0-2 16,0 0-3-16,0 0-7 16,0 0-6-16,0 0 0 15,0 0 0-15,0 0-4 16,0 0-16-16,0 0-15 16,0-9-2-16,0-7-52 15,6-12 2-15,2-3-48 16</inkml:trace>
  <inkml:trace contextRef="#ctx0" brushRef="#br1" timeOffset="108988">27527 2871 296 0,'0'0'136'0,"0"0"-136"16,0 0-35-16,0 0-4 15,-41 75 39-15,18-39 8 16,-4 5 3-16,-4 3 16 16,-2 5-1-16,0-2 16 15,0-3-14-15,8-7-3 16,6-6 2-16,7-8-11 16,6-4-2-16,3-6-6 15,3-3-1-15,0-4-7 16,0-1-1-16,10-2 1 0,17-3 4 15,11 0 19-15,12-2 5 16,13-12-8-16,2-5-4 16,0-2-7-16,-6 2-3 15,-11 4 0-15,-13 2-5 16,-12 6 0-16,-11 4 3 16,-6 0-3-16,-4 3 2 15,-2 0-2-15,1 0-1 16,-1 0-16-16,0 0-25 15,0 0-24-15,0 0-33 16,0 0-33-16,2 0-27 16,-1 3-48-16</inkml:trace>
  <inkml:trace contextRef="#ctx0" brushRef="#br1" timeOffset="110400.4">28399 3344 138 0,'0'0'51'0,"0"0"-51"0,0 0 0 16,0 0 12-16,0 0 22 15,0 0-6-15,-36-48-14 16,21 41 5-16,-5 2 6 16,-6 0 3-16,-3 3-6 15,-2 2-11-15,3 0 8 0,-1 0 7 16,6 9-4-16,3 3 5 15,4 6-5 1,5 1-9-16,8 7-8 0,3 4-2 16,3 3 3-1,22 6-6-15,10-1-3 0,5 0 3 16,6-1-1-16,-2 0 2 16,-7-5 1-16,-9 0-1 15,-8-7 0-15,-13-4-1 16,-5-3 1-16,-2-5 3 15,-9 4 9-15,-21 2 15 16,-15 1 2-16,-7-3-22 16,-3-5 5-16,-3-2 3 15,4-2-12-15,6 0-4 0,5-3-1 16,10 0-13 0,10-5-24-16,9 0-16 0,8 0-24 15,6-20-23-15,3-9-17 16,20-13-121-1</inkml:trace>
  <inkml:trace contextRef="#ctx0" brushRef="#br1" timeOffset="110734.11">28521 3430 296 0,'0'0'25'0,"0"0"-25"16,0 0-85-1,0 0 55-15,0 0 30 0,0 0 2 16,0 0 0-16,2 37 40 16,-16-2 26-16,-5 13-19 15,-2 13-14-15,0 6-24 16,0 4 2-16,2-4-1 15,5-12-4 1,4-6-2-16,4-14-4 0,5-11 4 16,1-8 1-16,0-8-2 0,0-4-5 15,0-2 0 1,7-2 0-16,6 0 0 0,13-8 12 16,12-20 11-16,18-11-11 31,8-6-9-31,3-1-3 0,-6 12-2 0,-13 11 2 15,-16 11-3-15,-13 9 3 16,-9 3 0-16,-6 0-5 16,-1 13 2-16,0 12 3 15,2 8 8-15,1 5-6 16,3-2-1-16,0-7 1 16,4-8-2-16,2-6 0 15,0-5 0-15,3-9 0 16,-3-1-2-16,4 0 2 0,2-10 14 15,0-15 2 1,1-18-1-16,1-18-10 0,-4-8-5 16,-7-2-16-16,-9 12 11 15,-3 19 5-15,-6 13 4 16,-18 10-4-16,-4 6-2 16,-6 4-36-16,-2 7-9 15,1 0-44-15,9 2-81 16</inkml:trace>
  <inkml:trace contextRef="#ctx0" brushRef="#br1" timeOffset="116517.62">25206 5111 25 0,'0'0'41'0,"0"0"3"0,0 0 6 15,0 0-7 1,0 0-13-16,0 0-8 16,0 0-3-16,0-2 0 0,0 2 1 15,0 0 5-15,0 0 3 16,0 0 1-16,0 0 5 16,0 0 2-16,0 0 0 15,0 0-10-15,0 0-6 16,0 0-5-16,0 0-1 15,0 0-2-15,-1 2-3 16,-8 9 2-16,-7 12-3 16,-4 10-1-16,-9 12 0 15,-5 13 2-15,-8 9 0 16,-9 7-1-16,-8 4 9 16,-8 3-9-16,-8-3 4 0,-1-5-3 15,-4-8-2 1,-7-5 2-16,-7-6 5 0,-1-2-4 15,-2-5-3-15,6-7-4 16,8-8-2-16,9-10 2 16,16-10-2-16,14-9 6 15,17-3 1-15,10 0-8 16,9-9 0-16,7-21-23 16,1-18 8-16,10-18-2 15,24-14 12-15,13 3 0 16,11 4 2-16,8 15-7 15,4 14 2-15,3 10 3 16,1 15 2-16,-5 11 2 16,-9 8 1-16,-10 22 0 0,-12 24-5 15,-5 23 5 1,-2 13 16-16,2 11 0 0,7 2-11 16,2-10-3-16,7-11-2 15,2-10 0-15,1-16 0 16,-2-10 0-1,-2-11 0-15,-2-9-2 0,-4-10 1 16,-4-4-1-16,-4-4 2 16,-9 0 0-16,-4-4 0 15,-6-2-2-15,-6 0 0 16,-5 4-5-16,-2 0 2 0,-2 0-5 16,3-2-19-1,2-7-29-15,4-9-66 0,10-8-36 16,6-3-13-16</inkml:trace>
  <inkml:trace contextRef="#ctx0" brushRef="#br1" timeOffset="119297.15">25819 4940 148 0,'0'0'0'0,"0"0"-24"0,0 0 24 0,0 0 5 15,0 0 28-15,-45-75-8 16,29 57-4 0,-2 1-5-16,-1 1-14 0,1 4 22 15,-2 2 22-15,0-3-37 16,-6-1-2-1,1-2-5-15,-8-1 1 0,-3-2 19 16,-1 4-6-16,-4 1 10 16,-5 2-15-1,-3 5-3-15,-5 1-4 0,-4 4-2 16,0 2 0-16,3 0-1 16,1 0-1-16,-1 0 1 15,-5 0 5-15,-3 0-6 0,-2 4 10 16,-4 5-7-16,-1 1 13 15,2 2 2-15,-3 7 6 16,-5 4-3-16,3 4 5 16,0 7-12-1,5 5 4-15,5 5 4 0,3 4 0 16,3 5-4-16,-1 3-8 16,1 6-4-16,5 4 0 15,4 2-3-15,1 5 3 16,3 2-2-16,3 1-3 15,4 0 2-15,4-1 3 0,4 3-1 16,6-3-2-16,3 0 1 16,2-2-2-16,5-4-2 15,1 0 8-15,4-1-6 16,2 0 0-16,3-4 2 16,2 4-3-16,1 0 1 15,0-1 0-15,0 1-2 16,6-5 0-16,6-1 1 15,6-5-1-15,1-2 0 16,7-4-5-16,3-2 3 16,6-5 1-16,2-3 0 15,5-4-7-15,7-5 6 16,5-4-1-16,11-3-4 16,10-6 6-16,6-4-4 15,11-6 4-15,9-2-1 0,5-3 0 16,3-1-1-16,-3-1 3 15,-2-2-2-15,-2 0-4 16,-2 0 3-16,-1 0-6 16,-2 0 9-16,1-10-5 15,-3-2 3-15,-2-1-2 16,-4-4 3-16,-6 0-2 16,-6-5 0-16,-10-4-3 15,-6-9 1-15,-7-4-3 16,-6-9 7-16,-1-5 1 15,-3-7 0-15,-1-4 1 16,-4-5-1-16,-6-5 5 16,-4-7-2-16,-2-6-2 0,-3-12-1 15,-4-6 3-15,-1-10-2 16,-4-6-2 0,3-6 0-16,-3-3-5 0,-3 0 3 15,-6 7 3-15,-6 13 6 16,0 14 1-16,-20 19 8 15,-11 10-5-15,-8 13 7 16,-4 8-12-16,-8 7-3 16,-1 9 9-16,3 6-8 15,-2 6-3-15,8 4 0 16,3 4 2-16,7 3-2 16,9 1-1-16,1 2-1 15,7-1-9-15,5 4-14 0,5-2-2 16,5 0 5-1,1 3 14-15,0 0-5 0,0 0 0 16,0 0 6-16,0 0 1 16,0 0 6-16,-2 0 0 15,1-2-2-15,-1 2 2 16,2 0 0-16,-2 0 0 16,2 0 1-1,-2 0-1-15,1 0-2 0,-1 0-3 16,2 0 5-16,0 0-2 15,0 0 2-15,0 0-2 0,0 0 1 16,0 0 1 0,0 0 1-16,0 0 1 0,0 0-2 15,0 0 0-15,-1 0 0 32,1 0 0-32,0 0 0 0,0 0 0 0,0 0-2 15,0 0 2-15,0 0 0 16,0 0 2-16,0 0-2 15,0 0 0 1,0 0 0-16,0 0 0 0,0 0 0 16,0 0 0-16,0 0 0 15,0 0 0-15,0 0 0 16,0 0 0-16,-2 0 0 0,2 0 0 16,0 0 0-1,0 0-3-15,0 0 3 0,0 0 1 16,0 0-1-16,0 0 0 15,0 0-1-15,0 0 1 16,0 0-1-16,0 0 1 16,0 0-1-16,0 0 1 15,0 0-1 1,0 0-1-16,0 0 2 0,0 0 0 16,0 0 0-16,0 0-1 15,0 0 0 1,0 0-1-16,0 0 2 0,0 0 0 15,0 0 0-15,0 0-1 16,0 0 2 0,0 0-4-16,0 0 5 0,0 0-2 0,0 0 1 15,0 0-1-15,0 0-1 16,0 0-1-16,0 0 2 16,0 0-1-16,0 0-1 15,0 0 4-15,0 0-2 16,0 0 0-16,0 0 0 15,0 0-1-15,0 0 1 16,0 0 1-16,0 0 2 16,0 0-5-16,0 0 5 15,0 0-4-15,0 0 1 16,0 0 0-16,0 0 3 16,0 0-3-16,0 0 0 15,0 0 2-15,0 0 0 0,0 0-1 16,0 0-1-1,0 0 1-15,0 0 0 0,0-2 6 16,0 2-2-16,0-1-5 16,0 1 7-16,0 0-4 15,0 0 3 1,0 0-3-16,0 0 4 0,0 0-7 16,0 0 4-16,0 0-1 15,0-1-6-15,0 1 7 16,0 0-4-1,0 0 0-15,0 0-2 0,0 0 0 0,0 0 0 16,0 0-3 0,0 0-2-16,0 0-18 0,0 0-10 31,3 0-34-31,9-2-31 0,3 0 5 0,4 1-76 16</inkml:trace>
  <inkml:trace contextRef="#ctx0" brushRef="#br1" timeOffset="121990.81">23104 13396 17 0,'0'0'11'0,"0"0"37"16,0 0 24-16,0 0-6 16,0 0-24-16,0 0-5 15,0 0 2-15,-8-2-8 0,8 2-11 32,0 0-9-32,0 0-9 0,0 0-1 0,5 0 4 15,4 0 12-15,10 7 10 16,8 3 8-1,13 2-5-15,15 4-6 0,11 3-4 16,15-1-5-16,7 3-8 16,6-2-2-1,6 1 9-15,1 0-8 0,2-3-2 16,0-1-2-16,-6-5 5 16,-3-1-2-1,-6-2-1-15,-15-2 2 0,-15-3-6 16,-19-2 2-16,-19-1 3 0,-16 0-3 31,-4 0 22-31,0 0 16 0,0 0 4 0,-17-8-44 16,-9-7-10-16,-12-3-17 15,-14 0 7 1,-9-2 5-16,-12 0 5 0,-8 0-4 16,-8 2 7-16,-5-1 7 15,-2 0 4 1,-2 2-4-16,1 2 0 0,6 1 5 15,10 4 0-15,14 3 2 16,17 1 2-16,18 3-4 16,15 2-3-16,12 1-2 15,5 0 0-15,0 0-15 0,21 0-28 16,13 6 43-16,23 5 0 16,17-1 5-16,19 1-4 15,14-1-1 1,6 1 0-16,3-3-2 0,0 1-2 15,-6 0 4-15,-14-2 0 16,-22-1-3-16,-25-1 3 16,-25-2 0-16,-21-3 1 15,-3 0 7-15,-27 0-1 16,-23-9-6-16,-23-3-1 16,-23-1-12-16,-16 0 8 15,-4-3 4-15,5 2 1 16,16 2 13-16,21 2 15 15,26 4-2-15,21 3-12 0,19 3-15 16,8 0-3-16,11 0-27 16,23 9-10-16,20 5 35 15,19 0 5-15,16 1 1 16,12 2-1 0,3 2-1-16,-6-2-24 0,-5 0-33 15,-8-3-18-15,-9-3-31 16,-9-7-31-16,-9-4-77 15</inkml:trace>
  <inkml:trace contextRef="#ctx0" brushRef="#br1" timeOffset="124699.46">24763 13429 174 0,'0'0'42'0,"0"0"-42"0,0 0 0 15,-55-77 15-15,35 52 27 16,-8 1-22-16,-4-2 10 16,-5-1-3-1,-9-1 6-15,-8-3-3 0,-7 2-13 16,-7-3 1-16,-3-1-1 16,-3 0 10-16,-1-1 0 15,-4 0 10-15,0 3-6 16,-1 5-1-16,5 3-2 15,2 4-1-15,4 6-3 16,2 6-8-16,3 1-2 16,0 6-7-16,1 0-3 0,0 0 3 15,-3 4-4-15,-2 7 2 16,1 1-2-16,6 1 4 16,10 0 0-16,5 4 4 15,4 3-2-15,-1 6-6 16,1 7 3-16,-3 4 1 15,4 1-6-15,0 3 3 16,5 1 2-16,-1-1-6 16,4 1 4-16,5 0 1 15,4 2 3-15,3-1-5 16,7 0 0-16,3 0 1 16,3 2-4-16,4 3 0 15,2-1 0-15,2 3 1 16,0 3 3-16,2 1-1 15,11 1-1-15,8 3 6 0,3-3-5 16,4-5-1-16,5 2 5 16,4-4-6-16,5-3-2 15,3-3 1-15,3 1 0 16,4-3-1-16,5-4 1 16,7 0 0-16,12-5 2 15,11-4-2-15,10 0-8 16,7-4 3-16,-3-2 1 15,2-3 4-15,-3-1-2 16,-6 0 2-16,-6-7 0 16,-6 0 0-16,-3-1 0 15,-5-4 5-15,-6-1-5 0,-1-4 0 16,0 0 6 0,-1 0-1-16,0 0-5 0,-5-9 1 15,-2-4-2-15,-5-5 2 16,-4-7 7-1,-3-4-7-15,-2-3 2 0,1-8 3 16,-1-6-4-16,3-7-2 16,-3-5 0-16,-1-2-3 15,-5-1 2-15,-5 2-6 16,-7-1 3 0,-9-3-4-16,-6-1 8 0,-9-1-1 15,-3 2 1-15,0 1 4 16,-16-2-4-16,-8 0 3 15,-5-4-3-15,-8 1 2 0,0 5 0 16,-2 5 0-16,-1 4 5 16,-2 5-7-16,0 6 2 15,-1 4-2 1,0 2 0-16,1 4 0 0,-1 5-2 16,-1 0 2-16,-3 5 0 15,-3 2 0-15,-2 1-4 16,3 1 2-16,0 1 1 15,5 4 1 1,1 1-3-16,4 3 2 0,3-1-1 16,4 4 0-16,3 2 0 15,5 1 1-15,5 2-3 16,9-1 0-16,1 2 4 0,6 0-3 16,-2 0-1-16,5 0 4 15,0 0-3 1,0 0 3-16,0 0-4 0,0 0 0 15,0 0-1-15,0 0 5 16,0 0-4 0,0 0-2-16,0 0 1 0,0 0 0 15,0 0 3-15,0 0-3 16,0 0 5-16,0 0-1 16,0 0-1-16,0 0 1 15,0 0-1-15,0 0 2 0,0 0-1 16,0 0 1-16,0 0-2 15,0 0 2-15,0 0-3 32,0 0 0-32,0 0-1 0,0 0 0 0,0 0 0 15,0 0-3-15,0 0-2 16,0 0 3-16,0 0 5 16,0 0 1-16,0 0 0 15,0 0 1-15,0 0-1 16,0 0 0-16,0 0 0 15,0 0-1-15,0 0 0 16,0 0 0-16,0 0-1 16,0 0 2-16,0 0-1 15,0 0 0-15,0 0 1 0,0 0 0 16,0 0-1-16,0 0 1 16,0 0-1-16,0 0-5 15,0 0 4-15,0 0 2 16,0 0-5-16,0 0 5 15,0 0-2-15,0 0-3 16,0 0 4-16,0 0-2 16,0 0-3-16,0 0 5 15,0 0 1-15,0 0 0 16,0 0 1-16,0 0-1 16,0 0 1-16,0 0-2 15,0 0 3-15,0 0-4 16,0 0 2-16,0 0 0 0,0 0 0 15,0 0-1-15,0 0 1 16,0 0 1-16,0 0-1 16,0 0 0-16,0 0 1 15,0 0 0-15,0 0-1 16,0 0 0-16,0 0 1 16,0 0-1-16,0 0-1 15,0 0 1-15,0 0-1 16,0 0 1-16,0 0 2 15,0 0-2-15,0 0 0 16,0 0 0-16,0 0 0 16,0 0 2-16,0 0-2 0,0 0 1 15,0 0-1-15,0 0 0 16,0 0 0-16,0 0 0 16,0 0 1-16,0 0 0 15,0 0-1-15,0 0 0 16,0 0-2-16,0 0 4 15,0 0-2-15,0 0 0 16,0 0 1 0,0 0-1-16,0 0 1 0,0 0 2 15,0 0-3-15,0 0 0 16,0 0 0-16,0 0 1 16,0 0-1-16,0 0 0 15,0 0 1-15,0 0 0 16,0 0-2-16,0 0 0 15,0 0 1-15,0 0 0 0,0 0 0 16,0 0-1-16,0 0 1 16,0 0 0-16,0 0-1 15,0 0-1-15,0 0 1 16,0 0 1-16,0 0-1 16,0 0 1-16,0 0 0 15,0 0-1-15,0 0 0 16,0 0 1-16,0 0 0 15,-1 0-1-15,1 0 1 16,0 0-3-16,0 0 3 0,0 0 3 16,0 0-3-1,0 0-3-15,0 0 2 0,0 0 1 16,0 0 0-16,0 0-1 16,0 0 0-16,0 0 1 15,0 0 0-15,0 0-1 16,0 0 0-16,0 0-5 15,0 0 1-15,0 0 2 16,0 0-4-16,0 0 2 16,0 0-1-16,0 0 3 15,0 0-2-15,0 0-2 16,0 0-1-16,0 0 1 16,0 0 6-16,0 0 0 15,0 0 0-15,0 0 0 16,0 0 1-16,0 0 0 0,0 0-5 15,0 0 5 1,0 0 0-16,0 0 0 16,0 0-2-16,0 0 2 0,0 0-5 15,0 0 5-15,0 0 0 16,0 0-2-16,0 0 2 16,0 0-2-16,0 0 2 15,0 0 0-15,0 0 0 16,0 0 0-16,0 0 0 15,0 0 0-15,0 0 0 16,0 0 2-16,0 0 0 16,0 0-2-16,0 0-2 0,0 0-1 15,0 0 1-15,0 0 1 16,0 0-14-16,0 0-40 16,0 6-51-16,15 6-27 15,0 1-40-15</inkml:trace>
  <inkml:trace contextRef="#ctx0" brushRef="#br1" timeOffset="127350.83">23781 14949 98 0,'0'0'81'0,"0"0"-75"0,0 0-4 16,0 0 11-1,0 0 24-15,0 0-10 0,0 0-3 16,5-10 11-16,-5 10-6 15,0 0-3-15,0 2-7 16,0 11 7-16,-11 5 3 16,-11 9 1-16,-9 9-4 15,-8 6 4-15,-9-1-12 16,-3-1 3-16,-6-4-6 16,-2-3 3-16,-5-6 0 15,-2-2-2-15,-1-6-4 0,-2-5-2 16,7-4 2-1,4-8-2-15,8-2-5 0,7 0-1 16,9 0 0-16,5 0 1 16,11-12-1-16,5 0-3 15,9-3-1-15,4-8-9 16,3-5-18-16,20-6 5 16,12-3 7-16,6 5 12 15,4 9 2-15,6 6-3 16,-3 14 4-16,4 3 0 15,-2 8 5-15,-3 14 9 16,-5 7-1-16,-7 7-1 16,-8 5 0-16,-3 1-4 15,-5 1 7-15,-3-4-6 0,-3-8-1 16,-3-5-3-16,2-7-5 16,-3-3 1-1,0-2-2-15,0-4-5 0,1-3-10 16,-1-3-28-16,1-4-21 15,3 0-55-15,6-4-3 16,8-19-5-16</inkml:trace>
  <inkml:trace contextRef="#ctx0" brushRef="#br1" timeOffset="127690.56">23772 15241 191 0,'0'0'42'16,"0"0"-42"-16,0 0-116 15,0 0 116-15,0 0 55 16,0 0-9-16,99-5-21 16,-76 3 0-16,3 1 0 15,-4 0-1-15,2-1-10 16,-3 1-5-16,-9 1-3 15,-3 0-1-15,-8 0-3 16,-1 0-2-16,0 0-2 16,-11 0-16-16,-18 0-6 15,-10 7 9-15,-6 5-4 16,1 3 17-16,5 1 2 0,8 0 8 16,8-2 23-1,11-3-9-15,6 2-5 0,6-3-8 16,0 1-5-16,8 1 0 15,17 1-1-15,11-3-3 16,12-1 8-16,10-5-8 16,8-2-23-16,7-2-35 15,0 0-12-15,-1-6-14 16,-1-5-3-16,-7-1 44 16,-3-2 29-16</inkml:trace>
  <inkml:trace contextRef="#ctx0" brushRef="#br1" timeOffset="128029.19">24553 15312 56 0,'0'0'75'15,"0"0"4"-15,0 0-9 0,0 0-1 16,0 0-22-16,0 0 6 16,13-4-11-16,-34 23-11 15,-3 9 1 1,3 6-5-16,3 4-14 0,14 0-10 16,4-2-1-16,7-4-2 15,23-3 1-15,6-3 0 16,10-6-1-16,4-7 0 15,5-7 6 1,0-6-3-16,-3-4-3 0,-9-22-3 16,-8-10 3-16,-13-13 8 15,-13-9-2-15,-9-5-3 0,-14 2 1 32,-29 4 16-32,-12 8 9 0,-6 8-17 0,-2 5-12 15,6 11-9-15,10 9-4 16,11 7-11-16,12 9-43 15,12 0-75-15,11 13-143 16</inkml:trace>
  <inkml:trace contextRef="#ctx0" brushRef="#br1" timeOffset="131594.62">21290 16576 105 0,'0'0'52'16,"0"0"-52"-16,0 0-10 16,0 0 10-16,0 0 50 15,0 0-2-15,0 0-1 16,-2-14-1-16,2 14 5 0,0 0-3 15,0 0-2-15,0 0 2 16,0 0 4 0,0 0-7-16,-3 15-8 0,-3 14-2 15,-1 14-3 1,-4 10-3-16,2 3 7 0,-1 1-15 16,0-3-9-16,0-1 2 15,4-5-2-15,-1-5-2 16,1-6-3-16,2-8-5 15,1-10-2 1,1-8 0-16,1-5 0 0,1-3-1 16,0-3 1-16,0 0-1 0,0 0-8 15,0-1-8 1,9-14 0-16,19-19 17 0,18-19 8 16,12-19-8-16,6-10 0 15,1 6-8 1,-13 17-1-16,-15 20 7 0,-15 23 1 15,-13 10 0-15,-7 6 0 16,-2 0 1 0,0 2 2-16,0 18 0 0,0 16 9 15,4 8 10-15,3 1-11 16,4-6-10 0,1-15 0-16,0-10-5 0,3-8 5 15,-3-6-3-15,6 0-5 16,6-14 8-16,4-16 2 15,3-17-2-15,1-15-9 0,-7-9-27 16,-4-2-45-16,-9 12-7 16,-9 17 33-1,-3 19 25-15,0 16-24 0,-12 9-24 16,0 0-18-16,-3 18-40 16,3 13-49-16</inkml:trace>
  <inkml:trace contextRef="#ctx0" brushRef="#br1" timeOffset="131906.24">22103 17013 163 0,'0'0'0'0,"0"0"-28"0,-4 92 28 16,-3-54 25-16,-2 0 39 15,0-1-6-15,2-4-1 16,0-10-14-16,2-9-11 16,3-4-10-16,2-8-4 15,0-2-7-15,0 0 7 16,0 0-1-16,0 0-5 0,2-10 3 15,14-15 5-15,8-17-1 16,8-13-9-16,6 0-4 16,0 9-5-16,-6 15-1 15,-3 13 0-15,-7 11 2 16,-7 4-2-16,-4 3 3 16,0 0 2-16,2 9-1 15,1 11 1-15,3 9-1 16,2 7-4-16,-1 1-11 15,0 1-26-15,-2-4-35 16,-1-8-48-16,-3-8-55 16</inkml:trace>
  <inkml:trace contextRef="#ctx0" brushRef="#br1" timeOffset="132263.28">22631 17218 286 0,'0'0'0'16,"0"0"-4"-16,0 0-41 16,0 0 45-16,100-39 34 15,-78 18-17-15,-2-1-11 16,-7 3 0-16,-9 0 11 16,-4 4 13-16,0 5-9 15,-4 1 9-15,-14 7-1 0,0 2-10 16,-7 0 2-1,-5 24-13-15,2 8 11 0,1 6 3 16,9 0 1-16,6-3-2 16,11-6-12-16,1-6-2 15,4-4-6-15,14-4-2 16,4 0-6-16,4-8-23 16,4-7-23-16,2 0 23 15,4 0-26-15,0-16-32 16,-2-7-14-16,-1-10-80 15</inkml:trace>
  <inkml:trace contextRef="#ctx0" brushRef="#br1" timeOffset="134059.04">23044 16991 10 0,'0'0'22'16,"0"0"21"-16,0 0 29 16,0 0-22-16,0 0-18 15,0 0-14-15,19 2 8 16,-11 16 21-16,1 8-1 15,3 7 1-15,1 5-20 16,2-1-13-16,2-2-5 16,2-6-7-16,2-7-2 15,0-4 3-15,0-6-3 16,2-8 0-16,-1-4-1 16,0 0 2-16,-1-6-1 15,-5-12 1-15,-4-6-1 16,-6-5-3-16,-6 7 2 0,0 4 1 15,-6 9 8-15,-16 7-5 16,-7 2 13-16,-7 5-6 16,-10 18-4-16,1 4-2 15,3 4-3-15,9 1-1 16,8-7-21-16,8-1-25 16,9-10-55-16,4-8-18 15,4-6-102-15</inkml:trace>
  <inkml:trace contextRef="#ctx0" brushRef="#br1" timeOffset="134771.19">23524 16474 276 0,'0'0'60'0,"0"0"-60"0,0 0-31 15,0 0 3-15,0 0 28 16,0 0 35-16,-1 91 19 16,-15-25 9-16,-5 19-20 15,-6 11-10-15,-2 5-14 0,1 1-5 16,6-9-11-1,10-14 8-15,3-17 3 0,8-13 16 16,1-18-12-16,0-9-11 16,0-6-3-1,0-6 0-15,0-3-2 0,11-1-2 16,3 0-2-16,7-2-6 16,7 0-23-16,5-4 2 15,6 0 10-15,0-14-58 16,-2-13-28-16,-6-18-8 15,-8-12-73-15</inkml:trace>
  <inkml:trace contextRef="#ctx0" brushRef="#br1" timeOffset="134793.12">23426 16912 263 0,'0'0'65'0,"0"0"-65"15,0 0-47-15,0 0 47 16,0 0 33-16,94 0 0 16,-48 0 1-16,8-1-9 15,-2-1-9-15,-2-1-16 16,-4 1-1-16,-4-3-23 16,-4-2-46-16,2-1-71 15</inkml:trace>
  <inkml:trace contextRef="#ctx0" brushRef="#br1" timeOffset="135153.16">24433 16837 64 0,'0'0'255'0,"0"0"-241"15,0 0-14-15,114 0 0 16,-65 0 29-16,-1-1 5 16,-5 1-27-16,-5 0-6 15,-5 0-1-15,-4 0 0 0,-11 0-12 16,-8 0-21-16,-10 0-14 16,0 2-28-1,-19 5-98-15,-17 3 109 0</inkml:trace>
  <inkml:trace contextRef="#ctx0" brushRef="#br1" timeOffset="135201.03">24509 16923 68 0,'0'0'89'16,"0"0"-16"-1,0 0-26-15,0 0-25 0,0 0-3 16,0 0 26-16,0 0 16 16,66 64-27-16,-23-58-9 15,6-6-10-15,2 0-13 16,-3 0-2-16,-1-6-20 15,-2-8-51-15,-2-9-49 0,-7-9-108 16</inkml:trace>
  <inkml:trace contextRef="#ctx0" brushRef="#br1" timeOffset="135861.28">25452 16388 97 0,'0'0'45'0,"0"0"-23"16,0 0 26-16,0 0 6 15,0 0-9-15,0 0-7 16,0 47 8-16,-1 2 15 15,-10 15-23-15,-2 9-11 16,-4 6-16-16,1 0-5 16,1-7-2-16,3-10-4 15,2-13 2-15,5-14 1 16,1-14 2-16,4-10-1 16,0-7-1-16,0-3-1 15,0-1 4-15,0 0 2 0,0 0 7 16,7-5-8-16,19-20 4 15,12-17 2-15,13-8-13 16,3 0-1-16,-8 11-6 16,-12 18 4-1,-11 12-1-15,-13 8-1 0,-3 1-1 16,-1 0 6-16,2 10 1 16,7 14 4-1,1 6 2-15,5 6 0 0,6-1-7 16,-3-6 0-16,6-5-1 15,-2-11-2-15,2-8 1 16,3-5 2-16,2 0 2 16,1-21 1-16,3-14-1 0,-4-14 0 15,-6-13-2 1,-5-6-4-16,-10 1-9 0,-8 8 13 16,-6 14 7-16,0 14-7 15,0 11-2 1,0 8-30-16,-5 1-43 0,1 5-27 15,2 4-95-15</inkml:trace>
  <inkml:trace contextRef="#ctx0" brushRef="#br1" timeOffset="210903.47">5466 2589 17 0,'0'0'15'0,"0"0"9"16,0 0-8-16,0 0-1 15,0 0 11-15,0 0 12 16,0 0-2-16,3 0-10 16,-2 0-3-16,1 0-2 15,-1-1-5-15,1 0 7 16,-2-1 1-16,0 2-11 15,0-2 3 1,3 0 1-16,0 0 1 0,0-2 0 0,6 0-4 16,-2 0-3-1,5-5-4-15,-1 3-1 0,5 0 0 16,1 1 1-16,-1 3 1 16,3 1 0-16,-4 1 6 15,0 0-4-15,-3 0-5 16,-1 8-2-16,2 10-3 15,-1 10 0-15,4 8 5 16,-2 10 5-16,-2 4-6 16,1 2 10-16,-2 1-14 15,-5 0 1-15,-2 4-1 16,-4-1 5-16,0-3 4 16,0-7-7-16,0-9-1 15,0-8 3-15,-4-5-4 16,1-12 3-16,1-6-3 0,2-4 0 15,0-2 2-15,0 0 7 16,0 0 4-16,0 0 4 16,0-10 19-1,0-18 0-15,0-15-36 0,0-14-2 16,0-8-10-16,5 3 5 16,8 12 4-1,-1 17 3-15,0 13 3 0,-2 9 3 16,1 1-6-16,4 4-6 15,-2 6-1-15,0 0-3 16,1 4-2 0,-3 16-2-16,2 10-1 0,-1 9 11 0,-2 5 3 15,-1 4 1 1,-3-9-2-16,-4-5 2 16,-2-10 2-16,0-9-1 0,0-8 0 15,0-6 1-15,1-1 3 16,2 0 5-1,6 0 0-15,0-18 11 0,9-16-8 16,12-15-4-16,13-11-9 16,8 9-3-16,-5 13-3 15,-6 20 5 1,-11 12 0-16,-10 6-3 0,-7 0-10 16,0 6-22-16,-2 12-13 15,1 3-10-15,-1 2-19 16,1 0-35-16,-1-6 5 15,-1-8-30-15</inkml:trace>
  <inkml:trace contextRef="#ctx0" brushRef="#br1" timeOffset="210930.4">6494 2757 149 0,'0'0'112'15,"0"0"-112"-15,0 0-1 0,0 0-10 0,0 0 4 16,0 0 7-16,24 50 2 16,-17-21 3-16,1 5 14 15,-2 5 11-15,-3 5 10 16,1 1 1-16,-4-2-18 15,0-2 3-15,0-4-12 16,3-10-8-16,3-4-4 16,-3-7-2-16,-1-9 0 15,-1-4-4-15,-1-3-20 16,2 0-13 0,-2-3-2-16,0-20-15 0,0-18-74 15</inkml:trace>
  <inkml:trace contextRef="#ctx0" brushRef="#br1" timeOffset="211238.69">6599 2496 369 0,'0'0'104'16,"0"0"-104"-16,0 0-13 0,0 0-10 15,0 0-4-15,0 0-18 16,0-1-24-16,0 1-17 15,0 11-38-15</inkml:trace>
  <inkml:trace contextRef="#ctx0" brushRef="#br1" timeOffset="212637.56">6821 2798 44 0,'0'0'0'0,"0"0"0"15,0 0 25-15,0 0 20 16,0 0-33-16,0 0-6 16,9-13 7-16,-8 13 18 15,-1 0 1-15,0 0-8 16,0 0 1-16,0 10-19 15,0 11 4-15,2 12 16 16,1 10-7-16,1 6-1 0,4 4-9 16,0-5-1-1,0-1-8-15,-2-5 2 0,2-4 1 16,-5-9-2 0,1-8 8-16,-3-8-7 0,-1-7 9 15,0-5-3 1,2-1 4-16,1 0 0 0,0 0 17 15,1-1 31-15,2-18 1 16,6-15-43-16,9-18-13 16,9-7-5-16,6 0-3 15,5 13 3-15,1 12 0 16,-3 15 6-16,-2 16 4 16,-4 3-9-16,-5 8-1 15,-2 23-3-15,-5 11 2 16,-5 3-3-16,-7 5 7 0,-6-4-3 15,-1-2 2-15,-2-6-2 16,0-7-12-16,0-8-18 16,0-3-20-16,0-10-23 15,0-7-13-15,0-3-32 16,0-2-67-16</inkml:trace>
  <inkml:trace contextRef="#ctx0" brushRef="#br1" timeOffset="213316.3">8307 1950 277 0,'0'0'18'0,"0"0"-18"0,-99-14-1 15,72 14 1-15,-3 2 1 16,-4 16 0-16,3 6 3 16,-8 9 17-16,2 10 11 15,1 10-3-15,0 12 5 16,3 10-4 0,2 8 2-16,4 11 4 0,3 6 6 15,7 2-21-15,6-1 12 16,8-7-6-16,3-6-13 15,0-5-1-15,12-11-3 16,9-6 2-16,0-9-5 0,1-7-4 16,2-4 0-1,1-7-2-15,4-8-2 0,-1-7-14 16,5-9-31-16,1-10-15 16,4-5-4-16,3-4-31 15,1-22-21-15,-3-11-26 16</inkml:trace>
  <inkml:trace contextRef="#ctx0" brushRef="#br1" timeOffset="213674.61">8883 2386 144 0,'0'0'11'16,"0"0"-11"-16,0 0 0 15,0 0 30-15,-18-79 26 16,0 68-31-16,-3 3 11 16,-8 3-13-1,-9 5-9-15,-10 0-2 0,-9 5-8 0,-7 13 0 16,0 3 8-16,4 4 12 16,10 0 22-16,12 2-1 15,12 2-5-15,12 1-14 16,11 3-17-16,3 3-7 15,9 3-2-15,18-3 0 16,9 2-10-16,6-6-1 16,5 1 8-16,1-1 3 15,0-1 6-15,-9-2-3 16,-8 1 8-16,-6 0 2 16,-9-4-4-16,-8 2-8 15,-8 0 0-15,0-2 4 16,-6 0 4-16,-18 1 4 15,-10-5-2-15,-9 0-4 0,-7-1-6 16,-8-8-1 0,-6-3-5-16,-2-8-19 0,2-2-6 15,1-3-19-15,10-13-7 16,15-8-18-16,19-1-9 16,19-5-8-16,6-1-52 15</inkml:trace>
  <inkml:trace contextRef="#ctx0" brushRef="#br1" timeOffset="-214103">9484 2348 20 0,'0'0'36'16,"0"0"0"-16,0 0 3 0,0 0 11 15,0 0 6-15,0 0-11 16,31-50-4-16,-40 42-9 16,-6-2 0-16,-1 4 0 15,-8 3-19-15,2 3-6 16,-5 0 0-16,2 5 1 15,-1 13-3-15,-1 7-1 16,2 7 8-16,6 5 0 16,5 4-3-16,8 3-9 15,6 2 2-15,0-1-2 16,6-1 4 0,15-2-4-16,6-3-2 0,13-1-18 15,6-1 20-15,8 1 1 0,1 0 3 16,-5-1-2-1,-7-1 0-15,-12-3 1 16,-7-1 4-16,-12-3-5 0,-8-4-2 16,-4-3 1-16,0 0 2 15,-12-4 7-15,-13-1 9 16,-3-2-5 0,-8-3-3-16,-12-1-3 0,-7-5-8 15,-12-3-4-15,0-3-13 16,-5 0-23-16,3-10-19 15,4-6-24-15,14 0-1 16,11-4 15-16,17-3 26 16,17-1 9-16,6-6-41 15</inkml:trace>
  <inkml:trace contextRef="#ctx0" brushRef="#br1" timeOffset="-213419.64">10014 2495 356 0,'0'0'0'15,"0"0"-13"-15,0 93 7 16,-8-47 6-16,0-1 0 15,-2-1 1-15,0 0-2 0,-4 2 2 16,-1-2-1-16,-4 1 6 16,1 1 5-16,-4-6 0 15,1-3-3-15,4-3 13 16,3-7-20-16,3-5 3 16,2-7-2-16,6-6-2 15,0-4 4-15,3-4-3 16,-2-1 0-16,2 0 7 15,-2 0 5-15,0-17 12 16,2-10-11-16,0-16-14 16,0-13 1-16,0-10-2 0,2-7 0 15,11-6-3-15,11 0 4 16,0 7 4 0,7 9-3-16,3 12 10 0,-1 12-5 15,3 11-5-15,0 10-1 16,4 8-6-1,3 7 4-15,-2 3-10 0,-5 3 0 16,-10 13-3-16,-15 8 5 16,-8 2 8-16,-3 7-1 15,-18 0 3-15,-15 5 0 16,-10-1 10-16,-5 0-7 16,-1 1-3-16,2-4 4 15,6-1 5-15,14-1 10 0,6-1-10 16,8 2 4-16,10-3-13 15,3-1 2-15,0 2-1 16,19-6 4-16,8-2-3 16,9-6 0-16,6-5 7 15,8-3-9-15,5-8 2 16,6-1 2-16,5 0-4 16,-3-12-26-16,-7-8-17 15,-6-4-29-15,-9-8-32 16,-8-8-55-16</inkml:trace>
  <inkml:trace contextRef="#ctx0" brushRef="#br1" timeOffset="-212721.54">10343 1848 315 0,'0'0'11'15,"0"0"-11"-15,0 0-20 16,0 0-36-16,0 0 16 16,0 0 16-16,21-28 23 15,-6 28 1-15,4 1 27 16,1 13 8-16,5 3 0 0,7 8-19 15,8 6 0-15,14 11 1 16,10 7 8 0,9 4-5-16,0 8-13 0,0 8 6 15,-2 1-3-15,-5 9 3 16,-3 7-3-16,-10 4 1 16,-8 4 1-1,-9-4 9-15,-9-3-6 0,-9-3-8 16,-9-2 10-16,-6-5-9 15,-3-8 11 1,-2-7 2-16,-14-2-7 0,-5-11-1 16,-3-7-12-16,-6-5 3 0,-4-7 4 15,-3-4-4 1,-12-2 0-16,-5-5-4 0,-2-6-23 16,-3-2-37-16,-1-7-26 15,-3-4 24-15,1 0-67 16,-1-1-56-16</inkml:trace>
  <inkml:trace contextRef="#ctx0" brushRef="#br1" timeOffset="-211377.01">4577 3889 164 0,'0'0'0'15,"0"0"-9"-15,0 0-16 16,0 0 7-16,0 0 4 0,0 0 14 16,0 0 5-16,-2 0 22 15,8 0 17-15,3 0 4 16,6 1-16-16,8 1 8 16,10-2-11-16,16 3-1 15,12 0-4-15,15 1 1 16,12 0 1-16,13 0 1 15,11 2-8-15,12 1-5 16,10-1 2-16,10 0 1 16,3 0-7-16,7-1 7 15,3 0-12-15,2 1 5 16,7-2 3-16,1-2-5 16,7 2 0-16,7 0-4 15,2-2 5-15,7 0-3 16,4-1 0-16,3-1-4 0,9 0 4 15,7 2-4-15,2-1 2 16,3-1 1-16,0 0-3 16,-2 0 1-16,8 0 1 15,1 0-1-15,0 0 2 16,1-1-5-16,-7-6 2 16,-4 2 0-16,-3 2-2 15,-8-3 2 1,-13 2-2-16,-9-1-1 0,-22 0 0 15,-13 3-1-15,-20-1 2 16,-20 2 2-16,-20-2-2 16,-21 1 0-16,-18 2 0 0,-14-3 1 15,-10 2 0-15,-7 1-1 16,-6-1 2-16,-5 1-2 16,-4 0 0-16,-2 0 0 15,0 0-3-15,0 0-9 16,0 0-10-1,0 0-25-15,0 0-39 0,-3-1-26 16,-7-5-57-16</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19T15:32:25.372"/>
    </inkml:context>
    <inkml:brush xml:id="br0">
      <inkml:brushProperty name="width" value="0.05292" units="cm"/>
      <inkml:brushProperty name="height" value="0.05292" units="cm"/>
    </inkml:brush>
  </inkml:definitions>
  <inkml:trace contextRef="#ctx0" brushRef="#br0">9835 7521 24 0,'0'0'39'15,"0"0"-13"-15,0 0-8 16,0 0 3 0,0 0 0-16,0 0 9 0,0 0 1 15,-2 0-3-15,-4 4-9 16,-3 14 0-16,-6 8 13 16,0 8-3-16,-6 6-14 0,3 8 11 15,-4 6-4-15,6 8 7 16,1 6-12-1,-2 3 3-15,4 5-3 0,-5 2 3 16,3 2-15-16,2 3 12 16,1 1 5-1,-2-3-9-15,1 1-12 0,-1-3 15 16,0 0-13-16,-2-3 0 16,-1-3 3-16,0-6-5 15,-2-4 8-15,1-4-8 16,0-6 0-1,5-5 4-15,-1-8-5 0,1-6 2 16,5-9-2-16,2-6 3 0,2-1-3 16,4-1 0-1,-2-1 2-15,1 1-1 0,1-1 2 16,0-1-3-16,0-5 4 16,0-1-4-1,0-2 2-15,1-4-2 0,7 1 1 16,4-1-1-16,7-2 3 15,11 1-3-15,9-2 10 16,10 0-1-16,17-9 1 16,7-7-2-16,18-1 2 15,9 0 0-15,9 2-2 16,7 2 2-16,8 4 4 16,4 3 1-16,11 6 1 0,3 0 4 15,7 0-16-15,5 0 18 16,-2-1 2-16,3-4-15 15,2 4-7-15,-4-2-2 16,2 1 2-16,-1-3 1 16,-8 1-3-16,-3-2 0 15,-7-2-2-15,-6 2 0 16,-3 0 2-16,-5-1 0 16,-5 3 0-16,-6-2 0 15,-3 1 0-15,-4-1 0 16,-8 1 4-16,-11 0-4 15,-15 0-3-15,-21 2 3 0,-16-2 0 16,-15 4 0-16,-11 1-4 16,-7 0-4-16,0-1-12 15,0-3-7-15,-13-4-2 16,-9-4-12-16,-14-7-60 16,-13-9-33-16,-19-5-27 15,-18-5-95-15</inkml:trace>
  <inkml:trace contextRef="#ctx0" brushRef="#br0" timeOffset="1377.6">9084 7644 91 0,'0'0'3'0,"0"0"-3"15,0 0-28-15,0 0 28 16,0 0 8-16,82-6 21 15,-70 4 2-15,6 1-2 16,-2 1 5-16,7-1-3 16,5-1-8-16,8-1-1 15,13-2-7-15,8-2 9 16,16 0-11-16,2-1-1 16,11-2 9-16,8 0 0 15,11 4 0-15,11-1 2 16,8 1-11-16,8-1 7 15,7 1-8-15,12-2-9 0,4-1 6 16,5 0-2 0,5-4-6-16,-4-1 1 0,2-1 12 15,-2 0-12-15,2-2 1 16,1 0 2-16,-4 1-4 16,-2-2 0-16,-8 1 0 15,-11 3 0-15,-12 0 1 16,-17 3-2-16,-14 0-1 15,-16 1 2-15,-18 3 2 16,-16 1-1-16,-19 2 1 16,-11 2-1-16,-7 0 1 15,-7 2 8-15,-1-2 12 16,-1 2-3-16,0 0-8 0,2 0-7 16,-1 0-4-1,1 0 0-15,2-2 0 0,-1 0 1 16,1 1-1-16,4-2 0 15,-2 1 0-15,3 1-1 16,1 1 0-16,2 0-2 16,3 0 1-16,3 0 0 15,4 0 1-15,2 0 1 16,3 0 0-16,3 4 0 16,4 1-4-16,2 2 3 15,0 0 1-15,1 1 2 16,-4 2-2-16,1 2 0 15,-1 0 0-15,-3 2 0 16,-3 0 0-16,-3 0-1 0,-5 1 1 16,-8-4-5-1,-4 4 1-15,-1 3 4 0,-2 6 0 16,1-1 2-16,-2 8-2 16,0 2 0-16,0 2 6 15,0 6-6-15,0 3 1 16,1 2 0-16,1 5 4 15,-2 5-5-15,0 3 0 16,-3 5 0-16,1-3 1 16,-1-2 4-16,0 1-5 15,0-2 2-15,0-1 0 16,-1-1-2-16,-8-5 2 16,-3-4 8-16,-2-2-9 0,-3-1 3 15,-2 0-2 1,0 0-1-16,0 1 3 0,2 1-4 15,3 0 0-15,0-1 0 16,-1 1 0-16,5-3-1 16,1-2 1-16,-3-5 4 15,7-3 0-15,-1-5-2 16,2-5 1-16,-1-3-2 16,2-4-1-16,2-5-4 15,1-5 3-15,0-2-9 16,0-2-19-16,0-2-23 15,0 0-17-15,0-10-14 0,0-27-14 16,0-20-152-16</inkml:trace>
  <inkml:trace contextRef="#ctx0" brushRef="#br0" timeOffset="3674.89">13809 2369 187 0,'0'0'43'16,"0"0"-43"-16,0 0-10 15,0 0 10-15,0 0 0 16,0 0 0 0,0 0 3-16,6 0 0 0,-6 0 1 15,0 0 8-15,1 0 4 16,-1 1-1-16,3 11-2 15,0 10 8-15,0 15 12 0,2 16-7 16,-1 16 4 0,-1 9-10-16,-1 2 0 0,1-5-10 15,0-13 26-15,1-9-7 16,2-11 9-16,5-10-19 16,3-7 1-1,8-8-13-15,9-12 7 0,15-5 0 16,18-27 25-16,24-27-15 15,27-31 2 1,21-32-2-16,19-19-24 0,16-14 0 16,6 3 0-16,3 15 0 15,-2 17 0-15,-5 22 0 16,-18 18 1-16,-25 19 3 16,-24 21-3-16,-29 11-1 0,-20 11-2 15,-17 9-1 1,-12 1-4-16,-9 3 3 0,-8 0 3 15,-8 0 1 1,-1 0-1-16,-2 0 1 0,0 0 3 16,0 0 2-16,0 0-5 15,0 0-2-15,0 0-21 16,0 0-33-16,0 0-26 16,0 0-42-16,0-11-26 15,0-6-90-15</inkml:trace>
  <inkml:trace contextRef="#ctx0" brushRef="#br0" timeOffset="8529.11">25625 1008 250 0,'0'0'0'0,"0"0"-25"0,0 0-7 0,0 0 32 16,-82-42 25-16,75 37-2 16,-2-1-14-16,0-1 22 15,-2 1 3-15,2 2-9 16,0-1 6-16,-4 3-7 16,-1-1-4-16,-5 3-3 15,-5 0-16-15,-4 0-1 16,-9 16 0-16,-7 5 6 15,-8 6 1-15,-4 7 0 16,-1 5 8-16,3 7 4 16,2 7 5-16,4 6-13 15,6 9 1-15,6 7 1 0,7 5-1 16,6 1-3-16,14-7-4 16,9-6-4-16,0-9-1 15,23-8 0-15,14-7-2 16,14-7-5-16,13-10 0 15,9-12-2-15,9-14-16 16,7-1-32-16,-3-16 13 16,-6-14-32-16,-5-3 6 15,-12-2-16-15,-8-1-60 16</inkml:trace>
  <inkml:trace contextRef="#ctx0" brushRef="#br0" timeOffset="8853.2">25980 961 349 0,'0'0'13'0,"0"0"-13"16,0 0-11-16,0 0 11 15,0 0-2-15,0 0 2 16,-46 71 6-16,34-18 21 16,-4 10 1-16,2 9 1 0,1 9 1 15,2 5-6-15,4 1-14 16,-2-2-10-16,6-11 3 16,0-12-3-16,0-15 0 15,2-12-4-15,-4-10 2 16,3-6-16-16,1-12-29 15,1-5-41-15,0-2-43 16</inkml:trace>
  <inkml:trace contextRef="#ctx0" brushRef="#br0" timeOffset="9548.44">26679 1373 309 0,'0'0'9'0,"0"0"-9"15,-114-68 0-15,77 59 0 16,1 9 31-16,-3 0-15 15,-1 17-11-15,-6 16-1 16,1 22-1-16,2 10-2 0,5 7-1 16,9-3-2-16,12-11-4 15,10-13 6 1,7-10 0-16,3-11 0 0,16-8-1 16,9-10-8-16,5-6 9 15,9-10 8-15,7-14 3 16,2-6 4-16,-5 3-2 15,-10 6 4-15,-11 5 4 16,-8 11-17-16,-8 5-4 16,-2 0-1-16,2 0-11 15,3 11 9-15,2 5 3 16,3-2 1-16,6-3 2 16,-1-1 0-16,8-9-2 15,3-1 0-15,10 0 4 16,6-14 7-16,8-5-1 0,0-3 4 15,-1 7-15-15,-5 3 1 16,-9 8 1-16,-3 4-1 16,-9 0-1-16,-5 9-2 15,-3 13-3-15,-8 4 3 16,-4 3 2-16,-3 2 6 16,-7-1-3-16,0-2 4 15,-7-3 16-15,-12-2 11 16,-5-4-15-16,-3-4-16 15,-3-5-3-15,0-5-26 16,2-5-41-16,4-4-19 16,6-18-11-16,12-11-23 15,6-7-47-15</inkml:trace>
  <inkml:trace contextRef="#ctx0" brushRef="#br0" timeOffset="9896.35">27542 1408 211 0,'0'0'109'16,"0"0"-109"-16,0 0-9 0,0 0 7 15,0 0 2-15,0 0 5 0,12-6 21 16,-12 6-3 0,-3 0-3-16,-10 0-12 15,-5 5-7-15,-8 9-1 0,0 7-2 16,0 1 2-16,3 5 0 15,9 1 0 1,5-3 4-16,9-3-4 0,0-2-4 16,3-4-3-16,14 1 2 15,3-3 5 1,-1 4 5-16,-2-2-3 0,-6 3 4 16,-3 1 10-16,-8 0 7 15,0 0 15 1,0 3-8-16,-16 2-9 0,-4-5-9 15,-3-1-7-15,-3-4-1 16,-2-3 1-16,-2-5-5 16,-1-4-14-16,0-3-26 0,4 0-19 15,5 0-18-15,6-16-28 16,10-8-42 0</inkml:trace>
  <inkml:trace contextRef="#ctx0" brushRef="#br0" timeOffset="10606.76">27808 1433 13 0,'0'0'51'0,"0"0"41"16,0 0-9-16,0 0-27 15,0 0-31 1,0 0-5-16,-25 18-15 0,11 5-4 16,4 14-1-16,7 0-1 15,3 1-8-15,1 0 0 16,15-7 3-16,4-1-2 16,-1-3 8-16,-2-4 6 15,-5 0-1-15,-5-2-1 16,-5-1 12-16,-2 1 8 15,0-3 8-15,-9 2-8 16,-10-1 21 0,-7-1-9-16,-8 0-25 0,-4-3-2 0,0-3-9 15,2-6-1-15,3-6-24 32,4 0-27-32,4-5-26 0,6-15-17 0,10-5-1 15</inkml:trace>
  <inkml:trace contextRef="#ctx0" brushRef="#br0" timeOffset="11643.62">28272 1366 49 0,'0'0'238'0,"0"0"-238"0,0 0-10 16,0 0 3-16,0 0 5 15,0 0 1-15,0 0 1 16,-8 38 7-16,1 7 31 16,-5 16 19-16,-6 6-18 15,-1 1-23-15,-2-1 6 16,3-10-16-16,5-5 12 16,2-6-10-16,3-10-8 15,1-9-3-15,4-11 1 16,2-10-11-16,1-6-17 15,0 0-45-15,0-22-20 16,0-20-68-16</inkml:trace>
  <inkml:trace contextRef="#ctx0" brushRef="#br0" timeOffset="11651.58">28327 1049 352 0,'0'0'39'0,"0"0"-39"16,0 0-86-16,0 0 24 15,0 0 0-15,0 0-26 16,0 0 9-16</inkml:trace>
  <inkml:trace contextRef="#ctx0" brushRef="#br0" timeOffset="12008.63">28957 794 435 0,'0'0'0'16,"0"0"-76"-16,0 0 43 0,-93 17 28 15,72 13 4 1,2 13 1-16,-2 17 5 0,3 15 9 16,2 19 3-16,1 19-1 15,1 23 0-15,1 15-16 16,3 11 1-16,1 1-2 15,-1-10 2-15,-1-18 1 16,-1-22-1-16,-3-23 2 16,-3-20 24-16,0-17 5 15,0-15-1-15,-3-9-23 16,2-13-3-16,-5-10-5 16,-3-6-18-16,-6-25-41 15,-3-26-43-15,2-20-66 0</inkml:trace>
  <inkml:trace contextRef="#ctx0" brushRef="#br0" timeOffset="12365.19">28394 1903 25 0,'0'0'23'0,"0"0"8"16,100-80-11-16,-48 52-10 16,11-1-10-16,4 2-2 15,2 0-7-15,1-2-11 16,-6-1-22-16</inkml:trace>
  <inkml:trace contextRef="#ctx0" brushRef="#br0" timeOffset="14800.59">29344 1604 72 0,'0'0'35'0,"0"0"-35"15,0 0-26-15,0 0 18 16,0 0 8-16,0 0 2 15,0 0 3-15,-25 61 19 16,21-46 11-16,-2 5-1 16,-1 3-1-16,-3 6-17 15,1 5-6-15,0 1 7 16,-1 1 1-16,4-5-2 0,3-5-4 16,0-2-6-1,3-5 0-15,0-3-5 0,0-7-1 16,0-2-6-16,0-4-20 15,0-3-32 1,0 0-53-16</inkml:trace>
  <inkml:trace contextRef="#ctx0" brushRef="#br0" timeOffset="15819.41">29959 1407 219 0,'0'0'39'16,"0"0"-39"-16,0 0-32 16,0 0 32-16,0 0 0 15,0 0 6-15,-64-18-6 0,54 20 5 16,-4 16 12-16,-8 9 6 15,-2 11-6 1,-2 9-6-16,1 2-1 0,6 0-1 16,5-5-7-16,7-11 2 15,7-3-4-15,0-7 0 16,0-3 1 0,18-3-1-16,4-2 0 0,8-8 5 15,9-7-3-15,6 0 2 16,8-3 14-16,6-16-8 15,-3-6-5-15,-2-6 1 16,-9 0 1-16,-12-5-1 16,-11 6 10-16,-13 5 2 0,-9 11-3 15,0 9 2 1,0 4 1-16,-2 1-14 0,-8 0-4 16,-5 11-7-16,0 10-12 15,0 0-2-15,8-2 1 16,4-3 1-16,3-4 5 15,0-4 3-15,3-2-2 16,11-3 1-16,5-3-13 16,4 0 25-16,7-6 11 15,5-10-7-15,0-2 2 16,3-1-3-16,-1 0-2 16,-6 2 0-16,-3-2 1 15,-5-2-1-15,-2-3 2 0,0-11-3 16,0-7 5-16,3-8-4 15,-4-9-1-15,0-2 0 16,-1-9 1-16,-3-9 9 16,-3-12-5-16,-4 1-1 15,-3 7 46-15,-4 21-49 16,-2 22 5-16,0 22 26 16,0 13 0-16,0 2-29 15,0 3-3-15,0 13-20 16,-8 30-17-16,-12 25 37 15,-4 20 2-15,-1 13 0 0,6 3-2 16,7-6-1-16,6-9-3 16,6-10-21-1,0-9 25-15,0-12 0 0,6-11 0 16,4-14-4-16,-1-15-30 16,-5-9-42-16,-4-9-46 15,0-3-50 1</inkml:trace>
  <inkml:trace contextRef="#ctx0" brushRef="#br0" timeOffset="16485">30532 1464 85 0,'0'0'16'0,"0"0"30"0,0 0 8 16,0 0-36-16,0 0-13 16,0 0 1-16,120-86 0 15,-67 70-4-15,2 0-1 0,0 10 1 16,-10 5 7-16,-12 1 9 15,-10 6-5-15,-14 19-7 16,-6 10 3 0,-3 11 13-16,0 5 24 0,0 0-41 15,-5-5-2-15,5-8-1 16,0-12 0-16,3-3-2 16,12-7 1-16,5-6 3 15,5-9-3-15,6-1-1 16,7-6 5-16,4-16-5 15,-6-6-4-15,-7-10-11 16,-14-10 15-16,-12 4-4 16,-3 5 9-16,0 12-5 0,-6 14 15 15,-5 13-9 1,1 0-6-16,-4 1-5 0,1 14-11 16,1 4 3-16,5-2 7 15,5-2 2-15,2-3-4 16,5-4 2-1,15-6 1-15,12-2 5 0,7-4 11 16,8-14-7-16,1 4-4 16,0 4 1-16,-12 10-1 15,-11 1 0-15,-13 24-3 16,-9 7-6-16,-3 7 9 0,0 4 0 16,-15-3 5-16,-3-3-3 31,1-6 2-31,4-5-3 0,4-8 0 0,6-9 4 15,3-3 1-15,0-6-5 16,0 0 0 0,6-2 2-16,18-17 11 0,13-10 3 15,14-14-13-15,13-3-4 16,3 3-17-16,-5 10 17 16,-10 19 5-16,-13 12 7 15,-11 2-4-15,-3 27-8 16,-5 9-1-16,-4 9 1 15,-1 4 4-15,0-2 4 16,-2-4-8-16,4-6 3 0,-4-7-3 16,2-10-1-16,-1-7 1 15,-1-4-14-15,2-8-28 16,0-1-61-16,0-11-66 16</inkml:trace>
  <inkml:trace contextRef="#ctx0" brushRef="#br0" timeOffset="17844.03">23648 2579 166 0,'0'0'53'0,"0"0"-53"0,0 0-75 16,0 0 60-16,0 0 15 16,0 0-5-16,11-10 5 0,-1 10 12 15,2-4 3 1,2 3 16-16,2 1-6 0,6-1-8 16,4-1 2-16,8 2 1 15,8-3-4-15,7 0 1 16,9 0-2-16,14 2 5 15,4 1-4-15,9 0 2 16,14 0-6-16,11 0-4 16,11 0 3-16,10 3-5 15,8 4-4-15,6 1-2 16,11-2 0-16,8 2 0 16,9 0 0-16,12-1 0 0,5-3-2 15,8 1-3 1,2-2-8-16,3 0 11 0,3-2-6 15,6 4 6 1,4-5 0-16,3 2 0 0,4 1 2 16,-1-3 1-16,11 2 2 15,4-1 7-15,8-1 2 16,7 5-3-16,1-4 10 16,9 1-1-16,3 1-6 15,4-3-11-15,2 0 0 16,-4 0-1-16,0-3 2 15,-6-2-2-15,-8-1 2 0,-15 2-2 16,-20 0 1-16,-17 4 0 16,-14-2-1-1,-23 1 2-15,-19-4 1 0,-21-1 13 16,-26-1 3-16,-15 0 6 16,-18 0-1-16,-20 1 3 15,-17 2 5-15,-13 2-4 16,-11 0 0-16,-4 0 12 15,0 2 4-15,0-1-6 16,0 0-16-16,0 1-22 16,0-4-5-16,-3 2-13 15,-4-4-6-15,-2-1-18 16,-3-5-40-16,-10 0-20 16,-13-2-19-16,-15-3-31 15,-21-1-110 1</inkml:trace>
  <inkml:trace contextRef="#ctx0" brushRef="#br0" timeOffset="18522.7">23750 948 126 0,'0'0'68'0,"0"0"-68"15,0 0-44-15,0 0-2 16,0 0 46-16,0 0 0 16,37-40 2-16,-27 38 12 15,-4 0 5-15,-3 2 6 16,-1 0 0-16,-2 2-9 15,0 19-13-15,0 15 32 16,0 13 22-16,-14 14-21 16,-5 12-9-16,-3 8-12 15,1 10 8-15,0 8-14 16,-1 9 0-16,2 2 0 0,-1 5 2 16,1-6 3-16,-4-6-13 15,3-2 27-15,-6-10 1 16,-2-2-12-16,1-9 10 15,0-7-19-15,0-9-1 16,4-7 6 0,6-9-11-16,1-11-2 0,8-12-4 15,6-13-14-15,2-10-16 16,1-4-28-16,0-11-29 16,0-31 2-16,0-25 14 15,0-22-105-15</inkml:trace>
  <inkml:trace contextRef="#ctx0" brushRef="#br0" timeOffset="19585.3">23143 704 344 0,'0'0'0'0,"0"0"-24"16,147-31-46-16,-57 16 63 15,14 2 7 1,10 3 0-16,16-2 0 0,8 2-21 16,7-2 21-16,7 3-2 15,9 0 2 1,8 2-4-16,8-3-1 0,7-2 7 16,2 2-4-16,8-3 4 15,11 5 1-15,3-2 0 16,7-4 14-16,8 0 3 15,2-1-8-15,6 0-5 0,9-4 14 16,5 0-6 0,3-3-3-16,5-1-3 0,-2 6-1 15,6 0 5-15,2-1-4 16,-2 4-6 0,-2 0-2-16,-7 3-1 0,-3 3 0 15,-7 2-1-15,-11 2 0 16,-12 0 0-16,-20 3-3 15,-20-2-2-15,-16 0 5 16,-21 2 1 0,-21-1 1-16,-20 2-1 0,-19-1 12 15,-20-2 0-15,-12 2 8 16,-11-1 5-16,-8 2-7 16,-8-3-4-16,-6 3-5 15,-7 0 0-15,-4 0-6 0,-2 0 3 16,0 0-2-16,0 0-4 15,0 0-3-15,0 0-1 16,0 8-4-16,6 14 8 16,4 7 2-16,2 11-2 15,3 9 2 1,0 12 3-16,4 4-5 0,5 5 1 16,2 5 1-16,7-2-2 15,5 1 1-15,6 1-2 16,3-4 2-16,3-6-1 0,-1 0 0 15,-1-2 4 1,-4-2-2-16,-2 1 3 16,0-2 6-16,-5 5-2 0,0 1-7 15,-1 3-2-15,2 0 4 16,-4-7 1 0,0-4-5-16,-3-8 0 0,-5-2 0 15,2 2 0-15,-4-4 0 16,-6 0 0-16,-6-3 3 15,-3-3 0-15,-2-1-2 16,-2-1 3-16,-1-2-4 16,-1 0-1-16,-3-5 1 15,2-2 1-15,-1-3 1 16,1-4-4-16,-1 1-16 16,-1-5-20-16,0-3-16 0,0-1-34 15,-10-6-26-15,-14-5-88 16</inkml:trace>
  <inkml:trace contextRef="#ctx0" brushRef="#br0" timeOffset="23353.72">25867 3403 104 0,'0'0'0'0,"0"0"-43"16,0 0 39-16,0 0 4 15,0 0 10-15,0 0-4 16,0 0-1-16,0-36 8 15,0 36 3-15,0 0 12 16,0 0-9-16,0 0-16 16,0 0 2-16,0 2 0 15,0 13-2-15,0 8 15 16,0 9 17-16,0 6-6 16,0 1-12-16,0 1-7 15,0-4 0-15,0-7 3 16,0-2-4-16,1-4-7 0,13-6 0 15,8-5 0-15,7-8-1 16,8-4 1 0,12-3-1-16,11-22 6 0,11-9 4 15,11-10-1-15,11-6-7 16,5 1 2-16,4 1-4 16,-7 6 1-16,-4 4-2 15,-9 11 2-15,-11 2-1 16,-7 8-1-16,-12 6-1 15,-13 5-8-15,-9 5 2 16,-7 1-2-16,-5 0-3 16,-3 0-1-16,0 0-17 0,-3 1-17 15,0 2-38-15,-2 0-40 16</inkml:trace>
  <inkml:trace contextRef="#ctx0" brushRef="#br0" timeOffset="33653.74">3152 10199 30 0,'0'0'59'15,"0"0"-9"-15,0 0-15 16,0 0-10-16,0 0-4 15,0 0 6-15,0 0-5 16,0 0-3-16,0 0 2 16,0 0-7-16,0 0-3 15,0 0-5-15,0 0-3 16,3 0-3-16,6 2 0 0,0 3 13 16,7 2 3-1,2 1-3-15,6-1 3 0,3-3-9 16,9 2 6-16,4 0-6 15,8-1-3-15,3-3-2 16,10 1 6-16,9-1-4 16,6-1 2-16,9-1 0 15,6 0-2-15,9 0 2 16,10 0 2-16,1-4-1 16,10 0-5-16,1-5 2 15,2 3-2-15,-3-2-2 16,-8 0 2-16,-4 1-2 15,-6-3 1-15,-6 2-1 0,-5-2 1 16,-5 1 0 0,-6 0-1-16,-7 1 0 0,-4 1 4 15,-6 1-1 1,-1 0-1-16,-2 0-1 0,-7 0 4 16,-9 4-4-16,-11-3 2 15,-9 2 0-15,-8 0 6 16,-8 2 2-16,-5 1-4 15,-2 0 0-15,-2 0 2 16,0 0 6-16,0 0-2 16,0 0-6-16,0 0-2 15,0 0-4-15,0 0 0 16,0 0-1-16,0 0 0 16,0 0 1-16,0 0-1 0,0 0 0 15,0 0-2-15,0 0 1 16,0 0-3-16,0 0 1 15,0 0 1-15,0 0-2 16,0 0 3-16,0 0-1 16,0 0 0-16,0 0 0 15,0 0 1-15,0 0-3 16,0 0 2-16,0 0-2 16,0 0 0-16,0 0-2 15,0 0 2-15,0 0 2 16,0 0 1-16,0 0-1 15,0-2 0-15,0 2 1 0,0 0 1 16,0 0 1-16,0 0-1 16,0 0-1-1,0 0 1-15,0 0-2 0,0 0 0 16,0 0-1-16,0 0 0 16,0 0-3-16,0 0 0 15,0 0 0-15,0 0 0 16,0 0-2-16,0 0-4 15,0 0-7-15,0 0-15 16,1 0-25-16,8-3-53 16,0-7-89-1</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19T15:33:08.038"/>
    </inkml:context>
    <inkml:brush xml:id="br0">
      <inkml:brushProperty name="width" value="0.05292" units="cm"/>
      <inkml:brushProperty name="height" value="0.05292" units="cm"/>
    </inkml:brush>
  </inkml:definitions>
  <inkml:trace contextRef="#ctx0" brushRef="#br0">9767 10906 19 0,'0'0'24'16,"0"0"-1"-16,0 0-1 16,0 0 2-1,0 0-1-15,0 0-4 0,0 0 5 16,0 0 2-16,0 0-4 16,0 0 3-16,0 0-6 15,0 0-3-15,0 0-4 16,3 0-4-16,6 0-1 15,5-1 3-15,6-3 0 16,9 2 0-16,2-2 0 16,8 2 8-16,4-2-10 15,5 2 3-15,0-2-3 16,7 4-3-16,3 0 1 16,6 0-2-16,8 0 3 15,7-1 7-15,12 1-6 0,12 0-2 16,9 0-1-16,9 0 8 15,7 0-7 1,0 0 4-16,2 0-10 0,1 1 1 16,-4 5-1-16,-3 0 2 15,-2-2-1 1,1 2-1-16,-6-1 0 0,-4 0 0 16,-6 2 1-16,-9-1-3 15,-5-2 3-15,-7 4-4 16,-9-1 5-1,-9-1-2-15,-8 0 0 0,-5 0 1 16,-7-2-2-16,-11-1 1 0,-1-1 0 16,-6 0 0-16,-5 0 2 15,2-1-2 1,-6 2 1-16,0-3 0 0,-2 2-1 16,-5-1 2-16,-3-1-2 15,-5 0 0-15,-3 0 1 16,0 0-1-1,-3 0 1-15,0 0 2 0,0 0 4 16,0 0-1-16,0 0-2 16,0 0 4-16,0 0-1 15,0 0 3 1,0 0-4-16,0 0-1 0,0 0-3 16,0 0-2-16,0 0 0 0,0 0 0 15,0 0 0-15,0 0 0 16,0 0 0-16,0 0 0 15,0 0-2-15,0 0 0 16,0 0-4-16,0 0 4 16,0 0-8-16,0 0 7 15,0 0-4-15,0 0 3 16,0 0-3-16,0 0 6 16,0 0-7-16,0 0 3 15,0 0 4-15,0 0 1 16,0 0 0-16,0 0 0 15,0 0 1-15,0 0-1 0,0 0 0 16,0 0 0 0,0 0 0-16,0 0-1 0,0 0 1 15,0 0 0-15,0 0 0 16,0 0 0-16,0 0 0 16,0 0 0-16,0 0 0 15,0 0-2-15,0 0 2 16,0 0 1-16,0 0-1 15,0 0 1-15,0 0-1 16,0 0 0-16,0 0 0 16,0 0 0-16,0 0 1 15,0 0-2-15,0 0 1 16,0 0 0-16,0 0 1 16,0 0-1-16,0 0-1 15,0 0 1-15,0 0 0 0,0 0-1 16,0 0 1-1,0 0-1-15,0 0-2 0,0 0 3 16,0 0-1-16,0 0 0 16,0 0-3-16,0 0 3 15,0 0-4-15,0 0 5 16,0 0-2-16,0 0-4 16,0 0 3-16,0 0 0 15,0 0 2-15,0 0-4 16,0 0 1-16,0 0 0 15,0 0 4-15,0 0 1 16,0 0-1-16,0 0 0 16,0 0 0-16,0 0 0 0,0 0 0 15,0 0-1-15,0 0 1 16,0 0 0-16,0 0 0 16,0 0 0-16,0 0-2 15,0 0 1-15,0 0-2 16,0 0 2-16,0 0 2 15,0 0-2-15,0 0 2 16,0 0-1-16,0 0 0 16,0 0 0-16,0 0 1 15,0 0 3-15,0 0-4 16,0 0 0-16,0 0 1 16,0 0-1-16,0 0 0 0,0 0 0 15,0 0 0-15,0 0 1 16,0 0 0-16,0 0 1 15,0 0-2-15,0 0 0 16,0 0 0-16,0 0 0 16,0 0 2-16,0 0 4 15,0 0-5-15,0 0-1 16,0 0 0-16,0 0 0 16,0 0 0-16,0 0 1 15,0 0 0-15,0 0-1 16,0 0 0-16,0 0 0 15,0 0 0-15,0 0-1 0,0 0 1 16,0 0 0 0,0 0 0-16,0 0-1 15,0 0 1-15,0 0 1 0,0 0-1 16,0 0 0-16,0 0 0 16,0 0 0-1,0 0 0-15,0 0 0 0,0 0 0 16,0 0 0-16,0 0 0 15,0 0 0-15,0 0 1 16,0 0-1-16,0 0-1 16,0 0 1-16,0 0 1 15,0 0-1-15,3 0 0 16,0 0-1-16,0 0 1 16,0 0-2-16,-1 0 2 15,1 0-1-15,0 0 1 0,-3 0 0 16,0 0 0-16,0 0-1 15,0 0 1-15,0 0-2 16,1 0-1 0,-1 0-1-16,2 0-2 0,1 0-4 15,3 0-3-15,1 0-17 16,2 0-8-16,3 0-1 16,-3 0-20-1,-1 0-34-15,0 0-38 0</inkml:trace>
  <inkml:trace contextRef="#ctx0" brushRef="#br0" timeOffset="2570.07">6326 3623 1 0,'0'0'0'16,"0"0"-1"-16,0 0 1 15,0 0 6-15,0 0 10 16,0 0-3-16,0 0 6 16,-14-34 7-16,14 34 7 15,0 0 3-15,0 0-9 16,0 0-10-16,0 0-2 15,0 0 0-15,0 0-5 0,0 0-1 16,0 0-6-16,9 0 4 16,12 0 14-16,10 2 0 15,8-1-9-15,13 1 1 16,11-2 0-16,9 0-3 16,14 0-8-1,14 0 4-15,10 0-5 0,10 0 4 16,5-3-5-16,3-3 4 15,4 3 0-15,6-2 0 16,0 1-4-16,5 1 11 16,6-1-2-16,5 1-1 15,2-3 2-15,4 1 0 0,1 3-6 16,-4-2 0-16,4 4 2 31,-10 0 7-31,-2 0-11 0,-6 0-1 0,-10 0-1 16,-8 0 1-16,-13 0-1 15,-12 0 0 1,-7 4 1-16,-10-4-1 0,-5 2 2 16,-7-2 6-16,-5 0-3 15,-7 0-2-15,-3 0-1 16,-8 0-1-16,-4 0-1 16,-5 0 0-16,1 2-1 15,-4 1 1-15,-1-3-2 16,-4 2 4-16,-4-1-2 15,-2 1 1-15,-4-2-1 16,-6 1-1-16,-2-1 1 0,-5 0 0 16,-5 1 0-16,-2-1-1 15,-1 0 0-15,0 0 0 16,0 0 1 0,0 0 0-16,0 0 1 0,0 0-2 15,0 0 2-15,0 2-1 16,0-2 0-16,0 0 2 15,0 0 0-15,0 0 0 16,0 0-1-16,0 0 0 16,0 0-1-16,0 0 0 0,0 0-1 15,0 0 1 1,0 1-6-16,0-1-3 0,0 0-6 16,0 0-6-16,0 0-7 15,0 0-14-15,0 0-15 16,0 0-27-16,0 0-47 15</inkml:trace>
  <inkml:trace contextRef="#ctx0" brushRef="#br0" timeOffset="4741.42">21119 8518 148 0,'0'0'22'15,"0"0"-20"1,0 0 0-16,0 0 3 0,0 0 27 16,0 0-14-16,0 0 14 0,-4-6 12 31,4 6-7-31,0 0-13 0,0 0-2 0,0 0-14 15,0 0-1-15,0 0 0 16,0 6-4-16,0 14-1 16,-4 14 26-16,-2 13-1 15,-3 10 4-15,0 11-13 16,-2 7-5-16,1 6 6 16,1 3-9-16,0 2 8 15,5 1-2-15,1-4-7 16,3-5 2-16,0-8-1 15,0-9 2-15,3-9-6 16,5 0 4-16,0-6-4 16,-1-8-3-16,1-6-3 0,0-7 0 15,-1-6 0-15,-3-4-3 16,-1-6 0-16,-1-6-3 16,1 0-3-16,-2-3-8 15,-1 0-5-15,3 0-22 16,6 0-23-16,8-8-4 15,11-17-25-15,12-14-34 16,8-3-64-16</inkml:trace>
  <inkml:trace contextRef="#ctx0" brushRef="#br0" timeOffset="5413.17">21664 8885 122 0,'0'0'15'16,"0"0"-15"-16,0 0-28 0,0 0 28 16,-24 77 29-1,12-31 7-15,2 5-4 16,2 0-5-16,5-2-5 0,3-1-10 16,0-1 4-1,5-8 0-15,11-6-10 0,8-9-2 16,1-11 0-16,7-9 17 15,7-4 1-15,10-21 20 16,12-22-12-16,5-13-11 16,-1-15-10-16,-5-11-7 15,-15 1-2-15,-10 5-5 16,-13 13 5-16,-12 17 9 16,-7 19 35-16,-3 15-5 0,0 8-14 15,0 4-21 1,0 0-4-16,0 8-13 0,-9 24-10 15,-9 18 20-15,-3 21 3 16,-1 12 1-16,4 9-1 16,2 11 2-16,3-1 5 15,3 7-1-15,-2-1 5 16,3-1-8-16,0 0-2 16,-1-5-1-16,1-12 0 15,1-13 2-15,-3-7 3 16,0-8-2-16,-7 2 6 15,-1-10-5-15,-1-8-4 16,1-11 1-16,1-11-1 16,0-6 5-16,0-10-3 15,-1-3 2-15,-5-5 3 16,-2-11-6-16,-4-20-1 0,1-17-24 16,2-12-9-1,8-7-30-15,11-2-11 0,8 4 16 16,0 8 8-16,14 10-28 15,9 8-39-15</inkml:trace>
  <inkml:trace contextRef="#ctx0" brushRef="#br0" timeOffset="6445.55">22784 9069 4 0,'0'0'7'0,"0"0"-5"0,0 0 19 16,0 0 39-1,0 0-7-15,0 0-20 0,-6 0 12 16,6 0-9-16,0 0-9 16,0 0-13-16,0 0 2 15,0 0 2-15,6 0 5 16,7 0-13-16,9 0 13 15,11-3 8-15,9 0-5 16,10-1-7-16,6 1-2 16,3 0-10-16,3 0-5 15,-1 2-2-15,-8-3 2 16,-12 4-2-16,-11-2 0 16,-12 2 0-16,-7 0-3 15,-6 0-4-15,-6 0-12 16,1 0-16-16,-2 0-27 0,0 0-27 15,4 0-72-15</inkml:trace>
  <inkml:trace contextRef="#ctx0" brushRef="#br0" timeOffset="7482.89">23605 8738 142 0,'0'0'0'0,"0"0"-4"15,0 0-2-15,-36 100-1 16,32-67 7-16,2 0 4 16,2-4 5-16,0-2 4 15,0-3 6-15,5-1-9 16,10-4 9-16,4 0-2 16,8-4-5-16,6-5-1 15,5-4 0-15,4-6 13 16,3 0-2-1,4-7-4-15,0-11 4 0,1-5 4 16,-1-4-16-16,-4-5 6 16,-2-2 5-16,-10 4-9 15,-11 7 15-15,-7 9 3 0,-10 9 1 16,-4 4-13-16,-1 1-18 16,0 0 0-16,0 0-9 15,0 8-2-15,-1 25-5 16,-19 26 16-16,-7 28 16 15,-8 30 2-15,-3 18-18 16,-1 15 1 0,4 6 2-16,0-6-1 0,4-1-2 15,3-12 3-15,2-11 1 16,-1-5-4-16,-1-12 0 16,0-11 1-16,-5-3-1 15,-1-18 0-15,2-12-11 16,-2-12 11-16,1-14 16 15,0-9-5 1,3-10-11-16,4-11 0 0,2-9 0 0,2-11 0 16,-1-29-20-16,-4-23-43 15,3-27-25-15,7-28 8 16,8-19-10-16,9-13-4 16,0 0-12-16</inkml:trace>
  <inkml:trace contextRef="#ctx0" brushRef="#br0" timeOffset="8197">23511 8632 269 0,'0'0'0'0,"0"0"-26"0,97 0-41 16,-43-6 67 0,4 0 13-16,-1 0 8 0,-7 2-9 15,-8 0 14 1,-6 2-5-16,-5-1-5 0,-2 2-5 15,-6-2-3-15,-2 0-1 16,-6 2-1-16,-4-1-4 16,-4 0 0-1,-4 2 0-15,-3 0-2 0,0 0-3 16,0 0-2-16,0 0-11 16,0 0-27-16,0 0-33 15,0 0-56-15</inkml:trace>
  <inkml:trace contextRef="#ctx0" brushRef="#br0" timeOffset="9985.4">23562 8647 12 0,'0'0'47'16,"0"0"6"-16,0 0-16 15,0 0-14-15,0 0-3 16,0 0 5-16,0 0-4 15,0 0 5-15,1 2-2 0,1-2 1 16,-1 0 2 0,2 0 11-16,4 0 7 0,4-9-9 15,6-5-22-15,5-5-5 16,2 0 3-16,1-3-4 16,2-3 4-16,4-3-11 15,5-4-1-15,3 0 0 16,0 5 0-16,1 1 0 15,-7 9-1-15,-3 6 1 16,-11 4-3-16,-6 3-6 16,-5 3 9-16,-7 1 1 15,-1 0-1-15,4 0-9 16,0 9-2-16,2 11 11 16,3 8 10-16,3 6-2 15,3 4-4-15,0 1 3 0,2-6-3 16,-1 1-2-16,-2-7 0 15,0-2 4-15,-2-1-6 16,0-3 1-16,-2-4 0 16,0-1 0-16,-2-7 1 15,-4-1-1-15,1-6-1 16,-3 0 0-16,-2-2 0 16,0 0 2-16,0 0-4 15,0 0-8-15,0 0-18 16,0 0-24-16,0-10-39 15,0-7-47-15</inkml:trace>
  <inkml:trace contextRef="#ctx0" brushRef="#br0" timeOffset="11367.54">24800 8324 213 0,'0'0'6'0,"0"0"-6"16,0 0-22-16,0 0 22 15,0 0 11-15,0 0 12 16,0 7 12-16,0-5 3 16,0 6-16-16,0 2-5 15,0 11 19-15,0 7-6 0,0 6-4 16,0 7-11-16,0 6 3 15,0 6 5 1,0 6-8-16,-1 6 15 0,-4 4-8 16,-2 6 7-16,1 4-13 15,-2-1-2-15,2 0 0 16,3-7-3 0,0-2 0-16,2-11-1 0,1-5 0 15,0-11 1-15,-2-6 0 16,2-5-2-1,0-5-3-15,0-5-2 0,0-2-2 16,0-2-1-16,0-3 0 16,0-2 0-1,-1 1 5-15,-1-2-4 0,1-2-2 0,-1-2 0 16,2-1 0-16,0-5 3 16,0 0-3-16,0-1 1 15,0 0-2-15,0 0-8 16,0 0-17-16,-1 0-32 15,-2 0-28-15,-4-7-38 16,-1-13-43-16</inkml:trace>
  <inkml:trace contextRef="#ctx0" brushRef="#br0" timeOffset="14167.66">20708 8756 179 0,'0'0'14'0,"0"0"-14"0,0 0 0 16,0 0 6-16,0 0 23 16,0 0 6-1,0 0 10-15,5 0 0 0,-3 0-10 16,-2 0-19-16,0 0-4 15,0 0-2-15,0 0 3 16,0 0-2-16,0 1 0 16,-2 0-5-16,-18 4-1 0,-15 1 5 15,-14 3-6 1,-7 2 2-16,-7 1-2 0,-3-2 7 16,-4 1 9-16,-3 0 0 15,-3-1-8-15,1 1-6 16,2-1-1-16,3 1-1 15,4-2 4-15,4 1 0 16,5-1 1-16,5-2-4 16,10-2 1-16,9 2 2 15,11-3-4 1,7 1-4-16,8-4 0 0,4 0 0 16,1 1-5-16,2-2 3 0,0 2-7 31,0 0 3-31,0 2 1 0,15 4 5 0,9 1 5 15,13 3 2-15,16-2-1 16,15 1-2-16,10 2 0 16,5-1-4-1,0 3-4-15,-9 1 3 0,-12 1-2 16,-8-1 1-16,-14-1 1 16,-11 1 0-16,-14-4-2 15,-8-2-6 1,-7 2 5-16,0-2-2 0,-16 9 6 15,-16 4 9-15,-12 4 1 0,-16 4-5 16,-13-1-1 0,-8-3 2-16,-7-1-5 0,-3 1 2 15,6 1 2-15,4-3 6 16,12 1-11-16,9-4 4 16,11-1-3-1,11-4-1-15,11 1 0 0,10-6-3 16,9 1-2-16,5 0 1 15,3-1 0-15,5 4 3 16,21 1 1-16,18 1 5 16,19-1 4-16,14-2-3 15,15-1-2-15,10-3-4 16,3 1 2-16,-3-2-4 0,-5-1 5 16,-13-1-3-1,-11-3 0-15,-12 1-1 0,-13-3 1 16,-14-1 1-1,-14-1 0-15,-9-1-1 0,-6 0 1 16,-4 1-1-16,-1-1 6 16,0 0 2-16,0 0-5 31,0 0 1-31,0 0-4 0,0 0 0 0,0 0-4 16,0 0 1-16,0 0-7 15,0 0-8 1,0 0-22-16,0 0-32 0,2 0-17 15,7 0-3-15,4 0-9 0,-1 0-123 16</inkml:trace>
  <inkml:trace contextRef="#ctx0" brushRef="#br0" timeOffset="15553.01">18643 8656 244 0,'0'0'19'0,"0"0"-19"16,0 0-34-1,0 0 2-15,0 0 32 0,0 0 1 16,0 0 13-16,-15 12 19 15,13-2-11-15,-2 5-1 0,-2 10 6 16,-1 6 5-16,-2 9-19 16,-2 9 5-16,-5 8 5 15,-1 10 9-15,-4 6-16 16,-1 11 11-16,0 9-3 16,-1 1-2-16,4-1-6 15,0-10-6-15,2-7-4 16,4-6 5-16,1-10-7 15,4-8 1-15,2-10-4 16,1-5 1-16,0-7 2 16,3-7-4-16,2-7 0 15,0-4-2 1,0-5-3-16,0-4-15 0,0-1-21 16,0-2-22-16,0 0-29 15,0 0-29-15,8-12-65 0</inkml:trace>
  <inkml:trace contextRef="#ctx0" brushRef="#br0" timeOffset="15900.08">17607 10368 247 0,'0'0'41'15,"0"0"-41"-15,0 0-32 16,0 0 32-16,0 0 23 16,0 0 13-16,75-25 5 15,-50 24-7-15,7-4 9 0,11 2-15 16,11-2-1 0,13 0 3-16,16-4-9 0,18 1-6 15,16 0-7-15,12-1 3 16,9 1-4-1,0 2 3-15,-1 1 4 0,-3 2-5 16,-9 0 7-16,-8 0-10 16,-16-1-3-1,-14 2-2-15,-14-3-2 0,-19 1 1 16,-17 1-2-16,-16 1 0 16,-14 0-9-16,-5 2-6 15,-2 0-14-15,0-4-20 16,-3 0-38-16,-15-2-51 15,-12 2-99-15</inkml:trace>
  <inkml:trace contextRef="#ctx0" brushRef="#br0" timeOffset="16954.59">18125 10947 206 0,'0'0'0'0,"0"0"-5"16,0 0-22-16,0 0 27 15,0 0 30-15,0 0 4 16,6-8 14-16,-6 8-3 15,1 0-18 1,-1 0-15-16,0 0-12 0,0 0-2 16,0 0-4-16,0 7 0 15,0 15 6 1,-1 13 12-16,-15 10 17 0,-2 8-20 16,-3 3 2-16,0 1-6 0,0-2 2 15,0-5-2-15,4-4-3 16,1-4 2-16,2-6 1 15,3-6-2-15,3-4 1 16,2-11-3-16,1-5-1 16,3-8 1-16,2-2 1 15,-1 0 4-15,1 0 4 16,0 0 4-16,0-2 7 16,0-19 6-16,3-10-26 15,12-10-1-15,3-8-11 16,7-5 11-16,5-2 1 15,7-2-1-15,9 4 0 0,5 8-1 16,4 6 1-16,7 8-3 16,0 8 3-16,5 7-6 15,0 9 5-15,0 8 1 16,-4 6-3-16,-6 20-1 16,-12 13-1-16,-12 6-1 15,-13 10 2-15,-9 0 4 16,-10 4 3-16,-1-3 8 15,0-1-9-15,-10-3 3 16,-5-1 1-16,-2-3-1 16,4-3-3-16,-2-4-1 15,5-8 0-15,-2-5-1 16,4-9-2-16,2-3-2 16,3-5-18-16,0-2-42 0,0-5-67 15,2-4-118-15</inkml:trace>
  <inkml:trace contextRef="#ctx0" brushRef="#br0" timeOffset="76264.06">3121 6294 0 0,'0'0'0'0</inkml:trace>
  <inkml:trace contextRef="#ctx0" brushRef="#br0" timeOffset="77668.97">3121 6294 28 0,'13'-8'36'15,"-13"8"0"-15,0 0-2 16,0 0-9-16,0 0 1 16,0 0 1-16,0 0-1 15,0 0-4-15,0 0-9 16,0 0-5-16,0 0-2 15,0 0 0-15,0 0-5 16,0 0 5-16,5 0 0 0,-1 0-3 16,8 0 1-16,9 0 9 15,15 0 11-15,13 0-3 16,15 0-1-16,15 0-13 16,15 0 4-16,14-1 3 15,5 1-4-15,9 0-4 16,-1 0 3-16,4 0-4 15,1 0 0-15,-4 0-1 16,-1 0 0-16,-7 0-4 16,-7 0 1-16,-6 0-1 15,-8 0 0-15,-7 0 1 16,-11 0 0-16,-8 0 0 0,-10 0-1 16,-11 0 2-1,-12 0 1-15,-8-1 1 0,-11-1 0 16,-5 1 1-16,-7-1 0 15,0 1 3-15,-3 0 4 16,0 1 3-16,0 0 2 16,0 0-4-16,0 0-4 15,0 0-2-15,0 0 0 16,0-2 1-16,0 2 2 16,0 0-1-16,0 0-1 15,0 0-2-15,0 0-3 16,0 0-3-16,0 0 0 15,0 0 0-15,0 0 0 16,0 0 0-16,0 0 2 16,0 0-2-16,0 0 0 0,0 0 1 15,0 0-1-15,0 0 1 16,0 0 0-16,0 0 0 16,0 0 0-16,0 0 2 15,0 0-3-15,0 0 1 16,0 0-1-16,0 0 0 15,0 0 0-15,0 0 0 16,0 0 0-16,0 0 0 16,0 0-1-16,0 0 1 15,0 0-1-15,0 0 1 16,0 0-2-16,0 0 2 16,0 0 0-16,0 0 0 0,0 0 0 15,0 0 0-15,0 0 0 16,0 0 0-16,0 0 2 15,0 0-2-15,0 0-3 16,0 0 1-16,0 0-2 16,0 0-3-16,0 0-1 15,0 0-7-15,0 0-5 16,0 0-3-16,0 0-5 16,0 0 0-16,0 0 8 15,0 0 4-15,0-2-1 16,0 2 2-16,0 0 4 15,0 0 2-15,0 0 2 16,0 0 1-16,0 0-1 0,0 0-6 16,0 0-20-16,6-1-7 15,3 0 2-15,7-1 16 16,1 0-20-16,5-4-34 16,5 4-24-16</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19T15:34:34.892"/>
    </inkml:context>
    <inkml:brush xml:id="br0">
      <inkml:brushProperty name="width" value="0.05292" units="cm"/>
      <inkml:brushProperty name="height" value="0.05292" units="cm"/>
    </inkml:brush>
  </inkml:definitions>
  <inkml:trace contextRef="#ctx0" brushRef="#br0">2621 3631 26 0,'0'0'0'0,"0"0"-26"15</inkml:trace>
  <inkml:trace contextRef="#ctx0" brushRef="#br0" timeOffset="1517.9">2621 3631 6 0,'-106'-24'1'0,"103"22"12"16,-3 1 2-16,3 1-2 15,-1 0-1-15,2-2 0 0,2 2 11 16,0 0 16 0,0 0 0-16,0 0-24 0,0 0 0 15,0 0-2-15,0 0-3 16,0 0-3-16,0 0 4 15,9 0 7-15,6 0-3 16,2 5-4-16,8-1 3 16,3 1-3-16,5-2-4 15,6-1 3-15,4 0 0 16,9-2-6-16,2 0 4 16,6 0 2-16,4 0-10 15,7 0 4-15,7 0 4 16,7 0-5-16,6 0-2 15,3 0-1-15,3 0 0 16,6 0 1-16,3 0-1 0,3 0 3 16,4 0-6-1,0 0 3-15,4 0 0 0,1 3 2 16,3 0-2-16,-2-1 0 16,5-1 0-16,-6 1 0 15,-4-1 0-15,3 0 0 16,-4 1 0-16,2-2 3 15,0 0-3-15,0 0 1 16,6 0 9-16,3 0-5 16,1 0-1-16,3 0 0 15,-4 0-2-15,1 0 4 16,-1 0-5-16,-3 0 4 0,-7 0 0 16,-3 0-3-1,-3 0 1-15,2 0 2 16,-4 4-3-16,-3-1 0 0,-6-3 3 15,0 0-2-15,-3 0 4 16,2 0-2-16,-2 0 1 16,0 0 2-16,-2 0-3 15,1-3 0-15,-4 3-1 16,2 0-1-16,2 0 5 16,-1-1-3-16,-1-1 2 15,-3-1-6-15,0 1 4 16,3-3-1-16,3 1 2 15,3-2-2-15,3 1-2 0,4 0-2 16,2-2 2 0,0 3 0-16,5-2-2 0,-1 1 0 15,-1 0 1-15,-2 1-1 16,-4 0 0 0,-4-2 0-16,-2 1 0 0,3-1 0 15,-5 3 0-15,1-1 0 16,1 0 0-16,1 4-1 15,6-4 1-15,9 2 0 16,3 0 2-16,9-2-2 16,7 0-1-16,2-1 0 15,3 0 1-15,3 2 0 16,-2-1 1-16,-3 4 2 16,-2 0-1-16,-5 0-1 0,-5 0 0 15,-4 0 1-15,-4 0-1 16,-6 0 3-16,1 0 1 15,-2 0-4-15,0 0 3 16,2 0 0 0,0 0 3-16,2 0-4 0,-3 0 2 15,1 4 1-15,-4 0-2 16,-4 0 0-16,-4 0-3 16,-4 2-1-16,-3 1 4 15,-7 1-4-15,-4-2 3 16,-5 2 6-16,-5-1-2 15,-6 4-6-15,-8-4 1 16,-6 2-2-16,-7-2-2 16,-6-1 2-16,-4-2 3 0,-6 0-3 15,-6-2 3 1,-5-2-3-16,-5 2 1 0,-2-2 1 16,-6 0 3-16,0 0-1 15,-3 0 3 1,0 0 5-16,0 0 2 0,0 0 1 15,0 0-1-15,0 0-5 16,0 0 0-16,0 0-4 16,0 0-2-16,0 0-1 15,0 0-2-15,0 0-7 16,0 0 7-16,0 0 0 0,0 0 1 16,0 0 2-1,0 0-3-15,0 0-3 16,0 0 2-16,0 0 0 0,0 0-2 15,0 0 0-15,0 0 0 16,0 0-1-16,0 0-5 16,0 0-9-16,0 0 1 15,0 0-16-15,0 0-3 16,0 0-10-16,0 0-16 16,-2 2-15-16,1-2-32 15,-5 0-55 1</inkml:trace>
  <inkml:trace contextRef="#ctx0" brushRef="#br0" timeOffset="5738.07">8971 10381 12 0,'0'0'20'0,"0"0"5"16,0 0 2-16,0 0 7 0,0 0 2 16,0 0-12-16,0 0 6 15,46 26-9-15,-25-22 0 16,13-2 2-16,3-2-9 15,5 0 0-15,6 0-6 16,3 0-5-16,7 0-1 16,3 0 2-16,3 0-2 15,-1-1-1-15,1-4 3 16,3 4-1-16,5-4 14 16,8 1 0-16,7 1-5 0,4 0-11 15,1-1 2 1,4-1 2-16,2 1 1 0,-4 0 7 15,3-2-9-15,0 2 3 16,3-2 0-16,3 1 0 16,-3 1 2-1,0-3-8-15,-1 2 2 0,2-1 0 16,-1 1 1-16,-3 1-3 16,-3 0 1-1,0-1 0-15,-2-1 1 0,1 3 1 16,2 0 0-16,2 1-2 15,-1 0 5-15,-2 0-7 16,-3 2 3-16,-5 0 2 16,-2 0-5-16,-5 0 1 15,-6 0 0-15,-6 5 2 0,-6 0-3 16,-6-1 0 0,-8 0 0-16,-7 1 2 0,-10-1-1 15,-12-2 0-15,-5-1 1 16,-7-1 0-1,-4 0 1-15,-2 1 10 0,0-1 4 16,0 0 3-16,0 0-10 16,0 0-1-1,0 0-6-15,0 0 6 0,0 0-3 16,0 0 0-16,0 0 0 16,0 0-6-16,0 0 4 0,0 0-4 15,0 0 1-15,0 0 0 16,0 0 0-1,0 0-1-15,0 0-3 0,0 0 3 16,0 0 0-16,0 0-2 16,0 0 2-16,0 0 0 15,0 0-1 1,0 0 1-16,0 0 0 0,0 0-1 16,0 0 1-16,0 0 0 15,0 2 0-15,0-2-3 16,0 0 1-1,0 0-2-15,0 0-2 0,0 0 1 16,0 0-4-16,0 0 3 16,0 0-5-16,0 0 1 0,0 0-4 15,0 1 5 1,0-1-4-16,0 2 4 0,0-2 0 16,0 0-1-16,0 1-7 15,0-1 1 1,0 0 2-16,0 0 1 0,0 0 1 15,0 1-4-15,0 0-15 16,0-1-19-16,0 0-9 16,0 0-34-1,0 0-33-15</inkml:trace>
  <inkml:trace contextRef="#ctx0" brushRef="#br0" timeOffset="8854.84">13315 8601 28 0,'0'0'27'0,"0"0"-2"0,0 0 2 0,0 0-8 16,0 0 3-16,0 0-2 15,0 0 0 1,0-1 2-16,0 1-14 0,0 0-3 15,0 0-3-15,0 13 2 16,7 6 16 0,-2 6-1-16,-2 6-1 0,2 6-3 15,-5 6-4-15,1-2 1 16,-1 3-3-16,2-4 2 16,1-7-5-16,3-3-4 15,2-7 2-15,3-3 2 16,1-6 7-16,3-3-4 15,1-4-4-15,8-6 3 16,9-1 2-16,13-8 3 0,17-22 9 16,16-15-6-1,12-13-7-15,15-9-9 0,4-8 6 16,4-3-4-16,-3 3 1 16,-6 10-3-1,-11 10 1-15,-15 10-1 0,-18 11 1 16,-22 11 0-16,-14 2 0 15,-11 11 0-15,-8 2 8 16,-3 4 11-16,-1 2 0 16,-2 2-6-16,0 0-5 15,0 0-3 1,0 0-5-16,0 0 0 0,0 0 4 16,0 0 1-16,0 0-1 0,0 0-4 15,0 0-1 1,0 0 0-16,0 0 0 0,0 0-3 15,0 0 2-15,0 0 1 16,0 0-1 0,0 0 0-16,0 0 0 0,0 0 0 15,0 0-3-15,0 0 2 16,0 0-2-16,0 0 1 16,0 0-1-1,0 0 1-15,0 0-1 0,0 0 0 16,0 0 0-16,0 0 2 15,0 0-2-15,0 0-1 16,0 0 4-16,0 0 0 0,0 0 0 16,0 0-3-16,0 0 1 15,0 0 0-15,0 0 1 16,0 0 0 0,0 0-2-16,0 0 2 0,0 0-2 15,0 0-2-15,0 0 1 16,0 0-3-16,0 0 1 15,0 0 1 1,0 0 1-16,0 0-1 0,0 0 2 16,0 0-1-16,0 0 2 15,0 0-4 1,0 0 1-16,0 0-4 0,0 0 2 0,0 0-2 16,0 0 1-1,0 0 0-15,0 0-4 16,0 0-2-16,0 0-7 0,0 0-15 15,0 0-12-15,0 0-40 16,2-3-74 0</inkml:trace>
  <inkml:trace contextRef="#ctx0" brushRef="#br0" timeOffset="9943.94">19487 8964 34 0,'0'0'45'16,"0"0"-45"-16,0 0-60 15</inkml:trace>
  <inkml:trace contextRef="#ctx0" brushRef="#br0" timeOffset="10282.35">19487 8964 5 0,'-3'4'31'15,"3"0"-7"-15,0 4-15 0,0 2 16 16,3 1-6-16,3 1-10 16,2-3 5-16,3 2 0 15,3-3 0-15,4 0 8 16,2-4-8-16,5-1 6 15,6-3 1-15,3 0-7 16,5 0 2-16,6-13-1 16,-3-6-5-16,-1-4-4 15,-6-4 0-15,-9-4 0 16,-4-7 5-16,-11-1-2 16,-8-1-4-16,-3 7 13 15,-7 3-1-15,-19 9-2 0,-6 7-4 16,-10 7 3-16,-1 7-11 15,-6 4 2-15,-4 27 1 16,-3 14 5-16,-4 16 2 16,2 9-6-16,7 2 2 15,12 0-7-15,17-5 15 16,16-7-5-16,6-6-8 16,27-8-1-16,15-8 4 15,16-7 6-15,9-10-7 16,7-13-2-16,9-8-4 15,2 0-7-15,3-11-11 16,-3-7-14-16,-12-1-1 0,-10-2 2 16,-14 3-10-1,-15 4-24-15,-12 1-8 0,-14 1-28 16,-8-3-4-16</inkml:trace>
  <inkml:trace contextRef="#ctx0" brushRef="#br0" timeOffset="10983.5">20181 9379 267 0,'0'0'0'0,"0"0"-41"16,0 0 41-16,0 0 5 16,0 0 14-16,0 0-17 15,-6 4 6-15,0 22 28 16,-2 9 1-16,-3 6 0 15,2 6-17-15,0 1 0 16,0-2-8-16,5-2 0 16,0-4-7-16,3-7-1 15,1-6-1-15,0-4-2 16,0-8-1-16,0-2 0 16,0-6-7-16,0-3-19 0,9-4-28 15,4-3-20-15,4-26-26 16</inkml:trace>
  <inkml:trace contextRef="#ctx0" brushRef="#br0" timeOffset="11344.53">20236 8435 164 0,'0'0'40'0,"0"0"-40"15,0 0-12-15,0 0 9 16,87 9 3-16,-71 14 0 16,-5 4-1-16,-11 11 1 15,0 11 18-15,-24 4 1 16,-9 2 5-16,-3-2-12 16,3-10-6-16,5-6-2 0,9-12 11 15,8-8 4 1,6-7-1-16,5-6-10 0,0-1-6 15,0-2 2-15,2 1 2 16,18-2 19-16,17 0 10 16,17-2-9-16,10-10-18 15,6-1 0-15,-8 3-7 16,-12 4-1-16,-10 3 0 16,-14 2-10-16,-9-1-16 15,-8 2-27-15,-3 0-16 16,0 0-9-16,0 0-54 15</inkml:trace>
  <inkml:trace contextRef="#ctx0" brushRef="#br0" timeOffset="11703.57">21527 8878 344 0,'0'0'1'0,"0"0"-1"16,0 0-81-16,0 0 69 15,0 0 12-15,0 109 21 16,0-59 12-1,0 1 6-15,1 4-3 0,4-1-14 16,-1 2-15-16,3-8-2 16,3-5-5-16,-3-11 2 15,2-5-2-15,-2-8 0 16,-2-9-9-16,-4-4-15 16,-1-6-32-16,0 0-3 15,-6-14-30-15</inkml:trace>
  <inkml:trace contextRef="#ctx0" brushRef="#br0" timeOffset="12030.28">21392 9261 75 0,'0'0'167'15,"0"0"-123"-15,0 0-7 16,0 0-27-16,0 0 1 16,0 0 4-16,111-43 1 15,-56 28 10-15,0 0-6 16,-5 1-17-16,-1 1-3 15,-9 1-5-15,-1 1-30 16,-5 2-17-16,0-1-30 16,4 1-51-16</inkml:trace>
  <inkml:trace contextRef="#ctx0" brushRef="#br0" timeOffset="12388.69">22905 9026 263 0,'0'0'29'16,"0"0"-29"-16,0 0-42 0,118-10 40 15,-54-5 2 1,-1 0 4-16,-5-5 0 0,-8-2 7 16,-12-3 3-16,-9-3 11 15,-10-1-5-15,-10 0 23 16,-9 3 5-16,0 4-29 15,-15 5 0-15,-10 6-9 16,-10 7 3-16,-5 4-6 16,-6 9-3-16,-1 16 3 15,1 7 5-15,9 5-4 16,9 1-4-16,7 0 1 16,12 0-1-16,7-1 2 15,2-1-6-15,3-1-1 16,18-5-4-16,7 0-36 0,8-5 25 15,6-3-40-15,9-8-56 16,-2-5-48-16</inkml:trace>
  <inkml:trace contextRef="#ctx0" brushRef="#br0" timeOffset="12762.34">23477 9399 315 0,'0'0'120'16,"0"0"-120"-16,0 0-25 0,92 0-10 16,-35 0 35-1,0 0 3-15,-8 0-2 0,-13 8 11 16,-14 3-7 0,-10 0-5-16,-12 6-2 0,0 6 0 15,-25 9 2-15,-14 9 10 16,-9 1 7-16,5-2-12 15,8-10-5-15,12-8 11 16,10-5 8-16,6-7-5 16,4-5-2-16,3 0-11 15,0 1 3-15,6 1-1 16,21 0 4-16,16-2 1 16,17-3-8-16,10-2 0 0,6 0-16 15,0 0-19 1,-7-8-23-16,-8-11-32 0,-7-8-32 15</inkml:trace>
  <inkml:trace contextRef="#ctx0" brushRef="#br0" timeOffset="13454.3">23768 8217 226 0,'0'0'0'16,"0"0"-15"-16,0 0-36 16,0 0-22-16,0 0 73 15,0 0 0-15,45-11 35 16,-16 11 24-16,6 0-15 15,-1 0-26-15,-4 1-7 16,-6 11-10-16,-14 4-1 16,-7 5-1-16,-3 5-4 15,-22 11 5-15,-16 7 5 16,-9 1 16-16,0 1-2 0,6-9 2 16,11-8 4-1,13-6-16-15,9-9-3 16,6-2 3-16,2-3-4 0,0-2 1 15,2 1 16-15,17-5-4 16,12-3-6 0,8 0 0-16,4 0-10 0,-2 0-2 15,-7 0-1-15,-7-3-9 16,-5 3-32 0,-8 0-19-16,-3 0-15 0,-3-2-91 15</inkml:trace>
  <inkml:trace contextRef="#ctx0" brushRef="#br0" timeOffset="13785.42">25254 8667 228 0,'0'0'0'0,"0"0"-11"0,0 0 6 16,0 0 5-16,0 0 4 16,0 0-4-16,-12-31 0 15,12 31 1-15,0 2 5 16,-2 18 6-16,-5 11 19 15,-2 15 17-15,0 13-7 16,-4 7-15-16,5 5-7 16,3-1-13-16,5-6-4 15,0-5 0-15,0-11-2 16,0-8 4-16,7-11-8 16,-3-13-5-16,-1-4-14 15,-1-12-54-15,-2-2-29 0,0-30-50 16</inkml:trace>
  <inkml:trace contextRef="#ctx0" brushRef="#br0" timeOffset="14154.94">25091 9022 397 0,'0'0'101'0,"0"0"-101"16,81 0-15-16,-10 0 15 15,11-3 3-15,2-3-3 16,-12 0-62-16,-11-7-35 0,-6-5-27 16,-5-2-57-16</inkml:trace>
  <inkml:trace contextRef="#ctx0" brushRef="#br0" timeOffset="14494.7">26265 8771 540 0,'0'0'0'0,"0"0"-93"0,0 0 34 15,106 20 59-15,-45-17 4 16,2-3-2-1,-2 0 4-15,-9-3-3 0,-7-12-2 16,-9 2 10-16,-10-4 8 16,-6-4-4-1,-5-3 1-15,-5-5-12 0,-5 4-1 16,-5 2 0-16,0 6 1 16,-19 7-4-1,-8 9 0-15,-16 1 0 0,-11 16 1 16,-9 16 7-16,-5 9-3 15,5 6-4-15,11 0-1 0,16-1 1 16,15-3 0-16,14-7-1 16,7 1 4-16,5-4-3 15,21-6 6-15,12-4 0 16,9-8 2-16,10-5-9 16,7-9-10-16,3-1-17 15,-3 0-18-15,-6 0-26 16,-10 0-6-16,-12 0-50 15</inkml:trace>
  <inkml:trace contextRef="#ctx0" brushRef="#br0" timeOffset="14860.7">26928 9197 340 0,'0'0'120'0,"0"0"-120"16,0 0-37-16,105-38 18 15,-46 36 19-15,-4 2 2 16,-12 0 0-16,-16 0-4 16,-18 8-1-16,-9 5-8 15,-3 5 1-15,-27 10 10 16,-10 3 5-16,-5 1-4 15,9-6-2-15,14-2 1 16,12-3-2-16,8 0-4 0,2 1 5 16,2 3 1-1,18 2-2-15,5-1-3 0,1 1 5 16,-2 0 4-16,-8-3-3 16,-7-3-1-16,-9 0 0 15,0-3 0-15,-13-2 1 16,-14 1 22-16,-10-4 3 15,-5-2-16-15,-4-6-3 16,-3-5-7-16,1 0-6 16,1-15-24-16,3-12-47 15,8-11-75-15</inkml:trace>
  <inkml:trace contextRef="#ctx0" brushRef="#br0" timeOffset="15581.29">27074 8206 104 0,'0'0'59'16,"0"0"-38"-16,0 0 23 15,0 0-15-15,0 0-7 16,0 0-15-16,46-32 6 0,-13 21 14 16,1 4 0-16,7 2-8 15,-1 4-10-15,-2 1-3 16,-9 0-6-16,-11 3-3 15,-10 8-5-15,-8 1-2 16,0 9-3-16,-4 3 12 16,-12 2 1-16,-3 3 1 15,5 1 4-15,2-4-5 16,11 3 0-16,1 1-1 16,0 1 1-16,17 2 0 15,12 3 2-15,2-1-2 16,2-4 0-16,-6 0-9 15,-11-10-10-15,-7-4 0 16,-7-7 1-16,-2-4 7 0,-8-1 11 16,-17-1 10-1,-14-1 30-15,-4-3-22 0,-5 0-10 16,5 0-8-16,2-3 0 16,10-6-22-16,7-4-46 15,10-4-107-15</inkml:trace>
  <inkml:trace contextRef="#ctx0" brushRef="#br0" timeOffset="16565.43">28857 8499 24 0,'0'0'75'15,"0"0"-75"-15,0 0-31 16,0 0 2-16,0 0 26 15,0 0 3-15,0 0 0 16,1 25 3-16,-1-17 26 16,2 10 8-16,-2 8-4 0,0 8 13 15,0 10-6-15,0 3-17 16,0 6-14-16,-2 0-1 16,2-2 1-16,0-5-7 15,0-9-2-15,0-10 0 16,3-8 2-16,0-6-2 15,-3-7 0-15,0-4-23 16,0-2-40-16,-7-1-49 16</inkml:trace>
  <inkml:trace contextRef="#ctx0" brushRef="#br0" timeOffset="16919">28627 8870 100 0,'0'0'88'0,"0"0"-88"16,0 0 10-16,0 0-3 15,88 0 49-15,-21 0-4 16,12-2-12-16,12-6-3 16,-1-2-19-16,-11 3-11 15,-14 1-7-15,-15-2-41 16,-9 1-37-16,-8 2-31 16,-6-1-54-16</inkml:trace>
  <inkml:trace contextRef="#ctx0" brushRef="#br0" timeOffset="17258.09">30064 8722 404 0,'0'0'0'0,"0"0"-66"15,82-15 37-15,-29 7 29 16,7-4 2-16,-1 1-2 16,-6 1 0-16,-11-3 2 0,-14 0 2 15,-10-1-2 1,-12-3 5-16,-6-1 1 0,0-1-8 15,-27 7-7-15,-10 9 7 16,-15 3-1-16,-5 12 0 16,-4 20 1-16,2 9 7 15,10 4 1-15,12 0 2 16,13-2-8-16,14-1-2 16,8-5 0-16,2-1 0 15,6-2-1-15,15-7 1 16,7-2-40-16,5-8-26 15,6-6-44-15</inkml:trace>
  <inkml:trace contextRef="#ctx0" brushRef="#br0" timeOffset="17612.14">30714 9059 355 0,'0'0'0'0,"0"0"-19"16,0 0 3-16,0 0-4 15,0 0 14-15,-71 86-12 16,38-52 12-16,3 1 6 16,5 4 15-16,8-2-13 15,4-3 4-15,8-8-6 0,5-9 0 16,0-5 5-16,3-6-2 15,15-6 15-15,6 0-11 16,16-2 7-16,10-16-10 16,9-3 5-16,-2 3-5 15,-13 6-4-15,-12 11 0 16,-16 1-1-16,-6 5-3 16,-6 11-4-16,-4 11 8 15,0 5 1-15,0 7 3 16,-4 1-3-16,-6 0-1 15,3-5 0-15,1-6-36 16,1-6-9-16,4-9-31 0,-3-12-81 16</inkml:trace>
  <inkml:trace contextRef="#ctx0" brushRef="#br0" timeOffset="18659">30749 7893 22 0,'0'0'67'0,"0"0"-67"16,0 0 2-16,0 0 1 16,0 0 9-16,0 0-2 15,0 0-1-15,-5-14 1 0,-12 34-7 16,-9 11 20 0,-9 13 17-16,2 6-24 0,7 0-9 15,6 0-3-15,11-10-3 16,8-5 0-16,1-13 2 15,0-7 1-15,7-6 13 16,14-5-3-16,14-4 13 16,13 0-3-16,11-8-7 15,8-11-9-15,-11 1-5 16,-14 5 0-16,-16 8-3 16,-14 5 0-16,-8 0-4 15,-4 5-2-15,0 21 5 16,-3 14 1-16,-14 11 27 0,-5 6-18 15,0 0-9-15,2-3-3 16,3-4-20-16,1-2-41 16,2-15-61-16</inkml:trace>
  <inkml:trace contextRef="#ctx0" brushRef="#br0" timeOffset="20062.45">19053 7830 263 0,'0'0'0'0,"0"0"-14"16,-104 56-15-16,65-14 26 15,-2 4 3-15,0 6 0 16,-4 8 5-16,-5 8 21 16,-10 11 8-16,-6 12 16 0,-6 15-13 15,-2 11 9 1,-2 11-15 0,2 4-9-16,6 0 5 0,14 1-6 0,13-6-2 15,21-8 5-15,14-7 10 16,6-9-16-16,21-8-6 15,20-6-5-15,9-6-3 16,13-7-4-16,9-8-9 16,6-9 6-16,10-13-3 15,8-12-50-15,9-12-46 16,8-15-30-16,6-7-80 16</inkml:trace>
  <inkml:trace contextRef="#ctx0" brushRef="#br0" timeOffset="21777.52">31254 7704 25 0,'0'0'18'0,"0"0"-11"15,0 0-7 1,0 0-1-16,0 0 0 0,0 0 1 15,0 0 15 1,0-4 34-16,0 4 0 0,0 0-13 16,0 0-21-16,5 0-11 15,5 3-1 1,7 7 13-16,5 2 0 0,4 7 1 16,6 4-8-16,8 7 10 15,5 4-3 1,9 7-1-16,4 6 4 0,5 6-10 0,1 7 0 15,-3 8 1-15,0 6 4 16,0 2-1 0,-1 5 1-16,1 6-5 0,-6 5-4 15,-4 7 2-15,-6 1-2 16,-6 4 3 0,-5 1 6-16,-4 2 4 0,-5 6-7 15,-8-1-5-15,-5 1 2 16,-11 0 8-16,-1-4 4 15,-6-6 1-15,-12-5 1 16,-4-10-7-16,-4-11 6 16,-1-4 7-16,-4-10-4 15,-3-6-3-15,0-8 3 16,-2-10-15-16,2-7-7 16,2-5 1-16,-2-7-3 0,0-6 0 15,-4-2 0-15,-8-11-22 16,-3-1-38-16,-8 0-3 15,-4 0-23 1,-2-6 0-16,-4-5-25 0,-1 1 12 16,-3 0-33-16</inkml:trace>
  <inkml:trace contextRef="#ctx0" brushRef="#br0" timeOffset="22866.08">16975 8782 54 0,'0'0'37'0,"0"0"2"0,0 0 10 0,0 0-12 15,0 0-1-15,0 0-18 16,-2-8-7-16,2 8 3 16,0 0-8-16,0 0 5 15,-3 0-2 1,-4 14-3-16,-8 15 6 0,-6 17 34 15,-9 16-5-15,-3 10-7 16,-5 10-15-16,0 7-5 16,3-3-2-1,0-3-9-15,7-13-2 0,4-12 1 16,7-10-1-16,4-10-1 0,6-5-1 31,1-6-1-31,4-6-5 0,1-6-17 0,1 0-27 16,0-7-26-16,0-2-12 15,0-6-68 1</inkml:trace>
  <inkml:trace contextRef="#ctx0" brushRef="#br0" timeOffset="23213.87">16190 9753 315 0,'0'0'15'0,"0"0"-15"0,0 0-98 16,0 0 59-16,88 27 39 16,-39-21 32-1,10 0 5-15,6-1 10 0,11 1 3 16,14-2-9-16,13 1-14 15,16-5-1-15,8 3-6 16,1-3-13 0,-5 2-5-16,-16 0 2 0,-17 1-4 15,-22 1-3-15,-22 2 0 0,-14 0-7 16,-15 0-13 0,-7-1-24-16,-7 2-33 0,-3 3-16 15,-3 3-36-15</inkml:trace>
  <inkml:trace contextRef="#ctx0" brushRef="#br0" timeOffset="23931.99">16687 10206 312 0,'0'0'21'16,"0"0"-21"-16,0 0-47 15,0 0 32-15,0 0 15 16,0 0 6-16,13 88 16 16,-13-48 10-16,0 13-4 15,-4 13 2-15,-10 9-10 16,-3 9-6-16,-6 0-11 0,2-5-2 16,0-12-1-16,1-16 1 15,5-14 4 1,-2-10 8-16,5-6 0 0,5-8 1 15,2-9-9-15,5-2 3 16,0-2 0-16,0 0 4 16,0 0 6-1,0-15-4-15,9-17-10 0,9-13-4 16,9-10-4-16,4 1-6 16,4 7 9-16,5 5 0 0,3 10 0 15,9 6 0 1,8 6-4-16,6 9 5 0,-1 5-1 15,-2 6 1-15,-9 6-5 16,-14 19 1-16,-9 7 1 16,-11 7-2-16,-11 8 5 15,-6 6 4-15,-3-3-1 16,0 0 4-16,-8-7-6 16,-4-7 2-16,-3-8-2 15,2-6-1-15,0-5-4 16,4-3-3-16,2-4-22 15,3 0-30-15,0-4-38 16,4-1-29-16,0-5-72 16</inkml:trace>
  <inkml:trace contextRef="#ctx0" brushRef="#br0" timeOffset="27078.3">2226 10578 3 0,'0'0'10'0,"0"0"1"15,0 0 7 1,0 0-4-16,0 0 0 0,0 0 2 16,0-2 3-16,0 2-8 15,0 0-2-15,0 0 0 16,0 0 0-16,0 0-1 15,0 0 2-15,0 0 2 16,0 0-3-16,4 0 4 0,5-1-1 16,3-2 1-1,12 2 0-15,4-4-8 0,11 2 0 16,13 2 1-16,15-4 8 16,14 1-8-16,17 0 8 15,13-2-5 1,21 6 6-16,12 0 5 0,5 0-8 15,12 3-2-15,0 6-2 16,-4-2 0-16,-1 0 25 16,-8 0-16-16,-15-1-16 15,-5-1 2-15,-7-2-2 16,-9-1-1-16,-12-1 1 16,-6-1 0-1,-12 0 0-15,-9 0-1 0,-9 0 1 0,-12 0 1 16,-16 0-2-1,-12 0 0-15,-13 0 0 0,-8 0 2 16,-3-1-1 0,0-1 5-16,0 0-2 0,0 2-4 15,0-1-15-15,0 1-19 16,0 0-28-16,0 0-11 16,-6 0-39-16,-12 0 4 15</inkml:trace>
  <inkml:trace contextRef="#ctx0" brushRef="#br0" timeOffset="27796.85">2327 11058 95 0,'0'0'31'16,"0"0"-31"-16,0 0-2 15,0 0 2-15,0 0 12 16,0 0-6-16,6-11 16 16,6 11 2-16,4 0-6 15,4 0-6-15,14-1-2 16,12-1-2-16,20 0-1 15,19-3 11-15,21 1-3 16,24-1 1-16,24 3-8 0,11 2-6 16,5 0 2-1,0 0-3-15,-9 0 1 0,-10 7-2 16,-11-1 0-16,-10-2 0 16,-9-1 4-16,-9-1-4 15,-5 1 0 1,-4-3 0-16,-4 0 0 0,-7 0 0 15,-7 0 0-15,-13 0 0 16,-14 0 0-16,-18 0-1 16,-16 0-16-16,-12 0-16 15,-12-3-19-15,-5-3-58 16</inkml:trace>
  <inkml:trace contextRef="#ctx0" brushRef="#br0" timeOffset="40719.33">6085 11286 13 0,'0'0'19'0,"0"0"0"16,0 0 10-16,0 0-2 0,0 0 1 15,0 0-10-15,0 0-3 16,17-16-5-16,-3 11 7 16,0-1-2-16,7-2-2 15,0 3 0-15,7-2 0 16,5-3-5-16,7 0 5 15,8 0 2-15,6-1-6 16,2 0 1-16,7 0 0 16,3-1 3-16,1-1 2 15,6 1-1-15,3-2 6 16,9 3-12-16,-6-2 9 16,0 3-2-16,-9-1-5 15,-4-1 1-15,-2 1-8 16,-4 1 4-16,-8 0-2 0,-10 1 3 15,-5 2-6-15,-13 0-1 16,-6 0-1-16,-6 3 4 16,-5 2-3-16,-4 2-1 15,-1-2 1-15,-2 2 0 16,0 0-1-16,0 0 0 16,0 0-2-16,0 0-6 15,0 0-19-15,0 0-16 16,0 0-16-16,0 0-22 15,0 0-93-15</inkml:trace>
  <inkml:trace contextRef="#ctx0" brushRef="#br0" timeOffset="41417.68">6384 11737 136 0,'0'0'0'0,"0"0"-22"0,0 0 15 15,0 0 7-15,0 0 17 16,94-25-7-16,-54 14 3 15,6-1 2-15,11-5-3 16,7 1 7-16,13-1 12 16,7-2-8-16,7-2-3 15,0 0-5-15,0-1-8 16,2-3 11-16,-1 2-5 16,1 2-3-16,-8 1 3 15,-9 0-5-15,-8 7-2 16,-12 0 5-16,-9 6-8 0,-8-3 10 15,-9 4-7 1,-8 1-5-16,-8 2 0 0,-2 2-1 16,-9-1 3-16,-2 2-3 15,-1 0 2-15,0 0-2 16,0 0 0-16,0 0-9 16,0 0-13-16,0 0-13 15,0 0-11-15,0 0-21 16,0 0-42-16</inkml:trace>
  <inkml:trace contextRef="#ctx0" brushRef="#br0" timeOffset="43704.41">4168 17660 18 0,'0'0'1'0,"0"0"-1"16,0 0 5-16,0 0 9 0,0 0-10 16,0 0-1-16,0 0 7 15,-21-4 2 1,21 4-4-16,0 0 2 0,0 0 2 16,0 0 5-16,0 2 7 15,6 4 1-15,6 1 16 16,9 1 0-16,10 0-6 15,10 2-13-15,14-2-11 16,9 1-3-16,13 0-2 16,4 2 4-1,9 1 5-15,8 1-12 0,8 1 20 16,12 2-13-16,4-3 0 16,6 4 6-16,7-6-9 0,11 2 6 15,3-1-1 1,8-3-9-16,1 3 3 0,-7-2-6 15,-9 1 0-15,-7 0-1 16,-14 0 2 0,-18 1-1-16,-12-1 1 0,-14-2 3 15,-14-1-3-15,-12-3 0 16,-11-1 5-16,-10 0-1 16,-9-2 0-16,-8 1-5 15,-4-3 3-15,-4 2-2 16,-4-2-1-16,-1 0 0 15,0 1-1-15,0 0 1 0,0-1-9 16,0 0-28 0,-16 3-46-16,-23-1-22 0,-20-2-55 15</inkml:trace>
  <inkml:trace contextRef="#ctx0" brushRef="#br0" timeOffset="44065.33">4338 18073 123 0,'0'0'11'0,"124"0"-11"0,-35-1 0 0,13 1 7 16,7 0 6-16,3 0-3 0,9 0-7 16,-5 1 15-16,3 6-2 15,-4-4-7-15,-4 1-6 16,-3-1 0-16,-9 0 5 16,-11 0-1-16,-16-1-3 15,-17-2-3-15,-15 0 0 16,-13 0 5-16,-9 0 1 15,-11 0 3-15,-7 0-3 16,0 0 3-16,0 0 7 16,0 0-7-16,0 0-10 15,0 0-12-15,-6-4-43 16,-5-4-65-16</inkml:trace>
  <inkml:trace contextRef="#ctx0" brushRef="#br0" timeOffset="47086.51">11589 12955 18 0,'0'0'23'0,"0"0"9"15,0 0-1-15,0 0-4 16,0 0-4-16,0 0-2 16,0 0 2-16,0-11-4 15,0 11-5-15,0 0 0 16,0 0-5-16,0 0 0 0,0 0 1 16,0 3-3-16,0 12-2 15,-3 10 11-15,-6 8 9 16,-3 9 9-16,-6 11-10 15,-1 6-12-15,-2 7 1 16,-6 10 12-16,0 5-10 16,0 0-8-16,2-1 5 15,5-4-2-15,3-7-1 16,-1-6 5-16,6-5 4 16,-2-11-9-16,0-6 11 15,1-9-7-15,0-4-5 16,1-1 2-16,-1-4-4 15,5-5-2-15,1-2-3 16,2-6 2-16,2-4-3 16,2-2 0-16,1-2-3 0,0 0 3 15,0-2 0 1,0 0 0-16,0 0 2 0,0 0 0 16,10 0 11-16,13 0 2 15,11 0 1-15,20 0 1 16,16-2-2-16,16-4 2 15,14 0-7-15,15 4-1 16,9 2-3-16,6 0-3 16,7 0 1-16,-1 0-1 15,-3 0-3-15,-5 2 1 16,-7 3-1-16,-9 0 0 16,-12-1 0-16,-9-3 0 0,-15-1-1 15,-8 0 0 1,-11 0-1-16,-15 0-5 15,-11 0 4-15,-12 0-6 0,-8 0 8 16,-5 0 1-16,-4 0-5 16,-2 0-1-16,0-1-7 15,0-3-9-15,0-6-15 16,0-4-64-16,0-6-7 16,0-4-41-16</inkml:trace>
  <inkml:trace contextRef="#ctx0" brushRef="#br0" timeOffset="48124.89">11364 12841 89 0,'0'0'30'16,"0"0"-30"-16,106-8-7 16,-50 2 7-16,9 0 5 15,4-1 3-15,5 1-3 0,6 2-4 16,7-2 6-16,10-2 3 16,6 0 2-16,8-5 2 15,8 0 0-15,10 0 8 16,4 1-6-16,-2 2 1 15,-1 3-5-15,-4 2 2 16,-7 3 5-16,-7 1-12 16,-12 1 0-16,-8 0 5 15,-8 0-2-15,-8 0 3 16,-3 0-11-16,-6 0 10 16,-4 0-1-16,-4 0-5 0,-4 0 0 15,-7 0-4-15,-3 0-2 16,-12 2 0-16,-6 1 1 15,-12-2-1-15,-8 1 0 16,-4-1 0-16,-3-1 1 16,0 0 3-16,0 0 6 15,0 0 11-15,0 0-14 16,0 1-4-16,0 1 0 16,0-1-3-16,0 3-4 15,0 4 4-15,0 2 1 16,0 7-1-16,0 6 1 15,0 4 5-15,0 6 1 16,-7 9 3-16,-5 5-2 0,-5 2 2 16,-1 6-1-16,-2 2-5 15,-3 4-3 1,-1 1 9-16,-4 2-10 0,-1 4 0 16,0 2 5-16,-1 0-3 15,1-4 0-15,3-4 0 16,3-8-1-16,8-6-1 15,2-6 0 1,4-7 2-16,1-6-2 0,1-7 4 16,-2-1-3-16,2-3-1 15,-2-4 1 1,-3 1-1-16,3-3 2 0,-3 1-2 0,-1-2 2 16,0-1 0-16,0-4-2 31,0 0-2-31,-1-4-3 0,-2 0 4 0,-3-1-12 15,-1-1-1-15,-4 0 1 32,0 0-9-32,1 0 5 0,0 0-7 0,1-3-22 15,-1-1 0-15,-3 1-27 16,-3 0-68-16</inkml:trace>
  <inkml:trace contextRef="#ctx0" brushRef="#br0" timeOffset="49901.85">9186 11695 9 0,'0'0'23'0,"0"0"-20"16,0 0-3-16,0 0 0 15,0 0 0-15,0 0 14 0,0 44 9 16,0-8 6-16,0 11 18 15,0 9-22 1,-8 7-3-16,2 0 6 0,0-8-13 16,4-10-11-16,2-12-2 15,0-12 4-15,0-10 13 16,3-5-2-16,13-6 22 16,16 0 23-16,30-18 1 15,27-25-20-15,33-20-8 16,26-18-4-16,19-11-7 15,12-8 10-15,3-6 23 16,2-4-20-16,1 6-24 16,-8 5-7-16,-7 15-6 0,-14 16 0 15,-24 15-1-15,-20 14 1 16,-22 11 0-16,-23 9-2 16,-18 8-1-1,-21 2 2-15,-14 5 0 0,-11 2-5 16,-3 0 6-16,0 1 0 15,0-1-1-15,0 2-2 16,0 0-1-16,0 0-16 16,0 0-18-16,0 0-6 15,0 0-13-15,-3 3-3 0,-6 15 6 16,-6 8-44 0,-9 1-28-16</inkml:trace>
  <inkml:trace contextRef="#ctx0" brushRef="#br0" timeOffset="56908.02">16505 15640 11 0,'0'0'23'0,"0"0"2"16,0 0 7-16,0 0-10 15,0 0 3-15,0 0-1 0,0 0 2 16,0 0-1-1,0-9-7-15,0 9-2 0,0 0 3 16,0 0-8-16,4 0-3 16,13-1-4-16,10-2 7 15,19-8 15-15,17-1-1 16,20-4-6-16,20-4-7 16,19 0-9-16,20-1 2 15,9 1 2-15,5 0-2 16,2 6 1-16,-8-1 1 15,-19 3-6-15,-18 3 3 0,-23 2-4 16,-19 1 1 0,-21 3-1-16,-19-2 0 0,-14 4-2 15,-13-1 2-15,-4-2 4 16,0-4 5-16,-12-8-9 16,-12-8-41-16,-9-4 9 15,-4-5-22-15,-6-2 19 16,1 3 25-16,3 1 10 15,2 6 13-15,10 6 2 16,8 6-4-16,10 5 5 16,7 6 19-16,2 2-9 15,5 0-26-15,23 0-5 16,12 2 5-16,19 13 4 16,5 5 4-16,4 7-6 0,-3 8 2 15,-12 6-4-15,-14 2-1 16,-12 4-5-16,-16-3 5 15,-11-1-3-15,0-5-1 16,-28-4-3-16,-12-2 6 16,-12-4-5-16,-8-6 2 15,-4-3 1-15,-3-3 8 16,3-2-5-16,4-3 1 16,9-1-15-16,5-2-19 15,9 1-25-15,9-4-75 16</inkml:trace>
  <inkml:trace contextRef="#ctx0" brushRef="#br0" timeOffset="60562.68">19951 14847 217 0,'0'0'32'16,"0"0"-32"-16,0 0-16 0,0 0 16 16,0-73 25-16,0 65 13 15,-3 0-1 1,-7 2-20-16,-1 1-2 0,-9 1-9 0,-6 4 0 15,-8 0 9-15,-8 0-9 16,-3 15 5 0,-1 6 3-16,3 4 3 0,4 4-1 15,8 4-4-15,8 5-6 16,7 7-4-16,11 2 1 16,5 0-3-16,20 3-1 15,22-3 1-15,19-4 2 16,14-6-2-16,8-3-10 15,2-5 10-15,-10-3 0 16,-14-2 5-16,-18-5-5 16,-20-5-1-16,-12-1 1 0,-11-7 0 15,0 4 1-15,-21 2 59 16,-8-1-18-16,-7 4-22 16,-3-2-7-1,-1-4-8-15,1 0-5 0,3-5-1 16,3-2-17-16,5-2-36 15,4 0-21-15,8-16-30 16,5-17-27-16,11-15-98 16</inkml:trace>
  <inkml:trace contextRef="#ctx0" brushRef="#br0" timeOffset="60904.25">20450 14622 10 0,'0'0'275'16,"0"0"-275"-16,0 0-77 16,7 87 77-16,3-35 14 15,1 5 32-15,3 7-10 16,0-1-13-16,-2 0 2 15,0-5-9-15,-4-10-10 16,-5-10 3-16,-2-10-8 0,-1-9 0 16,0-9 3-1,0-7-2-15,0-1-2 0,0-2-6 16,0 0-7-16,-6-2-15 16,-7-24-50-16,-4-19-91 15</inkml:trace>
  <inkml:trace contextRef="#ctx0" brushRef="#br0" timeOffset="61259.48">20421 14496 238 0,'0'0'29'0,"0"0"-29"16,0 0-5-16,0 0 5 0,117-24 21 15,-69 24 2 1,5 21-12-16,4 8 6 0,-2 14-5 15,-4 10-6-15,-4 9 5 16,-8 4-3-16,-7 3 5 16,-9-1-10-16,-9-2 1 15,-5-7 8-15,-9-5 13 16,0-8-7-16,-10-7 9 16,-13-6 1-16,-8-3 7 15,-8-2-4-15,-4-1-5 16,-11-2-8-16,-6 1-12 15,-2-4-5-15,-1-2-2 16,0-4-9-16,7-3-24 16,2-3-18-16,2-3-7 0,3-2-7 15,5-2-26-15,2-3-32 16</inkml:trace>
  <inkml:trace contextRef="#ctx0" brushRef="#br0" timeOffset="61956.14">19447 16429 117 0,'0'0'59'0,"103"-37"-53"16,-24 7-3-16,17-3 0 0,12 0 26 16,10-2 8-1,5 1-20-15,0-1-2 0,0 1 4 16,-1 2-15-16,-3 1 2 16,-5 1-4-16,-8-1-1 15,-14 3 0-15,-17 3 3 16,-15 3-4-16,-16 4-3 15,-13 3 0-15,-14-2-8 16,-11-2-9-16,-6-4-22 16,-4-7-48-16</inkml:trace>
  <inkml:trace contextRef="#ctx0" brushRef="#br0" timeOffset="65748.23">2610 8307 23 0,'0'0'26'0,"33"81"-1"15,-9-35 7-15,3 1-21 16,7-2-5-16,2-4-1 16,6-5-2-16,-6-7 2 0,5-7 0 15,-5-8 4-15,-3-7 4 16,-3-6 8-16,-3-1-6 16,-9 0-9-16,-5-5 7 15,-5-12 6-15,-4-5 0 16,-4-7-9-16,0 2-8 15,0 2 0-15,-3 6 10 16,-9 7 4-16,2 5-10 16,2 7-5-16,-5 0-1 15,-11 17-12-15,-9 20-10 0,-13 12 22 16,-9 11-1 0,-8 2-14-16,-1-3-58 0,0-12-18 15,6-10 43-15,5-13 35 16,0-11 11-16,-1-7-26 15</inkml:trace>
  <inkml:trace contextRef="#ctx0" brushRef="#br0" timeOffset="76500.39">9272 10253 7 0,'0'0'22'0,"0"0"-7"16,0 0 5-1,0 0 1-15,0 0-8 0,0 0 0 16,0 0-4-16,0 0 6 15,0-2 0-15,0 2-1 16,0 0-5-16,0 0-6 16,0 0-1-16,0 0-2 0,0 0-2 15,0 0-1-15,0 0-4 16,0 0 2 0,0 0-7-16,0 0-14 0,0 0-25 15</inkml:trace>
  <inkml:trace contextRef="#ctx0" brushRef="#br0" timeOffset="77525.16">12317 10325 12 0,'0'0'20'16,"0"0"-13"-16,0 0-7 0,0 0-1 16,0 0 0-16,0 0 0 15,0 0-6 1,0 0-4-16,0 0-6 0</inkml:trace>
  <inkml:trace contextRef="#ctx0" brushRef="#br0" timeOffset="79321.39">22684 1894 91 0,'0'0'47'0,"0"0"-47"0,0 0-64 0,0 0 64 16,0 0 17-16,0 0 31 15,0 0-7-15,0 0-8 16,9-23 6-16,-9 23 1 15,0 0-12-15,0 0-8 16,0 0-3-16,0 0-5 16,0 0-2-16,0 4-1 0,0 10 4 15,0 13 12-15,0 13 17 16,0 11-2-16,-1 15-8 16,-5 7-10-16,-6 5 2 15,0 5-6-15,-6 4-1 16,2 11 5-16,-5 4-12 15,0 0 3-15,3-3-10 16,-1-12-1-16,2-9 1 16,1-11-3-16,1-12-1 15,2-11 1-15,2-12-18 16,2-8-13-16,3-10-18 16,3-4-34-16,-1-10-14 15,-1-4-24-15,-5-33-9 16</inkml:trace>
  <inkml:trace contextRef="#ctx0" brushRef="#br0" timeOffset="80038.02">22256 2056 445 0,'0'0'0'16,"0"0"-23"-16,0 0-54 0,80-83 47 15,-24 54 30-15,16-2 37 0,10 3-5 16,12 3-6-16,4 7-2 16,-1 14-5-16,-6 4-9 15,-7 17-4-15,-15 23-6 31,-16 11 0-31,-15 12 4 0,-19 10-3 0,-19 8 1 16,-5 5 4-16,-34-2-5 16,-11-7-1-16,-13-11 3 15,-6-7 2 1,-8-7 2-16,-5-9 9 0,1-6-1 0,5-9-6 16,14-10 11-1,12-11 1-15,17-4 2 16,13-3-8-16,12 0-4 0,8 0-1 15,0 0-10-15,0 0-10 16,0 0 0-16,2 0 6 31,11 1 4-31,8 13 4 0,7 5 7 0,7 7-6 16,2 10 3-16,6 5-6 16,3 1 3-16,4 2-5 15,1-2 0-15,-2-3-1 16,-1-2-11-16,-2-5-29 15,-3-5-23-15,2-2-24 16,3-8-30-16,8-7-18 16</inkml:trace>
  <inkml:trace contextRef="#ctx0" brushRef="#br0" timeOffset="80734.82">23979 2495 214 0,'0'0'101'0,"0"0"-101"15,0 0-40-15,0 0 21 16,0 0 19-16,0 0 24 16,-1 0-11-16,1 0-1 15,6 0 11-15,8 0 19 16,9 0 1-16,9 0-26 15,5 0 6-15,8-5-11 16,-2-2-3-16,-1 0-7 16,-5 2-2-16,-7 0 0 15,-8 2 0-15,-4 3-2 16,-7 0-4-16,-7 0-8 16,-2 0-17-16,-2 0-32 0,0 0-11 15,-17 10-39-15,-13 12 27 16,-7 4-1-16</inkml:trace>
  <inkml:trace contextRef="#ctx0" brushRef="#br0" timeOffset="81069.84">23957 2682 162 0,'0'0'54'0,"0"0"-35"16,0 0-18-16,0 0 11 15,0 0 4-15,0 0 20 16,60 7 1-16,-18-4 11 0,11 0-18 15,8 0 2-15,13-2-16 16,5 1-1-16,1-2-12 16,-2 1-1-16,-11 0-2 15,-10 0-16-15,-14 2-23 16,-4 3-33-16,-8-6-5 16,-1 1-16-1,0-1-57-15</inkml:trace>
  <inkml:trace contextRef="#ctx0" brushRef="#br0" timeOffset="82104.2">26010 1833 345 0,'0'0'1'15,"0"0"-1"-15,0 0-58 0,0 0 27 16,0 0 31-16,0 0 0 15,-6 18 6-15,6 16 16 16,-1 15 12-16,-1 16-1 16,-1 9-3-16,3-1-18 15,0-6-6-15,3-9-5 16,15-8 0-16,4-8 14 16,2-9 15-16,3-3-8 15,5-11-6-15,3-7 4 16,7-6 2-16,6-6 9 0,4-2-9 15,2-22-1-15,1-7-2 16,-3-12-3-16,0-7 8 16,-7-6 1-1,-3-6-13-15,-11 5-5 0,-10 6-1 16,-6 8 15-16,-9 8 1 31,-4 9-10-31,-2 10 2 0,0 6 13 0,0 7 2 16,0 3-22-16,0 0-7 15,0 16-12-15,-19 34-6 16,-13 37 18-16,-11 41 5 16,-4 33-5-16,1 25 0 15,4 10-1-15,2-3-5 0,3-9-4 16,-1-19 3-16,-1-17 0 16,-4-18 7-16,-3-14 3 15,-6-17 1-15,-3-14-1 16,-5-12-2-16,2-14 2 15,-4-12 1-15,1-11 1 16,0-11-3-16,3-12 3 16,7-13-5-16,8-5 0 15,4-31 0-15,11-20-11 16,7-20-17-16,9-14 4 16,9-2-4-16,3 6 0 15,5 14 2-15,17 11-16 0,12 4-17 16,15 4-17-1,14 2-34-15,13 4-13 0,9 1-64 16</inkml:trace>
  <inkml:trace contextRef="#ctx0" brushRef="#br0" timeOffset="83120.14">27486 2291 270 0,'0'0'29'0,"0"0"-29"0,0 0-30 16,0 0 23-16,0 0 7 15,0 0 2 1,16-1 5-16,6 1 17 0,7 0 13 15,6 0-6-15,9 0 3 16,10 0-5-16,7 0-19 16,6 0 7-16,2 0-4 15,-3 0-4-15,-7-2 10 16,-10 0-14-16,-12 2-5 16,-7 0-7-16,-11 0-17 15,-5 0-20-15,-4 0-28 16,-2 0-13-16,1-4-82 0</inkml:trace>
  <inkml:trace contextRef="#ctx0" brushRef="#br0" timeOffset="83816.8">28952 1956 300 0,'0'0'137'0,"0"0"-137"16,0 0-69-16,-70 115 63 16,33-38 6-16,-2 14 38 15,2 7-31-15,7-3 5 16,12-10 1-16,9-11-6 15,9-14-5-15,0-13 11 16,19-15-12-16,5-12 5 16,9-14 8-16,9-6-7 15,12-27 6-15,8-25 0 16,8-21 6-16,5-12-4 16,-5-8-8-16,-6-6 2 15,-7 9 9-15,-14 13 1 0,-10 24-11 16,-14 23 33-1,-11 17 23-15,-8 12-23 0,0 1-41 16,0 14-5-16,-3 44-17 16,-19 48 21-16,-11 55-1 15,-8 38 4-15,-5 16-4 16,3-6-6-16,2-24-3 16,0-24 11-16,-2-22 1 15,-5-14-1-15,-5-17 6 16,-3-20-4-16,-1-16 0 15,-2-22 36-15,0-19-26 16,3-12 2-16,2-16-14 16,6-3-23-16,9-25 5 0,5-21 1 15,6-18-7 1,4-11-26-16,9-4-35 0,9-6 6 16,6 1-18-16,22-1-15 15,26-7-54-15</inkml:trace>
  <inkml:trace contextRef="#ctx0" brushRef="#br0" timeOffset="84517.12">28648 1436 180 0,'0'0'52'16,"0"0"-52"-16,0 0-41 16,0 0 35-16,0 0 6 15,0 0 31-15,37-17-4 16,-11-3 0-16,2-2 9 16,6-6-3-16,2-6-3 15,4-5 1-15,2-5-12 0,0-5-16 16,-2 4 12-16,-3 6-5 15,-10 11-3-15,-10 12 11 16,-9 12 9 0,-8 4-13-16,0 0-14 0,0 0-7 15,5 20-10-15,1 10 17 16,6 7 5-16,7 0-1 16,5 0-3-16,7-5 5 15,4-6-3-15,5-4 2 16,2-6 1-16,1-7-6 15,-2-3 0 1,-3-2-6-16,-4-2-28 0,-4 2-35 16,-3-4-73-16</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19T15:36:20.555"/>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0070C0"/>
    </inkml:brush>
    <inkml:brush xml:id="br2">
      <inkml:brushProperty name="width" value="0.05292" units="cm"/>
      <inkml:brushProperty name="height" value="0.05292" units="cm"/>
      <inkml:brushProperty name="color" value="#00B050"/>
    </inkml:brush>
  </inkml:definitions>
  <inkml:trace contextRef="#ctx0" brushRef="#br0">4032 4682 0 0,'0'0'5'16,"0"0"13"-16,0 0 3 16,0 0 14-16,0 0-8 15,0 0-11-15,0 0-2 16,-1-22 1-16,1 22 1 0,0 0 1 15,0 0 2-15,0 0-11 16,0 0-2-16,0 7-4 16,0 12 3-16,7 6 16 15,1 5 9-15,5 4-10 16,-1 5-7-16,3 4 0 16,-3 3 3-16,3-2 2 15,0-2 3-15,-3-5-6 16,4-9-5-16,-1-6-3 15,0-9 5-15,6-7-5 16,0-6-6-16,9 0 14 16,10-16 8-16,9-24 5 0,12-22-6 15,10-20-3-15,9-15-10 16,11-9 2-16,6-2 3 16,9-3-4-16,0 1-4 15,-3 6-1-15,-2 12-3 16,-14 13-2-16,-10 19 0 15,-17 14-3-15,-15 13 6 16,-8 11-3-16,-13 7 0 16,-8 6 0-16,-8 4 0 15,-4 3 0-15,-4 1 0 16,0-2 1-16,0 3 0 16,0 0 2-16,0 0 3 15,0 0-1-15,0 0-2 0,0 0-3 16,0 0 0-16,0 0-2 15,0 0-1-15,0 0-2 16,0 0-10-16,0 0-3 16,0 0-5-16,0 0-6 15,0 0-9-15,0 0-20 16,0 0-31-16,0 0-17 16,5-6-26-16</inkml:trace>
  <inkml:trace contextRef="#ctx0" brushRef="#br0" timeOffset="2985.76">6515 4759 48 0,'0'0'102'15,"0"0"-102"-15,0 0-22 16,0 0-15-16,0 0 37 16,0 0 16-16,-30-39 0 15,26 33-5-15,-1 2 0 0,1-2 3 16,-1 0-3-1,-1 0-5-15,-4-1-6 0,2-3-1 16,-2 1 1-16,-3 0 0 16,-4-3 0-16,1 1 4 15,-2 0 9-15,-5 1 6 16,1 0 3-16,1 1-7 16,-3 1-1-16,0 2-2 15,2 0 3-15,1 4-2 16,-1 0-2-16,-2 2-1 15,0 0-5-15,0 0-5 16,-3 0 0-16,-1 8 3 0,-2 0-2 16,3 2-1-16,-1 1 1 15,-2 2 2-15,2-1 4 16,-2 3-1-16,3-1-3 16,-1 1 4-16,2 1-2 15,4-4 2-15,-2 2 4 16,3 0-3-16,0-2 0 15,2 3 0-15,-2-3 0 16,3 3 0-16,0 3 2 16,0 4 3-16,-1 3-9 15,0 2-4 1,2 1 1-16,1 0 1 0,4 1-2 16,4-3 0-16,2 4 0 0,2 1 2 15,4 1-2-15,0 2 0 16,0-2 0-1,0 1 0-15,0-1 0 0,4-2 4 16,8-1-4-16,-1-3-2 16,5-1 2-1,1-3 2-15,3 2-2 0,4-1 0 16,0-1-4-16,2 2 8 16,-1-3-4-1,5 1 0-15,-2-3 2 0,0-1-2 16,-1-4 0-16,-2-2-1 15,2-5 1 1,-1-3 0-16,4-4 0 0,4 0 1 16,0 0 5-16,2-5 0 0,6-9-3 15,-2-2 5 1,5-6 1-16,0-4-5 0,2-4 5 16,4-3-5-16,-5-3 2 31,0 2 3-31,-8-2 6 0,-7 0-2 0,-3 0 2 15,-8 0 1-15,-2 1-3 16,-8-2 6-16,-5 0-7 16,-5-1-1-1,0-1 1-15,0-4 2 0,-14 0-8 16,-6 2-3-16,-6 3 1 16,-1 4-4-16,-6 5-4 15,-4 1 4 1,-2 3 0-16,-3 1 0 0,-7 4-7 0,3 1 5 15,-5 3-3-15,2 6 2 16,4 3-2-16,-1 3-3 16,4 2 0-16,2-1-18 15,0 3-13-15,9 0-20 16,3 0-17-16,8 0-8 16,5 0-5-16,4 0-43 15</inkml:trace>
  <inkml:trace contextRef="#ctx0" brushRef="#br0" timeOffset="4035.89">5982 4648 135 0,'0'0'38'16,"0"0"-38"-16,0 0-36 15,0 0 36-15,0 0 2 0,0 0 8 16,2 0 9-16,-2 0 11 16,0 0 2-16,0 0 4 15,0 0-14-15,0 0 2 16,0 0-11-16,0 0 1 15,0 0 6-15,0 0 8 16,0 0 1-16,0-1 4 16,0-5 3-16,0-3 1 15,0-5-6-15,0-4-23 16,-5-4-2-16,-2-5-4 16,1-3 6-16,-4-3-3 15,-1-2 5-15,2-3 7 0,-4-1-2 16,1-3 0-16,-3-4 1 15,0-2-2-15,-3-6-5 16,0-2-6-16,-1-3 5 16,2-5 0-16,-1-5-6 15,2-6 1-15,1-6-3 16,3-5 1-16,2-1-1 16,4-1-1-16,1 6-5 15,2 3 6-15,0 4 7 16,0 2 5-16,0-4-12 15,-1-1 0-15,4 1-3 16,0 1 3-16,0 1 0 16,0 0 0-16,0 2-1 15,0 2 1-15,7 9 1 0,2 9 1 16,-1 6-2-16,2 9 5 16,-3 2 2-16,-2 8 3 15,1 5 0-15,-1-2-9 16,-1 3 0-16,3-1-1 15,-2 2-6-15,2 2 6 16,1 1 0-16,-1 5-1 16,1-2 1-16,-2 5-2 15,-2 4-1-15,-2-1 0 16,1 2 2-16,0 2-2 16,-2-1 1-16,5 1-4 0,-2-1 4 15,1-2 0 1,1-2-5-16,2-1 1 0,2-1 3 15,0 1-1-15,-2 3-3 16,2 0-6-16,-2 1 0 16,-2-1-7-16,0 2-7 15,-2 0-10-15,3-2-23 16,-1 2-17-16,2-2-20 16,1-1-23-16,0-2-75 15</inkml:trace>
  <inkml:trace contextRef="#ctx0" brushRef="#br0" timeOffset="4744">5447 2199 301 0,'0'0'0'0,"0"0"-9"15,0 0 9-15,0 0 2 0,0 0 12 16,23-101-7 0,7 69-4-16,6-2 12 15,9-4 11-15,1 1-6 16,8-1 3-16,0 0-6 0,-1 7-2 15,2 4-3-15,-2 9-2 16,-1 9 12-16,-1 7-7 16,-8 2-2-16,-4 7-7 15,-2 11 3-15,-6 8-3 16,-4 4-5-16,-1 3 0 16,-4 0-1-16,-1-3 5 15,-3-6-5-15,-2-4 0 16,-4-5 0-16,0-5-5 15,-6-4-18-15,-3 0-29 16,-3-6-30-16,0 0-42 0,0-14-57 16</inkml:trace>
  <inkml:trace contextRef="#ctx0" brushRef="#br0" timeOffset="5770.49">6263 786 29 0,'0'0'45'16,"0"0"-24"-16,0 0 1 15,0 0-5 1,0 0-6-16,0 0-3 0,0 0-2 0,-6 2-4 16,6 11 7-16,0 3 8 15,0 4 4-15,0 0 8 16,1 3-17 0,7 3 2-16,-1 1 0 0,4 3 4 15,1-3-12-15,4 0 1 16,3-2-3-16,4-3 1 15,2-5-1-15,2-6 5 16,3-4-5 0,3-5 15-16,1-2-13 0,2-2 4 15,1-14 3-15,-4-3 5 16,-6-6-2-16,-3-1 5 16,-5-4 4-16,-2-4-5 15,-4-2-4-15,-6-3 4 16,-4 2-2-16,-3-2-7 0,0 4-7 15,0 4-3 1,0 10 3-16,-3 8-4 0,0 7-1 16,0 6-2-16,2 0-3 15,1 0 0-15,-2 7-8 16,2 27-16 0,-3 21 23-16,3 20 7 0,0 14-1 15,0 5-7-15,3 1-9 16,8-2 12-16,-2-7 0 15,3-8 0 1,-5-6 5-16,-4-5 0 0,-3-8 2 16,0-6 1-16,-6-10-2 0,-10-12 5 15,-1-8-4-15,-2-4 2 16,-1-7 2-16,-2-6-5 16,-3-6 9-16,-5 0-5 15,2-10-5-15,-4-11-6 16,1-3-8-16,6-2-15 15,2 1 7-15,2 1-35 16,2 2-7-16,7 1-48 16,7-5-53-16</inkml:trace>
  <inkml:trace contextRef="#ctx0" brushRef="#br0" timeOffset="6455.15">7000 1174 228 0,'0'0'51'15,"0"0"-51"-15,0 0-42 16,0 0 42-16,0 0 4 16,0 0 6-1,33 45 10-15,-17-40 4 0,2-2 6 16,6 0-2-16,4-3 4 16,7 0-15-16,6 0 3 0,4 0-7 15,4-7-7-15,-4 0-5 16,-6 2 2-16,-8-1-3 31,-5 2 0-31,-7 1 1 0,-7 1-1 0,-2 0-6 16,-5 2-6-16,-4 0-10 15,-1 0-18-15,2-2-24 16,4-1-56-16</inkml:trace>
  <inkml:trace contextRef="#ctx0" brushRef="#br0" timeOffset="6810.53">7720 1091 233 0,'0'0'76'0,"0"0"-76"16,0 0-43-16,0 0 18 16,-14 100 25-1,18-70 0-15,9 1 1 0,2-3 0 16,2-7-1-16,-2-5 0 16,1-6 0-1,4-2 9-15,0-8 0 0,4 0 12 0,4-6-11 16,4-20 2-16,5-8 5 15,2-6-2 1,-3-4 5-16,1 0 22 0,-9 2 3 16,-7 6-20-16,-3 7-8 15,-9 14 0-15,-3 8 2 16,-4 5-2-16,-1 2-17 16,2 0-6-16,-2 13-5 15,5 23 1-15,-1 22 10 16,6 21 4-16,-3 17-4 15,-3 14 0-15,-5 8-6 16,0-5-3-16,-5-8-17 0,-14-22-12 16,-2-19 38-16,0-13 38 15,-4-11 8 1,1-9-18-16,-1-8 0 0,-2-7-15 16,6-6-6-16,-3-10-7 15,-1 0-2 1,-7-16-5-16,-2-17-24 0,-5-10-19 15,2-9-22-15,4-3-7 16,5-4-13 0,8-5-16-16,10-3-47 0</inkml:trace>
  <inkml:trace contextRef="#ctx0" brushRef="#br0" timeOffset="7876.15">7707 682 6 0,'0'0'44'16,"0"0"-44"-16,0 0-24 15,0 0 12-15,0 0 4 16,0 0 8-16,-12 13 0 16,12-13 30-16,0 0 23 0,0 0 7 15,0 0-4-15,0 0-11 16,0 0-9-16,3-3-17 15,6-13-3-15,6-5-9 16,1-7-4-16,5-4-2 16,1-7 5-16,1-4-1 15,2-9 1-15,1-1-2 16,-3 3 5-16,0 12-5 16,-7 17 5-16,-5 8-6 15,-2 10 0-15,-3 3-3 16,-2 2-9-16,4 21 9 15,0 13 3-15,3 14 0 16,1 10 2-16,3 3 3 16,-2-4-2-16,2-9-2 0,-1-9-3 15,0-6 3 1,0-5-2-16,-3-6 0 0,0-4-2 16,-2-8-3-16,-1-5-6 15,-1-2-1 1,1-4-10-16,-5-1 7 0,-2 0-9 15,-1 0-10-15,0 0-15 16,0 0-39-16,0-11-63 16</inkml:trace>
  <inkml:trace contextRef="#ctx0" brushRef="#br0" timeOffset="13970.87">7692 5917 4 0,'0'0'9'16,"0"0"0"-16,0 0-5 15,0 0 1-15,0 0-2 16,0 0-3-16,0 0 1 0,0 0 0 15,0 0-1 1,0 0 0-16,0 0 0 0,0 0 0 31,0 0 0-31,0 0 1 0,0 0-1 0,0 0 2 16,0 0 3-16,0 0-5 16,0 0 1-1,0 0 2-15,0 0-3 0,0 0 0 16,0 0 0-16,0 0 1 15,0 0 0-15,0 0 3 16,0 0 8 0,0 0 2-16,0 0-3 0,0 0-1 15,0 0 1-15,0 0-3 16,0 0 2-16,0 0-1 16,0 0-3-16,0 0-2 0,0 0-2 15,0 0 1-15,0 0-2 16,0 0 3-1,0 0 1-15,0 0 5 0,0 0-2 16,0-2 2-16,0-2 1 16,0 3-4-1,0-2-3-15,0 0 0 0,0-1 6 16,0-1-1-16,0 0 2 16,1-3-8-16,4 1-2 15,1-1 5 1,2 0-3-16,3-1 2 0,1 0 2 15,5 0 0-15,-2-1 7 0,4 2-2 32,3-1 5-32,1 2 3 0,2 0-1 0,-1 2-2 15,0 3 1-15,-3 2-1 32,-2 0-8-32,0 0 1 0,-2 2-8 0,1 9 3 15,-3 3-4-15,-2-2-1 16,-4 7 0-16,-3 0 0 15,-3 4 1-15,-1 2 0 16,-2 0 1-16,0 1 0 16,-3 0 0-16,-9-2-1 15,-6 1 12-15,1-3-11 16,-5 3 3-16,1-1-3 0,0-2 4 16,-1-2-4-1,3-2 0-15,3 1 1 16,0-2 0-16,4-1-3 0,2 0 0 15,2-2 1-15,4-3 1 16,2-3-1-16,2-4-1 16,0 0-1-1,0-1-1-15,5 0 2 0,13 1 10 16,11-4 11-16,13 0-5 16,15 0-3-16,12-12 4 15,5 0-10 1,-2 1-7-16,-11 2 0 0,-13 2-1 0,-13 1 1 15,-13 2-2-15,-9 2 2 16,-9 2-1-16,-4 0-2 16,0 0 0-16,0 0 1 15,0 0-7-15,0 0-21 16,0 0-20-16,0 0-35 16,0 0-42-16,0 8-90 15</inkml:trace>
  <inkml:trace contextRef="#ctx0" brushRef="#br0" timeOffset="15009.21">7403 6792 18 0,'0'0'127'0,"0"0"-111"0,0 0-16 15,0 0-7-15,0 0 3 16,0 0 3-16,1 0 1 16,-1 0 8-16,2 0 11 15,2 0 13-15,2 0-2 16,8 0-8-16,8 0 0 15,8 0 0-15,7 0-6 0,9-6-3 16,8-2-3-16,3 3 4 16,1 2 10-1,-6 3-13-15,-9 0-5 0,-11 0-3 16,-13 3-3-16,-5 8-1 16,-7 1-5-1,-7 2 6-15,0 7 0 0,-3 7 19 16,-17 3-13-16,-9 7 7 15,-9-1 5 1,-6 1-14-16,-3-5 0 0,0-2-2 16,3-1 4-16,4-10 3 15,13-3 1-15,11-9-8 16,8-3 4-16,8-3 0 16,0-2-6-16,0 0 0 0,3 0-21 15,18 0 21-15,8-7 16 16,17-9 1-1,12-7-3-15,12-6-11 0,2 0 7 16,5 4-4-16,-8 2-5 16,-8 4 0-1,-7 4-1-15,-15 6 0 0,-14 2-1 16,-11 4 1 0,-9 3-3-16,-5 0-4 0,0 0-2 15,0 0-24-15,-5 0-39 16,-9 0-19-16,-7 15 0 15,-13 7-79 1</inkml:trace>
  <inkml:trace contextRef="#ctx0" brushRef="#br0" timeOffset="15680.42">7207 8049 307 0,'0'0'0'16,"0"0"-55"-16,0 0-4 15,0 0 59-15,103-81 8 16,-73 67 7-16,0 2 5 0,0 0 7 15,3 1 4-15,1 2-5 16,6-1-7 0,3 3-3-16,5 0 3 0,-2 2-3 15,0 3-9-15,-4 2-3 16,-3 0-2-16,-9 4 1 16,-6 10-3-16,-8-1 0 15,-8 3-2-15,-8 5 1 16,0 4 1-16,-12 6 10 15,-14 4 10-15,-8 3-6 16,-3-3-6-16,6-4-4 16,5-7-1-16,8-8 2 15,5-4 4-15,10-6-2 16,3-3-1-16,0-2-6 16,0 2-4-16,16 0 4 0,9-2 7 15,11-1-1-15,12 0 1 16,12-14-1-1,13-5-3-15,3-1-2 0,3 3-1 16,0 0-7-16,-9 4-8 16,-13 2-25-16,-17 4-11 15,-15 2-9-15,-14 3-8 16,-11 2-9-16,0 0-85 16</inkml:trace>
  <inkml:trace contextRef="#ctx0" brushRef="#br0" timeOffset="16438">7309 8647 266 0,'0'0'27'0,"0"0"-27"15,0 0-86-15,0 0 80 16,86-56 6-16,-44 43 18 16,9 1 2-16,5 2 1 15,1 3 5-15,3 4-6 16,-8 3-7-16,-7 0-12 16,-14 5-1-16,-7 12-8 15,-14 8 3-15,-10 6 3 16,0 5 2-16,-7 5 6 15,-17 0 6-15,-4-2-7 16,-2-2-3-16,2-4 0 0,1-3 2 16,0-4 3-16,12-8 6 15,4-6-13-15,6-6 20 16,5-6-19-16,0 0 4 16,0 0-5-16,0 0-5 15,11 0-4-15,16 0 9 16,9-4 2-16,12-9 4 15,9-2-5-15,2 1-1 16,-1-1-7-16,2 4-8 16,-5 3-3-16,-5 2-17 15,-6 3-22-15,-11 3-3 16,-6 0-43-16</inkml:trace>
  <inkml:trace contextRef="#ctx0" brushRef="#br0" timeOffset="17141.12">7467 9501 204 0,'0'0'0'15,"0"0"-49"-15,0 0-39 16,0 0 88-16,0 0 12 16,0 0 32-16,95-5 5 15,-61 2-2-15,-2 1-11 16,-4 2-15-16,-7 0-18 0,-6 0-3 16,-6 8-5-16,-9 5-2 15,0 7 4-15,-3 10-6 16,-21 7 9-16,-6 4 16 15,-1 5-11 1,0-1 1-16,-1-4 6 0,6-5-8 16,6-9-3-16,5-7 7 15,9-9 5-15,5-5-9 16,1-4-4-16,0-2 0 16,13 0 0-16,17 0 2 15,13-11 15-15,15-7-1 16,11-3-7-16,4 1-7 0,-4 4-2 15,-5 8 0 1,-16 4-6-16,-11 4-14 0,-10 0-7 16,-8 6-33-16,-8 8-36 15,-8 5 2 1</inkml:trace>
  <inkml:trace contextRef="#ctx0" brushRef="#br0" timeOffset="17519.12">7306 10447 271 0,'0'0'73'0,"0"0"-73"16,0 0-105-16,0 0 39 15,0 0 66-15,0 0 11 16,113-2 15-16,-71 2-4 15,7 0-2-15,3 0-6 0,-1 1-3 16,-2 12-2-16,-10 4-9 16,-5 7 0-1,-10 4 0-15,-9 3 0 0,-9 3 0 16,-6-1-6-16,0 3 2 16,-12-5-4-16,-3-6-8 15,-3-3 16-15,3-9 3 16,4-1 6-16,3-6-3 15,5-3 0-15,3-2 1 16,0-1-3-16,0 0 5 16,0 0-7-16,0 0-2 15,6 0 1-15,16 0 6 16,13 0 15-16,15 0 7 0,10-10-12 16,7-2-4-1,-1 2-4-15,-5 3-5 0,-6 2-4 16,-13 4-3-16,-9 1 0 15,-11 0-3 1,-8 0-7-16,-6 0-3 0,-5 0 2 16,-3 0-16-16,0 0-46 15,0-9-118 1</inkml:trace>
  <inkml:trace contextRef="#ctx0" brushRef="#br0" timeOffset="18572.71">7430 11725 144 0,'0'0'137'0,"0"0"-137"15,0 0-24 1,0 0-5-16,0 0 29 0,98-28 14 15,-47 14 0-15,7-2 6 16,0 0 10-16,8 4-8 16,-5-1-4-16,-8 3-7 15,-11 4-3-15,-12 4-7 16,-11 2-1-16,-11 0 0 16,-5 0 2-16,-3 10-2 15,0 9 0-15,-18 13 14 16,-13 8 14-16,-11 4-19 15,-7 0 6-15,1-4-8 0,2-7-2 16,10-9 1-16,9-6-2 16,14-8 15-16,7-4-9 15,4-3-8-15,2-3-2 16,0 0-8-16,6 0-24 16,15 0 32-16,10-3 5 15,10-13 2-15,9-3-7 16,4-3-10-16,6 0-17 15,-2 1-32-15,2 5 11 16,-5 5-5-16,-2 7-8 16,-6 4-58-16</inkml:trace>
  <inkml:trace contextRef="#ctx0" brushRef="#br0" timeOffset="19290.4">7124 12287 224 0,'0'0'56'0,"0"0"-56"16,0 0-101-16,0 0 101 15,82-4 8-15,-42-4 8 16,5-2 1-16,1 2-2 16,3-2 8-16,-2 4-2 15,-1 4-5-15,-6 0-9 16,-7 2-3-16,-6 0-1 0,-8 4-3 16,-10 8-2-1,-1 6 0-15,-8 2-2 0,0 8 4 16,-11 1 7-16,-14 2 13 15,-5 4-15-15,-3-5 9 16,3-3-6 0,3-4 6-16,11-9-6 0,6-7-7 15,7-4-1-15,3-3 4 16,0 0-4-16,3 0-14 16,14 0 11-16,9 0 3 15,6 0 7-15,9 0 6 16,8-9-7-16,-1 2 1 0,4-4-7 15,2 4 0 1,-6 0-3-16,-2 0-7 16,-9-1-13-16,-1 0-45 0,-6 0-50 15,-5-2-58-15</inkml:trace>
  <inkml:trace contextRef="#ctx0" brushRef="#br0" timeOffset="20003">7541 13666 98 0,'0'0'124'0,"0"0"-124"15,0 0-18-15,0 0-27 0,0 0 45 16,0 0 2-16,0 0 11 15,85-58 2-15,-49 43 16 16,3-2-6 0,12-1-3-16,5-1-7 0,7-1-1 15,4 3 8-15,-4 5 4 16,-5 5-5-16,-12 6-16 16,-13 1-1-16,-12 0-3 15,-9 12-2-15,-9 9 3 16,-3 8-2-16,-12 3 18 0,-15 7 3 15,-9 3-3 1,-3-3-10-16,-2-2-6 0,5-2 0 16,2-7 2-1,7-8-3-15,10-4-1 0,7-11 4 16,9-3 1-16,1-2 3 16,0 0-8-16,0 0-4 15,11 0-11 1,6-5 15-16,10-7 8 0,4-1-4 15,11-5-3-15,7 2-1 16,8 0-1-16,1 3-6 16,-5 3-14-1,-3 2-8-15,-6 4-17 0,-8 4-29 16,-4 0-35-16,-9 0-62 0</inkml:trace>
  <inkml:trace contextRef="#ctx0" brushRef="#br0" timeOffset="20685.18">7534 14231 168 0,'0'0'87'0,"0"0"-87"15,0 0-51-15,0 0 51 16,110-24 9-16,-71 19 21 16,1 1-13-16,-1 4 3 15,-3 0-7-15,-3 0 1 16,-5 10-8-16,-7 3-6 0,-4 1 0 16,-7 4-1-1,-7 3-4-15,-3 7 4 0,-5 3-20 16,-20 1 21-1,-5 3 10-15,-7 4-6 0,-5-3-1 16,3-1 2-16,2-5 5 16,10-11 13-16,5-5-17 15,13-4 11 1,4-8-5-16,5-2-5 0,0 0-5 16,5 1-2-16,19-1-2 15,13 0 2-15,20 0 15 16,14-3-4-16,13-7 4 0,7 2-3 15,3 1-11 1,-3 1-1-16,-10 2-17 16,-12-1-11-16,-16 2-32 0,-10-4-35 15,-9-6-67-15</inkml:trace>
  <inkml:trace contextRef="#ctx0" brushRef="#br0" timeOffset="23170.45">9647 5772 153 0,'0'0'39'0,"0"0"-39"16,0 0-10-16,0 0 4 16,0 0 3-1,0 0 2-15,0 0 1 0,0 0 12 0,0 0 20 16,0 2 3-16,0-1-10 16,-2 1-6-16,-1 3-6 15,-3 7-3-15,0 5-3 16,-4 10 7-16,-2 2 5 15,-2 7-6-15,-1 2-3 16,2 2 0-16,0 1-1 16,0-3-1-16,2-6-3 15,3-7 2-15,5-4-3 16,2-6-1-16,1-2-2 16,0-4-1-16,0 0-1 15,0-2-2-15,7-4 3 16,9 1-8-16,4 0-4 15,7-4 9-15,9 0 3 16,4 0 9-16,5 0-4 0,4-10-4 16,-3 0-2-16,2-5 1 15,-5 1 0-15,-4-1 0 16,-5-4 1-16,-6 0 2 16,-5-5-3-16,-2-5 0 15,-6-4 5-15,0-5-1 16,-6 3 3-16,-2 4-3 15,-1 13 3-15,-5 11 5 16,-1 4 4-16,0 3-2 16,0 0-9-16,0 0-5 0,0 0 0 15,0 0-2 1,0 9-6-16,0 17 4 0,-7 13 4 16,0 9 4-16,-2 3 7 15,0-3 0-15,0-6-3 16,3-3-5-16,-2-6-3 15,1-2 6-15,-2-4 0 16,3-5-6-16,0-2-1 16,3-1-10-16,-3-2-39 15,-1-1-47-15,-5 0-27 16,-5-8-76-16</inkml:trace>
  <inkml:trace contextRef="#ctx0" brushRef="#br0" timeOffset="23894.52">9559 6963 28 0,'0'0'183'0,"0"0"-183"16,0 0-4-16,0 0-35 16,0 0 21-16,0 0 13 15,5-2 5-15,-5 2 2 16,0 0 19-16,0 12 22 15,0 3-15-15,0 7-12 0,-7 6-8 16,-2 5 5-16,-2 2-2 16,0-1-3-1,0-5-3-15,2-1-4 0,2-8 4 16,2-2-3-16,2-4 7 16,3-6-7-1,0-1-2-15,0-3 0 0,0 0-2 16,8-4-7-16,10 0-3 15,5 0 12-15,10-18 4 16,12-7-2-16,9-9-2 16,7-4-2-16,2-3-12 0,-4 4 11 31,-10 5 3-31,-13 2 3 0,-7 4-3 0,-13 6 3 16,-4 8 3-16,-8 6-1 15,-2 6 13-15,-2 0 7 16,0 0-21-16,0 0-4 15,0 12-7-15,0 14 7 16,0 11 12-16,-6 10 15 16,-4 2-14-16,-1 1-11 15,-1-4 8 1,2-9 1-16,2-3-3 0,2-6 4 16,2-5-6-16,2-5-1 15,2-3-4-15,0 0-1 0,0-4-1 16,0-1-3-1,0-2-8-15,0 1-14 0,0-2-26 16,-1 0-23-16,-5 3-28 16,0-5-71-16</inkml:trace>
  <inkml:trace contextRef="#ctx0" brushRef="#br0" timeOffset="24997.14">9712 7775 178 0,'0'0'101'16,"0"0"-101"-16,0 0-29 15,0 0 11-15,0 0 18 16,0 0 0-16,0 0 0 15,-24-15 5-15,20 15 5 16,-4 9 10-16,-2 16-1 16,-6 10 2-16,-1 4 2 15,-4 4-14-15,3 2-5 16,2-4-3-16,-2-2 1 16,3-7 4-16,3-3-1 15,2-8 1-15,4-7-3 16,4-7-1-16,2-3-4 15,0-3 0-15,0-1-5 0,18 0-13 16,9 0 20-16,15-15 7 16,14-13 1-16,13-5-5 15,6-4 4-15,-2 3-7 16,-8 1 3-16,-12 5 0 16,-12 2 0-16,-9 2 1 15,-13 5 2-15,-4 5-2 16,-7 7 6-16,-7 2 8 15,-1 4 2-15,0 1 3 16,0 0-10-16,0 0 0 16,0 0-9-16,0 0-4 15,0 0-3-15,0 0-1 0,0 11-2 16,-9 19 6 0,-2 8 9-16,-3 9 1 0,2-2-4 15,0-2-5-15,4-2 1 16,2-3-2-1,0-3 0-15,3-3 1 0,-1-8-3 16,4-3-10-16,0-3-33 16,0-1-45-16,0-1-25 15,0-6-116-15</inkml:trace>
  <inkml:trace contextRef="#ctx0" brushRef="#br0" timeOffset="25676.73">9873 8647 88 0,'0'0'71'0,"0"0"-71"15,0 0-21-15,0 0 21 16,0 0 3-16,0 0 1 16,-31-23 4-16,24 23 0 15,-4 5 11-15,-3 13 0 0,-6 10 0 16,-6 9 11 0,-2 7-10-16,-2 4 0 0,-4 5 3 15,-2 1-4 1,3-5-7-16,3-8-9 0,8-9 4 15,8-10 3-15,4-9-6 16,9-9-1-16,-1-2-3 16,2-2-1-16,0 0-10 15,5 0-25-15,11 0 36 16,11-11 3-16,4-9 4 16,5-2-6-16,6-3-1 15,4-1 1-15,2 3 3 0,-2 0 1 16,-3 3 0-1,-10 1-1-15,-7 8 8 0,-12 5-4 16,-6 4 6-16,-7 2 4 16,-1 0 5-16,0 0-16 15,0 2-5 1,0 15-2-16,0 15 13 0,0 10 20 16,0 6-11-16,-6 2-16 15,-1-1-6-15,-2-6-2 16,0-4-2-16,1-3-5 15,1-9-19-15,1-2-10 16,2-2-20-16,-1-2-35 16,4-5-36-16</inkml:trace>
  <inkml:trace contextRef="#ctx0" brushRef="#br0" timeOffset="26779.05">9600 9760 359 0,'0'0'0'16,"0"0"-70"0,0 0-52-16,0 0 115 0,0 0 7 15,-6 86 24-15,-4-58 11 16,-2-1-11-16,-4 3 22 0,0 1 3 16,-3 1-19-16,1 0-8 15,-1-1-16-15,3-1-5 16,5-7 0-1,2-3-1-15,7-4 0 0,2-5 0 16,0-3 0-16,0-2 2 16,0-3-4-16,0-2-7 15,13-1-16 1,12 0 25-16,8-4 4 0,7-14-3 16,6-9-1-16,5-4-3 15,0-1-1-15,-2 0 0 0,-7 0 4 31,-6 1 1-31,-7 1 2 0,-6 7-2 0,-8 8 0 16,-5 8 9-16,-7 4 4 16,-3 3 2-1,3 0-10-15,-3 0-6 0,5 9 0 16,-1 12 5-16,1 10 4 16,-1 5-1-16,-3 3 5 15,-1 3-4-15,0-5-9 16,0-4 0-16,0-2-5 15,0-1-8-15,-1-7-22 16,-3-1-34 0,2-4-41-16,1-6-112 0</inkml:trace>
  <inkml:trace contextRef="#ctx0" brushRef="#br0" timeOffset="27160.03">9618 10724 256 0,'0'0'125'0,"0"0"-125"16,0 0-70-16,0 0 20 15,0 0 26-15,0 0 18 16,2-14 6-16,-2 14 5 15,0 6 14 1,0 4 26-16,0 10 0 0,0 2-27 0,-8 3-5 16,-1 4-10-1,0-2-3-15,-1-1 2 0,-1-2-2 16,-2 1 2-16,1-3 3 16,0-3-2-16,0 0 0 15,3-6-3-15,3-3 1 16,5-5 1-16,1-2-2 15,0 0-6-15,0 0-2 16,1-2-4-16,14 1-12 16,9-2 17-16,10 0 6 15,11-13 1-15,9-11-1 16,9-4 1-16,-2-1 4 16,-6 2-3-16,-12 2 2 15,-12 0 0-15,-13 4 4 16,-3 3 2-16,-9 8 3 15,-3 5 6-15,-3 5 7 0,0 0-8 16,0 0-15-16,0 0-2 16,2 0-6-16,-2 15-6 15,0 11 12 1,0 13 14-16,-2 8 9 0,-14 3-9 16,2 2-7-16,-3-5-3 15,3-4-4-15,2-8-1 16,2-6-11-1,4-13-6-15,1-6-12 0,4-6-22 16,1-4-36-16,-2 0-62 16</inkml:trace>
  <inkml:trace contextRef="#ctx0" brushRef="#br0" timeOffset="27829.78">9694 11398 72 0,'0'0'0'0,"0"0"-54"15</inkml:trace>
  <inkml:trace contextRef="#ctx0" brushRef="#br0" timeOffset="28191.59">9702 11526 12 0,'-2'27'52'15,"-10"3"13"-15,-1 1 1 16,-1-1-25-16,-2 1-15 0,-2 0-9 16,-1-4-9-16,1-2-6 15,3-8 5 1,4-2-2-16,4-8 3 0,4-3 2 15,3-4-5-15,0 0-2 16,0 0-2 0,0 0-1-16,0 0-7 0,16 0-5 15,8-11 12-15,13-11 6 16,7-4-6 0,3-8-6-16,3 0-2 0,-4 4 7 15,-6 5 1-15,-7 3 4 0,-9 8 0 31,-6 7 1-31,-8 6 3 0,-2 1 4 0,-4 3-2 16,1 14-4-16,2 7 8 16,-2 4 0-16,-1 8 11 15,-2 0-12 1,-2-1-7-16,0 0-5 0,0-6-1 16,0-4-2-16,-3-4-14 15,-3-2-6-15,-3-4-13 16,4-1-26-1,-1-3-40-15,0-5-84 0</inkml:trace>
  <inkml:trace contextRef="#ctx0" brushRef="#br0" timeOffset="28915.35">9499 12401 208 0,'0'0'34'0,"0"0"-34"15,0 0-57-15,0 0 17 16,0 0 34-16,0 0 6 16,0 18 6-16,0-6 27 15,-3 4 12-15,-9 5 5 16,-7 5-16-16,-4 3 9 0,-4 1-18 16,-1 0-12-1,1-1-1-15,0 0-4 0,3 2 4 16,6-3-8-16,2-5-1 15,7-3 2 1,3-8-5-16,4-8 0 0,2-2 0 16,0-2 0-16,0 0 0 15,0 0-8-15,2 0-6 16,15 0 10-16,8-9 4 16,12-10 3-16,8-5-3 15,0-2-7-15,2 2 5 0,-8 1 2 16,-6 5 0-1,-6 1 2-15,-8 5-2 0,-7 1 8 16,-4 4 3-16,-4 6-2 16,-2 1-2-16,-2 0-1 15,0 0-6 1,0 0-1-16,0 6-2 0,0 14 3 16,0 7 8-16,0 10 14 15,0 5-6-15,0-1-13 16,0-1 2-1,-3-7-5-15,-2-2-8 0,2-9-27 16,0-7-7-16,3-3-23 16,0-5-18-16,0-7-83 15</inkml:trace>
  <inkml:trace contextRef="#ctx0" brushRef="#br0" timeOffset="29946.14">9545 13247 182 0,'0'0'0'0,"0"0"-18"16,0 0-17-16,0 0 30 15,0 0 4-15,0 0-4 16,-8-8 5-16,8 8 5 15,0 0 21-15,-1 0 14 16,-2 13-15-16,-4 6 9 16,-2 7-5-16,-5 4-6 0,-2 7 0 15,-5 0-8-15,3 2 3 16,-1-4-5 0,-2-5-7-16,9-7-6 0,1-6 0 15,3-7 1-15,3-6-1 16,4-1 1-16,1-3-1 15,0 0 4-15,0 0 0 16,0 0-4-16,0 0-2 16,8 0-12-16,10 0 14 15,11 0 0-15,8 0 0 16,9-6-3-16,5-5-5 16,7-3-1-16,3-2-3 15,-2 1 5-15,-6 1 1 16,-9 0 6-16,-13 6-1 15,-12 0 2-15,-10 4 3 0,-4 2-1 16,-5 2 6-16,0 0 0 16,0 0-9-16,4 12 3 15,-3 12 14-15,2 8 11 16,-3 8-4-16,0 4-10 16,0-1-1-16,0 1-3 15,-4-6-8-15,-6-3 0 16,2-6 3-16,1-4-5 15,-2-8-4-15,6-7-12 16,1-7-2-16,2-1-9 16,0-2-23-16,0 0-8 15,0-2-28-15,-3-20-59 0</inkml:trace>
  <inkml:trace contextRef="#ctx0" brushRef="#br0" timeOffset="30674.26">9639 14218 74 0,'0'0'0'0,"0"0"-1"16,0 0 1-16,-37 80 9 15,25-51 12-15,0-1-7 16,-2 0 12-16,-2-1 11 16,2-1 0-16,0-4-6 0,0-1-6 15,1-1-13 1,2-3-2-16,4-1-5 0,0-5-1 15,5-5-4-15,1-2-2 16,1-2 1-16,0 0 1 16,0-2-1-16,3 0-5 15,14 0 6-15,4 0 0 16,9-9 19-16,3-2-13 16,3-4-2-16,4 2-2 15,3-1-2-15,-1 2-1 16,-3 0-2-16,-3 3 3 15,-6 6 0-15,-7 3-1 16,-2 0 0-16,-4 9 1 16,-3 10 1-16,-3 6 5 15,-3 4 6-15,-4 5 7 0,-4 5 2 16,0 1 9-16,0 1-15 16,-3-4-3-16,-3-3 3 15,2-7-9-15,-4-5-6 16,3-4-6-1,1-7 2-15,-2-1-18 0,2-5-17 16,1-4-10-16,-3-1-56 16,-2-13-47-1</inkml:trace>
  <inkml:trace contextRef="#ctx0" brushRef="#br0" timeOffset="34295.74">4534 15593 16 0,'0'0'82'16,"0"0"-82"-16,0 0-25 15,0 0 25-15,0 0 19 16,0 0-8-16,0 0 2 0,0 0 15 15,0-9 12-15,0 9-8 16,0 0-12-16,0 0 0 16,0 2 0-16,0 11 2 15,0 7 30-15,0 4-24 16,0 5-3-16,0 3-4 16,0 7-5-16,-3 2 4 15,-2 5 12-15,-1-4-16 16,0-4 8-16,-1-1-9 15,4-5-8-15,-3-6-5 16,0-5 0-16,1-5-1 16,1-9 1-16,1-1-2 15,2-6 2-15,1 0-2 0,0 0 4 16,0 0 2 0,0 0 2-16,0 0 3 0,0-12-2 15,0-11-9 1,0-11-16-16,0-5 3 0,4-8 2 15,-3-4-1-15,2 2 9 16,0 8-3-16,-1 9 5 16,-1 11 1-1,1 13 9-15,-2 3-1 0,0 5 4 16,0 0-12-16,0 0-7 16,3 0-6-16,1 16-4 15,4 10 14-15,4 5 3 0,0-1-1 16,2-2 1-16,0-5 0 15,4-8-1 1,-3-6-3-16,-2-7-27 0,2-2 2 16,1-1 29-16,1-19 10 15,11-8-1-15,-1-10-4 16,0-3-3-16,0 1-1 16,-11 8 2-16,-4 9-1 15,-3 10-2-15,-6 7 4 16,-3 5-4-16,0 1-5 15,0 0-5 1,0 11 0-16,0 16 10 0,0 11 0 16,0 10 10-16,0 2-4 0,0-5-1 15,0-4-5-15,0-7-14 16,0-6-17 0,0-7-17-16,0-4-32 0,0-7-12 15,0-5-33-15</inkml:trace>
  <inkml:trace contextRef="#ctx0" brushRef="#br0" timeOffset="34659.87">5087 15786 5 0,'0'0'13'16,"-4"73"68"-16,2-33-12 15,1-1-23-15,-1 2-11 16,-1-3 5-16,-3 0-8 16,2-6-7-16,1-4-14 15,0-10-4-15,3-7-3 16,-2-7-3-16,2-2 0 15,0-2 3-15,0 0 4 16,0 0-3 0,0-8-3-16,0-16 25 0,0-10-27 15,0-12-18-15,2-6 9 16,11-3 7 0,8-4-4-16,3 2 0 0,4 4 5 0,7 5 1 15,2 11 9-15,3 8 3 16,5 10 7-16,1 6 2 15,-4 8-8-15,-3 5 5 16,-3 0-10-16,-6 18-4 16,-4 13 9-16,-3 11-11 15,-7 8 4-15,-9 6 13 16,-7 5 10-16,0-1-8 16,-3-4-4-16,-11-5-8 15,0-6-9 1,-1-10 1-16,5-9-1 0,2-8 0 0,1-8-14 15,4-3 7 1,3-5-14-16,0-2-17 0,-3 0-10 16,-3 0-28-16,-3-4-33 15,-9-13-103-15</inkml:trace>
  <inkml:trace contextRef="#ctx0" brushRef="#br0" timeOffset="35017.93">5132 16006 126 0,'0'0'134'16,"0"0"-134"-16,0 0-13 0,0 0 4 16,0 0 9-16,0 0 26 15,65 0 16 1,-38 0 1-16,-1 0-15 0,4 0-5 15,4 0-20-15,-3 0-3 16,0-7 0-16,-6-2 0 16,-5 2-12-16,-6 3-14 15,-1 0-1-15,-5 0 4 16,-4 0 0-16,2-4-22 16,-2 3-49-16</inkml:trace>
  <inkml:trace contextRef="#ctx0" brushRef="#br0" timeOffset="36068.33">6203 15583 44 0,'0'0'150'15,"0"0"-134"-15,0 0-15 16,0 0 2-16,0 0 24 0,0 0-8 16,-18-22-11-16,0 21 0 15,-4 1 12 1,-8 0 5-16,-7 0-3 0,-2 0-12 15,-1 4 0-15,1 2-1 16,-1-2-3-16,5-1 7 16,7-1-6-16,6-1 4 15,8 0 2-15,8-1-2 16,5 0-8-16,1 0 1 16,0 0-3-16,0 0-1 15,0 0 0-15,0 2-4 0,0-1 0 16,0 2-2-16,0 1 5 15,3 4 1-15,3 4 0 16,-2 4 1 0,4 6-1-16,-3 6 0 0,0 6 2 15,-2 3 4-15,0 1 4 16,-3 1-10 0,0-1 3-16,0-2-1 0,0-5 3 15,-3-6 0-15,0-1 1 16,0-7-4-16,0-3 3 15,1-2-2 1,2-5 2-16,0-2-3 0,0-1 0 16,0 2 2-16,0-1-2 15,0 2 1-15,6 2 3 0,5 1-1 16,5-1 4 0,4-1 8-16,7 1-14 0,4-4-1 15,8 2-2-15,1-5-1 16,-3-1-2-1,-4-1-26-15,-6 0-25 0,-6 0-10 16,-6-4-3-16,-6-9-21 16,-9-5-58-1</inkml:trace>
  <inkml:trace contextRef="#ctx0" brushRef="#br0" timeOffset="36410.41">5911 15880 0 0,'0'0'161'16,"0"0"-161"-16,0 0-36 16,0 0 36-16,0 0 25 15,0 0 26-15,13 0-1 16,5 1 8-16,9-1-14 15,3 0-22-15,1 0-15 16,3 0-4-16,-4 0-1 16,-6-2-2-16,-9-3-10 0,0 3-8 15,-5 1 2 1,-5-1 3-16,-4 1-11 0,1 0-11 16,-2-3-23-16,0 0-80 15</inkml:trace>
  <inkml:trace contextRef="#ctx0" brushRef="#br0" timeOffset="37467.42">7185 15779 82 0,'0'0'12'0,"0"0"-12"16,0 0 7-16,0 0 43 15,0 0-9-15,0 0-14 16,7 0-2-16,7 0 6 16,3 0 1-16,6 0-5 0,7 0 4 15,6 0-7 1,8-6-5-16,1 1-8 15,3-2-1-15,-3 2-3 0,-7 1-7 16,-8 3-1-16,-9-1-5 16,-8 2-13-16,-8 0-16 15,-5 0-21-15,0 0-32 16,-22 0-138-16</inkml:trace>
  <inkml:trace contextRef="#ctx0" brushRef="#br0" timeOffset="37482.37">7131 15879 104 0,'0'0'133'15,"0"0"-133"-15,0 0-7 0,0 0 7 16,0 0 52-16,0 0-19 16,117 57-16-1,-68-52 2-15,4-3 7 0,1-2-20 16,-2 0-6-16,-7 0-21 15,-11 0-32-15,-11 0-46 16,-5-5-100-16</inkml:trace>
  <inkml:trace contextRef="#ctx0" brushRef="#br0" timeOffset="45924.14">6909 15200 0 0,'0'0'16'0,"0"0"2"15,0 0 7-15,0 0 1 16,0 0 9-16,0 0-10 16,0 0 10-16,0 0-18 15,25 0 11-15,-7 0 2 16,2-1-6-16,6-5-7 16,9-1-1-16,6-6 2 15,16-2 3-15,13-6-3 16,11-4 5-16,17 1-11 0,4-2 5 15,5-1-11-15,2 0 2 16,3-1-7-16,-5 0 2 16,-2 3-3-16,2 0 0 15,-7 2 3-15,-9 2 0 16,-7 0 1-16,-14 3 5 16,-12 4-4-16,-7 2-1 15,-17 3 5-15,-13 4-4 16,-8-2-4-16,-8 6 2 15,-5-2-1-15,0 1 5 0,0 2 6 16,0 0 0 0,0 0-12-16,0-2-1 15,0 2-2-15,0 0-4 0,0 0-8 16,0 0-10 0,0 0-24-16,-5 0-45 0,-9 7-18 15,-11 8-37-15</inkml:trace>
  <inkml:trace contextRef="#ctx0" brushRef="#br0" timeOffset="47357.54">6839 15283 34 0,'0'0'122'0,"0"0"-122"16,0 0-21-16,0 0 5 16,0 0 14-1,0 0 2-15,-8 0 2 0,23 0 16 16,6 0 13-16,10 0 14 15,8-3-11-15,10-6-14 16,9-5 7-16,11-2-7 16,10-2 2-16,15-1-6 15,14-6 1-15,6 1-2 16,9-1-4-16,1-1-4 16,1-1 5-16,5 1-9 15,-2-1 7-15,-7 1-5 16,-8 4-2-16,-17 1-2 0,-14 5 3 15,-15 4-1-15,-16 3 0 16,-10 2 0-16,-11 3-3 16,-10 1 0-16,-7 1 3 15,-5-1-2 1,-5 2-1-16,-3 1 1 0,0 0-1 16,0 0 9-16,0 0 1 15,0 0-2-15,0 0-4 16,0 0-4-16,0 0 0 15,0 0 0-15,0 0-3 0,0 0 2 16,0 0 1 0,0 0 0-16,0 0 0 15,0 0-1-15,0 0 1 0,0 0 0 16,0 0 1-16,0 0 0 16,0 0-1-1,0 0 0-15,0 0 1 0,0 0-1 16,0 0 2-16,0 0-2 15,0 0 0-15,0 0 0 16,0 0 0-16,0 0 1 16,0 0-1-16,0 0 0 15,0 0-1-15,0 0 1 16,0 0 0-16,0 0 0 16,0 0 1-16,0 0-1 15,0 0 1-15,0 0-1 0,0 0 0 16,0 0-1-1,0 0-2-15,0 0-4 0,0 0 4 16,0 0-7-16,0 0 0 16,0 0 3-16,0 0 4 15,0 0 0-15,0 0-1 16,0 0 2-16,0 0 0 16,0 0-2-16,0 0-2 15,0 0 4-15,0 0 2 16,0 0-1-16,0 0-1 15,0 0-1-15,0 0-1 16,0 0 4-16,0 0 0 0,0 0-1 16,0 0-4-1,0 0 3-15,0 0-2 0,0 0-2 16,0 0 1-16,0 0-4 16,0 0 2-16,0 0 0 15,0 0 3-15,0 0 1 16,0 0-1-16,0-1 2 15,0 1 2-15,0 0 0 16,0 0 1-16,0 0 0 16,0 0-1-16,0 0 0 15,0 0 0-15,0 0 0 16,0 0 0-16,0 0 0 16,0 0 2-16,0 0-2 15,0 0 1-15,0 0-1 16,0 0 0-16,0 0 0 0,0 0 2 15,0 0-2 1,0 0 0-16,0 0 1 0,0 0-1 16,0 0-1-16,0 0 1 15,0 0 0-15,0 0 2 16,0 0-2-16,0 0 0 16,0 0 0-16,0 0 0 15,0 0 2-15,0 0-2 16,0 0 0-16,0 0-2 15,0 0 2-15,0 0 2 16,0 0-2-16,0-1 0 16,0 1 3-16,0 0 0 15,0 0-1-15,0 0-2 0,0 0 1 16,0 0 0-16,0 0-1 16,0 0 2-16,0 0 0 15,0 0-1-15,0 0 0 16,0 0 2-16,0 0-2 15,0 0 0-15,0 0-1 16,0 0-1-16,0 0 1 16,0 0 0-16,0 0 0 15,0 0-1-15,0 0-1 16,0 0 2-16,0 0-1 16,0 0 0-16,0 0-4 15,0 0 5-15,0 0-2 16,0 0-3-16,0 0-2 0,0 0 0 15,0 0-4-15,0 0-4 16,0-3-10-16,0 3-14 16,0 0-23-16,0-2-40 15</inkml:trace>
  <inkml:trace contextRef="#ctx0" brushRef="#br0" timeOffset="51251.84">8772 15505 91 0,'0'0'39'0,"0"0"-38"0,0 0 2 16,0 0 23-16,0 0 7 15,0 0-15-15,0 0 1 16,-4-4 11-16,4 4 5 16,0 0 3-16,0 0-8 15,0 0-4-15,-2 7-15 16,-5 12 4-16,1 8 20 15,-3 7 11-15,0 8-2 0,0 11 1 16,0 5-5 0,3 5-2-16,4 1 2 0,-1-1-13 15,3-1-1-15,0 0-14 16,0-1 1-16,0-7-2 16,0-11 0-16,0-6-2 15,0-8-9-15,0-7 5 16,0-4-4-16,0-4-1 15,-1-5 0-15,-1-5-1 16,2-1-8-16,0-3-14 16,0 0-16-16,0 0-14 15,0-10-18-15,0-18-45 16,0-15-51-16,0-10-65 16</inkml:trace>
  <inkml:trace contextRef="#ctx0" brushRef="#br0" timeOffset="52302.59">9576 15676 293 0,'0'0'38'16,"0"0"-38"-16,0 0 0 15,0 0 3-15,0 0 19 16,0 0-10-16,-111-6-3 16,54 6-3-16,-2 3 1 15,3 1 6-15,5-1 8 16,9-2-8-16,8-1-2 16,6 0-4-16,8 0-1 15,10 0 0-15,5 0 6 16,5 0 1-16,0 0-5 0,0 0-7 15,0 0 0-15,0 0-1 16,0 0 14-16,0 0-5 16,0 0 0-16,0 0 4 15,0 0-2-15,0 2-6 16,0-1-1-16,0 3-3 16,0 4 0-16,-1 5 6 15,-9 9 17-15,-1 10-3 16,-1 7 0-16,0 2-5 15,-1 2 1-15,-1 0-6 16,4-1 0-16,-3-1 3 16,-1-1 0-16,5-1-9 0,-1-6 2 15,1-5 2-15,3-3-1 16,1-7-6-16,2-1 4 16,3-2 0-1,0-3-5-15,0-5 1 0,0 1-2 16,0-6 1-16,9 3 0 15,12 0 2-15,9-4 7 16,7-1-2-16,8 0-8 16,3-5-3-16,-2-6-9 15,-3 0 4-15,-7 0-19 16,-3 3-13-16,-5-1-6 16,-4 1 13-16,-4 1 3 15,-6 0-9 1,-3-2-17-16,-5 2-3 0,4-5 0 0,-1-7-5 15,2-3-26-15,0-6-49 16</inkml:trace>
  <inkml:trace contextRef="#ctx0" brushRef="#br0" timeOffset="53368.14">9090 15986 29 0,'0'0'47'0,"0"0"-4"0,0 0-1 15,0 0 0-15,0 0-12 16,0 0-2-16,0 3-3 16,6-2 8-1,10 1-9-15,10-2 21 0,8 0-6 16,8 0-8-16,8 0-17 16,-3-3-5-1,2-1-8-15,-12-1 0 0,-11 4-1 16,-11-3 0-16,-7 2-3 15,-6 2-2 1,-2 0 2-16,0-2-9 0,0 0-11 16,-10 0-20-16,-2-3-23 0,-2 2-8 15,-1 2-14-15,6-1-55 16</inkml:trace>
  <inkml:trace contextRef="#ctx0" brushRef="#br0" timeOffset="54057.53">9764 15379 105 0,'0'0'75'16,"0"0"-70"-16,0 0 1 0,0 0 27 16,0 0 7-16,0 0-6 15,-12-18-15-15,11 31-3 16,-2 12 26-16,-3 10 15 15,-3 10-19-15,3 3-2 16,0 5 9-16,-3 0-21 0,2 2-4 16,1 2 20-1,0 0-19-15,1-3 9 0,-2 1 1 16,4-1-10-16,-2 3-9 16,1 0 2-1,-1-2-1-15,1-5-2 0,-2-7-3 16,2-6-8-16,-1-5 2 15,2-5-2-15,0-5 0 16,3-2 0-16,-3-6 0 16,3-3 0-16,-3 0-4 15,3-4-11-15,0 2-4 16,0-7-20-16,0 2-7 16,0-2-21-16,0-2-13 15,0 0-16-15,0 0-5 16,-3 0-29-16</inkml:trace>
  <inkml:trace contextRef="#ctx0" brushRef="#br0" timeOffset="56099.91">8383 15735 18 0,'0'0'33'0,"0"0"-5"16,0 0 4-16,0 0 7 15,0 0 4 1,0 0-4-16,0 0-1 0,0 0 3 15,0 0-2-15,0 0-5 0,0 0-5 16,-11 0-10 0,-8 2 2-16,-6 7-6 0,-8 1 8 15,-1 2-3-15,-10 0-5 16,-6-1 5-16,-4 2-1 16,1-1-11-16,3 2-6 15,6-3 4-15,6-1 7 16,7-3 2-16,8-2-7 15,5 0-3-15,8-2-3 16,5-1 1-16,1-2-3 16,4 1-2-16,0-1-3 15,0 0 1-15,0 0-2 16,4 0-7-16,11 3 13 16,12-1 2-16,10 0 12 15,12 1-6-15,4 0-2 0,-1 2-3 16,-9 2-3-16,-12 0-8 15,-14 3-6-15,-9 1 8 16,-8 3-6-16,-2 6 11 16,-25 9 1-16,-10 10 3 15,-8 1 13-15,-4 4-10 16,1-1 3 0,-3-2 3-16,1-7-5 0,6-3 8 15,7-6-1-15,6-6-6 16,10-2 5-16,9-9-10 15,5-2-3-15,7 0-2 16,0-1-5-16,5 1 3 0,16-4-4 16,12 2 8-1,15-4 0-15,10 0 15 16,11 0-10-16,4-1-5 0,1-6-2 16,-8 0-3-16,-9 2-7 15,-14 0-13 1,-15 3-2-16,-8 0 8 0,-11 2 10 15,-6 0 1-15,-3 0-12 16,0 0-15 0,0 0-4-16,0 0-46 0,-11 0-16 15,-5 9 16-15,-1 3-65 16</inkml:trace>
  <inkml:trace contextRef="#ctx0" brushRef="#br0" timeOffset="57185.25">7437 16783 51 0,'0'0'53'0,"0"0"-16"16,0 0 0-16,0 0-3 15,0 0 4-15,0 0-7 16,0 0 0-16,7 0-13 15,5 0 8-15,6 2 7 16,9-1-6-16,10 0 4 16,14-1 2-16,19 0 11 15,14 0-10-15,14 0-12 16,19 0-5-16,15-1 0 16,10-4-4-16,12 0-9 0,8 0 0 15,1-1-3 1,4 2-2-16,-3-1 2 15,0 3-1-15,-2-3 0 0,-10 2 1 16,-8 0-1-16,-14-2 0 16,-18 1-1-16,-17 0 1 15,-17-2 2-15,-17 0 1 16,-13 4 4-16,-11-5 4 16,-8 4 2-16,-4-3 3 15,-1 4 3-15,-5 0-4 16,2-1-10-16,0 0-5 15,-1 3 0-15,-3 0 0 16,-5 0 0-16,-4 0-2 16,-5 0-1-16,1 0-3 15,-4 0-14-15,0 0-11 0,0 0-19 16,-4 0-58-16,-22 0-76 31,-20 2 25-31</inkml:trace>
  <inkml:trace contextRef="#ctx0" brushRef="#br0" timeOffset="58215.04">8344 16977 76 0,'0'0'134'0,"0"0"-134"15,0 0 0 1,0 0 15-16,0 0 29 0,0 0 1 16,3 0 7-16,-3 0-11 15,0 0-14-15,0 0-18 16,0 0-6-16,0 0-1 15,0 0 4-15,0 0-1 16,0 3-3-16,0 10 7 16,0 3 27-16,0 6 7 15,0 7-19-15,-3 3-7 16,-3 2 1-16,1 2-2 16,-3-3-11-16,3 1 3 15,-1-11-4-15,0-3-3 16,0-8 2-16,2-4-3 0,4-6 0 15,0-2-7-15,0 0 7 16,0 0 0-16,0 0 4 16,0 0-2-16,0-10-2 15,0-12-3-15,0-11-32 16,0-9-6-16,10 0 0 16,4 3 20-16,3 7 17 15,3 7 4-15,4 2 1 16,7 1 2-16,5 2-1 15,7 6 4-15,2 2 5 16,-2 10 2 0,-4 2-6-16,-5 0-1 0,-5 11-6 0,-9 12 1 15,-6 6 2-15,-6 8-1 16,-7 2 5 0,-1 2 21-16,0-1-4 0,-3-5-13 15,-6-7 1-15,1-5-10 16,0-8-2-16,-1-4-7 15,0-1-3-15,-3-4-23 16,0 0 22-16,-6-2-37 16,0-1-34-16,-6-3-29 15,-1 0-39-15</inkml:trace>
  <inkml:trace contextRef="#ctx0" brushRef="#br0" timeOffset="59956.18">10246 16044 23 0,'0'0'36'16,"0"0"-1"-16,0 0-5 15,0 0-3-15,0 0 10 16,0 0-17-16,0 0-8 16,8 0 11-16,7 0 11 15,6 0 14-15,7 0-3 16,3-1-11-16,8-5-8 15,6-2-8-15,4 1-1 16,6-3-7-16,0 3-6 16,-1 1-2-16,-8 2-2 15,-8 1-2-15,-8 1-8 16,-11 2 0-16,-10 0-9 16,-2 0-7-16,-7 0-25 15,0 0-12-15,-7 3-46 16,-18 9-56-16</inkml:trace>
  <inkml:trace contextRef="#ctx0" brushRef="#br0" timeOffset="60328.28">10291 16249 75 0,'0'0'88'0,"0"0"-88"15,0 0-43-15,0 0 43 0,0 0 72 16,0 0-21 0,27 17-2-16,-18-16 5 0,10-1 0 15,0 0-12-15,7 0-6 16,4 0-14-16,8 0-2 16,4-6-9-16,6-1-4 15,1 1-5-15,3 0-2 16,-2 0 0-16,-7 1-2 15,-7 1-8-15,-11 3-2 16,-11 1-9-16,-8 0-19 16,-6 0-25-16,0 0-21 15,0 0-32-15</inkml:trace>
  <inkml:trace contextRef="#ctx0" brushRef="#br0" timeOffset="62794.78">11531 15688 12 0,'0'0'68'0,"0"0"-23"16,0 0-8-16,0 0-6 16,0 0-4-16,0 0-3 15,0 0-6 1,0 0-7-16,6 0 4 0,-2 0 10 15,2-1-14-15,2-2-2 16,3-1 0 0,5 0 0-16,1-2-2 0,3 1 1 15,8-1-3-15,7 1-4 16,6 0 5-16,6 2-5 16,3 2 3-16,4 1-3 0,-6 0-1 15,-6 0 8 1,-8 3 0-16,-13 8-8 0,-4 2 2 15,-7 3 0-15,-6 8 13 16,-4 5 2 0,0 7 6-16,-15 2 6 0,-10 2-4 15,-7-2-9 1,-4 0-4-16,-8 0 5 0,-1 3-2 16,-4 1-5-16,4-5-5 15,8-2 10-15,5-4-4 16,7-6-8-16,6-8 4 15,7-5-4-15,3-3-2 0,6-4-1 16,3-4 0 0,0-1-3-16,0 0 3 0,0 2 10 15,15-2 5-15,8 0 9 16,15 0-5-16,18 0-8 16,22-13 0-16,16-3 4 15,10-2-3-15,1 1-2 16,-9 3-8-16,-7 4-1 15,-12 3 0-15,-12 3-1 16,-14 1 1-16,-13 2-1 16,-11 0 0-16,-9 0-2 15,-9-2 2-15,-4 3-6 16,-5 0-2-16,0 0 1 16,0 0-3-16,0 0-13 15,0 0-22-15,0 0-28 0,-8 0-34 16,-4 3-35-1,-9 3 24-15,-7 3-63 0</inkml:trace>
  <inkml:trace contextRef="#ctx0" brushRef="#br0" timeOffset="66223.42">4504 17681 14 0,'0'0'22'15,"0"0"11"-15,0 0-7 16,0 0 14-16,0 0-1 16,0 0-3-16,0 0-11 15,0-1 3-15,0 1-8 16,0 0 2-16,0 0-15 0,0 1-5 15,0 11 10-15,0 4 37 16,0 8-9-16,0 3-13 16,0 5 1-16,0 5-5 15,0-2-10-15,0 6 5 16,0-1-4-16,-2-4-4 16,-5 4 3-16,-1-6-9 15,-2-3 1-15,4-3 2 16,-3-5-1-16,3-5 5 15,-1-4-10-15,2-7 3 16,4-4-3-16,1-2-1 16,0-1 0-16,0 0 3 0,0 0 2 15,0 0-5 1,0-13 0-16,6-15 0 0,7-7-6 16,5-7-4-16,1-2 4 15,-1 2 6-15,-3 5 0 16,-2 4 0-16,-2 7 0 15,-5 6 0-15,2 5 4 16,-3 3-4-16,0 5-1 16,-1 4 1-16,-2 3-7 15,-1 0 4-15,-1 0-7 16,3 0-4-16,2 2 3 16,1 13 5-16,4 7 6 15,4 8 0-15,0 3 2 0,3-3 0 16,-1-4 0-1,1-2 1-15,-1-5-3 0,-1-6 0 16,0-3-3-16,-3-6-1 16,7-3-17-1,-2-1 18-15,4 0 3 0,2-18 0 16,3-10 0-16,-2-4-1 16,1-3-12-1,-4 1 13-15,0 3 0 0,-9 7 0 16,-5 13 5-16,-4 2 2 15,-1 9 15-15,-2 0 2 16,0 0-15-16,0 0-9 16,0 19-4-16,0 13 4 15,-5 12 18-15,-4 8 6 16,2 2-6-16,-2-4-8 0,3-4-3 16,3-6-7-16,0-7 0 15,3-4 0-15,-3-3-4 16,3-6-18-16,0-3-15 15,0-4-33-15,0-6-19 16,0-7-25-16,0 0-32 16</inkml:trace>
  <inkml:trace contextRef="#ctx0" brushRef="#br0" timeOffset="66573.5">5652 17799 172 0,'0'0'40'0,"0"0"-40"16,-86-23-19-16,56 20 19 0,-1 3 38 15,-2 0-6-15,0 0-12 16,2 13 9-16,-1 2 4 16,1 4-1-16,9 1-8 15,1 0 2-15,12 0-16 16,9-1-4-16,0 5-4 15,3-1-2 1,21 3 3-16,1 0 1 0,2 1-1 16,2 0-2-16,-4 1 4 15,-1-2 0-15,-8 1-5 16,-4-1 1-16,-3 2 0 16,-9 2 0-16,0-2 3 15,0 2 2-15,-14 0 2 16,-9-1 1-16,-4 1 0 0,-3-7-1 15,2-4 4-15,-2-5-1 16,2-8-1-16,-1-5-9 16,1-1-1-16,4 0-3 15,0-7-7-15,3-7-13 16,3-1-22-16,5-8-6 16,5 0-18-16,5 0-3 15,3-4-45-15</inkml:trace>
  <inkml:trace contextRef="#ctx0" brushRef="#br0" timeOffset="68649.42">6713 17723 35 0,'0'0'173'16,"0"0"-169"-16,0 0 3 15,0 0-7-15,0 0 32 16,0 0 16-16,0 0-3 16,-6 0 2-16,-13 0-16 15,-6 0-17-15,-13 6-10 16,-5 2-1-16,-9 1 2 16,-5-1 0-16,-1-1 1 15,0-1-5-15,5-2-1 16,4-1 3-16,7-1 2 15,11-2 0-15,9 0 5 0,11 0 9 16,7 0-5-16,4 0-9 16,0 0-5-16,0 0-1 15,0 0-5-15,0 0 1 16,0 0 3-16,0 0-2 16,0 0 3-16,0 0 1 15,3 0 3-15,-2 4-3 16,1 2 1-16,-1 3-1 15,2 8 8-15,-1 2-7 16,-2 9 13-16,0 1 4 16,0 8-5-16,-3 5 2 15,-9 8 2-15,0 3 4 0,0 0-5 16,-1 0-2 0,1-3-2-16,0-1 0 0,3-2 6 15,3-8-14-15,3-2-1 16,1-8 1-16,2-2-3 15,0-4 3 1,0-6-1-16,0 0-1 0,6-5-2 16,2 1-3-16,5-5 1 15,-1-2 2-15,6 0 5 16,2 0 8-16,3-2 14 16,7-4-5-16,6 0-7 15,7 0-6-15,5-8-6 16,3-2 0-16,4-2-3 0,-4-1-4 15,-2 3-27-15,-10 3-17 16,-11 0-11 0,-4 5-10-16,-11-4-4 0,-8 2 0 15,-2-2-30-15,-3-8 0 16,0-2-118-16</inkml:trace>
  <inkml:trace contextRef="#ctx0" brushRef="#br0" timeOffset="68988.48">6184 18212 289 0,'0'0'25'0,"0"0"-25"16,0 0-14-16,0 0 14 0,0 0 51 15,94-8-20-15,-60 3-4 16,0 2-7-1,2-3-4-15,-3 2-11 0,-3-1-5 16,0 1 0-16,-5 0-1 16,-3 0-6-16,-5 0-18 15,-1 1-16 1,-5 2-7-16,-1-1 14 0,-3 2-18 16,-2-3-24-16,1 2-31 15</inkml:trace>
  <inkml:trace contextRef="#ctx0" brushRef="#br0" timeOffset="69344.89">7416 18006 125 0,'0'0'42'0,"0"0"-41"16,0 0 7-16,0 0 42 15,0 0-3-15,0 0-11 16,0 0 8-16,28 0-1 15,-5 0-11-15,4 0-18 16,4 0-10-16,2-2-3 16,4-4-1-16,-6 2-10 15,-8 0-11-15,-7 2-33 16,-11 2-23-16,-5 0-20 16,-8 0-28-16</inkml:trace>
  <inkml:trace contextRef="#ctx0" brushRef="#br0" timeOffset="69726.38">7406 18072 105 0,'0'0'31'0,"0"0"-24"0,0 0 66 15,0 0 10-15,0 0-20 16,0 0-16-16,58 34-1 16,-30-29-16-16,4-2-13 15,2-3-5-15,6 0-12 16,-3 0-9-16,1 0-42 15,-2 0-46-15,-2-8-27 16,3-8-89-16</inkml:trace>
  <inkml:trace contextRef="#ctx0" brushRef="#br0" timeOffset="71809.07">9048 17680 78 0,'0'0'121'15,"0"0"-121"-15,0 0-19 16,0 0 19-1,0 0 5-15,0 0 29 0,2-3 3 16,-2 3 7-16,0 0 1 16,0 0-9-16,0 0-2 15,-5 0-14-15,-10 0-3 16,-4 3-6-16,-7 6-1 0,-3 3-5 16,-1-2 4-1,0 2 11-15,-4-2-13 0,-2 6-1 16,-6-1-6-1,2 1 0-15,2-4 0 0,4-2 0 16,6-1 6-16,1-1-6 16,9-4 2-1,5 2-2-15,1-4 0 0,9 2 0 16,1-3 0-16,2-1-2 16,0 0-5-16,0 0-10 15,2 3-13-15,20-2-20 16,8 2 50-16,9-1 4 15,4-1-4-15,-1-1-2 16,-8 3-3-16,-13 2-6 16,-7-3-5-16,-13 4-2 0,-1 2 10 15,-6 5 8 1,-21 5 29-16,-10 6 2 0,-7 2-7 16,-5 0-11-16,4 1 2 15,4-2 5-15,10-3 0 16,7-6-7-16,10-6 1 15,7-1-5-15,2-3-9 16,5-2-2-16,0 0-1 16,8 0 1-16,11 2 2 15,15-6 4-15,10 0 17 16,15 0-17-16,7-4 2 16,9-6-6-16,-1-2 0 0,-7 4-3 15,-7 2-3 1,-11-1-26-16,-12 5-20 0,-10-4-9 15,-10 2-17-15,-7 0-3 16,-2-2 0 0,-5-6-50-16</inkml:trace>
  <inkml:trace contextRef="#ctx0" brushRef="#br0" timeOffset="72504.89">9323 17510 107 0,'0'0'50'16,"0"0"-50"-16,0 0-19 15,0 0 19 1,0 0 7-16,0 0 34 0,-21 28 20 16,19-7 10-16,1 9-13 15,1 4-14 1,0 4-8-16,0 2-1 0,-3 1-12 16,0 1 16-16,-2 3-10 15,0 2 0 1,-1-2-4-16,1 0 12 0,-1 0-9 15,1-2 0-15,2-4-15 16,-2-2 5-16,3-8-10 16,1-2-1-16,1-7-3 15,0 0-2-15,0-8-2 16,0-3 0-16,0-4-2 0,0-2-1 16,0-2-10-16,0 1-6 31,0-2-16-31,0 0-9 0,0 0-10 0,0 0-19 15,0-3-23-15,0-16-33 16,0-9-179-16</inkml:trace>
  <inkml:trace contextRef="#ctx0" brushRef="#br0" timeOffset="74267.81">9451 17490 13 0,'0'0'44'0,"0"0"-7"16,0 0-11-16,0 0-2 15,0 0 0-15,0 0-4 16,-25-7-1-16,16 7-1 16,-6 0 6-16,1 4-2 15,-3 8 2-15,0-1 1 16,-1 8-5-16,0 0 2 16,0 2-2-16,1 3 1 15,0 5-2-15,5-1-6 0,2 2 7 16,1 1 0-16,4 0-9 15,2 0 2-15,3 1-5 16,0-1 5 0,0 1-6-16,0-2 7 0,0 1-3 15,0-4-2-15,0-2 0 16,0-2 3-16,0-2-1 16,0-3-10-1,6 0 8-15,2-6-2 0,-1-1-7 16,5 1 7-16,0-4-7 15,7 0-6 1,1 1 4-16,10-3-10 0,4 0 9 16,5-3 3-16,-2-2-34 15,-1-1-26-15,-6 0-17 0,-5 0-21 32,-1-10-26-32,-8-7-65 0</inkml:trace>
  <inkml:trace contextRef="#ctx0" brushRef="#br0" timeOffset="74952.19">10048 17539 159 0,'0'0'44'15,"0"0"-44"-15,0 0 0 16,0 0 21-16,0 0 7 15,0 0-11-15,0 0-7 16,-53-5 11-16,30 5 3 16,-3 0-14-16,-5 2-4 15,0 1-1-15,-4 0 0 0,2 0 0 16,2 0-2 0,4 0 13-16,5-2-7 0,7 2 2 15,3-3-8-15,8 0-2 16,1 0 1-16,3 0 0 15,0 0 0-15,0 0-2 16,0 3 0-16,0-3-1 16,0 0 0-16,0 0 1 15,0 1 1-15,0 2-1 16,0 3 0-16,0 5 4 16,0 5 5-16,0 5 11 0,0 7 2 15,0 2-8 1,-3 2-4-16,-2 5 6 0,-1 0-5 15,-3 2 0 1,0-2-2-16,0-1 1 0,-1-3 2 16,4-6 3-16,0-2 5 15,3-2-5-15,0-6-7 16,3 0 3-16,0-4-10 16,0-2 3-16,0-2 2 15,0-2-2-15,0 0-4 16,11 2 7-1,5-5 7-15,5 2-7 0,12-2-5 16,8-2 17-16,3-2-19 16,0 0-5-16,-3 0-9 15,-5-2-12-15,-5-2-2 0,-6-3-14 16,-3 1-9-16,-5 0 0 16,-5-1-10-16,-6 0-3 15,-2-4-4-15,-4-2-12 16,0-1-82-16</inkml:trace>
  <inkml:trace contextRef="#ctx0" brushRef="#br0" timeOffset="75641.37">9633 17906 38 0,'0'0'7'0,"0"0"20"16,0 0 20-16,0 0 2 15,0 0-9-15,0 0 0 16,0 0-13-16,0 0 0 0,0 0-4 16,0 0-1-1,0 0-3-15,0 0-4 0,0 0-6 16,0 0 2-16,0 0-5 15,0 0-4-15,0 0-1 16,0 0 2 0,0 0-3-16,0 0 0 0,0 0-4 15,0 0 1 1,0 0-11-16,0 0-3 0,0 0-8 16,0 0 0-16,0 0 2 15,0 0 3-15,0 0 4 0,0 0 7 16,0 0 7-16,0 0 2 15,0 0 1-15,0 0 0 16,0 0-1 0,0 0 0-16,0 0-2 0,0 0-1 15,0 0-8-15,0 0-10 16,0 0-6 0,0 0-22-16,0 0-10 0,0 0-26 15</inkml:trace>
  <inkml:trace contextRef="#ctx0" brushRef="#br0" timeOffset="76359.02">9670 17831 29 0,'0'0'2'0,"0"0"20"15,0 0 48 1,0 0-11-16,0 0-24 0,0 0-3 15,-1 0 7-15,1 0-3 16,0 0-15-16,4 0 8 16,7 0-5-16,7 0 5 15,2 0-10-15,0 0-4 0,4 0-4 16,0-1-3-16,2 0-1 31,4-2-5-31,3 3 2 0,3-1-4 0,-2-1 0 16,-2-1 0-16,-7 2 0 15,-7-1 2-15,-5 2-4 32,-8 0 2-32,-4-2-2 0,1 2 2 0,-2 0-4 15,0 0-8-15,0 0-26 16,0-2-22-16,0-2-48 16,3-3-99-16</inkml:trace>
  <inkml:trace contextRef="#ctx0" brushRef="#br0" timeOffset="77074.13">10061 17335 139 0,'0'0'79'16,"0"0"-79"-16,0 0-27 15,0 0 27-15,0 0 31 16,0 0-2-16,81-15-3 16,-56 15 1-16,2 0-8 15,3 0-5-15,-3 3-6 16,-5 5 4-16,-5-2-10 16,-8 4-2-16,-2-2 1 15,-6 0-2-15,-1 3 2 0,0 2-1 16,0 0 8-16,-8 5-4 15,-9 1 15-15,1 0 13 16,-4 4-12-16,2-6-4 16,6-1-12-16,4-2 0 15,5-6-3-15,1 0-1 16,2-2 0-16,0-2-1 16,0-1-3-16,0 0-6 15,2-3 10 1,8 1 7-16,3-1-4 0,8 0 4 15,6 0-1-15,6-5-3 16,0-4-3-16,-4 3-1 16,-5 1 1-16,-9 2 0 0,-4 1 0 15,-1 2 0-15,-4-3-3 16,-1 3-9-16,-1 0-19 16,-1-2-25-16,-1 2-7 15,1 0-1-15,-3 0-36 31</inkml:trace>
  <inkml:trace contextRef="#ctx0" brushRef="#br0" timeOffset="78469.42">10473 17179 35 0,'0'0'0'0,"0"0"0"16,0 0 22-1,0 0 26-15,0 0-5 0,0 0 7 16,0-3-19-16,0 3-9 16,0 0-7-1,6 0 2-15,4 1 13 0,4 12 4 16,5 5-5-16,2 5-4 16,6 8-4-1,6 5 5-15,0 1-5 0,0 4-7 0,-2 3-4 16,-6-1 0-16,-4 3-6 31,-7 3 4-31,-3-3-5 0,-5-2 0 0,-4 1 3 16,-2-5 7-16,0 1-2 15,0-2 0-15,-2 0 10 16,-12 1-2-16,-6-6 1 16,1-1-3-16,-1-2 2 15,-4-4-6-15,-1-1-5 16,-3-2 2-16,-4-1-7 15,1-3-3 1,1-3-3-16,0-3-6 0,1-3-13 16,2-2-18-16,0-1-4 15,1-1-10-15,2-4-16 16,1-1-6-16,0 0-59 0,4-2-82 16</inkml:trace>
  <inkml:trace contextRef="#ctx0" brushRef="#br0" timeOffset="81817.39">8298 18405 18 0,'0'0'36'0,"0"0"3"16,0 0-2-16,0 0 1 15,0 0-3-15,0 0-9 16,0 0-4-16,22-13 3 16,-9 8 4-16,4 3 3 15,4 0-4-15,1 0-5 16,2 2-4-16,8 0-3 0,-1 0 3 15,10 0-11 1,1 0 12-16,4 0-8 0,4 0 0 16,2 0 2-16,3 6-7 15,3-2 5 1,6-3 1-16,2 5 1 0,4 1-6 16,1 0 2-16,1 1-8 15,5-2 6 1,5-1-4-16,4 1-1 0,5 1-3 15,0-7 5-15,9 4-2 16,2-4 3-16,1 0-2 16,4 0-3-16,-4 0-1 0,-4 0 0 15,-8 0 2 1,-6 0-1-16,-7 0-1 16,-4 0 3-16,-4 0-2 0,3 0 5 15,-6 0-2-15,-1 0 2 16,-8 0-2-16,-2 0 0 15,-2 0 1-15,-4 0-5 16,-4 0 1-16,-9 0 2 16,-4 0-2-16,-9 0-1 15,-8 0 0-15,-4 0-3 16,-9 0 3-16,-2 0-1 16,-1 0 1-16,0 0-4 15,0 0-14-15,0 0-12 16,0 0-35-16,0 2-39 15,-19 4-62-15,-11 5-12 0</inkml:trace>
  <inkml:trace contextRef="#ctx0" brushRef="#br0" timeOffset="83212.17">9472 18688 4 0,'0'0'27'0,"0"0"3"16,0 0 8-16,0 0 1 15,0 0-4-15,0 0-8 16,0-5-2-16,0 5-5 16,0 0-1-16,0 0-12 15,0 0-5-15,1 0 1 16,4 9 1-16,1 3 1 16,-2 7 15-16,2 3-1 15,-4 6 13-15,1 5 1 16,-3 8-13-16,0 6 14 0,0-3-10 15,0 1 12 1,0-14-28-16,-3-11 22 0,-5-12-13 16,2-2-12-16,0-6 4 15,2 0 6-15,1 0-10 16,3 0-3-16,0 0-1 16,0 0 5-16,0 0 3 15,0 0 2-15,0 0 2 16,0 0-5-16,9 0-8 15,4 0-12-15,5-6 4 16,3-17 1-16,3-10-12 16,4-4 10-16,4 4-4 0,2 4-5 15,6 3 9 1,2 2 3-16,3 8 4 0,-2 3-1 16,-7 9 2-16,-6 4 1 15,-8 0 0-15,-4 20-4 16,-3 9 1-16,-5 14 3 15,-2 3 0-15,-5 1 8 16,-3-17-3-16,0-11 0 16,0-15-4-16,0 2 6 15,0-6-7-15,0 0-1 16,0 0 1-16,0 0 0 16,0 0-2-16,0 0-20 15,0 0-29-15,0 0-36 16,0 0-11-16,9 0-25 15</inkml:trace>
  <inkml:trace contextRef="#ctx0" brushRef="#br0" timeOffset="84240.43">11350 17990 63 0,'0'0'5'0,"0"0"9"15,0 0 45-15,0 0-1 16,0 0-12-16,0 0-4 15,-4-3 7-15,4 3-1 0,0-1-6 16,10-1-13-16,1-1-1 16,9-2 7-16,10-4-13 15,6 1-9-15,8 1 3 16,2 1-11-16,-3 2 3 16,-1 1-7-16,-10 0-2 15,-6 2 0-15,-5 1-10 16,-6 0-19-16,-8 0-29 15,-4 0-34-15,-3 2-6 16,0 9 8 0,-19 5-28-16,-14 4 49 0</inkml:trace>
  <inkml:trace contextRef="#ctx0" brushRef="#br0" timeOffset="84287.35">11367 18086 57 0,'0'0'144'16,"0"0"-144"-1,0 0 7-15,0 0-7 0,0 0 41 16,0 0-1-16,49 47 11 16,-18-41-12-1,11-4-2-15,9-2-14 0,7 0-12 16,-1 0 2-16,-2-5 0 16,-9-1-13-16,-13-1-10 15,-12 4-32-15,-9 0-7 16,-9 2 0-16,-3-4-16 0,0-2-1 15</inkml:trace>
  <inkml:trace contextRef="#ctx0" brushRef="#br0" timeOffset="86890.74">10418 6189 37 0,'0'0'81'16,"0"0"-81"-16,0 0-26 16,0 0 9-16,0 0 17 15,0 0 5-15,0 0 1 16,6 7 0-16,-6-5 8 15,0 3 3-15,4 2 13 0,-4 3 1 16,0 2-11-16,0 4 2 16,0 3 14-16,0 0-11 15,0 1-6-15,0-2 9 16,0-4-2-16,0-1 5 16,5-4-12-16,1-5 0 15,3-2 7-15,5-2 1 16,3 0 6-16,8-6-1 15,11-14-3-15,10-9-8 16,11-4 0-16,4-7-17 16,3-1-2-16,-1-1 1 0,-3 3-3 15,-2 3-2 1,-10 9 2-16,-12 9 0 0,-16 11 0 16,-11 6-5-16,-9 1-11 15,0 0-14-15,0 0-9 16,0 0-7-16,0 14-24 15,0 6-30-15,0 11 36 16,0 6-59-16</inkml:trace>
  <inkml:trace contextRef="#ctx0" brushRef="#br0" timeOffset="87606.17">10533 6806 130 0,'0'0'51'0,"0"0"-51"16,0 0-52-16,0 0 52 15,0 0 22 1,28 78 9-16,-22-59-8 0,0 0 11 15,1-2 3-15,1-1-4 16,1-4-14-16,0 0-13 16,6-6 4-16,1-3-1 15,8-3 17-15,7 0 11 16,8-6-11-16,9-15 7 0,4-5-8 16,2-3-22-1,10-4-3-15,-7 1-4 0,-4 4 3 16,-11 5-8-1,-9 11-5-15,-14 4-8 0,-5 7-5 16,-8 1-18-16,-2 0-12 16,1 7 12-16,-2 11 7 15,-2 10-12-15,-1 6-19 16,0 8-27-16</inkml:trace>
  <inkml:trace contextRef="#ctx0" brushRef="#br0" timeOffset="88301.34">10434 8151 139 0,'0'0'116'0,"0"0"-116"16,0 0-45-16,0 0-23 15,0 0 52-15,0 0 14 16,14 12 2-16,-7-1 6 16,0-3 25-16,1 4-6 15,3-2-7-15,2-1-8 16,5-5-5-16,4-4 7 16,8 0-2-16,9-4 5 15,8-15 2-15,9-7-3 16,6-9 3-16,1-1-15 15,-2-3 1-15,-4 5-5 16,-9 3 2-16,-8 5 0 16,-10 9 0-16,-9 5 0 15,-9 6-1-15,-7 4-1 16,-3 2-10-16,-2 0-16 0,0 0-12 16,0 0-16-16,0 14-8 15,0 6 2-15,-9 5 20 16</inkml:trace>
  <inkml:trace contextRef="#ctx0" brushRef="#br0" timeOffset="88688.66">10354 8634 25 0,'0'0'64'0,"0"0"-64"0,0 0-38 16,0 0 38-16,0 0 9 15,19 79 0-15,-7-67 1 16,3-5 17-16,1 1 1 15,7-4 6-15,5-4-2 16,9 0-4-16,9-4-2 16,7-14 5-16,5-5-29 15,3-4 16-15,-1-1-11 16,-5 2 0-16,-10 4-5 16,-7 7-2-16,-9 6 0 15,-11 5-9-15,-5 2-1 0,-4 2 3 16,-4 0-17-1,-4 0-17-15,2 0-23 0,-3 1-42 16</inkml:trace>
  <inkml:trace contextRef="#ctx0" brushRef="#br0" timeOffset="89801.19">10349 8915 18 0,'0'0'0'0,"0"0"-18"16,0 0 18-16,0 0 0 0,0 0 5 16,0 0 8-16,0 0 14 15,21 48 19-15,-15-29-8 16,3 2-14-16,4-3-7 15,4-2 2-15,5-7 4 16,8-4-6-16,4-5 9 16,11 0 5-16,9-8-2 15,9-10-1 1,-1-3-2-16,-1-1-14 0,-2-1-6 16,-6 1-6-16,-5-2 4 15,-5 5-4-15,-7 1 0 16,-8 6 0-1,-5 4-3-15,-7 3-8 0,-1 4-6 0,-6 1-10 16,2 0-19-16,-3 6-13 16,0 12-16-1,-4 8-30-15</inkml:trace>
  <inkml:trace contextRef="#ctx0" brushRef="#br0" timeOffset="90182.76">10485 9938 19 0,'0'0'19'15,"0"0"-19"-15</inkml:trace>
  <inkml:trace contextRef="#ctx0" brushRef="#br0" timeOffset="90558.76">10485 9938 5 0,'22'52'34'15,"-19"-42"13"-15,2 0-7 16,4-2-24-16,1-2 4 15,6-4 7-15,6-2 12 16,9 0-10-16,10-10-11 16,12-10 9-16,7-7-11 15,5-4 0-15,5-3-6 16,0-1-4-16,-2 1-6 0,-9 3 0 16,-10 3-5-1,-11 5 0-15,-10 8 1 0,-10 3-7 16,-6 5 1-16,-6 6 1 15,-3 1-9-15,-2 0-20 16,1 0-44-16,-1 6 5 16,-1 13-14-16</inkml:trace>
  <inkml:trace contextRef="#ctx0" brushRef="#br0" timeOffset="91261.88">10445 10531 76 0,'0'0'0'0,"0"0"-44"16,0 0 37-16,0 0 7 15,31 84 6-15,-23-62-2 16,-1-2 22-16,-3 1 1 16,2 0 2-16,0-2 3 15,-1-3-13-15,8-3-7 16,-1-3-4-16,4-6 11 0,6-4 0 15,3 0 9 1,8-4-9-16,10-15 3 16,2-5 1-16,4-3-3 0,0-3-11 15,-4-2-4-15,-6 6-5 16,-5 2 1-16,-7 5 1 16,-3 6-2-1,-6 2 0-15,-2 4 0 0,-4 0-5 16,1 4 0-16,1 0 0 15,1 3-9 1,-2 0-4-16,2 0-14 0,-6 0-19 16,-1 12-25-16,-7 7-4 15</inkml:trace>
  <inkml:trace contextRef="#ctx0" brushRef="#br0" timeOffset="91622.14">10191 11272 29 0,'0'0'0'16,"0"0"-7"-16,0 0-2 15,0 0 9-15,0 0 11 16,66 73 2-16,-54-56 4 16,1 2 15-16,2-2 8 15,4-1-10-15,4-4-5 0,2 1 7 16,6-7 2 0,4-6-19-16,8 0-4 0,8-1 1 15,8-15-3 1,7-4 2-16,0-2 2 0,-4 0-10 15,-7 1-3-15,-10 2 2 16,-3 4-4-16,-5 3 2 16,-7 4-7-16,-3 1-1 15,-9 3 0-15,-3 4-9 16,-6 0-1-16,-2 0-6 16,-4 0-9-16,-1 0-17 15,-2 11-15-15,0 3-26 16</inkml:trace>
  <inkml:trace contextRef="#ctx0" brushRef="#br0" timeOffset="93046.95">10437 12768 166 0,'0'0'50'15,"0"0"-50"-15,0 0-61 16,0 0 61-16,0 0 27 0,0 0-14 16,97 0 2-16,-67-13 10 15,3-3 1-15,4-2-2 16,8-1-11-16,-2-3-11 15,0 2-1-15,-4 1-1 16,-3 5 0-16,-3 1 0 16,-8 2 1-16,-4 5-1 15,-9 2-4-15,-3 1-7 16,-4 3 1-16,0 0-3 16,0 0-6-16,-2 0-25 15,4 0-44-15,-1 0-25 16</inkml:trace>
  <inkml:trace contextRef="#ctx0" brushRef="#br0" timeOffset="93765.62">10539 13270 5 0,'0'0'13'0,"0"0"3"0,0 0-1 15,0 0 0-15,0 0 14 16,0 0 6-16,19 60 18 16,-2-56-18-16,5 1-10 15,9-5-6-15,7 0 6 16,9 0-3-16,7-9-8 16,1-6-1-16,8-3 4 15,-3 2 2-15,-1-1-5 16,-5 3-13-16,-8 4 4 15,-12 3-5-15,-11 4-2 16,-5 1-7-16,-8 2-1 16,-3 0-3-16,-4 0-12 0,-3 0-18 15,0 0-13 1,0 0-32-16,0 0-27 0</inkml:trace>
  <inkml:trace contextRef="#ctx0" brushRef="#br0" timeOffset="94470.74">10251 14552 6 0,'0'0'79'0,"0"0"-26"0,0 0-6 16,0 0-27-16,0 0-15 31,0 0-2-31,28-36 1 0,-27 35 7 0,-1 1 8 16,0 0 9-16,0 0-3 16,0 0-13-16,0 0 7 15,0 3-14-15,2 9 11 16,4 1 7-16,3 2-8 15,6-2-7-15,3-1-5 0,7-4 5 16,8-6 13-16,9-2-15 16,9 0-2-16,10-10-2 15,6-9 1-15,4-4-2 16,-8 0-1-16,-11 2-9 16,-10 1-5-16,-12 1-5 15,-8 2 5-15,-5 3-4 16,-7 1-4-16,2 2-10 15,-4 2-9-15,2 1-26 16,0 2-54-16</inkml:trace>
  <inkml:trace contextRef="#ctx0" brushRef="#br0" timeOffset="98415.48">12174 17542 0 0,'0'0'17'16,"0"0"9"-16,0 0 9 15,0 0 7-15,0 0-6 16,0 0-6-16,0 0-6 0,0-4-1 16,0 4 2-16,0 0 0 15,0 0 0-15,0 0-3 16,0 0-5-16,0 0-5 16,0 1 1-16,0 12 6 15,0 3 5-15,-6 3 14 16,-5 6-16-16,0 1 2 15,-6 6 1-15,-1 3 4 16,-1 6-1-16,-5 2-3 16,2-3-9-16,-1-5 12 15,5-2-16-15,0-5 1 16,5-7 5-16,1-3-9 0,3-3-4 16,6-6-5-1,0-2 0-15,3-2 0 16,0-1-4-16,0-3 3 0,0 2 0 15,0-1-1-15,0 2 2 16,17-1 7 0,5-2 1-16,9-1 5 0,8 0 2 15,7 0-8-15,3-8-6 16,2-4 5-16,1-2-6 16,-1 0 0-16,-6 0 0 15,-5 0-3-15,-4-2 2 16,-3-1-3-16,-8-4-4 15,-2 1 6-15,-6-3-3 16,-5 1 5-16,-4-2 0 16,-5 5 0-16,3 0-1 0,-6 8 1 15,0 3 0-15,0 3 5 16,0 2-3 0,0 3-1-16,0 0 4 0,0 0-4 15,0 0-1-15,0 0-8 16,0 0 2-16,0 8-1 15,0 9 3 1,0 10 4-16,-6 7 2 0,3 6 0 16,3 2 0-16,-2 1 1 15,2-4-3 1,0 2 7-16,0-3-6 0,0 0 2 16,0-3-2-16,0-8 1 0,0-4-2 15,0-3 0 1,0-9 1-16,0-1 1 0,0-1-2 15,0-7-3-15,0 2-1 16,0-4-13-16,0 3-42 16,0-3-35-16,0 0-27 15,0 0-14 1,0-6-67-16</inkml:trace>
  <inkml:trace contextRef="#ctx0" brushRef="#br0" timeOffset="102348.38">1083 15890 29 0,'0'0'32'0,"0"0"-6"16,0 0 0-1,0 0 4-15,0 0-1 0,0 0 3 16,0-4-5-16,0 4 4 15,0 0-7-15,0 0 1 16,0 0 0-16,0 0-5 16,0 0-2-16,0 0-8 15,0 0-6-15,0 0-3 16,0 6 1-16,0 11 3 16,0 8 35-16,0 10-10 15,1 11-15 1,1 3-2-16,1 2-6 0,-3-1-5 15,0-3 8-15,0-5-8 16,0 0 3-16,0-8-4 16,-9-2 0-16,1-8 2 0,-2-5-2 15,4-6 0-15,0-6 0 16,3-3 6-16,3-4-6 16,0 0-1-16,0 0 10 15,0 0-2-15,0-15 1 16,0-15-9-16,0-11-25 15,-3-12 9-15,3-8 6 16,0-7 0-16,0-6 9 16,3 4 1-16,9 2-6 15,6 9 5-15,4 9 0 16,1 8-1-16,2 12-6 16,-1 5 8-16,-2 11 0 0,-5 1 3 15,-3 8-3-15,-3 3 0 16,-5 2-11-16,-1 2-12 15,-3 14 13 1,-2 6-5-16,0 9-4 0,-4 4 9 16,-14 5 10-16,-6 1 0 15,-4-1 0-15,-5-1-3 16,-3 1 3-16,3-1 2 16,5-4-1-16,4-2-2 15,6-7 2-15,8-7-2 16,5-5 1-16,5 0-1 15,0-4 0-15,0-2-3 16,11-2 4-16,8-1 0 0,8 0 0 16,12-5 4-1,5 0 2-15,6 0 2 16,-1-12-8-16,-1-1-13 0,-5 0-24 16,-9 2-46-16,-4-4-46 15,-5-2-18-15</inkml:trace>
  <inkml:trace contextRef="#ctx0" brushRef="#br0" timeOffset="103037.06">1426 15872 18 0,'0'0'45'15,"0"0"-2"-15,21 97-8 16,-18-57-13-16,3-2-5 15,-3-1 2-15,0-6-11 0,1-10 2 16,-1-5-2 0,-3-8-1-16,0-4-1 0,0-1-2 15,0-3-2-15,3 0 6 16,-3 0 11-16,3 0 19 16,-1-9 6-16,4-9-13 15,0-14-30-15,4-15 2 16,2-5-3-16,0-5-1 15,3 7-17-15,-3 10 12 16,1 11 3-16,-4 11 2 16,-4 11 1-16,-4 4 7 15,-1 3-1-15,0 0-3 0,0 0-3 16,0 7-15 0,2 12 8-16,2 4 7 15,3 0 4-15,1-1-4 0,-2-7 0 16,3-5 0-16,1-4-2 15,-2-5-3-15,1-1-1 16,4 0 6-16,5-10 13 16,3-12-1-16,1-6-6 15,-2-3-3-15,-4 3 0 16,-2 6 3-16,-7 9-2 16,-4 7-4-16,-2 3-1 15,-1 3-2-15,0 0-1 16,0 20-7-16,2 13 11 15,1 14 30-15,6 8-15 16,-3-1-6-16,4-4-9 0,1-9-2 16,-4-11-15-16,2-10-8 15,-3-5-40 1,-3-8-57-16</inkml:trace>
  <inkml:trace contextRef="#ctx0" brushRef="#br0" timeOffset="103686.01">2124 15473 260 0,'0'0'0'15,"0"0"-28"-15,0 0 28 0,0 0 24 16,0 0-19-16,0 0 4 15,-64 56 1-15,56-25 9 0,3 2-10 16,3 1-6-16,2-5-2 16,0-2 0-16,4-4 3 15,7 0-3-15,1-1 2 16,6-1 3-16,-3-2-3 16,1 2-3-16,-2-3-4 15,-4 0 4-15,-4-3 2 16,-3 2 1-16,-3 2-2 15,0-1 0-15,0 3 3 16,-15 3 10-16,-6 0 4 16,-3 2-15-16,-1-1-1 15,-2-3-1 1,-1-2-2-16,4-4 1 0,-3-5-12 0,6-5-7 16,2-6-7-16,4 0-14 15,6-3-26-15,3-17-66 16</inkml:trace>
  <inkml:trace contextRef="#ctx0" brushRef="#br0" timeOffset="105431.81">2505 15432 9 0,'0'0'3'0,"0"0"-1"15,0 0-2-15,0 0 14 16,0 0 3-16,0 0 2 16,-51 39-2-16,48-17 18 0,1 3 0 15,-2 6 9-15,1 1-4 16,3 3-4-1,0 1-11-15,0-2-3 0,0-5-1 16,0-3-5-16,7-1-7 16,1-5 2-1,1-4-8-15,0-4 2 0,4-5-1 16,-2-1-4-16,2-2 8 16,2-2-8-1,6-2 9-15,0 0-9 0,7 0-7 16,2-4-15-16,-2-7-26 15,-1-2-25-15,-3 1-17 16,-3-2-71-16</inkml:trace>
  <inkml:trace contextRef="#ctx0" brushRef="#br0" timeOffset="106835.4">2461 15666 28 0,'0'0'17'0,"0"0"-17"15,0 0 0-15,0 0 0 16,0 0 36-16,0 0 7 16,9 0 1-16,-4-4-6 15,2 2-5-15,-1-2-9 0,5 0-12 16,2-3-4-16,-1-1-8 15,7 0-2 1,1 0-2-16,1-1-9 0,4-1-28 16,2 1-69-16</inkml:trace>
  <inkml:trace contextRef="#ctx0" brushRef="#br0" timeOffset="107209.9">2891 15458 28 0,'0'0'195'0,"0"0"-195"16,0 0-61-16,0 0 61 15,0 0 30-15,0 0-4 16,89-45 1-16,-59 31-5 0,0 0 3 16,0 2-23-16,-3 3 0 15,-11 3-2 1,-5 3-4-16,-7 3-19 0,-4 0-23 15,0 0-21-15,0 0-15 16</inkml:trace>
  <inkml:trace contextRef="#ctx0" brushRef="#br0" timeOffset="107251.82">2906 15537 82 0,'0'0'72'0,"0"0"-72"15,0 0 0-15,0 0 10 0,0 0 44 16,0 0-9 0,112-28-9-16,-72 12-17 0,5 0-7 15,-5 0-12 1,-7 3 0-16,-6 2-15 0,-15 4-15 16,1 1-35-16,-7 0-45 15</inkml:trace>
  <inkml:trace contextRef="#ctx0" brushRef="#br0" timeOffset="108622.71">3461 14908 44 0,'0'0'4'0,"0"0"30"15,0 0 31-15,0 0-25 16,0 0 2-16,0 0-8 15,0 0-2-15,25-59-7 16,-17 50-3-16,5-1-11 16,-2 2 4-16,3-2-4 15,0 2-5-15,2 1 0 0,1 1 3 16,-1 1-2 0,2 3 2-16,0 1-4 0,3 1-5 15,-6 0 1-15,1 0 1 16,-1 8-2-16,-4 5 0 15,-1 4-1-15,-10 8-1 16,0 13 2-16,-3 9 2 16,-24 5 11-16,-7 0-1 15,-5-5-11-15,2-8 0 16,4-8-1-16,5-6 10 16,4-5-2-16,12-5 3 15,4-5-9-15,4-3-2 16,2-3 0-16,2-3 0 15,0 1 0-15,0-2 4 0,2 0 3 16,13 0 14-16,13 0-2 16,17-3 9-16,17-14 1 15,18-8-4-15,9 2-16 16,1-2 3-16,-7 4-4 16,-14 7-1-16,-20 2-4 15,-12 4 0-15,-17 3-3 16,-7 4 0-16,-5-1-1 15,-5 1-8-15,-2 1-7 16,-1 0-13-16,0 0-12 16,0 0-17-16,0 0-11 15,0 0-36-15,0 0-25 16</inkml:trace>
  <inkml:trace contextRef="#ctx0" brushRef="#br0" timeOffset="118003.96">15981 5799 18 0,'0'0'32'0,"0"0"7"15,0 0 7-15,0 0-1 16,0 0-1-16,0 0-4 16,0 0-4-16,-3 0-5 15,2 0-4-15,-1 0-4 16,-1 12 3-16,-6 9 3 15,0 6 22-15,-1 4-9 16,-5 7-12-16,1 2 0 16,0 5-11-16,-1-2 5 15,-2-1-7-15,4-1 1 0,-3-4 4 16,4-4-9-16,-1-6 0 16,5-4-9-1,2-7-4-15,0-3 3 0,3-4-3 16,1-4-4-16,2-1 2 15,-1-3-2 1,1-1-9-16,0 0-13 0,0 0-17 16,0 0-12-16,0 0-21 15,0 0-20-15,0 0-20 16,0-1-46 0</inkml:trace>
  <inkml:trace contextRef="#ctx0" brushRef="#br0" timeOffset="118714.84">15974 6922 119 0,'0'0'117'15,"0"0"-117"-15,0 0-24 16,0 0-3-16,0 0 27 16,0 0 15-16,0-13 2 15,0 13 4-15,0 0 3 16,0 13 8-16,0 13 19 0,0 7-11 15,0 10-12 1,-7 10-9-16,-1 1-10 0,0 3 4 16,1-1 1-16,-2-5 4 15,3-3 4-15,2-1 2 16,-1-6-5-16,2-8-7 16,1-6-6-16,2-7-6 15,0-7 0-15,0-5-1 16,0-2-5-16,0-5-20 15,0-1-14-15,0 0-7 0,0 0-13 16,0 0-40 0,11 0 8-16,4-7-80 15</inkml:trace>
  <inkml:trace contextRef="#ctx0" brushRef="#br0" timeOffset="119405.55">15995 7925 111 0,'0'0'159'0,"0"0"-155"15,0 0-4-15,0 0-6 16,0 0 6-16,0 0 19 0,-14-12-7 16,7 29 9-16,-5 11 28 15,0 9 12 1,-6 4-3-16,1 3 6 0,-3 1-16 16,-2 4-18-16,-1-2 4 15,1-2-12 1,1-5 1-16,4-8-9 0,1-9-5 15,5-6-4-15,2-4-5 16,2-5-4-16,4-3-22 16,2-2-33-1,-1-3-27-15,2 0-33 0,0-21-35 16,0-18-126-16</inkml:trace>
  <inkml:trace contextRef="#ctx0" brushRef="#br0" timeOffset="120806.71">16048 9556 172 0,'0'0'20'16,"0"0"-20"-16,0 0-3 16,0 0 3-1,0 0 50-15,0 0 19 0,0-50 4 16,0 50-20-16,0 0-22 16,0 0-20-16,0 10-9 15,-3 18-1-15,-4 15 35 16,-5 9 12-16,0 8-12 0,0 3-14 31,-3 0 6-31,3 0-13 0,-1 0 1 0,4-2-8 16,1-4-2-1,4-2-5-15,0-11-1 0,2-7 0 16,2-8 0-16,0-6-8 16,0-5-8-1,0-2-14-15,0-3-28 0,0-2-27 16,6-4-38-16,4-5-44 15</inkml:trace>
  <inkml:trace contextRef="#ctx0" brushRef="#br0" timeOffset="122983.15">15859 10599 13 0,'0'0'65'0,"0"0"-65"16,0 0-9-16,0 0 9 0,0 0 3 15,0 0 18-15,-3-9 20 16,3 7 12-16,0 1-4 16,0-4-10-16,10 1-20 15,10-5-14-15,8-1-2 16,9 2 2-16,7 0-4 15,2 2 9-15,-1 6-7 16,-7 0 3-16,-12 0-3 16,-10 6-3-16,-13 6-9 15,-3 4 3-15,-15 7 6 16,-20 2 2-16,-7 3 7 16,-2-1-7-16,7-7 13 15,12-4-15-15,8-2 1 0,11-1-1 16,6 1-4-16,0 3-3 15,3 4-13-15,17 4 5 16,2 3 15-16,5 1-2 16,-2-1 4-16,-4-2-1 15,-7-4-1-15,-11-4 2 16,-3-2 1-16,0-3-1 16,-9-2 19-16,-14 2 21 15,-3-3-8-15,-6 2-15 16,1-1-9-16,0 0-10 15,1-2 0-15,0 1-35 16,2-1-12-16,2 4-36 16,2 3-53-16</inkml:trace>
  <inkml:trace contextRef="#ctx0" brushRef="#br0" timeOffset="123332.73">15911 11684 182 0,'0'0'34'0,"0"0"-34"16,95-31-81-16,-43 24 71 15,1 0 10-15,-7 4 11 16,-10 1-3-16,-12 2-5 15,-12 0 3-15,-8 0 0 0,-4 0-6 32,0 5 0-32,-6 6 8 0,-11 3 20 0,1 1-9 15,0 0-13-15,7-1-3 16,3-1 2-16,3 0-2 16,3 1-1-16,0 2 4 15,0 1 3-15,8-1 0 16,4 3-4-16,1-1 2 15,-2 1-6-15,-4-3 4 16,0-4-5-16,-4-3 0 16,-3-2 2-16,0 2 0 15,-8-1 15-15,-14 3 21 16,-9 3-22-16,-3-2-8 0,-3 2-2 16,4-4-6-1,0-1-1-15,5 0-19 0,2-1-27 16,5 3-42-1,4-2-77-15</inkml:trace>
  <inkml:trace contextRef="#ctx0" brushRef="#br0" timeOffset="124070.96">15989 12484 130 0,'0'0'102'0,"0"0"-102"16,0 0-51-16,0 0 38 16,125-18 13-16,-74 13 14 15,2 2 9-15,-3-1 7 16,-7 4-18-16,-13 0-9 16,-12 0-3-16,-11 0-8 0,-7 7-2 15,0 3 3 1,-10 6 7-16,-16 4 0 0,-5 4 13 15,-2 3-3-15,2 1-4 16,6 2-2 0,8 3 2-16,4 1 10 0,8-2-8 15,5-4 9-15,0 0-14 16,2-8-3 0,9 3 4-16,0-3 1 0,-2-2-3 15,0-2 2-15,-5-3-2 16,-4-5-2-16,0 1 3 15,0 1 0-15,-11-2 18 16,-8 2-15-16,-9-3-5 16,-3 0 9-16,-5-3-10 0,-1-1-4 15,4-3-10 1,5 0-5-16,7 0-12 0,3 0-38 16,7-2-93-16</inkml:trace>
  <inkml:trace contextRef="#ctx0" brushRef="#br0" timeOffset="124742.74">15857 13456 104 0,'0'0'24'0,"0"0"-20"16,0 0 6-16,0 0 16 0,0 0-6 16,0 0 3-16,71-16 8 15,-39 9-3-15,4 2-10 16,3 0-5-16,-2 5-3 16,-9 0-10-16,-5 0-3 15,-13 0-5-15,-5 5 6 16,-5 2-2-16,0 1-3 15,-6 5 7-15,-10 3 21 16,-3-1 1-16,5 2-10 16,2 0-10-16,3 1 0 15,1-2 4-15,7 0-6 16,-1-1 3-16,2 1-3 0,0-4 0 16,0 1 0-16,2 0-2 15,7 0-2-15,-3 3-1 16,-2 4 4-16,-1 0 1 15,-3-3-1-15,0 1-1 16,0-3 2-16,0-2 5 16,-10 1 5-16,-7-3-8 15,-3 1-1-15,0-2-1 16,-1-3-1 0,1-5-6-16,0 0-18 0,-1-2-38 15,3 0-48-15,2-10-40 16</inkml:trace>
  <inkml:trace contextRef="#ctx0" brushRef="#br0" timeOffset="125392.52">15969 14416 61 0,'0'0'65'0,"0"0"-65"16,0 0-126-1,0 0 126-15,0 0 73 0,0 0-24 16,109-39-17-16,-76 39-4 16,-3 0-12-16,-3 0-7 15,-7 0-9-15,-6 0-8 16,-6 7 4-16,-5 0-16 15,-3 0 20-15,0 3 9 16,0-2 25-16,-6 3-1 16,0-2-13-16,1-2-5 15,2 2-6-15,3 1-4 16,0 0-1-16,0 1-1 0,0 2-3 16,0 1 2-1,9 0-2-15,0 2 0 16,3 1 0-16,-3-1 0 0,0 0 2 15,-6 0-1-15,0-3-2 16,-3 2 2-16,0 4 2 16,-15-1 15-16,-4-1-12 15,-6-2 19-15,-3-5 44 16,-2-1-36-16,0-3-20 16,-1-4-13-16,3-2-4 15,0 0-16-15,1-6-31 16,1-15-41-16,3-9-26 15,5-8-76-15</inkml:trace>
  <inkml:trace contextRef="#ctx0" brushRef="#br0" timeOffset="127802.25">18076 5785 29 0,'0'0'66'16,"0"0"-2"-16,0 0-17 15,0 0-9-15,0 0-6 16,0 0 3 0,0 0-8-16,0 0 20 0,0 50-3 15,0-32-15-15,0 4-7 16,0 6-1-16,0 3-4 15,0 2-8-15,0 3 8 0,0-1-6 16,0 0-3-16,0 2-1 16,0-4-3-16,0-1-3 15,0-5 6-15,0-5-6 16,0-4 1-16,0-1-4 16,-2-7 0-16,2 2 1 15,0-2 0-15,0-3-8 16,0 2 0-16,0-2-21 15,0-3-22-15,0 2-19 16,0-2-28-16,0 2-12 16,0-4-87-16</inkml:trace>
  <inkml:trace contextRef="#ctx0" brushRef="#br0" timeOffset="128493.19">18119 6906 109 0,'0'0'114'0,"0"0"-113"15,0 0-1-15,0 0-17 0,0 0 17 16,0 0 1 0,3 33 3-16,-3-19 19 0,0 0 24 15,0 3 7-15,-3 5-19 16,-3 6-14-16,0 3 1 15,-3 7-1 1,-1 8 6-16,-2 2-1 0,0 2 0 16,-3-3 5-16,3-6-11 15,2-8-9-15,2-9-5 16,2-6-3 0,2-9 0-16,2-1-3 0,1-7-7 15,1-1-16-15,0 0-24 16,0 0-22-16,0-11-22 15,3-9-42-15,12-3-85 0</inkml:trace>
  <inkml:trace contextRef="#ctx0" brushRef="#br0" timeOffset="128838.26">17752 10333 238 0,'0'0'0'0,"-68"73"-131"16</inkml:trace>
  <inkml:trace contextRef="#ctx0" brushRef="#br0" timeOffset="130554.18">17925 7617 17 0,'0'0'0'16,"0"0"-17"-16</inkml:trace>
  <inkml:trace contextRef="#ctx0" brushRef="#br0" timeOffset="130600.06">17925 7617 32 0,'0'7'48'16,"0"-6"-15"-16,0 1-17 0,0 0 0 16,0 1 17-16,0 1 3 15,0 1-1-15,0 1-3 16,0 2 6-16,2 3 3 16,1 4-7-16,1 1 6 15,3 5-18-15,-1 1 2 16,1 5-2-16,-1 6-12 15,1 5 9-15,2 7-1 16,-3 1-1-16,0 0 10 16,-2-3-12-16,1-4 2 0,-2-5 1 15,0-3-17-15,-3-4 3 16,0-4 1-16,0-5 4 16,0-4-8-16,0-5-1 15,0-1 0-15,0-3-3 16,0-3-6-16,0-1-15 15,0-1-15-15,0 0-23 16,0 0-23-16,0-16-17 16,0-7-100-16</inkml:trace>
  <inkml:trace contextRef="#ctx0" brushRef="#br0" timeOffset="131600.97">18106 8657 61 0,'0'0'86'16,"0"0"-86"-16,0 0-30 16,0 0-3-16,0 0 33 15,0 0 15-15,4 5 35 16,-4-4 12-16,0-1-15 16,0 5-10-16,0 8-20 15,0 7-1-15,0 11 37 0,0 6-25 16,0 5-10-1,0 1 1-15,-1 2 2 0,-4-1 1 16,-2-1 1 0,0-1 0-16,0-4-4 0,0-3-7 15,1-5-6-15,0-6-6 16,-1-4 0-16,4-3-2 16,0-3-5-16,0-5-11 15,3 0-20-15,-2-7-21 16,2-2-43-16,-1 0-19 15,-1-8-63-15</inkml:trace>
  <inkml:trace contextRef="#ctx0" brushRef="#br0" timeOffset="132654.16">18113 9663 170 0,'0'0'104'0,"0"0"-104"16,0 0-20-16,0 0-15 15,0 0 35-15,0 0 4 16,12 80 12-16,-12-47 12 15,1 9 9 1,1 6-5-16,-2 6-3 0,3 1-10 16,-3-1-7-16,0-1 1 15,0-3 0 1,0-3 0-16,-5-4 4 0,0-8-8 16,2-5-3-16,1-8-3 15,2-5 1 1,0-6-4-16,0-8-5 0,0 0-6 0,-1-3-11 15,1 0-14-15,-2 0-15 16,1-18-22 0,-1-13-103-16</inkml:trace>
  <inkml:trace contextRef="#ctx0" brushRef="#br0" timeOffset="133385.12">16133 8518 51 0,'0'0'109'0,"0"0"-109"16,0 0-1-16,0 0-3 16,0 0 4-16,0 0 0 15,-1 0 5-15,1 23 43 16,0 8 17-16,-2 9-19 0,1 5-8 15,1 3-10 1,-2 0 1-16,2-2-14 0,0-1 5 16,0-4-8-16,-1-4-3 15,-2-5 0-15,-1-4-8 16,1-3 1 0,1-3-4-16,-1-2 1 0,0-4-25 15,-1-1-53-15,-3-5-70 16</inkml:trace>
  <inkml:trace contextRef="#ctx0" brushRef="#br0" timeOffset="136338.87">18137 10693 34 0,'0'0'41'0,"0"0"7"16,0 0 9-16,0 0-17 15,0 0-5-15,0 0-27 0,0 0 3 16,11-58 10-16,-11 45-11 16,0-3 15-16,0 0 1 15,0 0-5-15,0-3 0 16,-5 3 18-16,-2 1-26 15,-3 3 12-15,0 3-1 16,1 5-11-16,-1-1 9 16,0 4-18-16,-3 0-4 15,-3 1 0-15,-2 0 1 16,-4 2-2-16,-2 11 2 16,-1 4-1-16,3 2 0 0,2 1 0 15,3 4-1-15,1 1 1 16,5-3 0-16,1 1 0 15,7-4 0-15,3-2-6 16,0-2 3-16,0-5 0 16,5-2-18-16,5-2 3 15,3-2 18-15,7-4 5 16,3 0 3-16,5 0-3 16,2-12-3-16,1-4 3 15,-1 1-5-15,-3 0 6 16,-4 4-3-16,-4-1-2 15,-3 6-1-15,-5 2-1 16,-3 4 1-16,-5 0-6 16,0 0 3-16,-3 6 2 0,1 21 1 15,-1 13 9-15,0 11 10 16,0 6-10-16,-7-4-9 16,-1-2 3-1,0-7-3-15,2-6 0 0,0-3-2 16,-1-6-3-16,3-2-14 15,1-4-24-15,2 0-50 16,-1-2-35-16,1-4-105 16</inkml:trace>
  <inkml:trace contextRef="#ctx0" brushRef="#br0" timeOffset="137723.04">18168 11669 0 0,'0'0'18'15,"0"0"-6"-15,0 0-3 0,0 0 7 16,0 0-3 0,0 0-1-16,0 0 0 0,-4-5 9 15,2 3-4-15,2 2-2 16,-1 0-5-16,-1-3-1 15,-1 1 7 1,1-2-2-16,-1-1-5 0,0 1-2 16,1-1 8-16,1-1 3 15,-2-1 0-15,1-4 1 16,-2-1 0-16,0-2-10 16,-2-7 4-16,-2 1 12 15,-1 0-8-15,0 2-1 16,0 5 34-16,0 5-24 15,3 2-5-15,-2 1-19 16,1 2 8-16,4 1 0 0,-1 2-6 16,-2 0-3-16,-4 5-1 15,-4 13-2 1,-3 8 2-16,-2 5 0 0,2 5 0 16,3-5 0-16,3 0-1 15,5-4-3-15,3-4 4 16,3-5 0-1,0-5-1-15,0-5-3 0,7-1-13 16,7-4-14-16,5-3 23 16,8 0 8-16,3 0 6 15,6-11-4-15,0-5 0 16,1-1-4-16,-1 2 1 0,-8 0-5 16,-2 6 6-16,-9 4-4 15,-8 2 0 1,-3 3-7-16,-4 0-4 0,-2 9 3 15,0 16 12-15,0 8 24 16,-12 6 9 0,-4 8-18-16,-1-1-12 0,1-4 2 15,2-7-5-15,3-6-1 16,0-9 1-16,5-3-4 16,0-3-8-16,-1-1-26 15,4 0-26-15,-2-2-32 16,1-4-61-16</inkml:trace>
  <inkml:trace contextRef="#ctx0" brushRef="#br0" timeOffset="139127.23">18212 12458 173 0,'0'0'100'16,"0"0"-100"-16,0 0-11 0,0 0 11 15,0 0 27-15,0 0 7 16,-18-83-18-16,3 70-16 16,-3 1 11-16,-3 5-10 15,-1 1 0-15,-5 6 0 16,1 0-2-16,-4 2 2 15,-1 17 2-15,1 8 3 16,2 4 4-16,3 6 2 0,4 1-5 16,7 3-2-1,7-2-5-15,4-7 0 0,3-6 0 16,0-8 2-16,12-3 4 16,5-8-3-16,3-6 10 15,6-1-1-15,3-4-2 16,3-10 3-16,1-3-9 15,-4-2 2 1,-3 4-6-16,-10 4 1 0,-7 4 3 16,-5 7-4-16,-4 0-1 15,0 0-2-15,0 0-4 16,0 14-4 0,0 20 11-16,-8 5 14 0,-3 5-1 15,2-3-10-15,-1-7-1 0,2-7-4 16,1-2-4-16,-1-1-17 15,0 0-28 1,-4 1-41-16,-2 1-48 0</inkml:trace>
  <inkml:trace contextRef="#ctx0" brushRef="#br0" timeOffset="140586.4">18115 13458 9 0,'0'0'83'0,"0"0"-76"0,0 0-3 16,0 0 28-1,0 0 38-15,0 0-20 0,0-44-12 16,0 39-14-16,-2-1 14 16,1 1-8-16,-2 0-8 15,-3-4-7 1,-3 2-1-16,-5-1-7 0,-2-1-1 15,-8 3-1-15,-3 5-1 16,-6 1-2-16,-4 0-2 16,-4 11 2-16,0 9 1 15,2 7 1-15,5 1 6 16,5 3-3-16,10-1-7 0,10-2-1 16,9-1 1-1,0-6 0-15,11-3 1 16,14-4 1-16,9-2-2 0,7-7 0 15,5-5 11-15,6 0-2 16,-1 0-9 0,1-11-3-16,-4-5 3 0,-5 2-9 15,-10 3 5-15,-9 2 4 16,-12 4 1 0,-6 4-1-16,-6 1 0 0,0 0-5 15,0 1-1-15,0 18 6 16,-6 14 20-16,-6 14 13 15,-5 9-6-15,4 5-22 16,1-3-3-16,5-5-2 16,4-6-11-16,3-6-40 0,0-3-61 15,0-6-64-15</inkml:trace>
  <inkml:trace contextRef="#ctx0" brushRef="#br0" timeOffset="141664.51">18245 14430 148 0,'0'0'25'16,"0"0"-25"-16,0 0 0 16,-87-30 0-16,68 30 25 15,-1 0-13-15,4 0 0 16,-2 6 7-16,3 9 0 16,-1 4-10-16,2 2 3 15,-1 1-4-15,6-5-1 0,5-2-3 16,1-6-2-16,3-3-2 15,0-2 3-15,0-2 0 16,4-1-3-16,10-1-1 16,8 0 1-16,8 0 7 15,10-1 5-15,8-3-12 16,-2 0-5-16,-1 4 5 16,-12 0 0-16,-10 5-1 15,-7 10 1-15,-5 5 7 16,-6 3 28-16,-4 7 12 15,-1-1-9-15,0 1-7 16,0-2 2-16,0-7-15 16,0-4-11-16,0-5-7 0,0-4-1 15,0 0-8-15,0-1-25 16,0-1-26 0,0-4-58-16,0-2-65 0</inkml:trace>
  <inkml:trace contextRef="#ctx0" brushRef="#br0" timeOffset="143379.43">14477 15323 9 0,'0'0'3'0,"0"0"8"16,0 0 44-16,0 0 9 16,0 0-21-16,0 0-14 0,0 0-2 15,3-11 0-15,-3 11 3 16,0 0-8-16,0 0-3 15,0 0-3 1,0 0-8-16,0 0-6 0,0 12-1 16,0 7-1-16,0 7 30 15,-3 7-6-15,-1 3-11 16,-1 5 1 0,-1-2-2-16,-1 2 1 0,3 1 0 15,-1 0-10-15,1-1 2 16,0-2-2-16,3-4 0 15,-1-7 0 1,1-4-2-16,1-7-1 0,0-4 0 0,-2-5 2 16,2-5-2-16,0-2 2 15,0-1-1-15,0 0 6 16,0 0 6-16,0-4 6 16,0-14 7-16,11-8-26 15,1-15-6-15,4-6-2 16,4-7-3-16,-4-6-5 15,2 4 6-15,-1 3 1 16,-3 10 4-16,-3 9 5 16,-2 11 4-16,-6 11 3 15,-1 6 1-15,-2 5 6 16,0 1-3-16,0 0-11 16,0 1-12-16,2 17-6 0,-2 13 18 15,3 6 6-15,0 6 0 16,2-4 0-1,-1-3-6-15,4-7 2 0,0-7-2 16,0-6 0-16,0-4 0 16,-1-8-1-1,3-1-2-15,1-3-9 0,1 0 12 16,12-19 16-16,4-9-5 16,8-9-6-16,0-5-5 15,1 0-2-15,-10 6-5 16,-5 11 2-16,-10 11 2 15,-8 10 3-15,-4 4 4 16,0 0 0-16,0 6 7 16,-1 24-8-16,-12 13 1 0,-2 16 26 15,-3 6-4-15,4-2-12 16,1-4-6-16,6-8-7 16,0-8-1-1,3-8 0-15,2-8-4 0,1-8-23 16,1-4-29-16,0-5-31 15,0-7-21 1,0-3-24-16,6 0-72 0</inkml:trace>
  <inkml:trace contextRef="#ctx0" brushRef="#br0" timeOffset="144059.23">15143 15502 14 0,'0'0'3'16,"0"0"5"-16,0 0 65 15,0 95 2-15,0-55-34 16,-5 7-6-16,-4 4-10 15,0 1-1-15,-3 2-2 0,-1-2-6 16,-1-2 4-16,1-7-10 16,4-6-8-16,2-13 1 15,1-7-2-15,3-10 1 16,2-5 0-16,1-2 0 16,0 0 1-16,0 0 6 15,0-4 2-15,0-16-11 16,11-12-3-16,4-12-27 15,8-9 6-15,0-5 0 16,3-2 13-16,3-5 0 16,1 1 7-16,5 3 4 15,0 8 13-15,4 9-2 0,-1 13 13 16,-4 9-17 0,2 8-4-16,-9 7 2 0,-2 6 2 15,-1 1-1-15,-5 0 3 16,-2 14-1-16,-1 9-8 15,-4 11 0 1,-3 11 5-16,-5 10 24 0,-4 4-2 16,0 5-6-16,-8-4-1 15,-6-3-2-15,5-6-6 16,0-6-5-16,0-6 7 16,3-7-14-16,3-6 0 15,0-8 2-15,2-7-2 16,-2-5-4-16,3-4-20 15,0-2-10-15,-1 0-20 16,-4-2-25-16,-6-19-18 0</inkml:trace>
  <inkml:trace contextRef="#ctx0" brushRef="#br0" timeOffset="144407.34">15223 15827 75 0,'0'0'23'16,"0"0"-23"-16,0 0 16 0,0 0 59 16,0 0-20-1,85 7-19-15,-44-7-9 0,5 0-1 16,0 0-15-1,0-3-11-15,-5-1-8 0,-5-2-26 16,-8 0-38-16,-4 1-66 16</inkml:trace>
  <inkml:trace contextRef="#ctx0" brushRef="#br0" timeOffset="145462.91">16487 15448 57 0,'0'0'0'0,"0"0"-12"15,0 0 12 1,0 0 47-16,0 0-17 16,0 0-22-16,-18-11 6 0,3 7 9 15,-6 0 3-15,-7-1-22 16,-5 3-2-16,-7-4 3 16,0-1 8-16,2 0 9 15,1 0 8-15,5 1-6 16,6 1-4-16,6 2 0 15,8 1 9-15,8 2-4 16,1 0-12-16,3 0-9 16,0 0-2-16,0 0-2 15,0 0-5-15,0 0-4 16,0 4 6-16,0 6 3 16,0 8 2-16,0 0 3 0,-1 5 1 15,-5 2 6 1,-3 6 0-16,-5 2-3 0,1 6 2 15,-5 2-2-15,3 0-1 16,0-1-3 0,3-5-4-16,4 0 2 0,4-5 7 15,2-3-3-15,2-5-2 16,0-2 0-16,0-2-2 16,0-3 2-1,10-2 2-15,2 0 1 0,5-2 10 16,6-1 7-16,1-5-16 15,6 1-9-15,1-5-4 16,-1-1-4-16,-6 0-6 16,-5 0-27-16,-7 0 2 0,-4 0-1 15,-4 0 3-15,-4-8-18 16,0-4-23-16,0-1-61 16</inkml:trace>
  <inkml:trace contextRef="#ctx0" brushRef="#br0" timeOffset="146864.63">15974 15718 29 0,'0'0'0'0,"0"0"0"0,0 0 1 15,0 0 3-15,0 0 18 16,0 0 22-16,12 5 11 16,-2-1-2-16,5-2-12 15,3 0-7-15,4 2 7 16,7-3-1-16,5-1-3 16,4 0-11-16,4 0-7 0,-3 0 0 15,-4 0-16 1,-7 0-3-16,-7 0-2 0,-11 0-2 15,-3 0 2-15,-4 0 0 16,-1 0-4-16,-2 0-5 16,0 0-16-1,2 0-34-15,2-2-53 0,2-3-125 16</inkml:trace>
  <inkml:trace contextRef="#ctx0" brushRef="#br0" timeOffset="147556.94">16905 15601 32 0,'0'0'113'15,"0"0"-98"-15,0 0-2 0,0 0 12 16,0 0 13-16,23 0 21 16,-4 0-7-16,6 0-10 15,5 0-10-15,6-2-11 16,8-1 4-16,1-3-4 16,6 2-10-16,0-2-3 15,-2 2-7-15,0-1 2 16,-7 0-2-16,-8 3 0 0,-10-1-2 15,-14 2-4 1,-5 0-7 0,-5 1-14-16,0 0-17 0,0 0-23 0,-14 0-57 15,-11 2 37-15</inkml:trace>
  <inkml:trace contextRef="#ctx0" brushRef="#br0" timeOffset="147612.79">17022 15756 111 0,'0'0'1'0,"0"0"3"16,0 0 0-16,0 0 57 0,0 0 1 15,0 0-4-15,0 0-1 16,72 2-23-16,-37-2 0 15,4 0-17-15,5 0-4 16,1 0-1-16,3-6-6 16,-3 0-4-16,-4-1-2 15,-7-1-10-15,-4 0-17 16,-5-3-23-16,-5 1-35 16,-1-6-11-16,-3-2-28 15</inkml:trace>
  <inkml:trace contextRef="#ctx0" brushRef="#br0" timeOffset="148630.63">18015 15387 57 0,'0'0'87'0,"0"0"-86"15,0 0 14-15,0 0 13 16,0 0 6-16,0 0-6 16,1-16 7-16,7 13 7 15,2-3-10-15,1 2-17 16,2 0 0-1,3-1-1-15,5 0 4 0,0 2-7 0,9 0-2 16,3 1-7-16,4 2 10 16,3 0-9-16,-2 0-2 31,-1 0 0-31,-4 0 0 0,-5 5 0 0,-2 6-1 16,-6 1 0-16,-3 5-1 15,-2 3 1-15,-9 5 0 16,-6 3-2-16,0 5-1 15,-21 10 3-15,-12 4 5 16,-7-1 2-16,-5-1-6 16,3-11 0-16,5-7-1 15,1-8 6-15,5-2-2 16,2-6 1-16,10-4-3 16,7-3 5-16,7-3-1 0,5-1-5 15,0 0 0-15,0 0 0 16,0 0 2-16,0 0 0 15,13 0 2-15,13 0 19 16,15 0-4-16,12 0-6 16,12 0-13-16,5 0 5 15,4 0 0-15,-2 0-5 16,-3 0-1-16,-10 0 0 16,-8 0 0-16,-12 0 0 15,-9 0 0-15,-10 0 0 0,-8 0-3 16,-5 0-15-1,-6 2-15-15,-1-2 2 0,0 1-1 16,0-1-21-16,0 2-45 16,0-2-86-16</inkml:trace>
  <inkml:trace contextRef="#ctx0" brushRef="#br0" timeOffset="150366.41">14340 16517 24 0,'0'0'35'0,"0"0"-2"16,0 0 0-16,0 0-13 16,0 0-10-1,0 0-1-15,17-2 2 0,-17 2-4 16,1 0-1-16,1 2-5 16,1 10 4-16,2 4 13 15,-2 10 8-15,-1 3-2 16,-2 8-1-16,0 3-9 15,0 7 13-15,0 0-16 16,-7 0 5-16,-1 0-4 16,2-4 10-16,-3-9-12 15,3-9 1-15,0-8-2 16,2-4 0-16,1-8-1 16,1-1-3-16,1-4-2 0,1 0 4 15,0 0 3 1,0 0 9-16,0-2 9 0,0-15 4 15,1-14-30-15,7-7-2 16,2-7 1 0,2-8 2-16,2 2-3 0,3 4 1 15,3 4-1-15,1 10-5 16,-2 7 0 0,-5 10 4-16,-3 5 1 0,-5 6 0 15,-4 4 5-15,-2 1-5 16,0 0 0-16,0 0-10 15,1 17 1-15,1 8 9 0,-1 7 0 16,1 5 5-16,1-2-3 16,3-6-1-1,0-8-1-15,1-5 0 0,1-6 0 16,-1-4 0-16,5-3 3 16,2-3-2-16,6 0 6 15,7 0-2 1,4-6 0-16,7-14 1 0,2-3-5 15,3 1 1-15,-5 5-1 16,-10 5-1-16,-14 10-1 16,-10 2-4-16,-4 0-4 15,0 0 3-15,0 4-1 16,0 16 7-16,0 5 9 0,0 5 3 16,-1-2-2-1,-1-3-9-15,1 0 1 0,1-5-2 16,0-1-16-16,0-2-32 15,0-3-39 1,0-3-42-16,7-5-80 0</inkml:trace>
  <inkml:trace contextRef="#ctx0" brushRef="#br0" timeOffset="150726.46">15407 16612 218 0,'0'0'11'15,"0"0"-11"-15,0 0 0 16,0 0 16-16,-84-38-1 16,66 36-8-1,5 2 3-15,1 0 18 0,5 0-19 0,-1 9-9 16,-1 8-5 0,2 6 5-16,2 4 0 15,2 2-1-15,3 3 1 0,0 1 0 16,0-2 1-16,0 1 1 15,6-1-2 1,2 0 2-16,2-1-2 0,-2-1-1 16,-1-1 0-16,-2-1-8 15,-4-4 5 1,-1-7 2-16,0-3 2 0,-1-2 2 16,-13-1 11-16,-7-2 8 15,-2-2 4-15,-5-1-5 16,-4-4-7-16,-4-1-1 15,0 0-7-15,2 0 1 0,1-8-4 16,6-4-2-16,5-2-8 16,8-3-20-1,8 0-30-15,6-5-32 0,0-2-91 16</inkml:trace>
  <inkml:trace contextRef="#ctx0" brushRef="#br0" timeOffset="151770.59">16272 16586 53 0,'0'0'59'0,"0"0"-59"15,0 0 18-15,0 0 37 0,0 0-24 16,0 0-10-1,0 0 15-15,-39-37-8 0,24 36-2 16,-5 1-6 0,-7 0 2-16,-2 0 0 0,1 8 2 15,-3 8 2-15,-1 4-8 16,0 5-8 0,2 5 3-16,1 0-6 0,8 3 0 15,1 3 8-15,5-3-11 16,6 4 9-16,1-2-3 15,5-5 1-15,3 0 0 16,0-7-10-16,0-1 5 16,8-1 2-16,9-5 3 15,5-1-11-15,6 0-6 16,6-2-1-16,5-3-14 0,-2-2-18 16,-2-3-4-1,-7-4-30-15,-6-1-23 0,-7 0-14 16,-9-11-47-16</inkml:trace>
  <inkml:trace contextRef="#ctx0" brushRef="#br0" timeOffset="151811.03">15989 16923 49 0,'0'0'174'0,"0"0"-154"16,0 0-20-16,0 0 0 0,0 0 33 15,0 0 12-15,83-14-16 16,-48 10-16 0,2 0-10-16,2-2-3 0,2 2-15 15,0 0-53-15,-2-2-52 16</inkml:trace>
  <inkml:trace contextRef="#ctx0" brushRef="#br0" timeOffset="152422.87">16991 16751 109 0,'0'0'75'15,"0"0"-72"-15,0 0 4 16,0 0 41 0,0 0 12-16,0 0-10 0,94 0-6 15,-63 0-5 1,4 0-9-16,4 0-13 0,1 0-10 15,0-3-7-15,-4 3 0 0,-5-1-4 16,-5 1-12 0,-11 0-12-16,-7 0-22 0,-8 0-39 15,0 0-33-15</inkml:trace>
  <inkml:trace contextRef="#ctx0" brushRef="#br0" timeOffset="152479.73">16951 16901 53 0,'0'0'95'0,"0"0"-95"15,0 0 0-15,0 0 43 16,0 0 7-16,0 0 9 0,71 28 7 16,-33-28-23-16,7 0-18 15,8 0-17-15,6 0-7 16,-4 0-2-16,-6 0-4 15,-6-2-11-15,-11-1 2 16,-7 1 5-16,-9 0-11 16,-2 0-27-16,-7 2-20 15,-4 0-21-15,-3-3-44 16</inkml:trace>
  <inkml:trace contextRef="#ctx0" brushRef="#br0" timeOffset="159116.29">18597 16465 93 0,'0'0'87'0,"0"0"-87"15,0 0-10-15,0 0 10 0,0 0 34 16,0 0 12 0,0 0-14-16,0 0 4 0,6-6-7 15,-6 6-10-15,0 0-6 16,0 0-1-16,0 0 3 15,0 0 5-15,0 0 1 16,0 0 1-16,0 0-3 16,-2 0-11-16,-7 0-1 15,-7 0-1-15,-9 0-6 16,-5 0 2-16,-6 0-2 16,-2 0 1-16,3 0 2 15,0 2 1-15,4-2-4 16,3 0 2-16,4 0 1 0,5 0-1 15,3 0 0-15,6 0 4 16,4 0-1-16,3 0 0 16,3 1-3-16,0-1-2 15,0 0-4-15,0 0 2 16,0 0 1-16,0 0 0 16,0 0-1-16,0 0 2 15,0 0-2-15,0 0 0 16,0 4 1-16,0 1-4 15,0 1 4-15,0 7 1 16,-1 3 3-16,-4 5 1 16,2 3-1-16,0-2-2 15,0 1 2-15,-2-1-2 0,1 1 0 16,-2-2-1-16,2 2 3 16,-1-6 1-1,1-2-4-15,2-3 0 0,1-4 0 16,1-2 1-16,0-2 1 15,0-2-2-15,0-2 0 16,0 0 1-16,0 0 1 16,7 0 10-16,11 0-1 15,9 0 6-15,10-9-9 16,8-2-6-16,6 0 0 16,1 3-4-16,2 4 4 15,-1 2-2-15,-2 2 0 16,-3 0 0-16,-4 0 0 0,-5 2 0 15,-6 9-2-15,-4 5-1 16,-6 2-1-16,-3 4 0 16,-4 6 3-16,-5 0-1 15,-8 4 2-15,-3 2 2 16,0-2-2-16,-6-3 7 16,-6-4 0-16,-5-4-7 15,2-3 7-15,-7 1 0 16,-6-4 8-16,-4-1-2 15,-2-5-12-15,-2-3 7 16,-1-5-6-16,0-1 3 16,-2 0 0-16,3 0-3 31,2-7 2-31,5-2-2 0,7 3 1 0,5 0-2 0,4 0 2 16,4 0-3-16,3 1-3 15,1-3-11-15,2 3-19 16,-1-2-20-16,3 0-7 15,1 1-3-15,0-3-1 16,0-1-35-16,0-3-35 16</inkml:trace>
  <inkml:trace contextRef="#ctx0" brushRef="#br0" timeOffset="173708.76">1183 16837 1 0,'0'0'23'0,"0"0"-8"0,0 0 3 16,0 0-3-16,0 0-7 15,0 0-3 1,0 0 1-16,0 0 6 0,0 0-1 16,0 0 7-16,0 0 5 15,4 0 4-15,5-6-5 16,5-1 2-1,5-5-2-15,3 1 3 0,4-7-6 16,9 0-6-16,4-4-3 16,8-5 0-16,9-3 0 15,7-2 11-15,7-4-5 16,5-2-3-16,8 0-3 0,17-4 6 16,6-3 5-16,9-1-9 15,0-1-6-15,-3 6 1 16,-3-1 4-16,-6-1 1 15,-1-1-5-15,-3-2 5 16,-2-5-1-16,0-2-2 16,0-3 6-16,3 1-9 15,-2 4 0-15,2 2-1 16,-3 4-2-16,-3 2 1 16,-6 5-1-16,-4 6-1 15,-14 4-1-15,-6 4-1 16,-9 5 0-16,-7 5 0 15,-8 2 0-15,-5 2 0 0,-7 1 0 16,-8 2 1-16,-6 3-1 16,-6 2 0-16,-5 1 0 15,-3 1-1-15,0 0 0 16,0 0 1-16,0 0-3 16,0 0-8-16,0 0-24 15,-8 1-40-15,-17 14-79 16,-12 6-40-16</inkml:trace>
  <inkml:trace contextRef="#ctx0" brushRef="#br0" timeOffset="174407.59">1187 17084 60 0,'0'0'10'0,"0"0"-10"15,0 0 0-15,97-76 17 16,-61 55 24-1,6-5-13-15,4 2 14 0,2-2-4 16,4-6 0-16,6-2-5 16,8-5-4-16,7-4 4 15,15-3 8-15,11-3-10 16,9-2-9-16,10-4 10 16,-6 1 0-16,0 4-3 15,-9 4-2-15,-15 8-8 16,-14 9-7-16,-14 7-10 15,-12 1 2-15,-12 6-2 16,-3 5 1-16,-11-1-1 0,0 1-2 16,-8 3 2-16,-1 0-2 15,-7 2 1-15,-1 1-1 16,-4 2 0 0,-1 2-5-16,2 0-12 0,-1-2-28 15,7-3-50-15,5 2-65 16,8-3-66-1</inkml:trace>
  <inkml:trace contextRef="#ctx0" brushRef="#br0" timeOffset="175452.77">10920 16816 105 0,'0'0'18'15,"0"0"-18"-15,0 0-49 16,0 0 49-1,0 0 50-15,0 0-15 0,-1 0 1 16,1 0 2-16,0-4-7 16,1 3-8-1,4-4-6-15,1 0-1 0,6-4 7 16,6-2-8-16,6-1 1 16,7-2-2-16,9-4 2 15,9-1 6-15,4 0-12 16,7-1-3-16,-2 2 4 0,3 0 2 15,-3 1 1-15,2-3 0 16,1 4-4-16,-3-1 0 16,-1 0 2-16,-5 2 0 15,-1 1-6-15,-2-1 0 16,-4 4-3-16,-3 3 4 16,-2 1-2-16,-8 1-5 15,-3 3 0-15,-11 0-3 16,-2 2 1-16,-7 1-3 15,-4 0-10-15,-4 0-17 16,-1 0-10-16,0 0-18 16,0 8-34-16,-9 9-9 0,-19 5-46 15</inkml:trace>
  <inkml:trace contextRef="#ctx0" brushRef="#br0" timeOffset="176163.37">11019 16977 256 0,'0'0'118'0,"0"0"-118"16,0 0-44-16,0 0 22 0,0 0 22 16,0 0 49-16,94-26-8 15,-46 13-11-15,13-3 3 16,10-4-13 0,9-1-2-16,5-2 1 0,-2 2-2 15,-5 2 0-15,-8 3-6 16,-9 1-4-16,-7 3 3 15,-5 2-5-15,-7 3-1 16,-6 0-1-16,-9-1-3 16,-8 5 1-16,-7 0-1 15,-3 2 0-15,-8 1-1 16,-1 0-3-16,0 0-3 0,0 0-1 16,0 0-13-16,0 0-22 15,0 0-19-15,0 0-21 16,-1 2-18-16,-11 9-64 15</inkml:trace>
  <inkml:trace contextRef="#ctx0" brushRef="#br0" timeOffset="177908.06">14222 17868 7 0,'0'0'28'15,"0"0"16"-15,0 0 2 16,0 0 2-1,0 0-10-15,0 0-6 0,0-14-5 16,0 14 1-16,0 0-3 16,0 0-6-16,0 0-16 15,-1 2-3-15,-2 16 0 0,-3 13 20 16,-2 9 18-16,1 3 4 16,-1 6-26-16,-2-2-9 15,3 2 3-15,-4-2-3 16,-2 2 1-16,-2 1 5 15,-3-2-6-15,4-4 1 16,-2-7-5-16,4-5-3 16,0-10 1-16,3-1 1 15,3-6-2-15,3-7 2 16,0-3-2-16,2-4 0 16,1-1 0-16,0 0 3 15,0 0 0-15,0 0 1 16,0-15-1-16,0-21-3 15,0-19-24-15,7-15-2 16,2-8 9-16,6 1-3 0,2 7 1 16,2 10 16-16,2 7-7 15,-3 7 9-15,6 11 2 16,-2 4 0-16,2 7 1 16,1 4 1-16,2 7 5 15,3 7-2-15,4 6-6 16,1 0-1-16,-1 13-4 15,-10 13 1-15,-6 6 0 16,-11 3 4-16,-4 3-8 16,-3-1 4-16,-6 0-19 0,-19-4 14 15,-11 3 6 1,-6-5-3-16,-1-2 6 0,4-1 0 16,6-10 1-16,6-4 3 15,7-6 0-15,9-1-4 16,2-3 0-16,9-2 0 15,0 2 0-15,0 2 0 16,0 2-3-16,0 8 0 16,0 4 3-16,9-3 13 15,6 3 19-15,3-4-19 16,1 1-1-16,5-1-7 16,-1-2-3-16,3-6-4 15,6-1-6-15,-1-1-15 0,3-2-9 16,-1-3-10-1,-1-1-31-15,-4 0-27 16,-1 0-70-16</inkml:trace>
  <inkml:trace contextRef="#ctx0" brushRef="#br0" timeOffset="178912.27">14764 17925 4 0,'0'0'131'15,"0"0"-131"-15,0 0-31 16,0 0 31-16,0 0 31 15,0 73-4-15,0-41 6 16,0 2 0-16,0 3-1 16,0 3-7-1,0 2 1-15,-3 1 0 0,-5 0-5 16,1-4-8-16,1-5-12 16,0-12 5-1,5-9 1-15,-1-7-2 0,1-4-4 16,1-2 4-16,0 0 1 0,0 0 5 15,0 0 16 1,0-14 9-16,1-15-19 0,12-15-17 16,2-12-10-16,6-7 0 15,1 0 2-15,4 1-16 16,4 8 11-16,-5 9 5 16,-2 13 2-1,-7 14 6-15,-9 8 2 0,-4 7 1 16,-3 3 6-16,0 0 2 15,0 0-11-15,0 13-13 16,0 17 13-16,2 9 3 16,1 8 5-16,0 2-3 0,1-2-5 15,3-5 0 1,3-12 0-16,-1-7-2 0,-2-9-1 16,0-10 3-16,1-4-4 15,0 0-8-15,4-1 12 16,8-22 24-16,7-7-13 15,2-7-7-15,0-2-4 16,-3 0-6-16,-7 5 1 16,-3 11 2-16,-5 11 3 15,-8 8 1-15,-3 4-1 16,0 0-4-16,0 10 1 16,0 16 3-16,0 8 8 15,0 12 9-15,-4 1-10 0,1-2-1 16,1-4-6-1,2-9 0-15,0-3-13 16,0-5-3-16,-3-8-18 0,1 1-53 16,-1-5-25-16,3-8-92 15</inkml:trace>
  <inkml:trace contextRef="#ctx0" brushRef="#br0" timeOffset="180346.77">15911 17845 29 0,'0'0'118'0,"0"0"-104"16,0 0-13 0,0 0 0-16,0 0 48 0,0 0 9 15,9-22-10-15,-9 19-21 16,0 2-7-16,-11-3-9 0,-6 2-8 15,-7 2 1 1,-7 0-2-16,-8 0 4 0,-3 12-1 16,-4 2-1-16,7 1 4 15,7-3 12-15,12 1-8 16,9 0-3-16,7 3-9 16,4 5 0-16,0 2 0 15,12 4 3-15,13 2 11 16,6 0-7-16,4 4-4 15,1 1-3-15,-5-1-7 16,-4-3 5-16,-10-1-6 16,-7-5 8-16,-7 1 0 0,-3 3 0 15,0-5 3 1,-11 3 3-16,-8-3 4 16,-10 0 1-16,-5 0-6 0,-6-8-5 15,-6-1 0-15,2-4 0 16,1-4 0-16,6-5-7 15,7-1-5-15,6 0-13 16,8-13-17-16,5-5-38 16,8-7-31-16,3-4-106 15</inkml:trace>
  <inkml:trace contextRef="#ctx0" brushRef="#br0" timeOffset="180695.79">16444 17835 135 0,'0'0'18'16,"0"0"-18"-16,0 0 0 15,0 0 6-15,0 0 29 0,-82-5-10 16,61 18-1-16,-6 8 18 16,-5 10-3-16,-3 9-13 15,-4 6 11-15,3 4-1 16,2 5-1-16,6-2-10 15,4-3 5 1,9-1-7-16,6-1-4 0,5-3-1 16,4-5-3-16,0-3-9 15,4-5-5-15,11-3 5 16,7-4 6-16,6-2-12 16,7-4-12-16,5-5 4 15,6-2 1-15,1-5-10 16,-3-3-1-16,-3 0-20 0,-6-4-16 15,-5 0-11 1,-3 0-18-16,-5 0-2 0,-7-7-28 16</inkml:trace>
  <inkml:trace contextRef="#ctx0" brushRef="#br0" timeOffset="181048.86">16309 18405 43 0,'0'0'52'0,"0"0"-41"16,0 0 15-16,0 0 24 15,0 0 10-15,0 0-9 16,53-3-2-16,-25-5-9 16,5-1-2-16,0 1-24 15,-2-2-7-15,-6 4-7 16,-1-1-18-16,-5 1-11 16,-3 2-19-16,0-3-18 15,-4 1-54-15</inkml:trace>
  <inkml:trace contextRef="#ctx0" brushRef="#br0" timeOffset="181397.92">17226 18149 56 0,'0'0'142'15,"0"0"-126"-15,0 0-8 16,0 0 15-16,0 0 15 16,0 0 18-16,49-13-3 15,-13 7-3-15,10-4-9 16,5 0-9-16,1 0-5 16,-6 0-17-16,-7 3-8 15,-13 1-2-15,-9 3-10 16,-9 2-8-16,-7 1-10 15,-1 0-8-15,0 0-9 0,-20 0-65 16,-11 0 22-16,-10 8-33 16,-4 4 37-1</inkml:trace>
  <inkml:trace contextRef="#ctx0" brushRef="#br0" timeOffset="181478.23">17279 18151 11 0,'0'0'50'15,"0"0"6"-15,0 0-5 16,0 0-13-16,0 0 20 15,0 0-16-15,-7 49 2 16,20-43-9-16,5 0 4 16,0-2 2-16,6-2-27 0,3-2-10 15,-2 0-1 1,-3 0-3-16,-4 0-28 0,-6-2-54 16,-3-6-37-16,-6 4-33 31</inkml:trace>
  <inkml:trace contextRef="#ctx0" brushRef="#br0" timeOffset="185460.12">18128 17955 13 0,'0'0'19'16,"0"0"19"-16,0 0-14 0,0 0-2 16,0 0 0-1,0 0-4-15,3-34 0 0,8 24 5 16,5 0-6-16,5-2 6 16,7 2 3-16,7-3-4 15,3 3-3-15,3 3 2 16,-4-2-1-16,-3 5-3 15,-2 3-7-15,-7 1-5 16,-4 0-3-16,-5 5-2 16,-4 14 2-16,-6 2-2 15,-6 10 3-15,0 7 5 16,-13 3 4-16,-17 0-6 16,-7 1 3-16,-10-3-1 15,-6-4-6-15,-4-3 3 16,-3-5-5-16,5-3-1 0,9-5 1 15,8-3 0-15,15-10 1 16,6-2 0-16,13-4 0 16,4 0 8-16,0 0-4 15,0 0-5-15,0 0-17 16,11-10-13-16,6 0 30 16,7 0 0-16,1 3 10 15,2 6 6-15,1 1 2 16,1 0-9-16,-2 15-2 15,0 6-1-15,-4 1-6 16,-2 1-1-16,-3 1 1 16,2-1 0-16,-4-5-6 15,3 0-9-15,1-7-16 16,-1-3-20-16,4 2-48 0,2-10-39 16</inkml:trace>
  <inkml:trace contextRef="#ctx0" brushRef="#br0" timeOffset="185819.59">18859 18084 119 0,'0'0'0'0,"0"0"-2"16,0 0 1-16,0 0 1 16,0 0 23-16,0 0-2 15,0 0 12-15,-92 22 5 16,77-12-7-16,4-2-7 15,3-2-6-15,4-5-9 16,4 1-4-16,0-2-5 16,0 0 0-16,0 0-3 15,2 0 3-15,10 0 10 0,1-6 10 16,3-4-9 0,0-1-11-16,-4 3 2 0,-2 2-2 15,-7 4-5 1,-3-1 1-16,0 3 4 0,0 0-3 15,0 0-11-15,0 0-25 16,0 0-30-16,0 0-50 16</inkml:trace>
  <inkml:trace contextRef="#ctx0" brushRef="#br0" timeOffset="186501.77">19071 17864 107 0,'0'0'29'0,"0"0"-29"0,0 0 0 15,0 0 0-15,0 0 21 16,0 0 4-16,73-65-2 15,-45 59 9-15,4 6-2 16,-1 0-8-16,0 0-10 16,-1 6 6-16,-4 14-1 15,-5 10-13-15,-9 7-1 16,-8 6 1-16,-4 0 5 16,-9-4-2-16,-15-2 2 15,-10-5 9-15,-3-6-4 16,-2-6 4-16,3-5 2 15,5-4-12-15,8-4-2 16,10-4 3-16,7-2-1 0,6-1 1 16,0 0-2-16,0 0-7 15,0 0-7 1,2 0-3-16,8 2 10 0,6 3 13 16,10 4 2-16,7 2-3 15,8 1-2-15,4-2-10 16,1 1 0-16,-1-4-7 15,-3-1-25-15,-4-5-44 16,-6-1-25 0,-7 0-63-16</inkml:trace>
  <inkml:trace contextRef="#ctx0" brushRef="#br0" timeOffset="186842.89">19804 17888 136 0,'0'0'48'15,"0"0"-48"1,0 0 0-16,0 0 4 0,0 0 8 16,0 0-4-16,-23-14-8 15,20 27 2 1,0 11 5-16,0 10 31 0,2 1-29 0,1 3-5 15,0 0-3 1,0 0 6-16,9-2-1 0,-3-1 1 16,-6-1-1-16,0-4-1 15,-2-4 6-15,-14-2 16 32,-7-1 10-32,-2-3-3 0,1-5-11 0,0-1-8 15,0-9-12-15,4 3-3 16,2-7 0-16,-2-1-2 15,1 0-18-15,2 0-30 16,1-7-14-16,4-13-9 16,5-6-74-16</inkml:trace>
  <inkml:trace contextRef="#ctx0" brushRef="#br0" timeOffset="187179.5">19774 17842 208 0,'0'0'17'0,"0"0"-17"0,0 0-6 15,0 0 6 1,0 0 57-16,0 0-18 15,55-19-1-15,-34 16-3 0,4 2-4 16,5-3-13-16,5-2-9 16,1 2 3-1,2-2-10-15,-1-1 1 0,-4 4-1 16,-5-2-2-16,-10 4 0 16,-6-1-2-16,-7 1-7 15,-4 1-6-15,-1 0-5 16,0 0-11-16,0 0-17 15,0 0-24-15,-6 0-95 16</inkml:trace>
  <inkml:trace contextRef="#ctx0" brushRef="#br0" timeOffset="195705.43">13452 9788 9 0,'0'0'16'0,"0"0"-2"0,0 0 4 16,0 0 3-16,0 0 2 16,0 0 8-16,0 0-7 15,0-1 0-15,0 0-1 16,0 1-6-16,0-1 1 16,-1-2-1-16,1 1-3 15,-2 1 0-15,1-2-1 16,1 2-1-16,-3-2 3 15,0 0-11-15,2 2 0 16,-1-1-4-16,2 2 0 0,0 0 0 16,0 0-1-16,0 0 1 15,0 0-6-15,0 0-11 16,0 0-17-16,0 0-22 16,0 10-66-16</inkml:trace>
  <inkml:trace contextRef="#ctx0" brushRef="#br0" timeOffset="197268.03">13123 10775 5 0,'0'0'33'15,"0"0"-1"-15,0 0 1 16,0 0-2-16,0 0-15 16,0 0-5-16,0 0-4 15,0-3 4-15,0 7 2 16,0 7 6-16,0 5 28 15,-3-1-20-15,3-1-8 16,0-4-4-16,0-3-10 16,0-5 2-16,0 0 11 15,0-2-5-15,0 0 2 16,1 3 3 0,8-3 2-16,6 0-5 0,13 0 1 0,14-6 4 15,12-12-7-15,7-2-6 16,8-8-7-16,4 1 5 15,4-4-3-15,-2 1-2 16,-7 2 0-16,-10 5 3 16,-14 6-1-16,-13 3-1 15,-10 7 1-15,-12 4 9 16,-6 0-1-16,-3 3 6 16,0 0 0-16,0 0-10 15,0 0-6-15,0 0-5 0,0 0-4 16,0 0-19-1,-3 0-20-15,-13 3-3 0,-1 11-15 16,-9 0-35-16,-3 3-48 16</inkml:trace>
  <inkml:trace contextRef="#ctx0" brushRef="#br0" timeOffset="197968.16">12684 11691 166 0,'0'0'81'15,"0"0"-81"-15,0 0-41 16,0 0 29-16,0 0 12 16,0 73 30-16,0-50-4 15,0 2-1-15,0 0 2 16,0 0 1-16,0-7-3 15,0-4-4-15,0-7-20 16,0-2 5-16,0-5-1 16,0 0 1-16,5 0 23 15,-1 0 15-15,9-3-10 16,8-11-15-16,14-11-7 0,14-6-3 16,7-7-9-16,6-1 1 15,3-3 1-15,4 0-2 16,0 6 0-16,-2 1 0 15,-12 10 2-15,-13 7-2 16,-16 6 0-16,-13 7-1 16,-9 4 1-16,-4 1-1 15,0 0 1-15,0 0-3 16,0 0-2-16,0 0-16 16,0 0-24-16,0 7-24 15,0 8-13-15,-9 10 20 16,-7 2-53-16</inkml:trace>
  <inkml:trace contextRef="#ctx0" brushRef="#br0" timeOffset="199027.74">13033 12645 36 0,'0'0'5'0,"0"0"-5"16,0 0-17-16,0 0 17 15,0 0 0-15,0 0 17 16,46 48 46-1,-17-57 3-15,5-9-19 0,6-1-19 16,4-5-6-16,-1 1-14 16,-6 0 12-16,-4 0-9 0,-3 3 7 15,-8 4-5 1,-4 1-5-16,-3 3-1 0,-4 4-2 16,-1 2-3-16,-4 1-1 15,-2 4-2-15,-1 1-2 16,-1 0-8-1,1 0-17-15,1 0-16 0,1 7-17 16,2 9-38-16</inkml:trace>
  <inkml:trace contextRef="#ctx0" brushRef="#br0" timeOffset="199785.93">13151 13490 54 0,'0'0'0'0,"0"0"-15"15,0 0-5-15,0 0 20 0,0 0 20 16,0 0 9 0,34 38 4-16,-19-33 14 0,3-4 2 15,8-1-10-15,8 0-8 16,9-10 0-16,3-9-17 16,9-2 6-16,5-4-8 15,3-1 3-15,-1 2 0 16,-6 5 7-16,-13 3-22 15,-10 8-2-15,-14 4-8 16,-11 2 0-16,-7 2-9 16,-1 0-8-16,0 0 16 15,0 0-21-15,0 0 5 16,0 0-44-16,-4 2-81 0</inkml:trace>
  <inkml:trace contextRef="#ctx0" brushRef="#br0" timeOffset="202189.19">17925 18744 24 0,'0'0'77'0,"0"0"-18"16,0 0-15-16,0 0-17 16,0 0-9-16,0 0-5 15,0 0 1-15,0 0 10 16,3 0-15-16,9 0-6 16,5 0 8-16,8-2 3 15,9 1 1-15,8-3-7 16,10 0 0-16,8 2-8 15,7 2 2-15,6 0 0 16,3 0 3-16,5 0-1 16,1 0-2-16,4 0 3 15,4 0-4-15,-4 2 1 16,1-2-2-16,-3 0 0 0,-5 0 0 16,-8 0 1-16,-5 0 1 15,-8 0 4-15,-4-2-2 16,-4-4 5-16,-3 4 6 15,-7-2-10-15,-3 0 4 16,-9 4-8-16,-8-1 2 16,-4 1-3-16,-4 0 0 15,-5 0-1-15,-4 0 1 16,-2 0-3-16,-1 0-12 16,0 0-18-16,0 0-22 15,0 0-37-15,-12 5 12 0,-10 3 7 16</inkml:trace>
  <inkml:trace contextRef="#ctx0" brushRef="#br0" timeOffset="202911.73">17670 18906 53 0,'0'0'47'0,"0"0"1"16,111 0-8-1,-56 0-16-15,11 0-7 0,9 0-4 16,15 0 2-16,11-4-5 16,6 1-1-1,6-2-6-15,-2 0-1 0,-1 2-4 16,-5 0 4-16,-5 3-2 16,-10-6 4-16,-12 5-2 15,-10 1-3-15,-14-3 2 16,-13 3-1-16,-12-3 1 15,-13 2-1-15,-6-1 0 16,-6 2 1-16,-4 0 2 16,0 0-3-16,0 0 8 15,0 0-8-15,0 0-13 0,0 0-11 16,0 0-3 0,-9 0 8-16,-3 0-38 0,-4 0-36 15</inkml:trace>
  <inkml:trace contextRef="#ctx0" brushRef="#br0" timeOffset="208166.13">24287 5848 56 0,'0'0'82'0,"0"0"-82"15,0 0-6 1,0 0 6-16,0 0 2 0,0 0 14 15,0 0 6-15,0 0-3 16,-57-45-2-16,57 45 5 16,0 0-2-16,-1 0-10 15,1 0-7-15,0 0 3 16,-3 0 0-16,-5 0 4 0,1 0-1 16,-5 1-3-16,-4 6 5 15,-1 5-5-15,-5 3 7 16,-5 3 1-16,0 4-1 15,-3 4 6-15,0 6 1 16,1 6-6-16,0 5 9 16,1 3-7-16,4 4-5 15,1-2-9-15,4-2 5 16,6-2 0-16,5-6-4 16,2-5-1-16,6-5-2 15,0-6 0-15,0-3 0 16,9-7 1-16,6-4-1 15,6-3 4-15,6-5 2 16,3 0 5-16,4-10-1 16,3-12 3-16,1-6-4 0,-4-8-2 15,-6-3 0-15,-5-4 3 16,-11-4 10-16,-7-3 3 16,-5-5-18-16,0-2 5 15,-1 6-4-15,-15 2-2 16,-4 11 6-16,-1 8 1 15,-4 8-11-15,-2 5-5 16,-4 9 1-16,-1 3-19 16,0 5-14-16,0 0-10 15,1 5-18-15,3 15-40 16,1 6-43-16</inkml:trace>
  <inkml:trace contextRef="#ctx0" brushRef="#br0" timeOffset="208849.36">23998 6872 201 0,'0'0'50'0,"0"0"-50"16,0 0-9-16,0 0 9 15,0 0 16-15,-32-16-3 16,32 16-13-16,-3 3 2 16,-7 16-1-16,-7 9 13 15,-1 8 4-15,-3 8 0 16,4 4-14-16,2-4-4 15,6 0 2-15,1-6-1 0,8-5 0 16,0-4-1 0,0-9 0-16,3-5 0 0,14-5 0 15,2-5 2-15,7-5 9 16,7 0-3-16,9 0 3 16,6-18-4-16,5-4-2 15,-4-5 8-15,-7-4 2 16,-13-5 1-16,-8 1-2 15,-10-5 12-15,-8 8-6 16,-3 4-13-16,-2 7-6 16,-14 4 17-16,-8 1-18 15,-2 8-24-15,-2 6-3 16,0 2-4-16,-2 3-18 16,0 18-28-16,5 8 5 15,4 7-54-15</inkml:trace>
  <inkml:trace contextRef="#ctx0" brushRef="#br0" timeOffset="209596.37">23911 7940 110 0,'0'0'115'16,"0"0"-115"-1,0 0-74-15,0 0 60 0,-54 88 14 16,45-60 11-16,5 1-3 16,1 5 12-16,1 0-1 15,2-1-3-15,0-3-9 16,3-7-7-16,12-5 2 16,2-6-2-16,2-6-3 15,1-5 3-15,3-1 7 16,3 0 10-16,0-11 5 15,6-11 1 1,2-4-9-16,-1-7 7 0,-3-1 11 0,-6-3 0 16,-9-1-2-16,-5 4-8 15,-9 4-6-15,-1 10-6 16,0 4 14-16,-4 5 4 16,-12 3-23-16,-5 1-5 15,0 7-21-15,-3 0-17 16,-3 9-20-16,0 12-24 15,2 7-8-15,4 3-68 16</inkml:trace>
  <inkml:trace contextRef="#ctx0" brushRef="#br0" timeOffset="210325.62">23862 8947 270 0,'0'0'0'0,"0"0"-7"16,-75 90-17-16,59-48 21 15,4-2 3-15,4 0 3 16,7-6 1-16,1-3 1 15,0-10-1-15,7-3-1 16,11-7-2-16,7-7-1 16,8-4 0-16,6-2 5 15,6-14 1-15,0-9-4 16,-5 0 37-16,-3-4-9 16,-10-5-4-16,-7-3 11 15,-10-3-3-15,-8-1-8 16,-2 6 6-16,0 9-14 15,-5 8-3-15,-6 11 12 16,4 5-26-16,-5 2-1 16,2 0-18-16,-1 0-30 0,-5 18-26 15,2 7-13-15,1 8 14 16,7 5-37-16</inkml:trace>
  <inkml:trace contextRef="#ctx0" brushRef="#br0" timeOffset="210658.73">24084 9849 130 0,'0'0'147'0,"0"0"-147"16,-91 34-39-16,66-9 2 16,7 7 37-16,4 2 16 15,7 2-14-15,5 1 7 16,2-3-9-16,0-6-2 15,19-5 2-15,6-9 0 16,8-9-13-16,5-5-2 16,4 0 15-16,3-19 2 15,-1-7 18-15,-2-8-4 16,-6-4 3-16,-6-4-5 0,-9 0 9 16,-11 4 4-1,-5 14-13-15,-5 10 6 0,0 5 12 16,-20 5-19-16,-2 0-13 15,-9 4-29 1,-5 2-40-16,-5 15-49 0</inkml:trace>
  <inkml:trace contextRef="#ctx0" brushRef="#br0" timeOffset="212086.43">23953 10521 147 0,'0'0'57'0,"0"0"-57"16,0 0-49-1,0 0 26-15,0 0 23 0,0 0 17 16,-90 76 18-16,62-36-1 16,-2 6 0-1,-1 11-12-15,2 4-11 0,4 3-7 16,7-3 6-16,5-8-8 15,8-6-2-15,5-9 4 16,0-11 12-16,5-6 9 16,9-5-7-16,5-7-14 15,3-7 3-15,5-2 1 16,4-2 19 0,8-18-10-16,4-10-7 0,0-9 0 15,-4-6-3 1,-4-7 14-16,-9-3 2 0,-6-7 4 0,-10 0-13 15,-8 6 8-15,-2 5-6 16,-11 11 1 0,-11 12-3-16,-6 9-14 0,-4 9-11 15,1 8-20-15,0 2-20 16,-1 10-18-16,2 15-22 16,2 9-15-1,8 2-108-15</inkml:trace>
  <inkml:trace contextRef="#ctx0" brushRef="#br0" timeOffset="212797.18">23930 11647 63 0,'0'0'74'15,"0"0"-22"-15,0 0-11 16,0 0-13-16,0 0-6 15,0 0-4-15,-33 15-1 16,11 10 2-16,-3 9-1 16,-1 5-4-16,1 6-2 15,6 1-6-15,5 0 1 0,7-3 6 16,7-5-3-16,0-8-7 16,0-4-1-1,12-9 0-15,3-4-1 0,4-8 4 16,3-5 0-16,7 0-2 15,3-5 2-15,9-18 1 16,2-9-3 0,3-11 0-16,-4-4-2 0,-2-6 0 15,-11-2 7-15,-5 2 0 16,-10 3 1-16,-8 10-7 16,-6 14 0-16,0 12 14 15,0 6 1-15,-10 7-17 0,-9 1-13 16,-4 1-21-16,-5 21-21 15,0 7 1-15,-1 8-19 16,4 3-69-16</inkml:trace>
  <inkml:trace contextRef="#ctx0" brushRef="#br0" timeOffset="213492.84">23942 12497 30 0,'0'0'125'0,"0"0"-125"0,0 0-19 15,0 0 8-15,0 0 11 16,0 0 7 0,-57 25 11-16,37 1 13 0,-3 10 5 15,0 7-17-15,4 2-12 16,2 2 0 0,5 0-5-16,4-4 1 0,4-3-1 15,4-5-1-15,0-5 2 16,6-10-2-16,9-7-1 15,4-3-4-15,6-8 4 16,5-2 15-16,6-6-5 16,6-17 7-16,1-7-3 15,-1-5-10-15,-9-5 15 0,-8-4 0 16,-7-8 3-16,-9-1-5 16,-6 2-5-16,-3 4 1 15,0 10 19-15,-15 10 10 16,-2 8-9-16,-3 7-29 15,-1 3-4-15,3 7-29 16,0 2-32-16,1 2-36 16,0 15-22-16,5 6-63 15</inkml:trace>
  <inkml:trace contextRef="#ctx0" brushRef="#br0" timeOffset="214185.53">23923 13319 129 0,'0'0'0'16,"0"0"-16"-16,0 0-29 0,0 0 45 15,0 0 30-15,0 0-6 16,-94 55 1-16,73-32 6 15,-1 5 2-15,-1 2-15 16,1 2-8-16,1 0-1 16,3 1-5-16,2-1 8 15,4-2-5-15,4-1 4 16,5-3-7-16,3 1 3 16,0-2-6-16,11-3 1 15,8-7 0-15,5-7-2 16,10-6 0-16,12-2-12 15,5-10 7-15,11-12-5 16,2-6 1-16,1-3 5 16,-11-2 1-16,-9-1 0 15,-17-1 0-15,-14-1-10 0,-11-1 13 16,-3 5 0 0,-7 5 20-16,-13 6 3 0,-7 7-9 15,-2 4 0-15,-6 6-13 16,-6 4-1-1,-2 0-8-15,-2 0-24 0,3 9-17 16,7 4-38-16,3-1-41 16</inkml:trace>
  <inkml:trace contextRef="#ctx0" brushRef="#br0" timeOffset="-214217.31">23985 14389 19 0,'0'0'18'0,"0"0"-18"15,-80 27-37-15,56-10 37 16,3-1 43 0,-1 1 8-16,3 2-31 0,3 2 14 15,3 1-7 1,6 2-15-16,2 2-8 0,4 0 2 15,1-1-5-15,0-2-1 16,0-1 0-16,10-1 3 16,6-4 0-16,7-2-3 15,8-8-1-15,9-2-1 0,11-5-2 16,6 0 2 0,8-16 2-16,0-5-11 0,-6-4 11 15,-8-4 8-15,-11-1 20 16,-13-5-6-16,-10-2-8 15,-13 1-6 1,-4 6 11-16,-7 5 17 0,-19 7 20 16,-8 2-21-16,-12 3-13 15,-10 3-22-15,-3 3-5 16,-4 5-19-16,3 0 4 16,8 1-24-16,7-1-12 15,10-2-48-15,11-4-75 0</inkml:trace>
  <inkml:trace contextRef="#ctx0" brushRef="#br0" timeOffset="-212519.83">21421 15557 26 0,'0'0'0'0,"0"0"0"16,0 0 27-16,0 0 26 15,0 0-16-15,0 0 5 16,0 0 6-16,0-45 7 16,0 45-1-16,0 0-18 15,0 0-12-15,0 0-10 0,0 0-10 16,0 0-4-16,0 9-1 16,0 10 1-16,-6 9 18 15,-6 10 13-15,-4 8 2 16,-2 4-6-16,-5 6-11 15,1-2-4-15,1 1 4 16,0-8-6-16,0-6-3 16,5-4 6-16,-2-6-5 15,6-7 0-15,0-7-5 16,6-7-2-16,3-5 1 16,2-5-1-16,1 0 5 15,0 0 6-15,0-6 5 0,0-24 7 16,6-14-24-1,13-17-7-15,6-6-11 0,5-6 9 16,1-1 7-16,-2 8 2 16,-3 12 0-16,-6 16 0 15,-5 15 0-15,-9 13-2 16,-3 4 1-16,-3 6 0 16,0 0-12-16,4 22-16 15,1 15 21-15,1 13 8 16,1 10 1-16,1 0-1 15,2-6-1-15,2-13-11 16,0-15 0-16,-3-14 11 16,-2-8 0-16,-4-4 1 15,3 0 4-15,4-9 12 16,7-16 9-16,8-9-20 0,0-5-1 16,-3 1 2-16,-3 6-4 15,-8 12-2-15,-4 7 0 16,-4 10 0-16,-3 3-1 15,0 0-5-15,0 3-4 16,0 20-6-16,0 16 16 16,-7 10-1-16,-2 2 2 15,0-4-2-15,0-8-9 16,4-8-23 0,-1-7-2-16,0-4-14 0,-2-3-25 15,2-3-19-15,3-4-28 16,1-8-60-16</inkml:trace>
  <inkml:trace contextRef="#ctx0" brushRef="#br0" timeOffset="-211804.12">21997 15665 185 0,'0'0'15'0,"0"0"-15"15,0 0-44-15,-27 71 44 16,16-33 37-16,-4 9-5 16,-1 4 3-16,-5 6-2 15,2 1 1-15,-2 1-9 16,-1-3-8-16,5-6-12 16,2-12 0-16,3-13-3 15,6-13 1 1,2-6 2-16,4-6 2 0,0 0 4 15,0 0 4-15,0-18 16 0,3-20-30 16,12-17 10 0,7-11-11-16,8-9 0 0,7-2-2 15,7-4 2-15,5-1-3 16,6 9 3-16,0 10-2 16,-1 17-3-16,0 16 5 15,-7 12 2-15,-3 12-2 16,-8 6 7-16,-8 0 5 15,-6 18-5-15,-4 15-3 16,-5 12 2-16,-6 16 2 16,-7 8 8-16,0 10-4 15,-20-2 3-15,-1-6-11 16,-1-9-1-16,3-9 4 0,5-11-7 16,3-13 2-1,3-8-2-15,3-7 0 0,2-8-9 16,3-4-19-16,0-2-19 15,0 0-12-15,0 0-30 16,0-6-12-16,0-14-114 16</inkml:trace>
  <inkml:trace contextRef="#ctx0" brushRef="#br0" timeOffset="-210429.85">21964 15937 173 0,'0'0'104'0,"0"0"-104"31,0 0-8-31,0 0 5 0,0 0 3 0,0 0 5 16,0 0-5-16,22-7 34 31,4 7 17-31,5 0-18 0,5 0-6 0,4 0-15 16,3-1-4-16,2-2 3 16,1-2-4-1,-4 1-6-15,-3-1 2 0,-6 2-2 16,-6-2-1-16,-10 3-3 15,-6 0-3-15,-5 2 1 16,-4 0-11-16,-1-1-11 16,-1 1-20-16,3-3-26 15,3 0-70-15</inkml:trace>
  <inkml:trace contextRef="#ctx0" brushRef="#br0" timeOffset="-209040.99">23090 14351 64 0,'0'0'2'0,"0"0"8"16,0 0 48-16,0 0 2 16,0 0-16-16,0 0-14 15,36-30 6-15,-25 25-6 16,3 0-1-16,3-1-14 0,7 1-1 16,6-1 0-16,4 3 0 15,3 1-4-15,2 2 3 16,-3 0 6-16,-6 4 0 15,-8 8-12-15,-4 4-4 16,-9 2-1-16,-3 2 3 16,-6 3-1-16,0-1 2 15,-9 4 0-15,-16-1 6 16,-10 0-3-16,-5 1 14 16,-8-4-6-16,0-2-2 15,2-3 8-15,8-3-13 0,8 0 4 16,6-2-7-1,10 1-6-15,2 1-1 0,4-2 0 16,5 2-1-16,3-4 1 16,0 1 2-16,0-1 9 15,19-2 2-15,12 4-6 16,17-3 2-16,16 0 0 16,12-6 7-16,3-3-4 15,0 0-5-15,-7 0-7 16,-15 2 0-16,-16-1-1 15,-18 0-2-15,-11 1-8 16,-11-2-10-16,-1 0 2 16,0 1-6-16,0 1-17 15,-4 0-50-15,-14 7-36 16,-9 2-10-16,-4 2-78 0</inkml:trace>
  <inkml:trace contextRef="#ctx0" brushRef="#br0" timeOffset="-207972.48">23174 15416 13 0,'0'0'137'15,"0"0"-127"-15,0 0-8 16,0 0 0-16,0 0 27 16,0 0-6-16,-40-7-13 15,31 7 3-15,-8 3 15 16,-4 3-6-16,-4 3-5 15,-6 0-9-15,1-1 4 16,0 0 0-16,0-2 2 16,5-2-8-16,3-1-1 15,5-2-5-15,1 1 1 16,4 0 0-16,4-2-1 0,1 1 1 16,5-1-1-16,2 0 0 15,0 2-1-15,0-2-2 16,0 1-6-16,0 0 7 15,0 1-5-15,0 1 3 16,0 1 3-16,0-1 1 16,0 7 4-16,0 1-1 15,0 5 0-15,-3 8 14 16,-3 4 0-16,-3 5 3 16,-1 4 1-16,1 4 1 15,-2 1-13-15,4 1 10 16,-5 0-11-16,2 1 1 15,-4 1 0-15,1 0 3 16,-3 1-4-16,0-7 11 0,4-5 1 16,2-10-4-16,4-5-3 15,3-8-7-15,3-4-6 16,0-3 1-16,0-4-1 16,0 0 9-16,0 0 2 15,5 0 5-15,14 0-2 16,11-9 11-16,13-2-5 15,9-1-14-15,2-2-6 16,-2 6-2-16,-4 2-3 16,-9 0-13-16,-6 3-4 15,-10 1-4-15,-7 2-9 16,-5 0 1-16,-6 0-11 16,-2 0-11-16,-2-1 11 0,-1-2 2 15,0-3-8 1,0-4-12-16,0-3-85 0</inkml:trace>
  <inkml:trace contextRef="#ctx0" brushRef="#br0" timeOffset="-206601.02">22831 15804 9 0,'0'0'20'0,"0"0"17"16,0 0 7-16,0 0-6 15,0 0-4-15,0 0 4 16,0 1 2-16,0-1-5 16,0 0-4-16,0 0-5 15,0 0 5-15,0 0 1 16,0 0-6-16,12 0-4 16,4 0 1-16,11 0 3 15,6-3-10-15,8-3-5 16,1-2-8-16,3 3 2 0,-2-1-5 15,-8 2 0-15,-9-1-1 16,-10 5-9-16,-9-2-10 16,-4 2-11-1,-3 0-15-15,0 0-11 0,0 0-11 16,0 0-42-16</inkml:trace>
  <inkml:trace contextRef="#ctx0" brushRef="#br0" timeOffset="-205887.9">23656 15629 78 0,'0'0'101'15,"0"0"-101"-15,0 0-34 0,0 0 19 16,0 0 15-16,34 2 48 16,-8 0-12-16,6 0 13 15,7-1 2-15,7-1-10 16,6 0-11-16,2 0-14 16,3 0-8-1,-6 0-7-15,-11 0-1 0,-10 0-1 16,-12 0-14-16,-9 0-15 15,-8 0-22-15,-1 0-22 16,-12 0-50-16</inkml:trace>
  <inkml:trace contextRef="#ctx0" brushRef="#br0" timeOffset="-205826.05">23677 15765 48 0,'0'0'116'15,"0"0"-116"-15,0 0 0 16,0 0 33-16,0 0 24 16,0 0-13-16,0 0 17 15,92 22 2-15,-47-22-9 16,9 0-31-16,1 0-20 16,-3-3-3-16,-1-4-2 15,-8 1-20-15,-7-3-37 16,-5-1-28-16,-4-3-23 0,-3-2-108 15</inkml:trace>
  <inkml:trace contextRef="#ctx0" brushRef="#br0" timeOffset="-204834.25">24553 15495 10 0,'0'0'57'16,"0"0"-17"-16,0 0-9 0,0 0 10 15,0 0-6-15,0 0-6 16,97-25-4-16,-72 23-6 16,5 0 12-1,3 2 1-15,4 0-7 0,1 0-5 16,3 4-5-16,-4 7-5 0,-5 3 0 15,-7 2-4-15,-9 0-6 16,-8 1-2-16,-8 3 2 16,0 6 3-1,-9 3 8-15,-20 7 7 0,-12-3 1 16,-9 0-12-16,-3-6 6 16,-2-4 1-16,5-6-1 15,6-1 14 1,9-5 2-16,8-2-17 0,15-3 8 15,4-3-6-15,8-1-14 16,0-2 0-16,0 2-5 16,0 1 5-16,13 0 7 15,14 5 17-15,8-3 0 0,19 0-5 16,12-3 3-16,6 3-6 16,5 0-8-16,-7 1-4 31,-7-1-2-31,-14-2 1 0,-16 0-3 0,-15-3 0 15,-11 2-1-15,-2-2 1 16,-5 0 0-16,0 1 0 16,0-1-4-16,0 0-25 15,0 0-17-15,0 0-16 16,-6 0-13-16,-6 0-6 16,-7 0-28-16,-3 0-36 15,-1 0-38-15</inkml:trace>
  <inkml:trace contextRef="#ctx0" brushRef="#br0" timeOffset="-200649.47">25654 14219 32 0,'0'0'57'0,"0"0"-5"0,0 0-13 15,0 0-7-15,0 0-7 16,0 0-2-16,0 0-9 16,1-1-2-16,-1 1-5 15,0 0 0-15,0 0 2 16,0 0 7-16,0 0 2 0,0 0-9 16,0 3-4-16,0 11-2 15,-8 7 24 1,-9 7 13-16,-4 8-5 0,-6 3-4 15,-2 2-10-15,-3 2-4 16,-3 1 4-16,-3-3-8 16,0-1-6-16,1-7-6 15,3-7 0-15,7-6 6 16,6-7 6-16,9-5-5 16,7-5-1-16,5-2-2 15,0-1-1-15,0 0-1 16,0 0 1-16,0 0 0 15,0 0-1-15,0 0 0 16,5 0-2-16,3 0-1 16,2 0-1-16,2 0 1 0,0 0 3 15,4 0-3-15,4 2 0 16,8 1 0-16,8-1 6 16,5-2-6-16,4 0 1 15,4 0 2-15,1-2-3 16,1-7 0-16,1-1-2 15,-4-4-1-15,-7 0 3 16,-7-1 1-16,-11-1 0 16,-7 2 2-16,-7 0 0 15,0 2 1-15,-6 5-1 16,-1 3 6-16,-2 4-9 16,0 0 0-16,0 0-5 0,0 5-7 15,-15 23 12-15,-9 12 6 16,-6 7 12-1,-1 3-3-15,4-2-5 0,4-3-1 16,7-6 5-16,3-5-10 16,5-9-4-16,4-9 0 15,-1-8-7-15,5-6-20 16,0-1-34-16,0-1-25 16,0 0-24-16,0-7 11 15,5-20-32-15</inkml:trace>
  <inkml:trace contextRef="#ctx0" brushRef="#br0" timeOffset="-199936.43">25973 14483 36 0,'0'0'115'16,"0"0"-115"-16,0 0 0 16,0 0 38-16,0 0 35 15,-37 98-41-15,30-67-12 16,3-6 6-16,4-4-2 16,0-2-10-16,0-7-5 0,1-4 4 15,10-1 10-15,8-6 3 16,8-1 3-16,10 0-1 15,10-12-5-15,5-6-13 32,-3-3-9-32,-10-1-1 0,-12-2 0 0,-11-1 0 15,-8-6-1-15,-8 1-10 16,0 3-3-16,-4 1 12 16,-9 6-4-16,0 7 2 15,3 1-7-15,4 6 11 16,1 4 3-16,5 0 2 15,0 2 3-15,0-3-2 16,9 0-6-16,16-2-7 0,8 0 4 16,3 4 3-16,-2 1 8 15,-7 0-3-15,-4 14-1 16,-10 6-3-16,-4 4-1 16,-6 4 0-1,-3 1 1-15,0 0-1 0,0-5 0 16,-3-6 0-16,1-4 0 15,2-5-3-15,0-4 3 16,5 0-4-16,13-3 4 16,12-2 4-16,8 0 3 15,6 0 1-15,-2-12-4 16,-4-5-4-16,-11-6 2 16,-12-3-2-16,-12-2 1 0,-3-1-1 15,-18 5-5-15,-19 5 4 16,-13 6-9-1,-5 4 10-15,0 7-6 16,7 2 5-16,8 0-3 0,15 0 3 16,11 0 1-16,10 5-33 15,4 5-52-15,1 2-50 16,25-3 0-16</inkml:trace>
  <inkml:trace contextRef="#ctx0" brushRef="#br0" timeOffset="-194422.93">21467 16793 3 0,'0'0'17'15,"0"0"6"-15,0 0 12 16,0 0 4-16,0 0 3 16,0 0-8-16,0 0-2 15,-7-4 6-15,5 4 3 0,2 0-1 32,-1 0-7-32,1 0-12 0,0 0-3 0,0 0-7 15,0 0-5-15,0 0-4 16,0 0-2-1,-2 3 0-15,2 9 0 0,-2 6 11 16,-2 3 9-16,0 5 3 16,-1 4 1-1,2 2-9-15,-3 5 4 0,2 3-5 16,-1 2 0-16,0-2-8 16,2-7 5-1,0-4-6-15,1-7-1 0,0-6-3 16,1-4 0-16,1-3 3 15,-2-5-2 1,2 0-2-16,0-4 0 0,0 0 2 0,0 0 1 16,0 0 1-16,0 0 2 15,0-4-6-15,2-13 0 16,13-13 0-16,3-9 0 16,7-14-8-16,2-3-15 15,0 0 9-15,1 1-3 16,0 4 8-16,-3 9-9 15,-5 13 2-15,-8 13 16 16,-6 10 13-16,-6 6 1 16,0 0-11-16,0 0-3 15,0 10-15-15,0 19 1 16,0 9 14-16,0 9 9 0,0 1-4 16,0-5-5-1,3-3-2-15,6-8 2 0,0-8 0 16,0-7-7-16,1-6-2 15,0-7-7-15,-1 0-11 16,2-4 23-16,3 0 4 16,2-14 9-16,4-7-4 15,2 0-2-15,-3 5-1 16,-7 6 1-16,-4 6-3 16,-8 4 0-16,0 0 0 15,0 0-6-15,0 16-5 16,0 12 11-16,0 7 11 15,-5 3-9-15,4-2-2 0,-1-4-8 16,2-6-16 0,0-4-24-16,0-4-48 0,5-5-12 15</inkml:trace>
  <inkml:trace contextRef="#ctx0" brushRef="#br0" timeOffset="-193733.77">22535 16686 119 0,'0'0'9'0,"0"0"-6"16,-105 7-3-16,67 9 28 15,5 5 31-15,3 3-14 16,5 3-13-16,7 4-1 16,5 1-11-16,8-1-14 15,5 2-3-15,0 1-3 16,8 1 2-16,10 3 1 15,2 1 6-15,0-1-7 16,-2-5 2-16,-5-3 0 16,-3-6-1-16,-6-5-1 15,-4-2 3-15,0-1-3 0,0-4 7 16,-14 0 14-16,-2 0-6 16,-5-5-4-16,-3 0-6 15,-3-4-4-15,-2 0-3 16,-1-3-8-16,0 0-12 15,3-7-14-15,1-8-22 16,6-7-3-16,6-2-30 16,8-3-76-16</inkml:trace>
  <inkml:trace contextRef="#ctx0" brushRef="#br0" timeOffset="-192319.84">23089 16717 130 0,'0'0'0'0,"0"0"-8"15,0 0 8-15,0 0 50 16,0 0-5-16,0 0-20 16,-94-19 2-16,62 33 8 0,-1 7-5 15,-2 5 2 1,2 6 9-16,3 1-5 0,5 4-3 15,4 0-3-15,8-2-12 16,7-1 3-16,6-4-6 16,0-4-15-1,0 0 14-15,11-3-2 0,5-5-10 16,3-4-2-16,8-3 0 16,7-3-7-16,6-5 7 15,6-3-30-15,1 0-45 16,-5-3-37-16,-7-21-42 15</inkml:trace>
  <inkml:trace contextRef="#ctx0" brushRef="#br0" timeOffset="-192246.04">22922 16931 292 0,'0'0'0'0,"0"0"-72"15,0 0 43-15,0 0 29 16,0 0 38-16,103-5-20 16,-68 2-15-16,3 0-3 15,1 1 0-15,5-3-52 16,1 0-115-16</inkml:trace>
  <inkml:trace contextRef="#ctx0" brushRef="#br0" timeOffset="-191962.79">23905 16815 208 0,'0'0'104'0,"0"0"-104"16,0 0 9-16,0 0 27 15,0 0 7-15,0 0-3 16,58 0-2-16,-23 0 0 16,11 0-9-16,6 0-26 0,6 0-3 15,0 0 0-15,4 0-2 16,-6 3-20-16,-2 2-13 16,-11 1-1-16,-11-1-20 15,-16-1-36-15,-16 0-29 16,0-1-9-16</inkml:trace>
  <inkml:trace contextRef="#ctx0" brushRef="#br0" timeOffset="-191897.97">24095 16951 45 0,'0'0'46'0,"0"0"-11"0,0 0 14 15,0 0 2-15,0 0-2 16,0 0-4-16,22 17-9 15,0-14 3-15,11-1-17 16,7-2-4-16,9 0-10 16,7 0-8-16,2 0-3 15,3-6-18-15,-4-3-45 16,-2-1-43-16,-7-2-42 16</inkml:trace>
  <inkml:trace contextRef="#ctx0" brushRef="#br0" timeOffset="-191283.11">25191 16636 109 0,'0'0'5'15,"0"0"-5"-15,0 0-32 16,0 0 24-16,0 0 8 0,0 0 51 16,-31 51 3-1,7-21-13-15,-6 7 0 0,-4 1-22 16,-1 1 3-16,1-6-1 15,6-6-2-15,7-9-12 16,6-4 7-16,7-6-1 16,3-1-8-16,3-2-5 15,2-2 0-15,0-1 0 16,0-2 1-16,0 0 5 16,0 0 4-16,9 0-7 15,9 0 16-15,9 0-4 16,9 0-7-16,5 0-5 15,-1-6-3-15,1-3 1 16,-5-1 0-16,-3-2 4 16,-2-4-5-16,-4 2 2 0,-3 1 4 15,-10 6-5-15,-8 4 0 16,-4 3 1 0,-2 0-2-16,0 0 3 0,0 0-3 15,0 6-13-15,-10 14 10 16,-2 7 3-1,-2 2 3-15,-1 1-3 0,3-2 0 16,3-3-13-16,2-5-21 16,4-4-28-16,1-7-20 15,2-4-31-15</inkml:trace>
  <inkml:trace contextRef="#ctx0" brushRef="#br0" timeOffset="-190898.38">25530 16805 206 0,'0'0'30'0,"0"0"-30"0,0 0-12 16,0 0 12-16,-81 66 17 15,74-40-2-15,5 0 3 16,2-1 6-16,15 0 24 15,18-5-23-15,10-4 5 16,12-6-2-16,8-6 2 16,6-4-19-16,-2 0 6 0,-7-5-11 15,-11-12 7-15,-14-5 3 16,-9-7 14 0,-11-3-3-16,-11-5-6 0,-4-1-21 15,0 0-1-15,-22 4-6 16,-11 5-9-16,-9 9 10 15,-9 7-4 1,-5 6-11-16,-2 5-15 0,3 2-26 16,7 0-27-16,5 6-14 15,11 0-61-15</inkml:trace>
  <inkml:trace contextRef="#ctx0" brushRef="#br0" timeOffset="-189475.99">21424 18017 43 0,'0'0'108'16,"0"0"-108"-16,0 0-2 0,0 0 2 15,0 0 27-15,0 0-2 16,0 0-12-16,0 0-2 16,0 4 2-16,0 12 5 15,0 8 24-15,-12 8-3 16,-2 11 6-16,0 7-20 15,-3 9-8-15,1 1-6 16,1-4-4-16,0-6 3 16,3-7-8-16,1-10 0 15,1-9 1-15,6-9-2 16,1-8-1-16,3-4 0 16,0-3 2-16,0 0-1 0,0 0 9 15,0-3 2-15,0-17 5 16,1-13-17-16,11-17-6 15,7-15-12 1,5-5-2-16,5-5 9 0,3 10-9 16,6 14 20-16,1 11-4 15,2 13-2 1,1 8 5-16,-3 6 1 0,-5 6 6 16,-4 7-5-16,-6 0-1 15,-8 0-1-15,-5 13-7 16,-8 10 2-16,-3 6 5 15,-9 9 1-15,-23 10-1 16,-8-1-1-16,-2-4-1 16,4-3 3-16,6-5 5 0,10-5 2 15,8-1-5-15,6-4 0 16,6-3 0-16,2-2-1 16,0 0 5-1,10-7-4-15,7 1 0 0,7-7-2 16,4-3-6-16,5-4-14 15,3 0-46-15,3-4-47 16</inkml:trace>
  <inkml:trace contextRef="#ctx0" brushRef="#br0" timeOffset="-188795.78">22012 18042 70 0,'0'0'11'16,"0"0"-11"-16,0 0-1 15,0 0 1-15,0 0 63 16,-4 88-11-16,-4-49-10 16,-1 4 14-16,-2 4-19 15,0-1-17 1,0-9-6-16,2-4 0 0,0-7-2 15,3-5-7-15,2-9-3 0,2-6-2 16,2-2 0-16,0-4 1 16,0 0-1-16,0 0 6 15,0-4 7-15,6-16-2 16,12-17-3-16,7-12-8 16,2-10 0-16,7-8-4 15,-4 10-8-15,-3 10-4 16,-6 17 2-16,-6 17 13 15,-8 7-1-15,-4 6 2 16,-3 0 3-16,0 0-3 16,0 6 0-16,-1 17 0 15,-5 10 8-15,1 4-6 16,0-1 2-16,5-3-4 16,0-9-2-16,0-6 2 0,0-10-1 15,0-5-2-15,0-3 1 16,8 0 2-16,6-5 17 15,8-18 4-15,7-7-15 16,0-2 0-16,3 0-3 16,-7 8-3-16,-8 8 5 15,-7 8-5-15,-6 8-5 16,-4 0 4-16,0 0-8 16,0 4 4-16,0 19-2 15,-11 13 7-15,-1 5 1 16,-2 4 0-16,5-2 0 15,0-7-1-15,5-3-10 16,2-8-21-16,1-5-43 0,1-8-35 16,0-6-79-16</inkml:trace>
  <inkml:trace contextRef="#ctx0" brushRef="#br0" timeOffset="-187035.81">22946 17974 7 0,'0'0'29'15,"0"0"-24"-15,0 0-5 0,0 0 31 16,-97-32 20 0,74 32-15-16,4 0 4 0,1 0 6 15,0 4-8-15,5 11-14 16,0 1-10-16,2 5 5 15,5 2-9-15,4 1-9 16,2 4 7-16,0 3-8 16,3 1-4-16,9 5 2 15,3 2-5-15,0 0 7 16,0-3 0-16,-6-1 0 16,-3-5-1-16,-6-1 0 15,0-5 1-15,-3-2 3 16,-14-5 6-16,-3-5 16 15,-7-1 4-15,-4-1-12 16,-2-4-16-16,-3 2-1 0,1-5-8 16,3-3-29-16,3 0 1 15,7 0-30-15,7-15-34 16,6-8-81-16</inkml:trace>
  <inkml:trace contextRef="#ctx0" brushRef="#br0" timeOffset="-186668.78">23355 17942 162 0,'0'0'33'15,"0"0"-27"-15,-94 26-1 16,52 4 39-16,-3 3 23 16,3 8-7-1,3 7-15-15,5 5-2 0,9 4-8 16,7-6-6-16,10-1-12 15,7-6 7 1,1-7-4-16,0-1-9 0,9-10-11 16,10-2 1-16,5-5 10 0,6-6-4 31,9-3-3-31,7-4-4 0,6-4-1 0,2-2-22 16,-4 0-30-16,-8-2-35 15,-7-13-22-15,-13-4-19 16,-10-6-74-16</inkml:trace>
  <inkml:trace contextRef="#ctx0" brushRef="#br0" timeOffset="-186597.98">23222 18354 154 0,'0'0'27'0,"0"0"-27"0,0 0 0 16,0 0 14-16,0 0 38 16,0 0 2-1,33-6-4-15,-11 3-17 0,8 0-17 16,5-1-16-16,6 2-4 16,5-1-3-16,3 1-18 15,7 0-25-15,-1-3-34 16,0-2-107-16</inkml:trace>
  <inkml:trace contextRef="#ctx0" brushRef="#br0" timeOffset="-186324.87">24124 18112 280 0,'0'0'56'16,"0"0"-56"-16,0 0-10 0,85-12 10 16,-53 6 18-16,-1 2-12 15,0 1-1-15,-1 0-3 16,-1 2-2-16,-9-1-12 15,-6 2-32-15,-10 0-32 16,-4 0-92-16</inkml:trace>
  <inkml:trace contextRef="#ctx0" brushRef="#br0" timeOffset="-185981.15">24060 18305 218 0,'0'0'34'0,"0"0"-34"16,0 0 0 0,0 0 30-16,0 0 28 0,88 7-14 15,-43-7-6-15,4 0-14 16,11-7-22-16,3 0-2 16,2-2-11-16,-1-4-47 15,-4-1-52-15</inkml:trace>
  <inkml:trace contextRef="#ctx0" brushRef="#br0" timeOffset="-185280.03">25856 17866 126 0,'0'0'62'0,"0"0"-62"15,-96 31-1-15,63-7 1 16,-2 3 24-16,1 6 15 16,1 6 5-16,0 3-10 15,5 2-4-15,6 2-16 16,5 0-4-16,7-6-10 16,4-3 2-16,6-11-2 15,0-5 5-15,0-5-5 16,15-3 9-16,8-3-7 15,9-7 4-15,5-3 15 0,2 0-21 16,-2-8-14 0,-10-6-9-16,-9-6 2 0,-14-7 15 15,-4-1-8-15,-7-2-22 16,-18 5 3-16,-8 9 15 16,-2 6-9-16,0 5-71 15</inkml:trace>
  <inkml:trace contextRef="#ctx0" brushRef="#br0" timeOffset="-184943.93">26073 18143 74 0,'0'0'149'15,"0"0"-141"-15,0 0-8 16,0 0-1-16,0 0-6 16,0 0-19-16,3-1-58 15</inkml:trace>
  <inkml:trace contextRef="#ctx0" brushRef="#br0" timeOffset="-182154.77">26143 18141 16 0,'0'0'19'15,"0"0"-5"-15,0 0-4 0,0 0-1 16,0 0 10-16,0 0-6 16,0 0-1-1,-45-11 1-15,35 11 3 0,-1 1-4 16,-1 1 5-16,8 2-7 15,-1-2-3 1,4-2-1-16,1 2-6 0,0-2-1 16,0 0-3-16,0 0-11 15,0 1-7-15,0 0-5 16,0 1 16-16,0 2 11 16,0-4 10-16,0 6-2 0,0 0 12 15,0 2 3 1,0 3 3-16,0-1-19 0,0-1-4 15,0-2-2-15,0-3 2 16,1-2-1-16,10-2-1 16,1 0 1-16,4 0 5 15,2 0-4-15,-1 0-3 16,-3-2-16 0,-3-4-33-16,-2-5-34 0</inkml:trace>
  <inkml:trace contextRef="#ctx0" brushRef="#br0" timeOffset="-181447.09">26244 17955 98 0,'0'0'59'0,"0"0"-54"16,0 0 31-1,0 0 8-15,0 0-3 0,0 0-22 16,39-46 5-16,-12 39 0 16,6 2-18-16,4 0 3 15,-4 5 3 1,-5 0-7-16,-8 0-2 0,-9 0-3 16,-8 0 0-16,-3 7-8 15,-1 9 1-15,-27 4 1 16,-12 3 6-16,-5-1-1 15,4-2 1-15,11-6 0 16,16-4 5-16,11-3-5 16,3 3-4-16,4 7-4 0,20 5-2 15,12 2 8-15,7 5-2 16,0 5 3-16,-1-1-12 16,-10 3 7-1,-10-7 5-15,-13-8 2 0,-7-2-1 16,-2-7 4-16,-14 0 22 15,-17-4 32 1,-10-1-20-16,-3-6 4 0,-1-1-10 16,2 0-8-16,8 0-16 15,4 0-8-15,6 0-1 0,6 0 1 32,3 0-17-32,9 0-25 0,2 0-31 0,5 0-27 15,0 0-18-15,2 0-55 16</inkml:trace>
  <inkml:trace contextRef="#ctx0" brushRef="#br0" timeOffset="-179347.05">26834 17923 12 0,'0'0'23'0,"0"0"-23"16,0 0 40-16,0 0 5 15,0 0-6-15,0 0-24 16,0-18 36-16,0 15-12 16,1 0-10-16,6 1-11 0,4-1-9 31,10-2-1-31,9 3-4 0,12-1-4 0,10 3 0 15,2 0 2-15,1 0-4 32,-8 5-4-32,-9 11 6 0,-12-2 0 0,-9 4 4 15,-7 3-4-15,-10 1 1 16,0 2 2-16,-17 6-1 16,-21 3 24-1,-14 1 13-15,-12 2-8 0,-5-4-15 16,3-5 10-16,7-3-2 15,11-5 5-15,11 0-4 16,10-6-12-16,9-3-6 0,6-4-4 31,8-1-3-31,2-1 0 0,2-1-2 0,0 0-1 16,0 1-5-16,8 4 8 16,14 2 5-16,15 4 9 15,23-1-3-15,20-2-7 16,10 1 0-16,-3-3-4 15,-8 0-1-15,-20 0-2 16,-18-5 3-16,-16-3 1 16,-14-1 2-16,-7 0 7 15,-4 0 29-15,1 0-9 16,-1 0-24-16,0 0-6 0,2 0-18 16,-2 0-12-1,0 2-15-15,0-2-33 0,0 0-30 16,0 0-51-16</inkml:trace>
  <inkml:trace contextRef="#ctx0" brushRef="#br1" timeOffset="-140671.28">6266 14069 4 0,'0'0'0'16,"0"0"-1"0,0 0 1-16,0 0 27 0,0 0-8 15,0 0-15-15,0 0-2 16,-29-22 12-16,24 18-3 16,-3 0-10-16,2-1 13 15,-5 0 11-15,-2-2-10 16,-2 1-6-16,-1 1 2 15,-2-1 2-15,-3 0 5 16,-4 2 2-16,-1 0-7 16,1 0 0-16,-3 1 3 15,2 0-1-15,-2 2-4 0,1 1-3 16,3 0 3-16,-1 0-4 16,7 0 2-16,-6 3 1 15,6 8-3 1,0 3 1-16,-1 5-2 0,-2 0-3 15,0 6 3-15,-1 3 0 16,-2 3 5-16,3 5 2 16,-3 0 2-16,3 1-1 15,3 0-6-15,3-5-7 16,3 1 5-16,2 3-1 16,1-3 3-16,3 0 3 0,3-1-4 31,3-2-2-31,0-1-3 0,0 2 5 0,3 1-3 15,9 3-4-15,1-3 3 16,2-3-2-16,3 1-1 16,0-3 2-1,3-1-1-15,1-3-1 0,1-3 0 16,5-3 0-16,1-1-1 16,2-2 1-16,5-3 0 15,1-1-4 1,0-4-1-16,2-1-1 0,0-1 2 15,-2-4-5-15,-1 0 8 16,-2 0 0-16,-1 0-1 0,1-12 2 16,-2-2 0-1,-1-4 0-15,-1-3 1 0,1-2 0 16,2-5 0-16,3-4 0 16,1 0-2-16,-1-1 1 15,0-4-2-15,-2-1 4 16,-1-3-1-16,-5-2 1 15,-4 0-1-15,-7 3 0 16,-6 3 3-16,-6 1-2 16,-5 3 4-16,0 0-2 15,0-3 7-15,-21-1-6 16,-1-1-4-16,-8-1-1 16,-4-1-4-16,-5 2 4 15,-2 1-1-15,-2 3 1 16,1 5 0-16,3 7 1 0,-5-2-1 15,8 8 3-15,-1 0-2 16,1 3-1-16,3 3 0 16,0 5 2-16,9 0-2 15,2 2 0-15,5 3-1 16,3 0-1-16,0 0-4 16,1 0-6-16,5 0-6 15,-1 0-5-15,1 8-12 16,0 2-18-16,-3 5-12 0,0 4-11 15,0 3-49 1</inkml:trace>
  <inkml:trace contextRef="#ctx0" brushRef="#br1" timeOffset="-138473.83">11980 15326 35 0,'0'0'22'15,"0"0"-19"-15,0 0-3 16,0 0 18-16,0 0 35 16,0 0-20-16,0 0-3 15,0 0-4-15,-48-24-3 16,42 22-14-16,-3 0-3 15,-7-1-2-15,-4-1-3 16,-5 3 3-16,-6 0 2 16,-5 1-2-16,-2 0 11 15,-2 0-1-15,0 0 6 16,1 4 5-16,-2 5-8 16,2 1 3-16,1 4-5 15,2 1 1-15,4 3-7 16,3 2 0-16,4 0 1 0,3 2 4 15,-2 0-7-15,6 1-3 16,-4 6 0 0,-4 0-4-16,1 4 2 0,1 3 2 15,0 0-1-15,3 3-3 16,2-1 6-16,1 4-5 16,3 1 3-16,2 3-1 15,3 1 3-15,4 3 0 16,2-3-1-16,3 3 0 15,1 3-2-15,0 0-2 16,8 1 9-16,6-5-9 0,5-2-1 16,1-7 5-1,7-1-1-15,0-7-3 0,2 1 0 16,4-3-1-16,5-3 0 16,3 0-3-16,6-2 1 15,5-4 0-15,3-3 1 16,0-4 0-16,-3-1-2 15,-1-5 3-15,-6-1 0 16,1-2 1-16,-3-4 2 16,2-1-6-16,-3 0 8 15,4 0-8-15,-3-1 10 16,4-14-7-16,0-2 3 0,1-3-3 16,1-3-2-16,0-4 2 15,1-1-5 1,-1-3-7-16,-4-5 12 0,-1-1-3 15,-5-6 3-15,-4-4-2 16,-5-5 0-16,-5-5 0 16,-4 1 0-16,-8 0 2 15,-4 4 0-15,-3 2 1 16,-6 0 2-16,0-2-3 16,0-2 3-16,-6 2 4 15,-7-3-5-15,-8 7 2 16,-2 1-4-16,-5 3 1 15,-5 8-1-15,-5 6 1 16,-1 3-3-16,-3 5-2 0,-1 4 4 16,2 4-8-16,5 5-4 15,5 1 1-15,4 3-16 16,2 1-25-16,0 1-16 16,-2 0-11-16,4 2-20 15,-4-5-63-15</inkml:trace>
  <inkml:trace contextRef="#ctx0" brushRef="#br1" timeOffset="-136652.09">14042 14094 12 0,'0'0'20'0,"0"0"-20"0,0 0-2 15,0 0 2-15,0 0 37 16,0 0-6-16,-41-28-12 16,33 26 6-16,-3-2 7 0,-1 0-6 15,-1 1-12-15,-4 2 1 16,-2-1-2-1,-3 2 9-15,-7 0-9 0,-2 0 2 16,-2 0-5-16,-4 0-3 16,-2 2 9-16,-3 4 2 15,-1 2-3-15,2 2-3 16,6 0 2 0,-1 2 0-16,9 1 2 0,3-1-7 15,3 4 4-15,6-2-4 16,4-1-6-1,0 1 4-15,2 3-6 0,-3 2 2 16,2 6 1-16,1 0-1 16,0 0-2-16,4 2 2 15,1 2 0-15,2-2-2 0,2 3 0 16,0 2-1-16,0 1 0 16,0 4 0-1,0 0 4-15,0 3-4 0,5-1 0 16,1-1 0-16,1-1 1 15,1-2-1-15,-1-3 0 16,4-7-2-16,0-3 2 16,2-3-5-16,1 0 2 15,0 0 3-15,5 0 3 16,1-1-3-16,4 0 0 16,1-2 1-16,3 0-1 0,2-3-4 15,4-4 4-15,5-3-4 16,4-2 3-1,1-1 1-15,5-2 2 0,-3-1-2 16,5 0 0-16,-3 0-1 16,1 0 0-16,-1-3 1 15,-1-5-2-15,-3-4 2 16,-4 2 5-16,-4-5-5 16,-2 1 0-16,-3-2 0 15,1-1 6-15,-4-2-2 16,-6 1 1-16,-2-1 3 0,-4-2 17 15,-5-5-6 1,-7-7 11-16,-4-9-22 0,0-8-1 16,-6-4-7-16,-14-5-6 15,-6-3-8-15,-3 3 7 16,1 7 6 0,0 3 1-16,1 10 0 0,3 6 0 15,2 5 2-15,1 4 5 16,0 5 1-16,-3 1-5 15,2 4-3-15,-2 3-2 16,-1 3 1-16,1 2-2 16,0 2-3-16,4 2-20 15,1 2-14-15,5 0-22 16,4 0-13-16,1 0-14 0,3 0-48 16</inkml:trace>
  <inkml:trace contextRef="#ctx0" brushRef="#br1" timeOffset="-134285.09">18792 15266 48 0,'0'0'0'0,"0"0"-11"15,0 0-12-15,0 0 23 16,0 0 40-16,0 0 23 16,0 0-30-16,-85-75-7 0,78 70-7 15,2-1 16 1,-1 3-22-16,1-1-6 0,1 2-2 15,-2-3-3-15,2 2 3 16,-2-1-1-16,1 0 0 16,-1 0 2-1,-1 0 3-15,-2-3-1 0,-3 1-3 16,-3 1-1-16,0-2-2 16,-3 3 2-16,0 0 2 15,-3 0-2-15,1 2-1 16,-2 2-1-16,2-2 0 15,-1 2 3-15,1 0 2 16,-2 0 0-16,-5 0-4 16,0 0-1-16,-4 0 0 15,1 0 0-15,2 4 9 0,3 2 3 16,3 5 0 0,2-1-3-16,2 7-5 0,1 2-6 15,1 4 1-15,1 3-1 16,-1 1 0-16,4 7-1 15,-3-2 0-15,-2 5 2 16,0 0 3-16,0 1-3 16,1 0-2-16,1-1 3 15,2-2 0-15,2-2 1 16,2-2-3-16,1-3 1 16,1 1-1-16,1 0 3 15,3-1 1-15,-1 2 1 0,2-3-3 16,0-1 2-16,2 1 0 15,0-1-2-15,0 0-2 16,10 1 2 0,2-2-1-16,4 0 3 0,3 0 3 15,1-5-7-15,2-1 10 16,2-1-9-16,1-5 8 16,2 2-8-16,3-2 5 15,2-3 0-15,0 1 0 16,2-3-2-16,1-1 3 15,1-2-7-15,1 3 10 16,3-4-7-16,3 0-3 16,5-1 2-16,4-3-4 0,2 0 4 15,1 0-4-15,-1 0 2 16,1-10-1-16,-1-4-1 16,-2-3-1-16,-4 0 3 15,-2-7-3-15,-6 0-2 16,-1-3 6-16,-1-6-2 15,-7-2 1-15,-3-5-1 16,-7 0-3-16,-7 2-3 16,-4-4 7-16,-7 0 3 15,-3-1 4-15,0 0-5 16,0-1-2-16,-8 1 0 16,-8 3 0-16,-2 0 1 15,-6 3-3-15,-1 4-2 16,0 1-4-16,-4 2 5 0,-1 3-6 15,-2 0 6 1,-1 0-4-16,-2 2-10 0,3 5 7 16,-3 1 7-16,2 2-5 15,-1 2-11-15,1 0-2 16,-1 1-6-16,4 0-9 16,2 3-3-16,-2 3-18 15,1 4-5-15,1 4-40 16</inkml:trace>
  <inkml:trace contextRef="#ctx0" brushRef="#br1" timeOffset="-132182.62">22206 14280 3 0,'0'0'27'0,"0"0"-9"16,0 0 2-16,0 0 3 15,0 0-1-15,0 0 0 16,95-19-6-16,-77 11-1 16,0 1-7-16,-3 0-4 0,-6 2-2 15,-2 0 0-15,-4 1 0 16,-1 3 5-16,-2-1 15 15,0-1-3-15,0-1 1 16,0-3-6 0,0-2-9-16,-2 0-1 0,-10-3 2 15,-3 0 0-15,-7 1 8 16,-5-4-8 0,-3 4 7-16,2-2 3 0,0 4-9 15,-1-2 3-15,1 1 3 16,-2 2-5-1,-4 1-3-15,-1 2 3 0,0 3 0 16,-1 2-2-16,-6 0-3 16,2 0-1-16,-5 0-2 15,0 6 4-15,3 5 0 0,3 2 3 16,0 1-2-16,0 3 3 16,1 1-1-1,-3 4 0-15,3 2 3 0,2 1-6 16,-1 2 4-16,1 4-4 15,-1 5-2 1,3-3 3-16,0 6 1 0,2 2-5 16,5 0 0-16,3 2-1 15,3-2 3-15,5-1-3 16,6 0-1 0,4-1 1-16,6 0 0 0,0-2 0 15,0 2 0-15,12-3 0 0,5-2 1 16,6 0-2-16,2-3 3 15,7-5-2-15,5 1 2 16,3-5 6-16,4-3-2 16,3-3-2-16,7-4-1 15,1-6 0-15,5-2-3 16,6-4 0-16,5 0 1 16,4-6-1-16,7-2 0 15,-3-4 5 1,-2-1-4-16,-5-4 0 0,-2-2-2 15,-8 2 0-15,-4-1 0 16,-8 2-2 0,-5-3-3-16,-6 1 6 0,-7-3 0 0,-3-2 3 15,-4-5-6 1,-5-5 3-16,-4-5-3 16,-4-6 2-16,0-1 1 0,-6-1 0 15,-3-2 1-15,0 0-1 16,-2 2 4-1,1 0-4-15,-2 7 4 0,0 1-2 16,0 8 2-16,-2 3 10 16,-8 4-9-16,-5 1 2 15,-3 2-4-15,-3 3-2 16,-6 4-2-16,-4 1-3 16,0 1-1-1,-4 7-14-15,4-2 19 0,4 5-11 0,2-1-7 16,1 1 2-16,4 1-6 15,0 0-12 1,0 0-11-16,4 0-17 0,-2 0-15 16,3 0-52-16</inkml:trace>
  <inkml:trace contextRef="#ctx0" brushRef="#br1" timeOffset="-130776.98">25143 15227 20 0,'0'0'0'0,"0"0"-11"15,0 0 11 1,0 0 48-16,0 0 26 0,0 0-32 16,0 0-27-16,-49-28 0 15,34 23-1-15,-1 1-5 16,-5 0 3-16,-7-2-8 16,-4 3-2-16,-2-2 12 15,-4 1-4-15,0 2 4 16,-4 2 0-16,2 0 4 15,-2 0-7-15,0 0-6 16,2 0 3-16,-1 8 9 16,4 1 0-16,8-1-2 15,-1 3-4-15,-2 3-5 0,-3 8 4 16,-4 8-2-16,0 4-6 16,6 1 0-16,5 1 7 15,-1 0 3 1,6 1-10-16,0 1 3 0,2 1 11 15,2-3-3-15,4-4-9 16,0-2 4-16,4-6-2 16,3-3 1-16,3 0 12 15,2-2-19-15,3 2-2 16,0 0 2-16,0 2 2 16,6 0-2-16,9 4 9 15,2-1 1-15,3-2-5 0,4-1-5 16,3 0 0-16,3 0 12 15,3-1-10-15,2 1-1 16,4-2 0-16,6 0-1 16,-2-1 0-16,5-2-1 15,-2-4-4-15,3 2 5 16,1-5 0-16,0 1 1 16,3-1-1-16,-2-4 0 15,-1 0 0-15,-3-2-2 16,-1-3 2-16,-1 0 0 15,1-2 2-15,-3 0-1 16,2 0-1-16,-3-6 2 16,-1-3-2-16,1-2 1 0,-2 0-2 15,-2-3 1 1,0-2 0-16,-3 0 0 0,-1-1 2 16,-1 1-2-16,-3-3-1 15,-4 0 0-15,0-2 1 16,-7-4-6-1,2-3 0-15,-4-6 1 0,1-4 1 16,-5-4 1-16,-4-3-6 16,-6-1 8-1,-3 3-2-15,0 0 3 0,-8 3-4 16,-11 4-1-16,-8 2-6 16,-3 4 8-16,-4-2-3 0,-5 4 0 15,-4 3-1-15,-2 1 4 16,-5 2-4-16,0 6-13 15,-1 2-1 1,8 2 5-16,2 4 11 0,3 4-9 16,4 1-14-16,1 2-12 15,2-1-4-15,-1 2-19 16,1 0-42-16,0 0-15 16</inkml:trace>
  <inkml:trace contextRef="#ctx0" brushRef="#br1" timeOffset="-126434.46">25527 1241 162 0,'0'0'29'0,"0"0"-29"15,0 0-24-15,0 0 21 16,0 0 3-16,0 0 2 15,0 0 0-15,3 0 0 16,-2 0 2-16,-1 0 7 16,0 0 3-16,0 0 0 15,0 0-5-15,0 11 1 16,0 10 16-16,0 8 14 16,-6 7-17-16,-1 4 0 15,-1 8-4-15,1 4-14 16,2 5 4-16,-1-2 10 15,0-3-1-15,-1-5-6 0,1-3-12 16,0-2 9-16,1-4-3 16,-1-5-1-16,1-4-2 15,2-10-2-15,1-8-2 16,2-6 1-16,0-3 0 16,0-2 3-16,0 0 3 15,0 0 3-15,0 0 11 16,0-20 15-16,0-15-21 15,0-16-14-15,0-17-2 16,2-10-1-16,5-6 3 16,-1-2-2-16,-3 11 2 15,-2 12 13-15,1 19 1 16,-2 16-8-16,0 11-2 0,0 10 3 16,0 7 2-16,0 0-5 15,0 0-4 1,0 2-10-16,1 26-7 0,3 21 4 15,3 21 13-15,3 9-1 16,2-4-3-16,6-14-2 16,0-18 5-16,3-12-7 15,-3-13 3-15,4-9-1 16,-2-4-1-16,2-5 6 16,2 0 1-16,6-18 8 15,6-13 12-15,4-11-7 16,0-9-2-16,-2 4-5 0,-13 8-3 15,-7 17 6-15,-14 15 4 16,-4 7-7-16,0 0-3 16,0 22-3-16,0 29-9 15,-3 18 9 1,-10 15 4-16,2-4-4 0,4-10-15 16,1-12-15-16,0-13-10 15,3-8-4 1,2-9-34-16,1-9-30 0,0-13-62 15</inkml:trace>
  <inkml:trace contextRef="#ctx0" brushRef="#br1" timeOffset="-125024.08">26376 1308 19 0,'0'0'31'16,"0"0"-5"0,0 0-3-16,0 0-5 0,0 0 1 15,0 0-1-15,0 0 8 16,0 0 0-16,0 0-1 16,0 0-1-16,0 0-6 15,0 0-4-15,0 0 3 16,0 7-7-16,0 10 4 15,-9 8 11-15,-3 13-8 16,-5 12 2-16,2 7-11 16,-1 5 2-16,1 0-1 0,-1-5-4 15,1-5 0 1,1-5-3-16,2-6-1 0,2-6-1 31,0-8 0-31,2-7 0 0,3-6 1 0,1-7-1 16,2-5 0-16,2-2-1 15,0 0 1-15,0 0 5 16,0 0 0-16,0 0 8 16,0-15 7-16,0-13-9 15,9-17-11 1,7-19 6-16,3-16-2 0,6-9-4 16,2-4 0-16,1 4 1 15,1 13 0-15,-4 16 3 16,1 17-2-16,-4 14-4 0,-1 8 4 15,-5 7-4-15,0 6-1 16,-2 4-2-16,-3 4 3 16,2 0 1-16,2 7-2 15,3 18 0-15,-2 13 2 16,-1 13-6-16,-4 13 7 16,-4 6 0-16,-6 1 7 15,-1-1-7-15,0-9 0 16,0-9-1-16,0-8 3 15,0-8-5-15,0-3 6 16,0-5-5-16,-1-3 2 16,1-5-7-16,-3-3-20 15,3-5-13-15,-1-5-23 0,-2-3-10 16,-5-4-40 0,-7 0-44-16</inkml:trace>
  <inkml:trace contextRef="#ctx0" brushRef="#br1" timeOffset="-124688.39">26243 1734 204 0,'0'0'73'16,"0"0"-73"-16,0 0-20 16,0 0 6-16,0 0 14 15,0 0 13-15,107-4-8 0,-65 4 13 16,3 0-10-16,4 2 14 15,2-1-17 1,0-1-4-16,-2 0 2 0,-3 0-3 16,-3 0-6-16,-7-3-18 15,-5-3-20 1,-5 2-26-16,-4-3-37 0</inkml:trace>
  <inkml:trace contextRef="#ctx0" brushRef="#br1" timeOffset="-123248.25">27511 1267 59 0,'0'0'8'0,"0"0"-8"15,0 0-13-15,0 0 13 16,0 0 15-16,0 0-3 16,0 0-4-16,0 0 16 15,-3 0 6-15,-15 0-6 16,-12 0-9-16,-8 0-13 15,-9 0-1-15,-3 2 14 0,0 0 7 16,1 3-9-16,10-3 2 16,5 0 2-16,7-1 9 15,9-1-1-15,8 0-6 16,8 0-10-16,2 0-6 16,0 2-3-16,0-2-4 15,0 0 1-15,0 0-5 16,0 0-1-16,0 0 9 15,2 0 1-15,-1 4 4 16,1-2 6-16,-1 1-2 16,-1 1 4-16,0 2-7 15,2 0-4-15,-2 1 4 16,0-1-5-16,0 3 5 0,0 3-1 16,0 6 3-16,-3 10 8 15,-11 9-1-15,-5 11-2 16,-3 9-1-16,-2 3-5 15,3 1 0-15,3-4-5 16,4-2 4 0,6-5-6-16,6-6 0 0,2-7 0 15,0-5-2-15,13-7 2 16,4-3-2-16,5-7 0 16,3-2 2-16,7-7 3 15,5-3-3-15,9-3 1 16,5 0-1-16,4-3-1 15,0-10-6-15,-2-4-12 0,-10 4-2 16,-9-1-22-16,-8 0-9 31,-8-1-18-31,-7-1-37 0,-6-4-41 0</inkml:trace>
  <inkml:trace contextRef="#ctx0" brushRef="#br1" timeOffset="-122887.7">27046 1616 167 0,'0'0'5'0,"0"0"-5"16,0 0-31-16,0 0 13 16,0 0 18-16,0 0 1 15,0 0 13-15,50 0 22 16,-23-3-4-16,6 0-9 16,6-3-17-16,7 1 1 15,2 0-7-15,1-1-7 16,-4 1-18-16,-5 2-42 0,-4 2-63 15</inkml:trace>
  <inkml:trace contextRef="#ctx0" brushRef="#br1" timeOffset="-121500.11">28032 1579 106 0,'0'0'0'16,"0"0"-42"-16,0 0 42 15,0 0 4-15,0 0 6 16,0 0-10-16,-20 0 0 15,20 0 7-15,0 0 12 16,0 0-1-16,3 0-8 16,11 0 14-16,8 4 7 15,9-1-6-15,10-3-6 0,9 2 7 16,11-2-15 0,5 0-2-16,1 0 6 15,1-6-8-15,-3-2 3 0,-2 4-2 16,-5-2-4-16,-4 1-1 15,-7 3-1 1,-8 0-2-16,-6 0 1 0,-6 2-1 16,-7-2 0-16,-7-1 0 15,-6 1-3-15,-5 1-3 16,-2 0-8-16,0-1-21 16,-5-5-10-16,-10-3-13 15,-7-1-41-15,0-11 54 16,-5 0 45-16,6 0 3 15,-2-2-2-15,6 8 1 0,4 2 45 16,2 4 13 0,6 2-28-16,5 2-1 0,0 5-12 15,0-1-19-15,0 2-3 16,5 0-3 0,10 0 4-16,7 0 2 0,2 6 8 15,4 12-2-15,4 10-4 16,-1 11 1-16,-1 3 2 15,-5 4-2-15,-6-3 0 16,-5-5-3-16,-9-7 1 16,-5-4 4-16,0-4 7 15,-5 1-2-15,-15-3 18 16,-7 3 1-16,-4-2-14 0,-5-4-7 16,-2-3-8-16,-1-5-1 15,0-2-12-15,2-4-16 16,0-3-27-16,5-1-54 15</inkml:trace>
  <inkml:trace contextRef="#ctx0" brushRef="#br1" timeOffset="-119400.33">29374 1633 82 0,'0'0'66'15,"0"0"-66"-15,0 0-64 16,0 0 29-16,0 0 35 16,0 0 14-16,0 0 3 15,-3 6 1-15,3-6-5 16,0 0-7-16,11 0 6 16,7 0 10-16,6 0-10 0,3-2-7 15,-1-11 5 1,3-1 3-16,-7-5 8 0,-2-1-4 15,-4 1-2-15,-7-2-4 16,-4-2 0-16,-5-2-2 16,0 0 3-16,-8-1-12 15,-14 7 2-15,-4 5 4 16,-4 7-2-16,-1 7-4 16,-2 0 0-16,2 7 2 15,-2 19 5-15,2 13-2 16,5 10 5-16,5 2-8 15,7 4 6-15,8-8-7 16,4 0 1-16,2-2-2 0,3-4 0 16,13-6-11-16,3-6-25 15,-2-12-3-15,1-8-30 16,2-9-23-16</inkml:trace>
  <inkml:trace contextRef="#ctx0" brushRef="#br1" timeOffset="-119076.68">29585 1466 264 0,'0'0'0'16,"0"0"-44"-16,0 0 27 0,0 0 17 16,25 107 2-16,-11-72 0 15,-1-2 2-15,3-4 4 16,1-3 9-16,2-6 3 15,2-4-10-15,-1-7-7 16,0-6-1-16,3-3 6 16,-2 0 6-16,1-16-9 15,-3-7 22-15,-4-9 3 16,-3 1 2-16,-4 6-12 16,-7 9 1-16,-1 11 32 15,0 5-25-15,0 0-15 16,-12 23 4-16,-19 15-17 15,-11 15-7-15,-6 10 0 16,4-1-9-16,6-8-17 0,10-10-9 16,6-10-15-16,10-10-1 15,6-10 2-15,6-10-23 16,0-4-70-16</inkml:trace>
  <inkml:trace contextRef="#ctx0" brushRef="#br1" timeOffset="-118702.64">30213 963 198 0,'0'0'32'0,"0"0"-32"0,0 0 0 16,0 0 3-16,0 0-1 15,0 0 24-15,-24 116 25 16,6-43 2 0,-3 15-23-16,-3 10-5 0,5 2-9 15,1-5-3-15,6-11-12 16,5-16 8-16,4-14-8 15,1-11 1-15,1-9 1 16,1-10-6-16,0-12-4 16,0-6-18-16,0-6-45 0,0 0-27 15,-5-23-31-15</inkml:trace>
  <inkml:trace contextRef="#ctx0" brushRef="#br1" timeOffset="-118592.41">30014 1392 394 0,'0'0'0'16,"0"0"-98"-16,0 0 95 0,99-25-2 15,-62 14 5-15,-1-1 0 16,-5-3-39-1,-2 1-35-15,-4 2-1 0,-6 3-22 16</inkml:trace>
  <inkml:trace contextRef="#ctx0" brushRef="#br1" timeOffset="-118371">30417 1326 17 0,'0'0'37'0,"0"0"-6"16,11 85 18-16,-10-32-10 0,-1 4-21 15,0 2-6 1,0-6-7-16,-12-9 16 0,1-4 5 16,-2-9-1-16,3-6-5 15,1-9-8-15,5-7-5 16,1-5-2 0,3-4-2-16,0 0 2 0,0 0 12 15,0 0 11-15,0-16 15 16,7-18-15-16,12-16-28 15,7-13-18-15,3 1 1 16,-2 6-1-16,-4 13-2 16,-5 14-21-16,-3 7-16 15,1 14-73-15,-4 4-17 16</inkml:trace>
  <inkml:trace contextRef="#ctx0" brushRef="#br1" timeOffset="-118020.95">30865 1573 306 0,'0'0'0'16,"0"0"-1"-16,0 0-85 15,0 0 86-15,47-99 0 16,-43 71 20-16,-3 6 3 15,-1 11-2-15,0 6 9 0,0 4-30 16,-8 1 7 0,-5 0-14-16,-8 22 5 15,-7 16-8-15,-5 10 10 0,2 4 7 16,7 1-3 0,6-6 2-16,12-2-5 0,6-6-1 15,0-2-4-15,8-8 4 16,11-5-1-16,3-5-15 15,4-9-22-15,2-6-8 16,2-4-37-16,1-10-17 16</inkml:trace>
  <inkml:trace contextRef="#ctx0" brushRef="#br1" timeOffset="-115576.41">31168 1396 218 0,'0'0'0'16,"0"0"-74"-16,0 0 22 0,0 0 46 16,0 0 6-1,0 0 7-15,0 40 17 0,0-18 7 16,0 8-18-16,-5 3-4 16,-1 5 6-1,-4-1-3-15,2 0-8 0,-1-7 2 16,-1 1 4-16,1-8-4 15,0-3 7-15,1-5-5 16,1-4 12-16,3-5-2 16,2-6-4-16,2 2-5 15,0-2 5-15,0 0 4 16,0 0 5-16,0 0 2 0,0 0 6 16,0-8 1-16,2-13-17 15,9-8-15-15,6-9-1 16,4-2 0-16,1 4 1 15,-2 8 0-15,-2 10-1 16,-9 10 1-16,-5 7 0 16,-4 1 0-16,0 0-8 15,0 14-7-15,0 17-2 16,0 13 17-16,0 9 1 16,-1 3 8-16,-8-4-7 15,-2-11-4-15,1-9 5 16,2-11-2-16,2-7 0 15,3-9 4-15,3-2 2 16,0-3-4-16,0 0 2 16,0 0 7-16,0-5 4 0,11-15 0 15,13-19-4-15,11-12-12 16,9-3-3-16,2 8-5 16,-10 16 8-16,-9 18 0 15,-15 11-1-15,-2 1-4 16,-6 6-15-16,-1 13-7 15,-3 12 1-15,0 12 24 16,0 4-30-16,-14 1-55 16,2-5-1-16,1-12-51 15</inkml:trace>
  <inkml:trace contextRef="#ctx0" brushRef="#br1" timeOffset="-114902.96">31565 1551 181 0,'0'0'0'0,"0"0"-9"16,0 0-35 0,0 0 44-16,0 0 9 0,0 0 11 15,80 8 2-15,-56-18 3 16,1-2-3-16,-2-6 10 15,-4-9-26-15,-4-3-1 16,-4-1 0-16,-7 1 0 16,-4 11 4-16,0 6 14 15,-4 4 25-15,-13 6-29 16,-5 3-16-16,-5 5-1 0,-9 25-2 16,-4 16 7-16,0 14-8 31,7 4 2-31,12-3-1 0,7-9 5 0,11-11-3 15,3-5-2-15,2-3 0 16,16-4-6-16,7-3 6 16,8-6 7-1,6-6-3-15,6-6-3 0,2-8-1 16,4 0-2-16,-2-7-14 16,-4-11-4-1,-6-1-14-15,-8 4 5 0,-9 2 10 16,-5 4-2-16,-4 2-13 15,-4 4-58-15,0 1-44 0</inkml:trace>
  <inkml:trace contextRef="#ctx0" brushRef="#br1" timeOffset="-113156.21">28964 2471 56 0,'0'0'62'0,"0"0"-62"16,0 0-63-16,0 0 61 15,0 0 2-15,0 0 10 16,18-5 7-16,-18 5 3 0,0 0 14 16,2 0-6-16,-1 0-8 15,1-1-11 1,4-1-5-16,7 0 7 0,5-1 20 16,10-3 1-16,11 0-5 15,7 2-10 1,11 0-9-16,12 1 13 0,12 0-4 15,12-1-6-15,9 2-3 16,8-3-7 0,5 1 2-16,7 0 4 0,8-1-5 15,4 3 8-15,2-2-4 0,4 2 14 16,6 1-15 0,-4-4 6-16,3 1-7 0,-8-2 1 15,-10-1 1-15,-13 0-1 16,-9 0 8-16,-12 1-9 15,-9 0-2-15,-12 1 1 32,-15 0 3-32,-17 2-4 0,-14 2-2 0,-14 1 1 15,-6 0-1-15,-5 0 0 16,-1 0-1-16,0 0-4 16,0 0-16-16,0 0-29 15,0 0-18-15,-15 0-11 16,-16 7-18-16,-18 6-69 15</inkml:trace>
  <inkml:trace contextRef="#ctx0" brushRef="#br1" timeOffset="-112481.46">29204 2795 89 0,'0'0'35'15,"0"0"-35"-15,0 0-50 16,0 0 50-16,0 0 13 15,106-16 5-15,-67 14-9 16,10-1 8-16,10 2 11 0,14-1 11 16,11 0-19-16,17 0-9 15,15-2 5-15,17-1 1 16,14 1 3 0,12 2-1-16,8 2-1 0,7 0 0 15,-8 0-2-15,-9 0-1 16,-20 0-5-16,-21 4-4 15,-17 0 0-15,-15 2-2 16,-12 1 4-16,-14-2-6 16,-11 0-2-16,-13 0 0 15,-7-2 0-15,-6 1 2 16,-5-1 0-16,-5 0-4 16,-2-1 2-16,-5-2-5 15,-1 0-9-15,-1 0-16 0,-2 0-9 16,0 2-6-16,0 0-21 15,0-1-55-15</inkml:trace>
  <inkml:trace contextRef="#ctx0" brushRef="#br1" timeOffset="-95981.15">19804 15383 11 0,'-85'38'31'16,"5"1"-11"-16,5 2-16 0,0 1-4 16,-3 1-35-16</inkml:trace>
  <inkml:trace contextRef="#ctx0" brushRef="#br2" timeOffset="-85184.78">16139 15906 25 0,'0'0'0'0,"0"0"-3"0,0 0 3 16,0 0 19-16,0 0 27 15,0 0-5-15,0 0-16 16,5-35-15-16,-4 35-5 15,1-2-5-15,0 1 2 16,-1 1-2-16,1-1 0 16,-2 1-2-16,0 0-2 15,0 0-6-15,0 0-22 16,0 0-41-16</inkml:trace>
  <inkml:trace contextRef="#ctx0" brushRef="#br2" timeOffset="-80677.38">16278 16148 0 0,'0'0'5'0,"0"0"0"0,0 0-2 16,0 0 1-16,0 0 1 0,0 0-3 31,0 0-1-31,0 0-1 0,0 0 1 0,0 0-1 16,0 0 2-16,0 2 1 15,0-2 3 1,0 0 5-16,0 0-4 0,0 0-2 16,0 0 1-16,0 0-3 15,0 0 2-15,0 0 2 16,0 0-1-1,0 0 0-15,0 0-6 0,0 0 2 16,0 0 2-16,0 0 4 16,0 0-1-16,0 0 3 0,0 0-3 15,0 0 0 1,0 0 0-16,0 0 3 0,0 0-1 16,0 0 0-16,0 0-8 15,0 0 0 1,0 0-1-16,0 0 0 0,0 0 0 15,0 0 3-15,0 0-2 16,0 0 4 0,-3 0-1-16,-1 4 1 0,-1 2 1 15,-2-2-2-15,-1 3-2 16,0-4 3-16,0 2-1 16,2-3 4-16,0 4-2 15,-3-2-4-15,5 0 6 0,-1-2-1 16,1-1 6-1,2 0 3 1,1 1-3-16,-3-1-4 0,3 2-1 0,-4 1-3 16,0 0 1-16,-1 4 3 15,-2 0 0-15,-1 2 2 16,-4 2 9-16,-1 5-1 16,-2 1-4-16,1 1 1 15,-1 2-1-15,2 3-7 16,1 3 7-16,1 4-8 15,1 4-3-15,0 5 8 16,5 4 0-16,1 2-5 0,5 1 1 16,0-2-1-1,0-1-3-15,12-2 1 0,7-1-3 16,5-2 4-16,1 3 3 16,5-7-9-16,2-1 3 15,2-3-5-15,0-5 4 16,2-2-4-16,-1-8 4 15,-1-5-5-15,2-2 4 16,1-6-1-16,-1-3 2 16,0 0-1-16,-1 0 0 15,-3-6-1-15,-4-1 1 16,-4-5 2-16,-6 4-2 16,-2-2 0-16,-4 2 0 15,-2 1 1-15,-4 1-2 16,-1 1 0-16,-2-1 3 0,0 2-3 15,-3 0 0 1,2-1 0-16,-2 4 0 0,1-1 0 16,-1 1 1-16,0 1 0 15,0 0-1-15,0 0 1 16,0 0-1-16,0 0 1 16,0 0-2-16,0 0 1 15,0 0 0-15,0 0 1 16,0 0-1-16,0 0-1 15,0 0 1-15,0 0 0 16,0 0-1-16,0 0 0 16,0 0 1-16,0 0 0 0,0 0-1 15,0 0 1 1,0 0-1-16,0 0-1 0,0 0-1 16,0 0-3-16,0 0-3 15,0 0-8 1,0 0-18-16,0-8-36 0,0-6-55 15</inkml:trace>
  <inkml:trace contextRef="#ctx0" brushRef="#br2" timeOffset="-78908.79">12320 17462 28 0,'0'0'46'0,"0"0"2"15,0 0-8-15,0 0-14 16,0 0-1-16,0 0 10 16,-80-29-1-16,61 26-1 15,0 3-9-15,1 0-7 16,-3 0-3-16,-1 0 1 15,-5 0 1-15,-1 0-2 16,-3 3 8-16,-1 4-3 0,1 2 0 16,3 1 6-1,2 4-7-15,-2 0-2 0,1 8-8 16,-5 7-1-16,1 8-4 16,-3 8 3-16,1 5-5 15,3-1 28-15,3 2-2 16,7-2-22-16,7 0 10 15,5-2 5-15,8 0-9 16,0-3-2-16,13 4 1 16,15-2-8-16,8 1-1 15,8-1 3-15,9 3-3 16,7-2 3-16,3 6 2 16,1-8-5-16,-5-5 3 15,-2-5-4-15,1-10-1 16,-1-6-4-16,-2-8 5 15,0-8 0-15,-4-3-1 0,3 0 1 16,-5-14 11-16,3-11-6 16,0-6 3-1,-5-7-4-15,-1-3 3 0,-7-4-4 16,-5-2 0-16,-6-3-1 16,-4-3 2-16,-7-3-3 15,-6-6 4 1,-8-1-3-16,-3-1 0 0,-7 1-2 15,-14 0 5-15,-9 4 0 16,-4 6-1-16,-6 4 1 16,1 9-1-16,-3 4 4 0,-2 6-2 15,-1 8 1 1,-3 5 4-16,-1 5-11 0,-3 5-1 16,1 7-2-16,3 0 0 15,2 0-3-15,7 6 2 16,5 7-8-16,4 0 7 15,3 4-13 1,2-1-1-16,2 1-4 0,1 0-15 16,6-7-15-16,5-1-5 15,5-2-23 1,3-1-21-16,1-3-23 0,2-3-103 16</inkml:trace>
  <inkml:trace contextRef="#ctx0" brushRef="#br2" timeOffset="-76214.58">14300 17393 5 0,'0'0'31'0,"0"0"-1"16,0 0-1-16,0 0-7 15,0 0 0-15,0 0-8 0,-45-30 0 16,42 26 3-16,-2 1 3 15,4 1 15-15,1 0 2 16,0 1 2 0,0-1-5-16,0 2-12 0,0 0-10 15,0 0 0-15,0 0-3 16,0-1-3 0,1 1-1-16,5 0 0 0,4-1 18 15,0 1 1-15,6-4-9 16,5 3-6-1,6 0 1-15,4 0 5 0,8-2-3 16,8 0 0-16,5 0 8 16,0-1 0-16,0 1-8 15,3 0-4-15,4 2-2 0,3-1 2 16,4 1-5 0,4 1 7-16,1-3-1 0,3 0 1 15,3-2 3-15,-2 0-1 16,1-2-1-16,-4 0-5 15,-4-1-1 1,4-1-2-16,1 2 2 0,0-1-2 16,1-4 5-16,-3 3-5 15,-9-4-3 1,-2-2-1-16,-5 4 1 0,-5 0 0 16,-4 4-3-16,-9 3 3 15,-7 1 0-15,-6 1 1 16,-5 1-2-16,-2 1 1 0,-4 0 0 15,-3-1 0 1,-1 1 0-16,-1 0 0 16,-3 0 0-16,0 0 0 0,-3 0-4 15,-2 0 3-15,0 0-10 16,0 0-15-16,0 0-15 16,0 0-5-16,0 0-21 15,0 0-13 1,0 0-29-16,0 0-30 0</inkml:trace>
  <inkml:trace contextRef="#ctx0" brushRef="#br2" timeOffset="-74060.47">18932 16308 0 0,'0'0'34'0,"0"0"25"16,0 0-17-16,0 0-13 16,0 0-5-16,0 0 1 15,2-4 0-15,-2 2 0 16,1 2-5-16,-1 0 3 15,2 0-10-15,-2 0 6 16,0 0 5-16,0 0 5 16,0-1 6-1,0 1-11-15,0-3 1 0,-6-2-8 16,-7-2-10-16,-3-2-3 16,-4 0 4-1,-7 1-7-15,-6-1 6 0,-4 0-6 16,-4 0 0-16,0-1-1 0,2 2 4 15,-2 1 0-15,3 0 5 16,1 1-1-16,2 2-6 31,4 0 4-31,1 2 0 0,3 1-1 0,0 1-2 16,2 0 1-16,-1 0-3 16,1 0 2-16,-3 6-2 15,1 3 5 1,-3 0-2-16,2 1-1 0,-2 1 0 15,-1 2-2-15,-4 1 1 16,1 3-1-16,0 0 2 0,1-1-1 16,1 1 2-1,3-1 0-15,2-1 0 0,1-1-3 16,1 4 4-16,2 0 3 16,1 1-4-16,0-1-1 15,4 0-2-15,-3 2-1 16,0-1 0-16,2 1 0 15,-1-1 1 1,3 2-1-16,0-2 0 0,1 0-1 16,2-1 3-16,-2-1-1 15,4 0 1-15,-3 2 0 16,3 0 6 0,1 1 1-16,1 1-4 0,4 0 0 15,2 0-2-15,2 3-1 0,2 1 4 31,0 0-5-31,0 3 1 0,0 2 0 0,8-1 7 16,3 1-4-16,2-3-5 16,0 3 4-16,3-5-4 15,2 1 3-15,0 1-1 16,3 1 0-16,0-3 1 16,1 0-3-16,2 0 2 15,2 2-1 1,2-1 0-16,2 0 4 0,1-3 2 15,3 1-4-15,-2 0-3 16,1-5 1-16,2-2 1 16,1-1 1-16,3-2-3 0,1-1 2 15,2-2-3 1,4 0 2-16,-1-2 0 16,1 0-1-16,-4-3 0 0,0 1 0 15,1-2 0-15,-4-1 0 16,0-3 0-16,-3-1 2 15,-1 0-4-15,-2 0 4 16,-2 0-1-16,1-1 0 16,-3-7 0-16,1 0-1 15,-1 0 1 1,-2-3 0-16,1 0 2 0,1 1-1 16,0-6-2-16,1 3 0 0,0-7 1 15,3-1-1-15,-2 0 2 16,-1 0-2-16,-2-2 1 15,-4 2 1-15,-2-2-1 16,-3-2 0-16,-2-5 2 16,-3 4-1-16,-1 1 0 15,-2 0 0-15,-2-3-2 16,1 0 1-16,-4 0 2 16,0-3 0-16,-3-3 2 15,-1 0-3-15,-2-1-2 16,0 1 3-16,0 1 1 15,0 1-3-15,-4 1 0 16,-2 2-1-16,-1 1 3 16,-2 6 5-16,0 1 0 15,-1 0 1-15,-4 1-2 0,2 0-6 16,-2 0 5-16,-2 0-3 16,0 4 0-16,-2-1-1 15,-3 0-1-15,3-1 1 16,-3 2-2-16,1 2-1 15,0 0 1-15,1 3 1 16,0 1-1-16,0 0 4 16,2 2-1-16,1 0-3 15,3 4 2-15,3-1 1 16,4 4-3-16,1 0 1 16,1-1 0-16,3 2 0 15,-2-1-1-15,-1 1 0 0,1-2-1 16,2 1 0-16,1 1-2 15,-2 0 3-15,1 0-1 16,-1 0 0 0,-1 0 0-16,-1 0-1 0,-2-1 0 15,3 1-3-15,-1-1 5 16,2 1-3-16,1 0 0 16,-1 0 1-16,1 0-4 15,-1 0 1-15,1 0-1 16,-1 0-1-16,2 0 3 15,0 0-5-15,0 0-3 16,0 0-7 0,0 0-6-16,0 0-18 0,0 0-8 0,-3 0-25 15,-5 0-35 1,-8-4-94-16</inkml:trace>
  <inkml:trace contextRef="#ctx0" brushRef="#br2" timeOffset="-66423.52">26232 16492 53 0,'0'0'65'0,"0"0"-65"0,0 0-5 16,0 0 5-16,0 0 25 15,0 0 35-15,0 0-10 16,0-26-15-16,0 25 7 15,0-2-1-15,0 3-15 16,0 0 1 0,0-4-1-16,0-3-5 0,-1-2-7 0,-9 0 13 15,-1 1 4-15,-4-5-4 32,-4 3-4-32,-5-2-15 0,-6 2-1 0,-3-2-4 15,-3 3 4-15,-1 0-5 16,0 1 0-16,0 2 5 15,2 0-1 1,2 1 1-16,-1 1 2 0,3 0-6 16,-4 0 5-16,2 4-6 15,-1 0-2-15,-2 0 0 16,-1 0 0-16,0 0-1 16,-1 0 1-16,1 0 0 15,-1 2 0-15,2 1 1 0,-2 0-1 16,-2-1 0-1,0 1 1-15,0 1-1 0,1 1 2 16,1 2-1-16,1-1-1 16,3 2 6-1,0 2-5-15,1 1 0 0,-2 0-1 16,3 0 1-16,2-1-1 16,1 0 0-1,6 0 0-15,1 2 0 0,0 1 0 16,1-1 0-16,2 5 0 0,-2 0 1 15,-3 1 3 1,-1 4-2-16,-2 0 0 0,-2 2-2 31,-2 0 1-31,1 0 2 0,2-2-3 0,3-1 1 16,2 1 0-16,3-1-1 16,1 2 2-16,3-3 2 15,1 6-3 1,-1 1 0-16,4 2 0 0,0 1 2 15,2 1 2-15,3-1-2 16,1-2-1-16,3-1-1 16,0-1 0-16,3-1 3 15,0 1-4-15,0-1 0 16,0 1 0-16,2-2-1 16,5 3 1-16,3-2 2 15,3 1-2-15,0 1 0 16,4-3 0-16,-1 2 0 0,3-1 0 15,0-3 0 1,1 0 0-16,3-3 2 0,-1 1-1 16,5 1 2-16,3 0-1 15,6 1 3 1,4 0-2-16,0-2-1 0,5-2 0 16,-3 0-1-16,1-2 0 15,2-1-1 1,-2 1 0-16,0 0 0 0,-1-5 2 15,-2 1-2-15,2-4 0 0,-3-2 0 16,0 1 2 0,1-1 0-16,3-2-2 0,1 2 1 15,2-2-1-15,-1 1 1 16,4-4-1 0,2 2 1-16,4-3 0 0,4 0-1 15,0 0 0-15,-1 0 1 16,-2 0-1-16,-3 0-2 15,2-4 2 1,0-5 1-16,-1-1-1 0,-3 0-4 16,-2-3 2-16,-3-1-1 15,-3-2-3 1,-4-5 4-16,-3 2 2 0,-6-1 0 0,-2-4 0 16,-1 0 2-1,-2-1-2-15,0-2-2 0,-3-1-3 16,-2-3 5-16,-3-3 0 15,-4-4 1-15,-2-2 1 16,-1-6-1 0,-4 3 1-16,0 1 6 0,0 2-7 15,3 6 2-15,-2 1 0 16,-1 3 3-16,-1 0-2 16,1-3-1-16,0 0 4 15,-2 1-3-15,-1 6 3 16,-3 4 10-16,0 1-1 15,0 0-2-15,0-1 1 16,-9 1-3-16,-4-3-12 0,1 4 1 16,-3-3-1-16,-2 5 0 15,-2-2 0-15,-3 3-2 16,-1-3-3-16,-4 4 5 16,-1-2-1-16,-3 1 1 15,1-1 3-15,-1 4-3 16,-1-1 0-16,1 1 0 15,-2 3 0-15,3 1-2 16,2 3 1-16,3 0 1 16,2 3-1-16,4-2-3 15,0 3 1-15,3-1-1 16,0 3-5-16,6-3 5 16,1 4-2-1,4-1-3-15,2 1 0 0,0 0-4 0,0-1-2 16,2 1 2-16,-4-2 4 15,1 0 4-15,-5 2 2 16,2 0-4-16,-1 0-6 16,0 0-1-16,1 0 3 15,3 0 3-15,-1 0 3 16,5-2 2-16,-1 2 0 16,1 0 1-16,0 0-3 15,0 0 2-15,0 0-3 16,0 0-2-16,0 0 0 15,0 0-3-15,0 0 3 16,0 0 3-16,0 0 1 16,0 0 1-16,0 0 3 0,0 0-1 15,0 0 0 1,0 0 0-16,0 0 1 0,0 0-2 16,0 0 0-16,0 0-2 15,0 0 4-15,0 0-1 16,0 0 1-16,0 0-2 15,0 0 2-15,0 0 0 16,0 0 0-16,0 0 0 16,0 0-1-16,0 0 1 15,0 0-2-15,0 0 0 16,0 0-2-16,0 0 3 16,0 0 0-16,0 0 1 15,0 0-1-15,0 0 1 0,0 0-2 16,0 0 1-16,0 0 0 15,0 0 0 1,0 0 1-16,0 0 0 0,0 0-3 16,0 0 2-16,0 0 0 15,0 0 1 1,0 0-1-16,0 0 0 0,0 0 1 16,0 0 0-16,0 0 0 15,0 0 0-15,0 0 0 16,0 0 0-16,0 0-1 0,0 0 1 15,0 0 0 1,0 0-2-16,0 0 2 16,0 0 0-16,0 0 0 0,0 0 0 15,0 0 0-15,0 0-1 16,0 0 2-16,0 0-2 16,0 0 1-16,0 0-1 15,0 0 0-15,0 0-3 16,0 0 1-16,0 0-3 15,0 0-3-15,0 0-9 16,0 0-6-16,0 0-4 16,0 0-10-16,0 0 1 15,0 0-12-15,0 0-2 16,0 0-17-16,0 0-38 16,-2 0-20-16</inkml:trace>
  <inkml:trace contextRef="#ctx0" brushRef="#br2" timeOffset="-63420.25">25550 3214 194 0,'0'0'77'16,"0"0"-77"-16,0 0-40 15,0 0 19-15,0 0 10 16,0 0 0-16,0 0 11 15,-13 0 5-15,13 0 8 16,0 0 13-16,0 2-4 16,3 3-6-16,0 1 0 15,1 4 2-15,-1 4 1 0,-1 6-6 16,-2 7 9-16,0 9 1 16,0 9 9-16,0 6-15 15,0 7 0-15,-2 0-9 16,-3 1 10-16,0-2 1 15,1-6-10-15,-1-1 11 16,2-3-6-16,0-9-5 16,0-7 8-16,2-12-8 15,-1-8-5-15,1-7-3 16,1-4 1-16,-3 0 2 16,3 0 2-16,0 0 13 0,0-3 6 15,0-4 8 1,0-7-8-16,0-12 4 0,-2-14-29 15,1-12-9-15,-2-6 9 16,1-7 0-16,2-1 0 16,0-3 0-16,0 2 1 15,0 8 1-15,8 10-2 16,-2 17 2-16,-2 12 2 16,1 10 0-16,-4 5-4 15,1 5-3-15,-1 0 0 16,-1 0-9-16,0 0-4 15,0 11-2-15,5 14-1 16,1 14 16-16,4 13 3 16,1 4 0-16,2 0-2 15,0-6-2-15,4-9 4 0,-2-11-3 16,-2-10 1-16,2-11 1 16,-4-5 0-16,0-4-2 15,0 0 2-15,7-4 1 16,6-21 6-16,10-15 16 15,9-16-10 1,-1-5-6-16,-4 4-3 0,-10 13-1 16,-11 18 1-16,-9 15-1 15,-6 9 0-15,-2 2 1 16,0 0-3-16,0 12-8 16,0 17-5-16,0 18 7 15,-3 16 6-15,-4 5 2 0,0-4-2 16,0-11-17-16,1-10 4 15,3-14-1-15,1-8-7 16,2-6-13-16,0-9-27 16,0-2-25-16,2-4-37 15,12-2-53-15</inkml:trace>
  <inkml:trace contextRef="#ctx0" brushRef="#br2" timeOffset="-63075.86">26640 3307 260 0,'0'0'6'0,"0"0"-6"15,0 0-49-15,-18-81 49 16,3 67 46-16,-6 0-16 15,-4 2-17-15,-6 5 8 16,-8 4 8-16,-5 3-9 16,0 4-4-16,0 16 6 15,4 6-8-15,4 7 8 16,7 2-11-16,7 3-3 16,11 1-1-16,9 4-5 0,2-1-2 15,10-2 1 1,15-1-2-1,10-4-2-15,4-4-10 0,3-3 10 0,2-1 3 16,-6-1 0-16,-9-4 1 16,-5-1 0-16,-12 2-1 15,-7-1 0-15,-5 4 7 16,0 1 5-16,-11 3 4 16,-12-4 2-16,-9-2 7 15,-4-1-6-15,-8-3-7 16,-3-3-2-16,-2-2-10 15,1-7 0-15,2-3 0 16,7-5-15-16,8 0-21 0,7-16-31 16,14-11-17-1,8-11-42-15,2-12-21 0</inkml:trace>
  <inkml:trace contextRef="#ctx0" brushRef="#br2" timeOffset="-61664.52">27539 3152 6 0,'0'0'24'16,"0"0"-10"-16,0 0 8 16,0 0 11-16,0 0 3 15,0 0-3-15,0-6-10 0,0 6-3 16,0-1 6-16,-1 1-6 15,-1-1 0-15,-1 1 7 16,0-2 1-16,-1-1-7 16,-2 2-14-16,-3 0-4 15,0-1-1-15,-3 2 7 16,-4 0-1-16,-3 0 5 16,-3 0-2-16,-5 11 5 15,-1 8-6-15,-5 5 1 16,-1 8 7-16,0 4-3 15,4 2-3-15,3 2-5 16,8 0 0-16,2-1 2 16,2 1 11-16,5-1-10 0,2 3 5 15,3-1-9-15,5-3 7 16,0 0-8-16,0 0-3 16,14-1 1-16,6-2 0 15,4-1-1-15,7-7-2 31,6-7 4-31,2-4-4 0,3-9 0 0,1-6-2 16,-3-1-13-16,-2-1-3 16,-4-12-21-16,-4-6-23 15,-5-6-22-15,-4-5-7 16,-9-4-33-16</inkml:trace>
  <inkml:trace contextRef="#ctx0" brushRef="#br2" timeOffset="-61574.75">27266 3574 301 0,'0'0'0'16,"0"0"-14"-16,0 0-81 0,0 0 89 15,85 0 6-15,-53 0 14 16,2-7 3-16,-3 2 1 16,1-3-1-16,-2 0-11 15,-1 2-6-15,0 0 0 0,1-3-26 16,2 1-47-16,4 0-72 16</inkml:trace>
  <inkml:trace contextRef="#ctx0" brushRef="#br2" timeOffset="-60636.24">27990 3515 99 0,'0'0'0'16,"0"0"-5"-16,0 0 5 15,0 0 3-15,0 0 6 0,0 0 10 16,0 0 9-16,0 0 14 15,0 0 4-15,0 0-11 16,0 0-11-16,0 0-10 16,0 0-3-16,1 0 4 15,8 0 11-15,12 0 14 16,12 0 13-16,10 0-6 16,14-5-6-16,6 2-19 15,2-1-6-15,5 0-1 16,-1 0-6-16,1 0 9 15,1 0 3-15,-5-1-10 0,-5 2-10 16,-7 2 3 0,-8 1-2-16,-7-1-3 15,-7 1 1-15,-7-1 0 16,-4 1-1-16,-6 0 0 16,-4 0-5-16,-3 0-3 0,-5 0-11 15,-1 0-20-15,-2 0-12 16,0-3-3-1,0 0-13-15,0-6-22 0,1-6-4 16</inkml:trace>
  <inkml:trace contextRef="#ctx0" brushRef="#br2" timeOffset="-60287.16">28747 3314 39 0,'0'0'110'16,"0"0"-110"-16,0 0-31 16,0 0 31-16,0 0 5 15,87 16 9-15,-55 0 11 16,-2 8 7-16,-1 5 16 16,0 6-3-16,-2 4-21 15,-5 5 9-15,-6 1-5 16,-7 2 0-16,-7-2-5 15,-2 1 0-15,0-3 7 16,-18-2-11-16,-6-4 6 16,-3-5-4-16,-2-7-3 0,-4-7-12 15,1-4-2-15,3-4-4 16,0-4-4-16,6-6-30 16,4 0-22-16,6-5-29 15,10-20-32-15,3-11-113 16</inkml:trace>
  <inkml:trace contextRef="#ctx0" brushRef="#br2" timeOffset="-58895.25">30089 3394 11 0,'0'0'25'0,"0"0"14"0,0 0 4 15,0 0-12-15,0 0-10 16,0 0-7-16,0 0-9 16,-1 0 3-16,-1 0 5 15,1 0 8-15,-1 0 8 16,-1 0-12-16,-6 0-1 15,-3 0-10-15,-7 7-6 16,-4 5 1-16,-2 5 0 16,-2-1 2-16,2 4-1 15,3-5 1-15,4 0 0 16,3-1 0-16,1-1 1 16,5 0-4-16,1-3 1 15,3 0-1-15,5-3 0 0,0 1-5 16,0 0 4-16,3 1 0 15,16 1 1 1,6 1 2-16,8 5 0 0,5 1 2 16,-2 5-1-16,-2 2 1 15,-4 2-1-15,-6 1-3 32,-7 1 3-32,-5-3 1 0,-9-2 5 0,-3-2-1 15,0-6 2-15,-10 1 14 16,-9-5 1-16,-5 1-12 15,-2-6-7-15,-5 2 3 16,-3-2-5-16,1-4-4 0,2-2-3 16,2 0-4-16,5 0-16 15,3-5-18 1,8-8-23-16,7-1-18 0,6-9-99 16</inkml:trace>
  <inkml:trace contextRef="#ctx0" brushRef="#br2" timeOffset="-58224.01">30282 3617 41 0,'0'0'14'15,"0"0"-14"-15,0 0-5 16,0 0 5-16,0 0 3 15,0 0 1-15,92-35 5 16,-76 20 11-16,-4 0 13 0,2-5-4 16,-7-2-13-16,-2 0-12 15,-5 0 3-15,0 0 0 16,0 5 0-16,-14 7 22 16,-2 6 11-16,-2 4-15 15,-1 0-14-15,-2 21-7 16,-3 12 3-16,3 7 3 15,2 5 2-15,3-2 0 16,6-2-7-16,7-4-4 16,3-5-2-16,0-3 1 15,0-6-12-15,9-6-15 16,6-5-17-16,2-10-30 16,5-2-19-16</inkml:trace>
  <inkml:trace contextRef="#ctx0" brushRef="#br2" timeOffset="-58128.02">30580 3503 260 0,'0'0'15'0,"0"0"-14"16,0 0-1-16,0 0-3 16,0 0 3-16,0 0 22 15,1 111-3-15,-1-65-9 16,0 7 4-16,-9 3 6 15,-7-4-15-15,-1-6-2 16,-2-10-1-16,3-15 5 16,2-6-6-16,4-9 12 0,7-6-1 15,1 0-5-15,2 0 6 16,0-2-2-16,0-15 2 16,5-9-11-16,7-11-2 15,6-9-11-15,1 2 1 16,5 5-3-16,1 6-6 15,1 5-23-15,2 6-2 16,0 3-3-16,2 3-26 16,-1 2-21-16,-1 1 17 15</inkml:trace>
  <inkml:trace contextRef="#ctx0" brushRef="#br2" timeOffset="-57520.64">30932 3487 29 0,'0'0'53'0,"0"0"-11"0,0 0 6 15,0 0-2-15,0 0-3 16,0 0 0-16,42-48 8 16,-42 48-25-16,0 0-26 15,-3 9 0-15,-9 14 1 16,-3 7 2 0,3 5 2-16,6 2-4 0,6-1-1 15,0-4 0-15,5-3 0 16,9-4 1-16,2 0-1 15,-2-6 0-15,1-4 0 16,-3 0 3-16,-3-5 4 16,-4-1 6-16,-5-5 4 15,0 5 5-15,0 1-1 0,-14 5 4 16,-8 0-5-16,-5-3-15 16,-1-6-3-1,-2-2-2-15,0-2 0 0,3 0-8 16,7-2-16-16,6 0-13 15,8 0-25-15,6-1-10 16,0-12-1-16,20-12-10 16</inkml:trace>
  <inkml:trace contextRef="#ctx0" brushRef="#br2" timeOffset="-57423.9">31306 3507 212 0,'0'0'0'16,"0"0"-24"-16,0 0-15 0,0 0 32 15,0 0 7 1,0 0 39-16,-4 88-7 0,-5-54 16 15,-2 4-2-15,0 2-17 16,2 1-6-16,0 1-11 16,1-5-9-16,4-7-3 0,1-8 2 15,3-9-3-15,0-3 1 16,0-6-12 0,0-4-17-16,0 0-35 0,0-10-49 15,0-17-30-15</inkml:trace>
  <inkml:trace contextRef="#ctx0" brushRef="#br2" timeOffset="-57321.66">31342 3190 379 0,'0'0'8'0,"0"0"-8"0,0 0-104 0,0 0 14 16,0 0-68-16</inkml:trace>
  <inkml:trace contextRef="#ctx0" brushRef="#br2" timeOffset="-56430.59">31669 3057 180 0,'0'0'84'0,"0"0"-84"15,0 0-10-15,0 0-1 16,0 0 7 0,0 0 4-16,2 84 18 0,-2-36 6 15,-2 8 13-15,-2 9 5 16,-4 2-17-16,4 4-4 0,-3-4-1 16,3-8-11-1,1-8-7-15,0-9-2 0,0-5 8 16,3-7-6-16,0-5 0 15,-1-8-1-15,1-7-1 16,0-4 0-16,0-2-15 16,0-4-20-16,0 0-14 15,-3 0 9-15,0-17-9 16,-2-8-7-16,2 0-16 16,0 3 72-16,2 5 10 15,-3 4 62-15,4 2-33 16,0-1 1-16,0 0-26 15,7-4-10-15,12-1 0 16,8-1 4-16,3 3 3 16,3 1 3-16,-2 4-4 0,-4 6 1 15,-3 4-4-15,-2 0-4 16,-4 8-3-16,-2 10 1 16,-1 4 5-16,0 3 2 15,-4-1-3-15,-4-5-4 16,1-1 3-16,-1-5-4 15,-1-6-11-15,-3 0-10 16,0-6-28 0,0-1-15-16,-3 0-25 0,2 0-29 15</inkml:trace>
  <inkml:trace contextRef="#ctx0" brushRef="#br2" timeOffset="-56330.86">32033 3232 247 0,'0'0'98'15,"0"0"-98"-15,0 0-64 16,0 0 40-16,0 0-9 16,0 0 0-16,-17-9-11 15,12 9 6-15,2 0-1 16,0 0-8-16</inkml:trace>
  <inkml:trace contextRef="#ctx0" brushRef="#br2" timeOffset="-55781.32">32163 3432 114 0,'0'0'30'16,"6"93"-13"-16,0-45 8 0,3-2-20 0,3-6 11 15,1-8-3-15,-2-3 9 16,0-10-2-16,-3-7 17 16,-2-6-8-16,-3-6-11 15,-3 0-4-15,3 0 13 16,3-19 16-16,7-19-3 16,4-20-40-16,1-11-9 15,-2-9 1-15,-1 4 0 0,-3 10 2 16,0 14 2-16,-3 18 4 15,-3 16 5-15,-2 12-5 16,-1 3-13-16,1 1-45 16,1 5-12-16,0 17 21 15,1 10 31-15,0 5-1 16,5 0-12-16,4-5 3 16,6-10 5-1,4-7 23-15,7-8 0 0,1-7 4 16,4 0 11-16,5-3 9 15,-1-14-3-15,-3-3 2 16,-7-2 1-16,-9 0-11 16,-9 2 9-16,-12 5 22 0,-1 3-5 15,-4 6-2 1,-20 6-24-16,-9 2-9 0,-11 25 3 16,-5 13-2-1,0 11-1-15,6 5 0 0,10 1-1 16,12-7-3-16,12-2-1 15,9-7 1-15,0-2 1 16,12-3-1-16,14-7 0 16,5-2-2-16,6-7-16 15,3-10-42-15,-2-6-23 16,-10-4-88-16</inkml:trace>
  <inkml:trace contextRef="#ctx0" brushRef="#br2" timeOffset="-54422.11">28812 4811 20 0,'0'0'0'16,"0"0"-8"-16,0 0 3 16,0 0 5-16,0 0 11 15,0 0 19-15,-7-25-12 0,7 24 16 16,0 1 11-16,0 0-5 15,0-1-11 1,0 1-4-16,0 0-1 0,0 0 8 16,0 0-1-16,0 0-5 15,0 0-9-15,0 0-7 16,0 14-5-16,0 16 5 16,-2 15 25-16,-2 8-6 15,-2 9-7-15,-5-2-8 16,-1 1 1-1,-1 0-8-15,1-8-3 0,1-3-3 0,4-7 4 16,1-11-5-16,2-8-4 16,2-7 2-16,1-6-4 15,-1-5-23 1,2-5-6-16,0-1-2 0,-1 0 9 16,-2-1 12-16,0-19 4 15,0-1-46 1,-1-3 30-16,3 3 28 0,1 7 15 15,0 2 12-15,0 2-6 16,5-1-12-16,15-5-8 16,13-2-1-16,9 0-6 15,13-2 6-15,6 3 5 16,5 1-2-16,0 7-3 16,-11 6 4-16,-13 3-4 15,-15 0-1-15,-14 10-2 0,-12 8 1 16,-1 5 2-1,0 2 19-15,-16 3 9 0,2-2-6 16,1-3-18-16,7-6 0 16,5-8-4-16,1-3-4 15,0-4 3-15,1-2-1 16,11 0 2-16,6 0 2 16,1-12 1-16,-2-10-1 15,-4-6-2-15,-7-4 0 16,-6 0 5-16,0 1-3 15,-18 8-1-15,-4 6 10 16,-2 9 1-16,0 4-4 0,2 4-8 16,5 0 0-1,4 0-8-15,6 2-23 16,5 8-26-16,2 3-33 0,15-2-11 16,22-5-47-16</inkml:trace>
  <inkml:trace contextRef="#ctx0" brushRef="#br2" timeOffset="-53042.1">30155 5134 10 0,'0'0'7'0,"0"0"5"15,0 0 8 1,0 0-3-16,0 0-9 0,0 0 13 15,7 20 1-15,5-14-15 16,5-3 1-16,5-2 1 0,6-1 7 16,7 0 2-16,2-5-9 15,6-8-5 1,-3-1-1-16,-2-3-1 0,-8-3 2 16,-10 1-1-16,-6-4-3 15,-8-1 8-15,-6 4 1 16,0-1 24-1,-12 6 12-15,-9 6-14 0,-5 5-15 16,-5 4 0-16,-6 8 9 16,0 21-6-16,-1 8-4 15,4 5 4-15,4 5-8 16,8 3 2-16,10-3 0 16,7-4-7-16,5-3-6 15,0-7 1-15,18-3-1 0,8-6 0 16,4-4-15-1,4-7-14-15,6-8-18 0,3-5-18 16,2 0-22-16,-2-15-80 16</inkml:trace>
  <inkml:trace contextRef="#ctx0" brushRef="#br2" timeOffset="-52690.04">30731 4992 281 0,'0'0'0'0,"0"0"-8"16,0 0-142 0,0 0 94-16,0 0 56 0,0 0 46 15,15 72-12-15,-12-44 7 16,1 5-7-16,2 1-2 15,1-1-18-15,6 2-9 16,3-9 2-16,0-3-5 16,4-8-1-16,0-5 4 15,0-4 3-15,-1-6 0 16,0 0 1-16,-2-9 1 16,-1-15 3-16,-1-9 2 0,-3-7-9 15,-7-4 6 1,-5 8-3-16,0 9-5 0,-2 11 21 15,-8 10 14-15,-1 6-17 16,-1 0-14 0,-8 10-5-16,-9 17-3 0,-8 12-1 15,-8 3-1-15,2 2 0 16,2-6-10-16,7-7-3 16,9-8-9-16,6-8-16 15,8-7-18-15,5-4-29 16,6-4-64-16</inkml:trace>
  <inkml:trace contextRef="#ctx0" brushRef="#br2" timeOffset="-52320.59">31320 4286 269 0,'0'0'0'16,"0"0"-114"-16,0 0 59 16,0 0 43-16,0 0 12 15,0 0 23-15,-48 13 5 0,35 17-4 16,-1 12 21-16,2 10-14 15,3 11-7 1,2 8-17-16,0 4-2 0,2 3 0 16,2 1 7-16,0-1 15 15,0-3 0-15,0-11-3 16,2-10-5 0,1-8-8-16,0-10-3 0,0-8-3 15,0-7-4-15,0-7-1 16,0-5-13-16,0-6-18 15,1 0-31-15,-1-3-3 16,0-5-6-16,0-22-17 0</inkml:trace>
  <inkml:trace contextRef="#ctx0" brushRef="#br2" timeOffset="-52005.65">31022 4865 255 0,'0'0'133'0,"0"0"-133"16,0 0-57-16,0 0 34 15,0 0 23-15,111-61 1 16,-64 48 15-16,2 0-10 16,1 2-1-16,-3 1-5 0,-1 2-5 15,-6 1-26-15,-4 3-53 16,-4 1-95-1</inkml:trace>
  <inkml:trace contextRef="#ctx0" brushRef="#br2" timeOffset="-51653.4">31551 4947 233 0,'0'0'0'0,"0"0"-48"15,0 0 33-15,94-36 15 0,-63 10 0 16,-6-4 0-16,-8-3 2 16,-11-3 4-16,-6 4 0 15,0 2 2-15,-9 8 4 16,-16 6 9-16,-5 12-4 16,-7 4-7-16,-1 8 5 15,0 18 5 1,5 13 0-16,5 12 0 0,5 6-11 15,8 2 0-15,8-5-3 16,7-8-1 0,0-4-4-16,1-7 2 0,14-3-3 15,3-7-7-15,4-7-9 16,1-2-21-16,4-11-15 0,3-3-36 16,0-2-62-1</inkml:trace>
  <inkml:trace contextRef="#ctx0" brushRef="#br2" timeOffset="-49207.91">31514 4867 9 0,'0'0'15'16,"0"0"0"-16,0 0 3 16,0 0-1-1,0 0 0-15,86-69 9 0,-81 59 11 16,0 0-9-16,-4-1-9 16,-1 5 5-16,0 4 6 15,0 2 0-15,0 0-19 16,0 0-9-16,0 0 0 15,0 16-2-15,-6 12 1 16,-6 11 10-16,-3 10 4 0,3 2-3 16,4-4-4-16,8-1-6 15,0-7 1-15,0-4 1 16,4-3-4-16,6-6-1 16,2-3 1-16,0-6-2 15,0-4-12-15,3-5-16 16,-2-4-18-16,5-4-27 15,-1 0-63-15</inkml:trace>
  <inkml:trace contextRef="#ctx0" brushRef="#br2" timeOffset="-48166.64">31856 4948 176 0,'0'0'38'16,"0"0"-38"-16,0 0-88 16,0 0 82-1,0 0 6-15,0 0 21 0,33-71 5 32,-28 55 18-32,-3 0-12 0,-2-1-12 0,0 0-7 15,0 4-12-15,0 4 23 16,-7 5 3-1,2 4-21-15,2 0 6 0,-6 7 0 16,-7 19-11-16,-6 15 5 16,-1 3-2-16,4-3-3 15,8-7-1-15,9-7-5 16,2-9 5-16,0-5 1 16,3-3-1-16,8-6-6 15,4-2-1-15,1-2 6 0,7 0 1 16,2-10 5-16,5-4-2 15,-2-4-3-15,0 3 4 16,-2 4-4-16,-8 4 1 16,-4 3-1-16,-3 4-1 15,-3 0 0-15,1 0 0 16,2 0 1-16,8 0 6 16,3 6 1-16,6-1-4 15,2-3-2-15,1 1 4 16,2-3 3-16,0 0-8 15,-2 0 2-15,-1 0 1 16,-5-8-3-16,-5 0-1 0,-7-5 1 16,-2 0-5-1,-1-2 3-15,-1-4 2 0,-1 1 0 16,-4 0-2-16,-1 4-3 16,-3 6 5-16,0 4 10 15,0 3-2-15,0 1-8 16,-3 0 1-16,-4 0 5 15,-5 10-4-15,-6 11 2 16,3 4 0-16,2 3 1 16,8-6-5-16,5-2 1 15,0-4 3-15,6-2-4 16,15-3 0-16,6-3 0 16,5-4 0-16,9-4 0 0,5 0-1 15,0-3-16-15,2-8-16 16,-6-1-19-16,-8 0-36 15,-4 2-61-15</inkml:trace>
  <inkml:trace contextRef="#ctx0" brushRef="#br2" timeOffset="-48070.38">32858 4997 56 0,'0'0'57'0,"0"0"6"15,0 0-10-15,0 0-9 16,0 0-16-16,0 0-20 15,6 6-8-15,-6-6-20 0,0 0-55 16,0 0-94 0</inkml:trace>
  <inkml:trace contextRef="#ctx0" brushRef="#br2" timeOffset="-47152.32">29850 6228 79 0,'0'0'0'15,"0"0"-13"-15,0 0 13 16,82-28 18-16,-49 22 18 16,3 0 1-16,3 0-10 15,7-1-11-15,5-1 2 16,6 2 3-16,9-6-15 16,9 1 4-16,9-4-8 15,10-1-1-15,13-5 7 16,13-2 0-16,10-5 17 15,13-4-1-15,1-4-8 0,5 1-3 16,5-2-5-16,-6 3 0 16,1 4-6-16,-4 2 2 15,-17 4-3-15,-7 6 1 16,-18 3 2-16,-13 4 5 16,-12 1 4-16,-13 2-1 15,-13 4-4-15,-13 0 2 16,-11 2-4-16,-13 2-2 15,-5 0 1-15,-8 0-5 16,-2 0 7-16,0 0-3 16,0 0-4-16,0 0-23 15,-9 0-29-15,-11 9-14 16,-10 9-26-16,-14 2-45 16</inkml:trace>
  <inkml:trace contextRef="#ctx0" brushRef="#br2" timeOffset="-46805.73">30471 6410 159 0,'0'0'54'15,"0"0"-54"-15,0 0-21 16,134-28 21-16,-61 10 21 15,15-2 8-15,6-1 0 16,8 1 5-16,5 1-7 16,4-4 15-16,4 3-7 15,-1-1-9-15,0-2-9 16,-10 2 3-16,-4 0-4 16,-4 1 10-16,-10 1-4 0,-5 0 4 15,-13 2-1-15,-11 3-11 16,-15 3-8-1,-11 1-5-15,-8 4-2 0,-8 2 1 16,-5 1-1-16,-6 2-19 16,2-2-44-16,1 0-29 15,3 0-70-15</inkml:trace>
  <inkml:trace contextRef="#ctx0" brushRef="#br2" timeOffset="-41917.78">20636 4198 23 0,'0'0'0'15,"0"0"-11"-15,0 0 6 16,0 0-2-16,-28-88 7 0,28 76 0 15,0-2 0 1,1 1 0-16</inkml:trace>
  <inkml:trace contextRef="#ctx0" brushRef="#br2" timeOffset="-40523.32">23866 2805 22 0,'0'0'45'16,"0"0"-45"-1,0 0-6-15,0 0 6 0,0 0 2 16,0 0 8-16,0 0 15 0,-52-24 1 15,52 24-8-15,0 0-1 16,0 0 6-16,0 0 2 16,0 0-3-16,0 0 0 15,0 0-2-15,0 0 1 16,0 0-7 0,3 0 1-16,7 0 0 0,7 0 1 15,8 0 0-15,11 0 3 16,10 0-8-16,11 0-3 15,8 0-4-15,7-2 5 16,9 0-7-16,5 1-1 16,7 1 1-16,-1-2 2 15,-5 2-3-15,-10 0 3 0,-8 0-3 16,-9 0 5 0,-10 0-3-16,-6 0 0 0,-10 2 1 15,-6 0-4-15,-5-1 2 16,-10-1 1-16,-5 0 2 15,-3 0-3-15,-5 0-1 16,0 0 9 0,0 0 0-16,0 0 3 0,0 0 3 15,-7-5-16-15,-8-9-31 16,-4-6-5 0,-6 1 4-16,-5-1 22 0,-5 0 10 15,-5 3 0-15,1-1 0 0,-1 5 1 31,11 1-1-31,7 4 11 0,7 3-2 0,9 4-4 16,6 1-2-16,0 0-3 16,0 0-19-1,9 3-26-15,17 14 45 0,10 4 0 16,10 5 2-16,6 2 2 16,3 3-2-1,3 0 0-15,-2 0 1 0,-6-3-3 16,-8-2-2-16,-14-5 2 15,-10-3 2-15,-13-4-1 16,-5 3 0-16,-11-3 17 16,-18 5 14-16,-13-1-10 15,-10 0-12-15,-2-4-5 16,-2-2-5-16,4-3 0 0,6-3-10 16,3 0-24-16,6-2-46 15,4-2-48-15</inkml:trace>
  <inkml:trace contextRef="#ctx0" brushRef="#br2" timeOffset="-36403.89">10446 1652 11 0,'0'0'11'0,"0"0"-5"16,0 0 11-16,0 0 7 16,0 0 14-16,0 0 5 15,0 0-11 1,29 44-9-16,-12-34 5 0,6 1-3 16,14-1-4-16,8-2 14 15,10-2-6-15,15-5-6 16,6-1-10-16,8 0 3 15,5-4-10-15,4-7 0 0,1 1 3 16,-5 1-2 0,-7 1-2-16,-8 3 1 0,-12 0-5 15,-10 0-2-15,-14 2 0 16,-16 1 0-16,-8 1-4 16,-9 1-7-1,-5 0-9-15,0 0-14 0,0 0-17 16,-4 0-29-16,-11-2-28 15</inkml:trace>
  <inkml:trace contextRef="#ctx0" brushRef="#br2" timeOffset="-35715.71">11221 1680 1 0,'0'0'60'16,"0"0"-7"-16,0 0-18 15,0 0-17-15,0 0 1 16,0 0 6-16,-45 61 5 15,43-39 3-15,1 7-8 16,1 3-3-16,0 5 4 16,0 4 1-16,1 3-13 15,7 1 7-15,-1-1-6 16,3-3-9-16,1-4 1 16,0-4-4-16,-1-3-1 15,-1-7-2-15,-5-3 0 16,-1-8 0-16,-3-4-2 15,0-2-12-15,0 0-15 0,-9-3 0 16,-11 0 4-16,-9-2-5 16,-2-1-4-1,1 0 24-15,6 0 10 0,3 2 7 16,8 0 6-16,8-1 7 16,4 0-2-16,1 1-6 15,0-1-12 1,0 2-7-16,1 0 7 0,13-2 11 15,2 2 9-15,8-3 2 16,6 0-3-16,6 0-3 16,7 0-6-16,0 0-6 15,-1-1 2-15,0-4-6 16,-8 4 0-16,-7 1-3 16,-6 0-6-16,-3 0 2 15,-9 0-16-15,-3 0-13 16,-5 0-22-16,5 0-5 0,-2 0-22 15,7 0-28-15</inkml:trace>
  <inkml:trace contextRef="#ctx0" brushRef="#br2" timeOffset="-35372.63">11693 2060 166 0,'0'0'50'16,"0"0"-50"-16,0 0-21 15,0 0 21-15,0 0 3 16,0 0-3-16,0-3 0 15,0 3 10-15,0 6 6 16,0 9-1-16,0 8 17 16,0 5 3-16,-1 3-28 15,-1-3-6-15,1-2 2 16,-2-8 1-16,3-5 0 0,0-6 5 16,0-2 1-16,0-5 5 15,0 0-4-15,0 0 1 16,0 0 1-16,0 0 0 15,0 0 7 1,0 0-1-16,3-15 10 0,12-8-22 16,4-2-5-16,1 2-1 15,-4 9 2-15,-5 8 4 16,-5 4 2-16,-5 2-9 16,1 0 0-16,0 0-2 15,3 0-5-15,-1 9 6 16,5 6 1-16,2 0 0 0,2 2 0 15,1-1-7-15,0-2-11 16,0-1-18 0,2-4-21-16,-1 0-11 0,5-5-2 15,0-3-44-15</inkml:trace>
  <inkml:trace contextRef="#ctx0" brushRef="#br2" timeOffset="-34704.9">12290 1482 239 0,'0'0'41'16,"0"0"-41"-16,0 0-69 15,-30 84 42-15,18-29 27 16,2 4 3-16,1 0 3 16,3-2 7-16,4-3 9 15,1 1-1-15,1-3-4 0,0 1-7 16,0 0 1-16,0-5-4 15,0-3-5 1,0-6 2-16,0-3 0 0,0-7 0 16,0-5 2-16,0-4 0 15,0-5 1-15,0-5-1 16,1-1-5-16,-1-3-1 16,0-2-1-16,0 0-8 15,0-2-6-15,0 1-15 16,0 0-14-16,0 0-37 15,0-3-36-15</inkml:trace>
  <inkml:trace contextRef="#ctx0" brushRef="#br2" timeOffset="-34615.32">12113 2138 315 0,'0'0'13'0,"0"0"-13"15,0 0-57-15,0 0 42 16,0 0 15-16,0 0 11 16,24-5 14-16,-12 1 6 15,4-2 4-15,5-1-5 16,7-1-11-16,5-1-7 0,4-2-9 15,4 3-2-15,-4-2 0 16,4 3 1-16,-3 2-2 16,-2 1 0-16,-3 2-3 15,-1 2 1-15,-2 0-3 16,0 0-11 0,-3 0-7-16,-2 0-15 0,-3 0-27 15,0 0-31-15,0 0-39 16</inkml:trace>
  <inkml:trace contextRef="#ctx0" brushRef="#br2" timeOffset="-32966.71">12754 2092 239 0,'0'0'91'0,"0"0"-91"0,0 0-67 15,0 0-22-15,0 0 63 16,0 0 26-16,0 0 20 16,35-10 16-16,-21 4-20 15,0-3 2-15,-1-1-4 16,-2-1-10-16,-2 0 1 0,-3-4 1 15,-5 2-2-15,-1 0 5 16,0 0 19-16,-12 1 2 16,-7 3-16-16,1 5-3 15,-3 4-3-15,3 0 4 16,0 14 6-16,-1 8-12 16,5 6 6-16,4 4-10 15,4-2 0 1,6-1-2-16,0-2 0 0,0-3 0 15,15-4-3-15,0-6-8 16,9-2-26-16,1-7-16 16,5-5-19-16,1 0-65 0</inkml:trace>
  <inkml:trace contextRef="#ctx0" brushRef="#br2" timeOffset="-32628.62">12947 2026 13 0,'0'0'167'16,"0"0"-83"-1,0 0-29-15,0 0-36 0,0 0-19 16,0 0 0-16,27 37 4 16,-11-5 10-1,0 5-10-15,2-2-1 0,-1-3-3 16,-1-4 1-16,-7-7 0 16,0-7-1-16,-5-7 1 15,-2-6-1-15,-2-1 4 16,0 0 7-16,1 0 35 0,5 0 5 15,3-16-11-15,11-7-20 16,6-13-18 0,7 1 4-16,3 2-6 0,-4 8 0 15,-6 8 1-15,-12 8-1 16,-2 4-1 0,-11 5-4-16,-1 0-9 0,0 0-4 15,0 0-22-15,0 0-19 16,0 0-19-16,6 7 19 15,6 4-8-15,6-4-72 16</inkml:trace>
  <inkml:trace contextRef="#ctx0" brushRef="#br2" timeOffset="-31137.77">13846 1813 252 0,'0'0'3'0,"0"0"-3"15,0 0-47 1,0 0 47-16,0 0 8 0,0 0 14 16,105 8 8-16,-58-8-5 0,10 0 2 15,12 0-2 1,5 0-5-16,8 0-13 0,1 0 0 15,0-4-4-15,-7-1-1 16,-12-1 4 0,-13 1 2-16,-12 0-8 0,-14 1 16 15,-10 1-6-15,-10 2 6 16,-4 1 11 0,-1-2 20-16,0-1 0 0,0-4-22 15,-6-3-25-15,-6-4-3 16,2 0-6-1,-1-1 9-15,4 2 6 0,1 5-3 16,4 5 2-16,2 0-5 16,0 3-1-16,0 0-10 0,0 0 2 15,0 0-5-15,0 0-5 16,5 4 0 0,7 12 15-16,3 2 4 0,4 5 0 15,2 3-3-15,-5 1 1 16,-4-3-10-16,-4-1-2 15,-8-3 6-15,0-2-2 16,-10 0 8-16,-13 2 2 16,-9 1 2-16,-9 1 4 15,-1-3-5-15,-5-4-1 16,2 0-3-16,3-4-3 16,3-3-24-16,6-6-42 15,8-2-23-15,7 0-31 16</inkml:trace>
  <inkml:trace contextRef="#ctx0" brushRef="#br2" timeOffset="-30417.09">15417 1508 218 0,'0'0'65'0,"0"0"-65"0,0 0-15 0,0 0-8 15,0 0 3 1,-12-13 3-16,12 13 17 0,0 3 2 15,0 14 16-15,5 13 11 16,-2 8-1-16,4 12-2 16,-1 7-13-16,0 4-5 15,-1 2-4-15,-1 0 6 16,2-2 6-16,-3-3-12 16,3-5 6-16,-1-8-3 15,1-8 2-15,-2-10-3 16,2-8-6-16,-5-7 6 15,1-6-4-15,-2-5-1 16,0-1 5 0,0 0 5-16,0 0 17 0,1-14 14 0,1-16-28 15,4-19-14 1,4-12-13-16,5-11 7 0,2-6-1 16,4 0 5-16,-1 8 2 15,0 6 0-15,-1 11 7 16,-4 10 1-16,0 16-3 31,-4 7-3-31,-4 10 3 0,0 8 4 0,-5 2-9 16,5 0 0-16,4 12-8 15,7 12 8-15,4 9-1 16,2 6 2-16,3-5 0 16,3-1-1-16,-2-7-2 15,-1-10-4-15,0-3 4 0,-1-5 2 16,1-8 0-1,2 0 2-15,0-4 0 0,0-14 2 16,0-9 3-16,-1-10-6 16,-4-2 2-16,-5 0-1 15,-9 10 2-15,-4 12 1 16,-4 12 31-16,-2 5-12 16,0 0-24-16,0 15-4 15,-8 28 0-15,-12 17 4 16,-5 12 16-16,3-2-12 15,4-7-4-15,9-10-4 16,3-7-4-16,5-11-6 16,-1-10-7-16,2-6-20 15,0-8-14-15,0-5-26 0,0-6-28 16,0 0-97-16</inkml:trace>
  <inkml:trace contextRef="#ctx0" brushRef="#br2" timeOffset="-29398.81">16535 1442 275 0,'0'0'83'0,"0"0"-83"0,0 0-49 16,0 0-10-16,0 0 59 15,-2 100 21-15,-2-46-12 16,-3 7 7-16,-3 1 8 15,1 0-1-15,-4-2-10 16,1 0-12-16,1-7 1 16,1-6-1-16,6-10-1 0,1-13-1 15,3-10 1-15,0-8 1 32,0-5-1-32,0-1 0 0,0 0 9 0,0-1 18 15,0-21 32-15,3-17-39 16,13-13-17-16,2-10-3 15,6-5 3-15,3-4 2 16,3-8-5-16,2 0 1 16,3 7-1-1,-2 11 0-15,-4 14 0 0,-2 12 2 16,-5 13 2-16,-2 6 1 16,-4 8-1-16,-3 4-4 15,0 4-3-15,-1 0-2 0,2 20-2 16,0 10 7-1,2 15 2-15,-4 12 0 0,1 12-2 16,-5 10 2-16,-2 2-1 16,-3-3 3-16,0-6-1 15,2-3-2-15,-2-8 4 16,1-8 0-16,0-6 2 16,-1-10-6-16,4-8-1 15,-4-8 0-15,1-8 0 16,-2-6-2-16,-2-6-9 15,1-1-7-15,-1 0-1 16,0 0 2-16,0-6-10 0,0-14-36 16,2-5-57-1,-1-1-39-15</inkml:trace>
  <inkml:trace contextRef="#ctx0" brushRef="#br2" timeOffset="-28328.58">16484 1895 111 0,'0'0'57'16,"0"0"-52"-16,0 0-4 15,0 0 7-15,0 0 16 16,0 0-1-16,6 0 14 15,-3 0 3-15,-2 0 5 16,4 0-2-16,2 0-21 16,9 0-1-16,7 0-4 0,9 0-2 15,5-6-10 1,3-1-1-16,0 5-2 0,-1-3-2 16,-2 1 0-1,-4 2-4-15,-2 0 0 0,-6-2-15 16,-3 1-19-16,-3 1-12 15,-2-2-14 1,1 2-7-16,-2-4-59 0</inkml:trace>
  <inkml:trace contextRef="#ctx0" brushRef="#br2" timeOffset="-27649.39">17681 1438 339 0,'0'0'6'16,"0"0"-4"-16,0 0-2 15,0 0 4-15,0 0-4 0,0 0 4 16,-13-17-3-16,13 17 14 16,0 0 5-16,0 0-5 15,-1 0-12-15,-5 0 1 16,-3 0-3-16,-7 10 0 15,-10 7 6-15,-5 5 6 16,-5 9 10-16,-7 10 5 16,0 7-5-16,-3 7-5 15,2 2 3-15,5 0-17 16,9-3-3-16,8-3-2 16,6-5 3-16,10 0-2 15,6-4 0-15,0-5-2 16,0-5-2-16,18-3-2 0,7-4-10 15,9-2-11 1,5-9 16-16,9-3-7 0,4-9 3 16,5-2-11-16,1 0-9 15,0-8-2-15,-4-7-1 16,-8-4-17 0,-7-1-9-16,-10 0-23 0,-10 0-8 15</inkml:trace>
  <inkml:trace contextRef="#ctx0" brushRef="#br2" timeOffset="-27542.68">17451 1875 32 0,'0'0'30'15,"0"0"0"-15,0 0 3 16,0 0 18-16,0 0-17 15,0 0-5-15,-15-5-1 16,18 4 9-16,12-4 4 16,6 1-3-16,13-2-6 15,3-2-4-15,5 3-17 16,4-1-2-16,-2 1-7 16,-6 2 1-16,-5 0-3 15,-7 2-2-15,-6-1-2 0,-8 2-4 16,-1 0-4-1,-7 0-9-15,1 0-13 0,1 0-14 16,3 0-4-16,1 0-13 16,2 0-37-16,-3 0 6 15</inkml:trace>
  <inkml:trace contextRef="#ctx0" brushRef="#br2" timeOffset="-24598.25">19620 1307 187 0,'0'0'46'0,"0"0"-46"16,0 0-16-1,0 0 16-15,0 0 1 0,0 0 4 16,0 0 8-16,0 0 12 16,0 0 1-16,0 0-6 15,0 0-13-15,0 0-7 16,0 0 0-16,0 0 0 0,0 0-2 31,-3 0 2-31,-4 6 2 0,-7 6 9 0,-2 7 6 16,-7 1-12-16,-2 3 0 15,-2 3 5 1,-2-3-2-16,-4 2-3 0,-2 0 3 16,-4 0 4-16,-3 2 6 15,-4-2-4-15,1-2-2 16,-4-1-5-16,0 0 1 15,1-1-1-15,4-3 8 16,3-2-10-16,9-5-4 16,3-1 0-16,7-3-1 15,7-3-1-15,6 0 1 16,2-2 0-16,7-2 0 0,0 0 0 16,0 0 0-1,0 0-7-15,0 0-2 0,0 0-4 16,0 0 13-16,0 0 3 15,0 0-1-15,0 0-2 16,5 0-2-16,4-13-2 16,4-1-15-16,1-5-12 15,0-3 23-15,2-7-2 16,-1-3 2-16,3-1-8 16,-5 4 14-16,-1 11 2 15,-6 6 10-15,-6 6 4 16,0 5 2-16,0 0 2 15,0 1-15-15,0 0-3 16,0 0-2-16,-6 7-5 16,-18 13 4-16,-8 10 3 15,-13 3 0-15,-5 4 3 0,-3-3 1 16,-5-3-2-16,0-1 1 16,3-11-1-16,5-2-2 15,6-3 6-15,9-5-4 16,8-1 2-16,11 0-3 15,4-4-2-15,6 0 1 16,4-1-1-16,2 0-5 16,0 0-6-16,0 3 0 15,15 0 12-15,15 0 2 0,12 0 4 16,11-4 1-16,10 2-1 16,3-2-5-16,-3 0 3 15,-5 4 0-15,-10-2-1 16,-8 1-1-1,-14-1 0-15,-10-2-2 0,-10-1 0 16,-5 2-3-16,-1-3 3 16,0 0 1-1,0 2 1-15,0-2-2 0,0 0-5 16,0 0-8-16,0 0-12 16,0 0-8-1,0 1-13-15,0 3-14 0,0 2-12 16,0-4-70-16</inkml:trace>
  <inkml:trace contextRef="#ctx0" brushRef="#br2" timeOffset="-19216">13236 3424 0 0,'0'0'0'0,"0"0"0"16</inkml:trace>
  <inkml:trace contextRef="#ctx0" brushRef="#br2" timeOffset="-19123.79">13236 3424 14 0,'-2'6'21'16,"7"-2"-8"-16,4-2 11 0,6 1 1 16,3-1 13-16,9 0 2 15,7-1 9 1,12-1-12-16,12 0 3 0,11 0-14 16,12 0-11-16,10 0-5 15,7 0 2-15,2 2 6 16,8-2-8-16,-1 2-4 15,-3 0-1 1,-2-1-2-16,-14 2-2 0,-11 0-1 16,-19 0 0-16,-20 0 1 15,-16-2-1-15,-14 1 0 16,-5-2-2-16,-3 0 2 0,0 0 3 16,0 0-3-16,0 0-6 15,-9 0-5-15,-8-5-21 16,-6-6-78-1,0-3-53-15</inkml:trace>
  <inkml:trace contextRef="#ctx0" brushRef="#br2" timeOffset="-18874.93">14461 3242 9 0,'0'0'32'0,"0"0"1"0,0 0-4 16,0 0-12-16,0 0-7 15,0 0-2-15,55 27 10 0,-40 8 19 16,-3 12 0-16,0 9-22 16,-5 4-3-1,-2 0-2-15,-5-5-4 0,0-8 6 16,0-9 12-16,-12-9 11 16,-7-4-14-1,-7-3-5-15,-5-6 0 0,-6-2-9 16,-5-3-7-16,-4-5-8 15,1-4-32-15,-3-2-36 16,3 0-32-16,4 0-61 0</inkml:trace>
  <inkml:trace contextRef="#ctx0" brushRef="#br2" timeOffset="-13885.05">15310 3309 34 0,'0'0'90'0,"0"0"-90"0,0 0-31 16,0 0 31-16,0 0 11 15,0 0-11 1,0 0-3-16,0-5 3 0,0 5 10 15,0 5 8-15,1 7 16 16,1 11 9-16,-1 6-16 16,-1 11 3-16,0 11-4 15,0 8 2-15,0 3-5 0,-3 4 6 16,-1-3 0 0,2 0-11-16,2-5-4 0,0-8 1 15,0-12 0-15,0-13-3 16,0-10-2-16,0-7-7 15,0-8-2 1,0 0 4-16,0 0-2 0,0 0 6 16,0-12 10-16,0-15 17 15,2-23-25-15,1-16-11 16,0-12-2-16,3-8 2 16,0 5 0-16,1 2 6 15,2 6 3-15,0 9 4 16,3 10-2-16,-3 12 0 0,-1 15-1 15,-3 14-3 1,-3 10 19-16,-2 3 1 0,0 0-27 16,0 13-1-16,0 21-20 15,0 17 21 1,0 17-1-16,0 7 1 0,6-5-1 16,10-8 1-16,8-10-6 15,3-16-2-15,3-9 7 16,1-11-6-16,2-15 4 15,3-1 3-15,3-8 0 16,5-23 3 0,3-10-1-16,-3-15 11 0,0-10-10 0,-7-2 1 15,-4 11-4-15,-12 17 0 16,-8 20 0 0,-9 18 14-16,-4 2-3 0,0 9-11 15,0 29-14-15,-6 26 14 16,-10 19 1-1,3 10 5-15,2-2-6 0,8-9-1 16,3-8-6-16,0-14-8 16,8-15-18-1,5-15-24-15,1-14-25 0,4-10-44 16,5-6-37-16</inkml:trace>
  <inkml:trace contextRef="#ctx0" brushRef="#br2" timeOffset="-13196.88">16906 3234 332 0,'0'0'49'15,"0"0"-49"-15,-101-61-23 16,71 51 23-16,3 4 0 0,3 4 16 16,-3 2-9-16,1 2 7 15,-7 17-6 1,-5 12-1-16,3 8 4 0,0 7-3 15,8 3 2-15,10-1-10 16,14-3 0-16,3 0-2 16,17-1 1-1,19-3 1-15,11-3 3 0,6-2-3 16,4-4-6-16,0 0-5 16,-8-2 11-16,-6 0 0 15,-15-2-1-15,-14-1 1 16,-9-3 0-16,-5-5 3 0,0-1 5 15,-17-4 21 1,-8 0-8-16,-5-3-2 0,-3 0-7 16,-1-5-10-16,4-6-2 15,4 0-1-15,6 0-13 16,6-13-25-16,3-8-45 16,7-13-13-1,4-12-49-15</inkml:trace>
  <inkml:trace contextRef="#ctx0" brushRef="#br2" timeOffset="-12815.39">17791 3252 242 0,'0'0'0'0,"0"0"-26"16,0 0 26-16,0 0 14 15,0 0 36-15,-61-46-32 16,34 46 5-16,-6 0 3 16,-7 11 2-16,-3 13-2 15,-4 10 2-15,0 8-5 16,-1 8-9-16,5 6 0 15,5 3-12-15,8 4 7 0,8-4 3 16,10-4-7 0,10-1 6-16,2-5-5 0,5-2-4 15,20-7-2-15,7-7 0 16,8-8 0-16,12-8 5 16,11-7-5-16,12-6-4 15,10-4 1-15,6 0 2 16,3-11-18-16,-3-6-21 15,-5-1-8-15,-8-3 1 16,-14 1-2-16,-13 0-21 16,-20-2-24-16,-19-1-34 15</inkml:trace>
  <inkml:trace contextRef="#ctx0" brushRef="#br2" timeOffset="-12673.77">17769 3638 269 0,'0'0'24'0,"0"0"-24"15,0 0-20-15,0 0 11 16,0 0 9-16,0 0 11 16,0 0 21-16,106-27 4 15,-59 21-7-15,5 2-12 16,2-1-17-16,0 4 0 0,0-2-8 15,-9 2-2-15,-7 1-11 16,-8 0-27 0,-9 0-15-16,-3 0-35 0,-5 0-19 15</inkml:trace>
  <inkml:trace contextRef="#ctx0" brushRef="#br2" timeOffset="-11374.77">14919 4205 31 0,'0'0'0'0,"0"0"-22"15,0 0 18-15,0 0 4 16,0 0 6-16,0 0 0 0,-15 24 11 15,15-19 4-15,0 0 4 16,5 0 0-16,5 1-1 16,5-2 15-16,7-1 1 15,9 0 2-15,11-3-10 16,18 0 3-16,16 0 6 16,18 0-9-16,18-4-8 15,16 0-14-15,14-2-5 16,9 2 2-16,5 1-3 15,3-2-4-15,-1 5 2 16,1-4-2-16,0 2 0 16,0-2 1-16,-7 3-1 0,-11-1 4 15,-10 0-4-15,-16-1-1 16,-17 0 1-16,-11-1 1 16,-17 0-1-16,-13-2 0 15,-14 0 3-15,-15 2 1 16,-13 0 10-16,-7 1 5 15,-5 2 13 1,-3-1 9-16,0 2-5 0,0-1-5 16,0 1-14-16,0 0-6 15,0 0-7-15,0 0-4 16,0 0-1-16,0 0-1 16,0 0-1-16,0 0 0 15,0 0-2-15,0 0 2 16,0 0-1-16,0 0-2 15,0 0-1-15,0 0-2 0,0 0-4 16,0 0-3 0,0 0-10-16,0 0-14 0,0 0-13 15,0 0-9-15,0 0-24 16,0 0-8-16,0-1-87 16</inkml:trace>
  <inkml:trace contextRef="#ctx0" brushRef="#br2" timeOffset="-9631.99">18350 3228 359 0,'0'0'18'0,"0"0"-18"16,0 0-94-16,0 0 86 15,0 0 8-15,0 0 8 16,-4-11 5-16,4 11-1 16,1 0-8-16,7 11 3 15,3 13 4-15,2 9 15 16,0 8-3-16,2 8-8 16,0 5-11-16,4 1 4 15,4-3 5-15,1-4-5 0,9-6-1 16,4-4 2-1,2-7 0-15,7-6 5 0,5-13 0 16,10-12 8-16,9 0 3 16,13-27-1-16,14-15 4 15,9-10-4-15,6-13 0 16,9-4 5-16,3-9-15 16,4-8-10-1,3-3-3-15,-1-2-1 0,3 3-2 16,-4 12-1-16,-12 15 3 15,-17 20 0-15,-24 18-4 16,-25 11-7-16,-17 6-5 0,-16 5-8 16,-10 1 8-1,-4 0-9-15,-4 0-13 0,1 0 1 16,-1 0 5-16,5 2 1 16,0 9-10-1,2 0-29-15,8 2-32 0,1-5-111 16</inkml:trace>
  <inkml:trace contextRef="#ctx0" brushRef="#br2" timeOffset="-144139.4">5160 5831 26 0,'0'0'25'15,"0"0"18"-15,0 0-7 0,0 0-18 16,0 0-5-16,0 0 15 0,0 0 2 16,-7-12-1-16,5 12 2 15,1 0-12 1,-2 0 6-16,-3 0 3 0,-5 0-3 16,-8 0-11-16,-2 0-4 15,-7 0 7 1,-3 0-1-16,-7 0-2 0,-4 0-5 15,-8 6 0-15,-5-2-2 16,-5 1 0-16,6-1 6 16,-1-1-3-16,3-2 0 15,5 3-2-15,0-3 0 16,6 0-4-16,2-1 2 16,4 0-6-16,7 0 2 0,5 0-2 15,4 0 1-15,2 0 0 16,10 0 1-16,2 0 6 15,5 0 0-15,0 0 0 16,0 0-2-16,0 0-3 16,0 0 3-16,0 0-6 15,0 0 2 1,0 0 1-16,0 5 3 0,0 3-1 16,-6 5 2-16,-1 4 1 15,-5 3-1-15,0 3-4 16,0 0 4-16,-4 6-1 15,-2 6 0-15,3 4 0 0,-4 4 0 16,0 5-1-16,0 3 0 31,1 1 0-31,-3 1-4 0,-1 4 2 0,1 2 1 16,0 4 5-16,-1 4 1 16,3-1 2-16,-1 3 0 15,5-1-4 1,3 1-1-16,0 0 3 0,-1-2-7 15,4 3 0-15,-3 2 2 16,3 6 0 0,0 4 1-16,-3-1 5 0,3 0 2 15,0-3-7-15,0-1 2 16,-1 0-3-16,4 0-4 16,0-4 0-16,0-1-2 15,-3 1 2-15,0-3-1 16,0 1 1-16,1-1-1 0,-3 5 3 15,0-1-2-15,-2 2-1 16,-1-3 0 0,1-3 0-16,-5-1 2 0,2 2-1 15,-1 0-1-15,1-2 3 16,2 0-1-16,0-3-2 16,3 1 1-16,0 0 0 15,3 2-1-15,2-3 3 16,1 4-3-16,1-1 0 0,-1 5 0 15,2-1 0-15,-3 0 2 16,2-1-2 0,-2-5 1-16,1 0-1 0,-1-1 0 15,0 0 0-15,-1-2 0 16,-2 0-1-16,0 1-1 16,-4-2 2-16,-1 3 4 15,-2 1-4-15,2-2 0 16,-2-2 0-16,4 2 0 15,0 4 0-15,0 2 1 16,2 2 1-16,-4-1-2 16,4-4 1-16,-4 0 4 15,-2-1-5-15,4 1 2 16,-4 0 4-16,2 0 1 16,-2-1-2-16,4 4 0 0,-3 1 5 15,3 0-3-15,-2 1 0 16,1 2 0-16,1 2-2 15,-1 1-3 1,1 0 0-16,0-2 0 0,-3-3-1 16,-2-3 2-16,-2-3-1 15,-3 0 0 1,1-4 0-16,-3 0 2 0,0-2-2 16,0 0-1-16,3-3-1 15,2 0 0-15,1-5 0 0,3 0-2 16,2-3 1-1,5-1 0-15,-1-4-2 0,3 3 3 16,-1-4-1-16,1-1-3 16,6-1-3-16,0-2 0 15,-3-4 1 1,3 1 2-16,0-4 0 0,0-1 0 16,0 2 0-16,0 0-3 15,0 1 2 1,0 0 1-16,0-1 2 0,0 0 0 15,0-2-3-15,3-2 4 16,2 1-3 0,2-3 1-16,-1 1-6 0,1-1 1 15,-2-1 2-15,5 1-1 16,-4-1 1-16,2 1-2 0,-2-2 3 16,0-1 0-16,1 2 0 15,-1-5 3-15,-3-1-4 16,3-1 5-16,-3-4-1 15,0 2 2-15,-1-6-1 16,1 2 2-16,1-1-2 16,0-1 0-16,2 0-6 15,2 0-7 1,1-3-3-16,4 3 4 0,-1-2 1 16,6-1 4-16,3 1 5 15,6-1 2-15,7-2-7 16,3-3 2-16,8 0-1 15,7-3 1-15,8-1 3 16,7 0-7-16,5 0 7 0,14 0-4 16,2 0-1-16,3-3-3 15,3-1 4-15,2 2 4 16,-2 1 0-16,-2 1 0 16,-1 0 1-16,-3 0 0 15,-3 0-1-15,-4 0-4 16,-5 0 7-16,-7 0-2 15,-7 1 2-15,-5 2 0 16,-2 0 0-16,-10 0-2 16,-2 1 4-16,-10-1-1 15,-10-3-1-15,-6 2 0 16,-8 0 0-16,-7-1 1 16,1-1 4-16,-3 1-2 0,0-1 6 15,0 0 3-15,0 0-3 16,0 0-3-16,0 0-1 15,0 0-5-15,0 0 5 16,0 2-5-16,0 0 2 16,0-1-2-16,0 0 2 15,0 1-2-15,0-2 0 16,0 3 0-16,0-2 0 16,0 2 1-16,0 1-1 15,4 1-1-15,-1 0 1 16,-3-3 0-16,3 1-3 15,0-1 2-15,-1 0-1 0,-2 0 4 16,3 2-4-16,-3-2-1 16,1 1 3-16,-1-3 0 15,2 1 0-15,-2-1-1 16,0 0 0-16,0 0-1 16,0 0 2-16,0 0 3 15,0 0-2-15,0 0-1 16,1 0 1-16,-1 0 1 15,0 1 2-15,0-1-4 16,0 0 1 0,0 0 0-16,0 0 0 0,0 0-1 15,0 0 0-15,3 2 2 16,0 1-4 0,0 2 5-16,3-3-6 0,-2 1 3 15,-2-1-2-15,4 1 2 0,-3-1 0 16,0-1 0-1,-3 0 0-15,3-1 0 0,-1 0-2 16,-2 2 2-16,1-2-1 16,-1 0 1-16,0 0 0 15,0 0 1 1,0 0-1-16,0 0 0 0,0 0 0 16,0 0 0-1,0 0 0-15,0 0 0 0,0 0 1 16,0 0-2-16,0 0 2 15,0 0 1-15,0 0-2 0,0 0 0 16,0 0 1 0,0 0-1-16,0 0 3 0,0 0-6 15,0 0 3-15,0 0 0 16,0 0 3 0,0 0-3-16,0 0 0 0,0 0-3 15,0 0 2-15,0 0-1 16,0 0 0-16,0 0 0 15,0 0-7-15,0 0-1 16,0 0 4-16,0 0-8 16,0 0 3-16,0 0-6 15,4 0-7-15,4-3-18 16,2-5-11-16,1-5-1 16,7-2-29-16,-1-2-24 15,0 2-86-15</inkml:trace>
  <inkml:trace contextRef="#ctx0" brushRef="#br2" timeOffset="-140435.42">3801 14621 244 0,'0'0'13'16,"0"0"-13"-16,0 0-63 15,0 0 56-15,0 0 7 16,0 0 27-16,0 0 4 15,4 0-9-15,-4 0-4 16,2 0-3-16,-2 0-4 16,0 0 8-16,0 0 6 15,0-3-3-15,0-4-9 0,-2-2 10 16,-6-2 4-16,0 3-11 16,-4-3 4-16,2 1-9 15,-2 0 2-15,-4-1 1 16,-4-2-2-16,1 1-11 15,-5 1 4-15,-2-1 5 16,-2 2 2-16,-2 0-4 16,2 3-5-16,1 3 2 15,2 3 1-15,-1-1 1 16,-2 2-7-16,3 0 2 16,-1 0 1-16,1 0-2 15,-2 6 4-15,2 8 0 16,-2 3 2-16,-6 5-3 0,5 7 1 15,-4 5-2-15,1 6 2 16,1 7-1-16,2 6 5 16,4 5-3-16,0 2 8 15,8 0-10-15,2 3 5 32,4-3-1-32,4-5 2 0,6-7 4 0,-2-7 4 15,2-3-4-15,0-2-8 16,0 1 2-16,2 1 3 15,11-1-1-15,2 0 6 16,3-3-15-16,7-5 2 0,1-2-2 16,2-2 2-1,5 1-2-15,1-2 1 16,0 1 0-16,1-6-2 16,-1-2 1-16,-1-3 1 0,4-4-2 15,2-1 0-15,6-3 0 16,1-4 0-16,5 0 0 15,1-2 0-15,2 0 1 16,1 0-1-16,0-3 0 16,-3-7 0-16,-4-4-3 15,0 1 1-15,-3-4 0 16,-4-4-3-16,-8-2 2 16,-2-1-6-16,-8-7 0 15,-5-3 4-15,-6-5 4 16,-5-5 0-16,-4-3 1 0,-3-4 1 15,0 2 6-15,-3 1-7 16,-10-5 2 0,-2 3 2-16,-3-3 0 0,0 2-4 15,-6 3-2-15,0 3 2 16,-4 4 0-16,3 3 1 16,-5 3-1-16,2 2-3 15,-4 5 1-15,1 2 1 16,5 7-2-1,-2 1 3-15,4 5-1 0,-1 1 4 16,1 3-6-16,3 5 3 16,-6-2 0-16,3 3-1 15,-1 3-2-15,4 0 0 0,0 0 0 16,5 0 0-16,2 0-4 16,7 0-2-1,3 0-9-15,2 0-8 0,2 0-12 16,0 0-12-16,0 0-15 15,0 0-22 1,0 0-25-16,0 0-31 0</inkml:trace>
  <inkml:trace contextRef="#ctx0" brushRef="#br2" timeOffset="-136232.58">10926 16537 151 0,'0'0'35'16,"0"0"-35"-16,0 0 0 16,0 0 9-16,0 0 8 15,0 0 9-15,0 0-2 16,0 0 0-16,0 0-8 16,5 0-5-16,6 0 1 15,3 0 10-15,3 0 13 16,7 0-4-16,4 0-7 15,9 0 4-15,9 0 8 16,4 0 2-16,11 0-12 0,5 0-6 16,4 4-10-16,1-2 6 15,4-2-2 1,-4 0-8-16,-5 0-1 0,-5 0 2 16,-9 0-2-16,-5 0 5 15,-5-3 4 1,-7-2 0-16,-5 1-1 0,-6 3-2 15,-6-2-3-15,1 1 0 16,-7 0-7-16,-4 2 1 16,-5 0-2-16,0 0 1 15,-3 0-2-15,0-2-2 16,0 2-2-16,0 0-16 16,0 0-14-16,0 0-19 0,0 0-26 15,-3 0-30 1,-8 0-40-16,-11 0-11 0</inkml:trace>
  <inkml:trace contextRef="#ctx0" brushRef="#br2" timeOffset="-135523.93">10768 16736 286 0,'0'0'73'0,"0"0"-73"15,0 0-33-15,0 0 33 16,108-6 5-16,-56 3 30 0,11 3 3 16,5 0-5-1,8 0-14-15,2 0 7 0,1 0-6 16,-1 0-2-1,-2 0 8-15,-8 0-3 0,-5 0-13 16,-12 0 10-16,-11 0 3 16,-9 0 5-16,-7 0-3 15,-9 0-3-15,-2 0 4 16,-8 0-5-16,-4 0-4 16,-1 0-7-16,0 0-1 15,0 0-3-15,0 0-4 16,0 0-2-16,0 0-1 15,0 0-7-15,0 0-33 16,0 0-37-16,0 0-50 16,0-4-68-16</inkml:trace>
  <inkml:trace contextRef="#ctx0" brushRef="#br2" timeOffset="-129279.96">13942 5524 17 0,'0'0'38'16,"0"0"-12"-16,0 0-6 15,0 0-3-15,0 0 0 16,0 0 2-16,0 0 9 16,0 7 6-16,-2-7-3 15,2 0-1-15,0 0-2 16,-1 0-13-16,-1 0-4 0,0 0 1 16,-3 0-6-16,2 0 0 15,-3 1-4-15,-6 2-2 16,-4 0 0-16,0 1 3 15,0 1-1-15,0-2 6 16,-4 1 7-16,-2 2-6 16,-2-1-3-16,2 1 1 15,-2 0 1-15,0-1 3 16,3 2-2-16,3 1 4 16,0-1-7-16,3 2-2 15,-1 1-3-15,1 1 0 16,0 2 5-16,2 1-5 15,0 2 4-15,2-2-4 16,-1 1 5-16,2 1-3 16,2 1 1-16,-1 1-4 0,1 4 5 15,0 4-4-15,-1 1 3 16,3 0 5-16,-2 0-3 16,1 4-3-16,2-1 1 15,-1 1 0-15,2 2 1 16,1 1-3-16,1-1 4 15,1-2-2 1,1-1 2-16,0-2-6 0,0 1 0 16,3-3 1-16,7-3-1 15,1 1 0-15,2 0 0 16,1-1 2-16,0-1 2 16,0 0-3-16,-1-4 0 0,-1 1 0 15,1-5-1-15,1 3 5 16,0-5-3-16,0 0-1 15,2 0 2-15,-2-3-1 16,0 2 0-16,4 0-2 16,1-1 3-1,2 0-2-15,3-2 0 0,0 1 3 16,2-2-4-16,0 0 0 16,4 1 3-16,1 1-3 15,2-3 1-15,1 3 1 16,0-5-2-16,1 0 2 15,-2-1-1-15,-2-3 1 16,-1 0-2-16,-3 0 0 0,-5 0 0 16,-4 0 0-16,0 0 3 15,-5 0-1-15,-2-5 0 16,4-1 4-16,-3 0 2 16,2-5 1-16,2 0 1 31,3-3-2-31,-1-1-1 0,3-3-3 0,1-1 3 15,-2-1-1-15,0-2-2 16,0 2 4-16,-2-5 4 16,0 1-6-16,-3-1-1 15,-2 0 0-15,-1-4-1 16,1 0-2-16,1-6 0 0,-1-3-2 16,-4-1 0-1,3-1 1-15,-4 0-1 0,-3 1 0 16,-2-1 0-16,-3 5 3 15,0 3-2-15,0 3 2 16,-3 3 4-16,-10 4-3 16,-2 1-2-16,-4 1 1 15,-2-1 4-15,-2 1-8 16,1 2 5-16,1-2-6 16,2 3 2-16,1 2-1 15,1-1 1-15,3 5 0 16,1 1 1-16,3 2-1 15,3-1 0-15,-1 4 2 16,4 0-2-16,-1 0 0 0,1 4 0 16,1-1-2-1,3 2 2-15,0 0-1 0,0 0-1 16,0 0 1-16,0 0-3 16,0 0 4-16,0 0-1 15,0 0-5-15,0 0 6 16,0 0-3-16,0 0 1 15,-2 0 1-15,1 0-2 16,1 0 2-16,0 0 1 16,-2 0 0-16,1 0 0 15,-4 0-1-15,2 0 1 16,0 0 0-16,-1 0 1 16,1 0-1-16,-1 0 0 0,1 0 1 15,3 0-1-15,-2 0 0 16,2 0 0-16,0 0 0 15,-1 0 0-15,1 0 0 16,0 0-2-16,0 0 0 16,0 0-1-1,0 0 1-15,0 0 0 0,0 0-1 16,0 0 2-16,0 0 0 16,0 0 0-16,0 0 0 15,0 0 0-15,0 0-1 16,0 0 0-16,0 0 1 15,0 0-1-15,0 0 0 16,0 0 2-16,0 0-1 0,0 0 1 16,0 0 0-1,0 0 0-15,0 0 0 16,0 0 0-16,0 0 0 0,0 0-1 16,0 0 1-16,0 0-2 15,0 0-2 1,0 0 1-16,0 0-1 0,0 0 2 15,0 0 2-15,0 0-1 16,0 0 0-16,0 0-1 16,0 0 0-16,0 0 1 15,0 0 0-15,0 0 1 16,0 0 0-16,0 0-2 0,0 0-1 16,0 0-1-16,0 0-3 15,0 0 3 1,0 0 2-16,0 0 0 0,0 0 0 15,0 0 0-15,0 0 0 16,0 0 2 0,0 0-3-16,0 0 3 0,0 0 0 15,0 0 0-15,0 0 2 16,0 0-2-16,0 0 0 16,0 0 0-16,0 0 0 15,0 0 1-15,0 0-1 16,0 0-1-16,0 0-1 15,0 0 1-15,0 0-1 0,0 0-2 16,0 0-1 0,0 0-5-16,0 0-6 0,0 0-18 15,0 0-24 1,0 0-24-16,0 0-34 0,-8-3-50 16</inkml:trace>
  <inkml:trace contextRef="#ctx0" brushRef="#br2" timeOffset="-126674.24">14173 12204 35 0,'0'0'45'0,"0"0"-8"0,0 0-7 16,0 0-15-16,0 0-7 16,0 0-5-16,0 0-2 15,0 0 3-15,0 0 6 16,0 0 6-16,0 0 4 15,0 0-7-15,-1 0-1 16,-10 0 0-16,-8 0-6 16,-5 0-3-16,-6 0-2 0,-3 0 5 15,-3-2 17-15,-4-1-8 16,0 1-5-16,-5 1 3 16,0 1-4-16,-1 0 1 15,3 0 1-15,1 0 3 16,3 0 4-16,3 1 4 15,2 6-9-15,0 3 1 16,2 2-2-16,4 2-3 16,4 2-4-16,5 1 1 0,4 6-1 15,3 1-2 1,0 6-3-16,3 3 5 0,0 5-1 16,-1 1-2-16,2 2 3 15,1 4-1-15,1-1 1 16,0 3 0-16,3-1 0 15,3-4-4-15,0 2 1 16,0-4-1-16,0-2 0 16,12-1 4-16,1-1-5 15,6-1 1-15,1-1 2 16,4-1-2-16,4-3-1 16,7-4 5-16,4-2-4 15,5-4 1-15,1-2 0 16,7-4 1-16,-1-3-3 15,0-4 4-15,1-2-4 16,-2-3-1-16,0-2 1 16,0 0 3-16,2 0-1 0,1-7-1 15,-1-6 0-15,0-3 2 16,1-2-1 0,-1-7-2-16,1-2 5 0,-3-3-4 15,-6-3 5-15,-5-5 4 16,-4-1 5-16,-6-7 2 15,-3-2-3 1,-3-5 4-16,-6-5 2 0,-2 2-7 16,-6 2-3-16,-5 2 5 15,-2 7-1-15,-2 1-3 0,0 1 6 16,-9 4 2 0,-10 1-7-16,-4 6-3 0,-2 4-2 15,-5 6-7-15,-3 6 0 16,2 4-2-16,-7 2 0 15,-3 3 0 1,-1 1-3-16,3 2 0 0,2 0-4 16,6 2-1-16,6 0-3 15,5 2-1-15,2-2-13 16,3 2-5-16,0 0 1 16,2 0-8-16,-4 0-14 15,1 0-15-15,-2 0-20 16,-2 0-31-16,-5-1-93 0</inkml:trace>
  <inkml:trace contextRef="#ctx0" brushRef="#br2" timeOffset="-124604.09">12050 12425 3 0,'0'0'20'0,"0"0"-4"15,0 0 5-15,0 0 8 16,0 0 10-16,0 0 0 16,0 0 0-16,-4 3-6 15,4-3-2-15,0 0-2 16,0 0-2-16,1 4-3 0,8 1 0 15,9 4 15-15,9 3-7 16,12 0-4-16,13 1-3 16,10-2-16-16,12 0 0 15,6-1 2-15,-2-2-4 16,-2 1-6-16,-8-2 2 16,-5 0-3-16,-9-1 1 15,-9-2-1-15,-8-2 2 16,-12 1-1-1,-10-3-1-15,-4 0 2 0,-8 0-1 16,-3 0 2-16,0 0 3 16,-5-3-6-16,-13-16-33 15,-7-2 8-15,-2-6-2 16,-3 2 11-16,2 2 13 0,4 1 3 16,7 0 2-16,6 2-2 15,3 5 2-15,5 1 2 16,0 4 0-16,3 2-3 15,0 2-1-15,0 2 2 16,0 2 1-16,0 1-3 16,6-2-1-16,9 3-3 15,1 0 3-15,5 0 1 16,4 6 3-16,1 13 2 16,1 2 1-16,-2 6-1 15,-3-2-1-15,-8 1-4 16,-4-2 1-16,-8 1-1 15,-2-3 0-15,-2-1 6 0,-17 1 3 16,-8-4-3 0,-7 3 3-16,-5-6 2 0,-4-2 1 15,-2-1-7-15,2-6-4 16,0 0 2-16,1-1-3 16,2-2-6-16,4 0-9 15,4 1-19-15,7 0-26 16,8 1-40-16,4-2-44 15</inkml:trace>
  <inkml:trace contextRef="#ctx0" brushRef="#br2" timeOffset="-118238.15">17525 15993 6 0,'0'0'17'16,"0"0"5"-16,0 0 7 0,0 0 2 0,0 0-8 16,0 0-2-16,0 0 2 15,0 0 3-15,0 0-1 16,0 0-7-16,0 0 1 16,0 0 0-16,0 0 1 15,0 0-1-15,0 0 0 16,3 0-6-16,2 0 2 15,7 0-5-15,6 0 10 16,10 0-2-16,14 3-7 0,9 3 11 16,11 2-7-16,6 2-10 15,4 1 7 1,0 1-4-16,-3 0-5 0,1 1 8 16,-3-2 2-16,-3-1 10 15,-4 0-8-15,-7-1-10 16,-8-1 5-1,-1 0-7-15,-6-1 10 0,-5-1-5 16,-3-1 2-16,-7-1 0 16,-3 0 4-16,-2 0-4 15,-3-2 0-15,3 3-4 16,0-1 6-16,4 2 0 16,2-2-4-16,0 2-1 15,2 0 1 1,2-2-8-16,2 2 9 0,0-2-8 0,-1 1 0 15,-2 1 2-15,1-1 0 16,-1-1-3-16,-1-1 2 16,0 2-1-1,-1-3 0-15,0 1 4 0,0 0-1 16,-3 0 1-16,-2 0-4 16,-4 0-1-1,-5-1 0-15,-4-2 3 0,-4 0 1 16,-2 0 8-16,-1 0-4 15,0 0 1-15,0 0 1 16,0 0-2-16,0 0-3 16,0 0-5-16,2 0 0 0,1 0-1 15,2 1 1-15,2 0 0 16,5 0 0 0,-2 2 1-16,3-3-1 0,0 0 2 15,-3 0-2-15,-2 0 0 16,0 0 0-1,-1 0 2-15,0 0-1 0,-1 0 2 16,0-6-1-16,3-8 1 16,-3-2-3-16,0-9-1 15,-1-6-1-15,-2-8-2 16,-2-7-6-16,2-8 8 16,-3-1-7-16,1-2-3 15,1 0 7-15,-2-3 1 16,0 3 0-16,1 0 4 15,-1 2-2-15,0 3 0 0,0 3 2 16,0 9 0-16,-1 4 1 16,-6 6-1-16,2 7 5 15,2 3-5 1,1 6 0-16,1 5-2 0,1 1 2 16,0 2-3-16,0 4-6 15,0-1 1-15,0 3-1 16,0 0 2-16,0 0 0 15,0 0 2-15,0 0 0 16,0 0 0-16,0 0-1 16,0 0 0-16,0-1-2 0,0-4-1 15,9 0 6-15,6-2-1 16,0-2 4-16,1 1 0 16,-2-4 1-16,-1 1-1 15,-1-2 0-15,-3-1 4 16,-2 4-2-16,-2 1 0 15,-5-2 3-15,0 3-3 16,0 0-2-16,-5-4-15 16,-13 1 9-16,-4-5 6 15,-12 0-4-15,-10-4 1 16,-14-1 0-16,-12-3-1 16,-10 1 4-16,-10-1 0 15,-1 1 2-15,-3 1-2 0,2-2 0 16,1 4 1-16,3 3 1 15,7 3-2-15,0 3 1 16,8 3 0-16,5 0-1 16,7 4 2-16,11 3-2 15,11-2 2-15,11 3-2 16,9 0 0-16,11 0-1 16,5 0 0-16,3 0-2 15,0 0-5-15,0 0-4 16,0 0 0-16,0 0 3 15,0 0 4-15,0 0 3 16,0 0 2-16,0 0 2 16,0 0-1-16,0 0-1 0,0 0 1 15,0 0 1 1,0 0-1-16,0 0 2 0,0 0-2 16,0 0 1-16,0 0-1 15,0 0 2 1,0 0-1-16,0 0-1 0,0 0 0 15,0 0 1-15,0 0-1 16,-1 0 0-16,1 0 2 16,0 0 0-16,0 0-3 15,0 0-1-15,0 0 1 16,0 0-3-16,0 0 1 16,0 0 0-16,-3 0-1 15,-3 3-1-15,-3 4 1 0,-2 5 2 16,-3 1 0-16,-2 5 0 15,0 1-2 1,-2 3 2-16,-3 3-1 0,1 1 2 16,-2 3 0-16,0 0 0 15,0 4 0-15,0 0-1 16,2 2 1-16,-1 1 0 16,3-1 0-16,2-1 0 15,2-3-1-15,1-3-1 16,6-3 2-16,-1-1 0 15,2-3 0-15,2-3-1 16,-1 0 2-16,2-1-1 16,2-3 0-16,-1-1 0 15,1-2 0-15,-1-1 2 16,1-2-2-16,1-1 0 0,-2 0 0 16,1 0 1-16,-2-1-1 15,1-1 0-15,-2-2 1 16,4 1-1-16,0 3 1 15,-1-3-1-15,1 2 1 16,-2-1-1-16,1 0 0 16,-1 3 0-16,0-3 1 15,1 2-1-15,-2-1 0 16,1 2-1-16,1-4 1 16,-1 4 0-16,1-1 0 15,1-1-1-15,-2 0 1 0,2-2-1 16,0 0 1-1,0-2-1-15,0 3 2 0,0-1-1 16,0-1 0-16,0 0 0 16,0-2 1-16,0 1-1 15,0-1-1-15,-1 0 1 16,1-1 1-16,0 0-1 16,0 0 0-16,0 0 0 15,0 0 0-15,0 0 2 16,0 0-2-16,0 0 0 15,0 0 0-15,0 0 0 16,0 0 2-16,0 0-2 16,0 0 2-16,0 0-2 0,0 0-2 15,0 0 0 1,0 0 2-16,0 0 0 0,0 0 0 16,0 0 3-16,0 0-3 15,0 0 1-15,0 0-2 16,0 0 1-16,0 0 0 15,0 0 1-15,0 0 0 16,0 0-1-16,0 0-1 16,0 0 1-16,0 0-1 15,0 0 0-15,0 0-1 16,0 0 1-16,0 0-1 16,0 0 1-16,0 0 1 15,0 0 1-15,0 0 1 16,0 0-2-16,0 0-1 0,0 0 1 15,0 0 0-15,0 0 1 16,0 0-1-16,0 0 0 16,0 0 0-1,0 0 1-15,0 0-1 0,0 0 0 16,0 0 0-16,0 0 2 16,0 0-2-16,0 0 0 15,0 0 0-15,0 0 0 16,0 0 0-16,0 0 0 15,0 0 0-15,0 0 0 16,0 0 0-16,0 0 0 0,0 0-3 31,0 0 3-31,0 0 0 0,0 0 0 0,0 0 1 16,0 0-1-16,0 0 0 16,0 0 0-1,0 0 0-15,0 0 0 0,0 0 2 16,0 0-4-16,0 0 4 15,0 0-1-15,0 0-1 16,0 0-3-16,0 0 2 16,0 0 2-16,0 0-1 15,0 0 3-15,0 0-4 16,0 0 1-16,0 0-2 0,0 0 2 31,0 0 2-31,0 0-2 0,0 0 0 16,0 0 1-16,0 0-1 0,0 0 0 15,0 0 0 1,0 0 0-16,0 0 0 0,0 0 0 16,0 0 0-16,0 0 0 15,0 0 0 1,0 0 0-16,0 0 1 0,0 0-2 16,0 0 1-16,0 0 0 15,0 0 1-15,0 0-1 16,0 0 1-16,0 0 1 15,0 0 0-15,0 0-2 0,0 0 0 16,0 0 0 0,0 0 0-16,0 0 1 15,0 0-1-15,0 0 0 0,0 0-1 16,0 0 1-16,0 0 1 16,0 0-1-16,0 0 0 15,0 0 0 1,0 0-11-16,0 0-17 0,0 0-35 15,0 0-47-15,3-1-50 16</inkml:trace>
  <inkml:trace contextRef="#ctx0" brushRef="#br2" timeOffset="-113101.61">19295 14752 19 0,'0'0'16'15,"0"0"-2"-15,0 0 6 16,0 0 3 0,0 0-2-16,-21 78-4 0,16-65 4 15,2 0 7-15,-1-3-15 0,4-4-7 31,0-2 7-31,0 0 4 0,10-2-6 0,14-2 13 16,12 0 7-16,14-3 0 16,12-14 6-1,9-6-15-15,6-5-2 0,2-6-5 16,2-6-2-16,-1-4-2 16,2-1-1-1,-7 2 2-15,-7 3 1 0,-6 8 0 16,-7 4-2-16,-8 0 0 15,-6 6-5-15,-7 0-3 16,-4 5 4-16,-10 3 0 16,-4 2-5-16,-7 4 0 15,-4 0 6-15,-3 6 13 16,-2-1 4-16,0 2-5 16,0 1-6-16,0 0-10 0,0 0-4 15,0 0-4-15,0 0-9 16,0 0-8-1,0 0-18-15,0 0-30 0,0 0-47 16,-2 0-68-16</inkml:trace>
  <inkml:trace contextRef="#ctx0" brushRef="#br2" timeOffset="-110247.77">14222 17208 12 0,'0'0'14'16,"0"0"-12"-16,0 0 8 0,0 0 44 15,0 0-15-15,0 0-13 16,0 0 5-16,0-9 0 16,0 9-5-16,0 0-4 15,0 0 3-15,0 0 4 16,0 0-3-16,0 0-3 15,0 0-4-15,0-1 5 16,0 1-7-16,3 0-5 16,0 0-1-16,6 0-3 15,7 0 5-15,8 7 14 16,9 2-7-16,11 0-10 16,12-3 0-16,8 2 1 15,7-3-3-15,4 1 0 16,0 0-4-16,3-1 9 0,-4 3-3 15,4-3-6-15,-3 2 3 16,-1-2 3-16,7 3 2 16,5-2 4-16,5 1 2 15,8 2 0-15,8 0-10 16,-1-2 4-16,6 0-8 16,-6 3-1-16,-3-3 1 15,-2 2-3-15,-7-2 1 16,-3 2-1-16,-7-1 0 15,-8-1 0-15,-9 3 1 16,-9-8-3-16,-14 2 4 16,-11-2 0-16,-13 0 2 15,-9-2-2-15,-7 0 2 0,-3 0 2 16,-1 0 3 0,0 0 1-16,0 0 0 0,0 0-8 15,0 0-1-15,0 0-2 16,0 2-6-16,0-2-13 15,-1 0-11 1,-6 0-24-16,-5 0-22 0,-11-4-20 16,-8-10-28-16,-12-5-20 15,-12 3-88 1</inkml:trace>
  <inkml:trace contextRef="#ctx0" brushRef="#br2" timeOffset="-109541.52">14416 17327 214 0,'0'0'44'0,"0"0"-44"0,0 0-124 16,0 0 124-16,90 0 53 15,-47 0 5-15,11 0-8 16,7 0-13-16,8 0 9 15,10 0-3-15,2-2-15 16,5 1-7-16,2 1 2 16,3-1 2-16,-2 1-3 15,-5 0-6-15,-10 0 1 16,-8 0-2-16,-11 0-3 16,-4 0-10-16,-9 1 5 15,-9 2 4-15,-5 0-11 16,-6-2 3-16,-7-1-1 15,-3 2 4-15,-7-2 1 0,-4 0-4 16,-1 0-3-16,0 0 1 16,0 0 2-16,0 1-3 15,0-1 0 1,0 0-1-16,0 1-16 0,0-1-7 16,0 0-14-16,0 0-19 15,0 0-15-15,0 0-38 16,6 0-21-16</inkml:trace>
  <inkml:trace contextRef="#ctx0" brushRef="#br2" timeOffset="-107019.1">18741 16388 132 0,'0'0'67'16,"0"0"-60"-16,0 0-2 0,0 0 31 15,0 0-3-15,0 0 0 16,-5-5 5-16,5 3-6 16,0 2-8-16,0-1-2 15,0 0-3-15,0-2 2 16,0-3 4-16,-3 1-20 16,-4-4-2-16,-3-1-2 15,-2 0 1-15,2 1-1 0,-4-3 6 16,1 1-5-1,1-2-1-15,-3 1 1 0,1-3 1 16,0 2-3-16,-1-1 0 16,-2 0 5-1,1-1-2-15,-5 2 4 0,0-1-2 16,0 3-2-16,-3 1 0 16,2 2-3-16,-2 0 0 15,0 4 4 1,-1 0-4-16,-1 2 0 0,1 1 1 15,0 1 0-15,1 0 1 16,-5 0 1-16,-1 9-1 16,-1-1 0-16,-2 0 1 0,0 4 4 31,2-2-5-31,0 0 0 0,-2 1 4 0,2-1-2 16,2 1 4-16,1 1-2 15,0 0 1-15,2 2-3 16,1 0 2-1,-2-1 2-15,4 4-3 0,-2 2 0 16,0-2-1-16,0 5 3 16,1 4 5-1,0 3-6-15,3-1 2 0,-1 0 0 16,1-1-2-16,4 0-2 16,0 1 6-1,0 0-9-15,1 1 5 0,1 2-3 0,0-1 3 16,3 1 2-16,-1-1-6 31,1 1 8-31,-1 0 7 0,0-1-10 0,3-1 1 16,-2 1 2-16,3-2-1 15,0 1 2 1,3-4-1-16,-1-2-2 0,4-1-2 16,1-1 0-16,2 2-4 15,0-2 5-15,0-3-6 16,0-1 0-1,0-4-1-15,2-1 1 0,5 3-1 16,0-1-1-16,5 1 1 16,5 6 0-1,1 1 0-15,6 2 4 0,2 0-4 0,3-3 1 16,2 0-1 0,0 0 0-16,1-2-2 0,1-3 2 15,-2 1 0 1,0 0 0-16,1-1 1 0,0 0-1 15,0-3 0-15,-1 0 0 16,-1-2 1 0,-3 1-1-16,0 2 0 0,-1-4 1 15,-3-1 1-15,-1 3-2 16,1-4 0 0,-3-1 0-16,2 0 0 0,-2-1 0 15,2 0 1-15,0-1 1 0,0 1-4 16,2 0 4-1,1 0-1-15,3-1-1 0,-2-1 0 16,1 1-3-16,-2-4 6 16,-3 1-2-1,1-2-1-15,-1 0-4 0,1 0 4 16,2 0 5-16,2-2-4 16,-1-8-1-16,2-1 1 15,0-1-1-15,-1-2 0 16,0-2 0-16,-1 0 4 15,1-5-4-15,0-1 0 16,-2 0-3-16,-2-2 0 16,-1 2 0-16,-4 0-1 15,-3-1 3-15,0-2-1 16,-2-3 2-16,0 1 0 16,-2 1 2-16,-2-1-3 0,0-1 2 15,3 3-1-15,0-2 0 16,3-2 0-1,0 1-1-15,0 1 2 0,-3 1-3 16,1 2-1-16,-1 1 3 16,-3-1 0-16,-1 1 0 15,-3 0-1 1,-3 2-1-16,-1 0 2 0,-1 3 2 16,0-1-2-16,0 0 0 15,0 1-1-15,0-2-1 16,0 2 0-1,0 0 1-15,-1-1-3 0,-6 0 3 0,2 0-2 16,-1-2 3-16,0 2 0 16,0-2 0-1,-3 1-5-15,0 1 3 0,-1 2 4 16,0 3-2-16,0-1 0 16,3 3 0-16,-1 2 1 15,1 0 0-15,1 1 1 16,2 2-2-16,-1 1 0 15,0 1 0-15,2 0 3 16,-1 3-3-16,1-1-5 16,2 0 5-16,-1 0 3 15,1 0-3-15,1 2 0 0,-2 0-3 16,2 1 6 0,-1 0-6-16,1 0 2 0,0 0 1 15,0-1 0-15,0 1-2 16,0 0 2-16,0 0 0 15,0 0-1-15,0 0-1 16,0 0 2-16,0 0 0 16,0 0-2-16,0 0 1 15,0 0 1-15,0 0-1 16,0 0 1-16,0 0 0 16,0 0-2-16,0 0 1 15,0 0-3-15,0 0 4 0,0 0-2 16,0 0 1-1,0 0 1-15,0 0-1 16,0 0 0-16,0 0-3 0,0 0 0 16,0 0-3-16,0 0-2 15,0 0-3 1,0 0-11-16,0 0-6 0,0 0-17 16,0 0-25-16,0 0-23 15,0 0-28 1,0-6-51-16</inkml:trace>
  <inkml:trace contextRef="#ctx0" brushRef="#br2" timeOffset="-105604.13">20391 16227 23 0,'0'0'36'0,"0"0"-35"16,0 0 1-1,0 0 10-15,0 0 42 0,0 0-10 16,32-8 6-16,-32 8-6 16,0 0-3-16,0 0-5 15,0 0-24 1,-2 0 8-16,-8 0-10 0,-10 4 0 16,-8 7 4-16,-8 4 3 15,-3 2 9-15,-2-2 0 16,-1 3 1-16,-2 1-5 15,-3 2 5-15,-1 0-11 16,-1-1-5-16,0 1 0 16,1-1 5-16,-1 0-2 15,-1-2-5-15,-2-1 2 16,5-3-3-16,5-2-2 0,6 0 3 16,5-2-1-1,4-3-2-15,1 3-6 0,8-4 1 16,2-2 1-16,5-1-2 15,3-1 0 1,3 0 0-16,5-2 0 0,0 0-3 16,0 0 1-16,0 0-5 15,0 0-4 1,0 0-5-16,0 0 2 0,0 0 2 16,12-4 5-16,3-8 0 0,9-6 1 15,6-8-1 1,3-1-3-16,1-5-1 15,-1 1-4-15,-2 3 1 0,-6 4 13 16,-5 10 1-16,-8 3 1 16,-6 7 1-16,-5 4 2 15,-1 0-4 1,0 0 0-16,-7 2-20 0,-17 23 20 16,-16 13 3-16,-13 11 6 15,-5 3-2-15,-1-2-4 16,6-7 5-16,4-6 1 15,10-6 1-15,8-8-3 16,7-4-4-16,12-9-1 16,6-4-2-16,6-6-1 15,0 4-3 1,0-4 3-16,7 1 1 0,13 4 7 0,10-1-2 16,11 0 1-16,6-3-2 15,7 1 0-15,1-1-3 16,-3-1 1-16,-1 2-2 15,-6-2 1-15,-4 1-1 16,-5 0-2-16,-8 1 2 16,-5-2-12-16,-4 0-41 15,-2 0-69-15,-2 0-58 16</inkml:trace>
  <inkml:trace contextRef="#ctx0" brushRef="#br2" timeOffset="-74085.29">26762 15238 5 0,'0'0'18'0,"0"0"3"0,0 0-3 15,0 0 4 1,0 0 5-16,0 0 12 0,0 0-8 16,3-2 4-1,-3 2-18-15,-6 0 5 0,-5 0-9 16,-5 1-6-16,-5 11 5 16,-3 5 7-1,-6 4 6-15,-5 7-3 0,-2 1-6 16,-5 6-2-16,-6 1 0 15,-3 1-5-15,-3-2 1 16,1 1 0-16,-2-2 6 16,-1-1-5-16,3-2-3 0,4-4-2 15,7-5 3 1,9-5-5-16,9-2-1 0,10-8-3 16,7-2 0-16,6-3-2 15,1-2-6-15,0 0-15 16,3 0 8-1,18 0 15-15,10 0 4 0,16 0-1 16,13-5 4-16,10-4-3 16,10 0-3-1,5 0 0-15,1 1 0 0,-1 2 1 16,-9 2-2-16,-7 0 1 16,-12 4 2-16,-11 0-3 15,-14 0 0-15,-11 0 0 16,-13 0 0-16,-7 0 1 15,-1 0 5-15,0 0 11 0,-11-3-8 16,-15-6 1 0,-14-5-10-16,-18-7-16 0,-12-7 5 15,-8-5 1-15,-4-3 10 16,7-3 1-16,10 0-1 16,12 0 3-16,10 0-3 15,13 6 1-15,9 3 1 16,8 10 2-16,7 4 5 15,5 8 1-15,1 5-9 16,0 0 5 0,0 3-6-16,0 0-6 0,6 0 1 15,5 13 4-15,3 15 1 0,0 12 7 16,-6 11-6 0,-5 11-1-16,-3 6 2 0,0 2 0 15,0-2-1-15,-3-9 0 16,3-6 8-16,0-10 1 15,0-7 3 1,0-9-11-16,3-10 3 0,5-3 1 16,-1-8 2-16,3 0-1 15,1-5-2-15,3-1 0 16,5 0 6 0,9-15 4-16,7-14-4 0,8-15-5 15,3-16 3-15,2-7-8 16,-7-6 3-16,-5 2-2 0,-7 6 3 15,-9 11-5 1,-6 10 2-16,-6 13 4 0,-5 7 3 16,-1 8-2-16,-2 7-5 15,2 2-2-15,-2 3-3 16,0 2-4-16,0 2-19 16,0 0-29-16,0 0-34 15,0 0-58-15,-7 0-162 16</inkml:trace>
  <inkml:trace contextRef="#ctx0" brushRef="#br2" timeOffset="-72345.88">27046 16747 30 0,'0'0'83'0,"0"0"-83"15,0 0-40-15,0 0 40 16,0 0 34-16,0 0 16 16,0 0-3-16,0 0-8 15,4 0 1-15,-4 2-10 16,2 5-12-16,2 8 1 16,-1 7 12-16,3 11 12 15,0 10-6-15,1 6-6 16,2 4-4-16,0 0-5 15,0 0 4-15,-1-1 3 16,2-5-10-16,-1-5-6 16,-1-5 3-16,-1-12-11 0,-1-5 2 15,-2-8 0-15,1-6-1 16,-4-3-2 0,1-1 1-16,-2-2-2 0,3 0 3 15,6-2 0-15,12-19 4 16,15-16 5-16,19-20 4 15,22-14 1 1,20-15-6-16,18-9-8 0,22-1 1 16,14 0 11-16,15 5 8 15,5 6-7-15,1 7-7 16,-1 6-6-16,-9 9-2 16,-10 7-1-16,-9 5-3 15,-16 7-1-15,-14 7 1 0,-16 6 0 16,-19 7 2-1,-17 7-1-15,-17 8-1 0,-15 1-2 16,-16 5 1-16,-7 1 1 16,-6 2 0-16,0 0-1 15,0 0 0 1,0 0-3-16,0 0 0 0,0 0-9 16,0 0-2-16,0 0-9 15,0 0-10 1,0 0-17-16,0 4-14 0,0 6-24 15,0 6-16-15,0 3-24 0,-9 3-54 16</inkml:trace>
  <inkml:trace contextRef="#ctx0" brushRef="#br2" timeOffset="-68314.9">20703 6003 10 0,'0'0'45'0,"0"0"0"15,0 0-4-15,3 89-10 0,4-65-11 16,3-4 6-16,3 0-5 15,6-5-9-15,5-4 6 16,6-4 0-16,7-5 9 16,11-2-3-16,15-6-4 15,13-16 10-15,9-7-1 16,7-9 3-16,4-8-9 16,-2-1 0-16,-5 0-4 15,-12 8-6-15,-16 12-12 16,-14 5-1-16,-17 11 0 15,-15 6-1-15,-6 1-5 16,-9 4-12-16,0 0-25 0,0 5-33 16,-3 22-25-16,-13 16 40 15,-13 18-32 1</inkml:trace>
  <inkml:trace contextRef="#ctx0" brushRef="#br2" timeOffset="-67656.02">20521 7268 192 0,'0'0'25'15,"0"0"-25"-15,0 0-39 16,0 0 39-16,0 0 6 16,97 70 48-16,-41-70-15 0,11-7-2 15,10-17 8-15,11-6 0 16,6-9-15 0,5-7-8-16,-1 0-5 0,-5 4-8 15,-8 5-3-15,-15 12-2 16,-12 7-4-1,-13 5 0-15,-16 9 0 0,-7 3-3 16,-9 1-3-16,-6 0-12 16,-2 3-17-16,-4 16-14 0,-1 10 0 15,0 13-2 1,-13 10-6-16,-14 3-29 0,-7 5-27 16</inkml:trace>
  <inkml:trace contextRef="#ctx0" brushRef="#br2" timeOffset="-67288.86">20256 8679 247 0,'0'0'0'0,"0"0"-17"0,0 0-82 16,0 0 99-16,82 51 20 0,-42-46 20 16,3-5-2-1,6 0-19-15,8 0 2 0,7-14 10 32,5-6 0-32,3-5-4 0,-2-1-4 0,-3-4-14 15,-6 3-8-15,-9 3 6 16,-1 5 1-1,-9 1 0-15,-4 6-3 0,-6 0-1 16,-7 5-4-16,-2 3 0 16,-7 1-4-16,-4 3-20 15,-1 0-31-15,-1 5-14 16,-1 10-40-16,-3 8-46 16</inkml:trace>
  <inkml:trace contextRef="#ctx0" brushRef="#br2" timeOffset="-64484.23">22364 14244 68 0,'0'0'100'16,"0"0"-100"-16,0 0-2 0,0 0 2 15,0 0 53-15,0 0-2 16,0 0-12-16,-2-8-5 16,2 8 7-16,0 0 2 15,0 0-8-15,0 0-1 16,0 0 5-16,0-1-4 15,0-6-5-15,-9-3-16 16,-4-3-11-16,-2-2-2 16,-4-3 1-16,-1-1-2 0,-4 1 0 15,0-2 0 1,-1 1 0-16,-2 0 7 0,-1 1-4 16,-3-1 1-16,-2 1-1 15,-4 3 1-15,-4 2-4 16,-2 2 3-16,3 2-3 15,-1 1 1-15,2 6-1 16,1 0 3 0,1 2-3-16,1 0 0 0,-2 0-2 15,1 9 1-15,-5 1 1 16,2 3 4-16,-3 1-3 16,-1 0 0-16,3 1 5 15,-4 2 2-15,5 0 4 16,2 2 4-16,4 0-3 15,4 5-7-15,2 1-2 0,5 4-3 16,3 5-1-16,2 6-2 16,1 3 2-16,2 0 2 15,1 1-1 1,1-1 2-16,-3-4 1 0,3 2 3 16,-2-3 1-16,4-1 1 15,2-2-5-15,3 1-1 16,5-3 2-1,1-2-3-15,0-1-1 0,0-4-1 16,3 1 1-16,9-1 1 16,4 3 0-16,2 0 0 15,4-1-2-15,4 2 1 16,2-2 0-16,5-1 2 0,1-2-2 16,2-2 0-16,2-3 0 15,2-2-1 1,1 0 4-16,3-1-4 0,0-1 4 15,1 0-4-15,3-2 0 16,-3-2 0-16,1-1 1 16,0-1 2-16,0-2-3 15,2-4 3-15,1 0-3 16,2-2 0-16,-2-2 1 16,-1 0-1-16,-5 0 0 15,-4-2 0-15,-1-6 0 16,-1 2 0-16,-1-4 0 15,-1 0 1-15,3-3 0 0,-1-1-1 16,2-2 0-16,-3-3-2 16,-2-3 2-16,-4-3 0 15,-3-5 0-15,-5-2-3 16,-6-6 5-16,1-4-2 16,-7-6 0-16,1-3 0 15,-1-2 0-15,-4-3-2 16,0 0 2-1,-3 3 0-15,2 4 2 0,-2 6-2 16,-2 4 1-16,2 4-1 16,-3 1 0-16,0 5 1 15,0 1 1-15,-1 0-2 16,-10 0-1-16,-4 3 0 0,-3 3-1 16,-4-1 2-16,-5 3-2 15,-3-1 2 1,-7-1-4-16,-5 5-7 0,-4-1-5 15,-2 6-15-15,-1 1-18 16,0 2-24-16,-2 3-21 16,-3 4-23-1,-5 2-10-15,-4 0-69 0</inkml:trace>
  <inkml:trace contextRef="#ctx0" brushRef="#br2" timeOffset="-63391.26">20097 14689 72 0,'0'0'20'0,"0"0"-19"16,0 0-1-16,0 0 36 16,0 0 17-16,0 0-17 15,-27 0-12 1,27 0-2-16,0 0 2 0,0 0-3 16,0 0 2-16,0 0-4 15,0 0-6-15,0 0-7 0,4 0 2 16,9 0 2-1,6 6 23-15,14 3-4 16,12-2-6-16,12-2-4 16,12-3-3-16,5-2-2 0,8 0-1 15,-4 0-2 1,-4 0-9-16,-4 0-1 0,-15 0 2 16,-14-2-2-16,-14 0-2 15,-14 0 2-15,-7 1 1 16,-6 1-1-1,0 0 20-15,0 0 10 0,0 0-7 16,0 0-11 0,-6 0 0-16,-3-4-12 0,-4-6-1 15,-2 0-24-15,-4-5-3 0,2 1 5 32,-1-5 17-32,1-2-8 0,1 0-17 0,4 1 10 15,1-4 7-15,3 4 9 16,3 2-6-16,2 0 10 15,3 7 1-15,0 4 0 32,0 1-1-32,0 2-1 0,5 3-3 0,4 1 2 15,3 0-3-15,4 0 3 16,5 15 2 0,3 11 0-16,-1 8 9 0,-1 9-1 15,-3 1-3-15,-4-3-3 16,-3-3 0-16,-8-6-1 0,-2-7 5 15,-2-2-5 1,0-8 4-16,-18-3 4 0,-6 1 3 16,-3-3-6-16,-6-3-6 15,-5-3 1-15,-3-4-1 16,-2 0-2-16,2 0-13 16,3-3-12-16,10-4-9 15,7 0-29-15,7-1-10 16,11-1-9-16,3-2-101 15</inkml:trace>
  <inkml:trace contextRef="#ctx0" brushRef="#br2" timeOffset="-62695.58">20626 14322 180 0,'0'0'18'0,"0"0"-18"15,0 0-16-15,0 0 16 16,83 76 53-16,-47-47-32 0,0 1-4 16,3-1 8-16,0 1-3 15,-1-3-2 1,-2-5-10-16,-6-4 2 0,-8-6-6 16,-7-3 1-16,-12-5-3 15,-3 0 2 1,0 0 28-16,-21 4 7 0,-10 4-16 15,-9 2-15-15,-11 1-5 16,-6 0-3 0,-3-4-1-16,-5 2-1 0,4-3 2 15,7-1-2-15,11 0-2 0,13-2-3 16,13-3-7 0,11-3-15-16,6 1-42 0,0 0-42 15,0 4-29-15,12-2 8 16</inkml:trace>
  <inkml:trace contextRef="#ctx0" brushRef="#br2" timeOffset="-60623.2">24647 16254 79 0,'0'0'0'0,"0"0"-10"16,0 0-10-16,0 0 20 15,0 0 51-15,0 0-23 16,-17-17-17-16,17 17 4 16,0 0-3-16,0-1 4 15,0 1-9-15,0-2 2 16,0 1-3-16,6-1-3 16,3-2 4-16,9-1 4 15,4 0 3-15,7-6 1 16,14 3-5-16,6-3 1 15,9 3 9-15,2-1-4 16,1-1-1-16,-1 2-1 16,-3 2-3-16,-5-3 6 0,-4 3-6 15,-7 2-7-15,-7 0 3 16,-10 2-5-16,-9-1 1 16,-7 0 2-1,-5 3-2-15,-3 0 3 0,0 0 4 16,0 0-9-16,-2 0-1 15,-14 0-13 1,-13 0-10-16,-11 0-42 0,-14 6-10 16,-5-1-10-16,-7 2 10 15,2-4 13-15</inkml:trace>
  <inkml:trace contextRef="#ctx0" brushRef="#br2" timeOffset="-60506.51">24658 16152 25 0,'0'0'39'16,"0"0"1"-16,0 0-2 15,0 0 2 1,0 0-4-16,0 0-22 0,2 9-2 16,37-8 20-16,14-1 11 15,13 0-7-15,4 0-8 16,-1 0-16 0,-6-6 1-16,-13 2 3 0,-9-4 10 15,-13 2-7-15,-10 2 6 16,-6 1-3-16,-9 2-10 0,-2 1-6 31,-1 0 2-31,0 0 2 0,0 0-9 0,0 0-1 16,0 0-35-16,-6 0-11 15,-4 0-4-15,-10 0-54 16,-5 0-85-16</inkml:trace>
  <inkml:trace contextRef="#ctx0" brushRef="#br2" timeOffset="-57547.17">24433 17409 28 0,'0'0'31'0,"0"0"-8"15,0 0 4-15,0 0 1 16,103 0-2 0,-72 0-1-16,8 0-6 0,3 0 3 15,12 0-2-15,7 0-3 0,6 0-7 16,7 0-3-16,1 0 6 16,-2 0 22-1,2 0-15-15,-3 0-1 0,0 0 7 16,-4 0-14-16,-4 0 7 15,-6-3-5-15,-7 1-8 16,-7 2-1-16,-9 0-4 16,-8-4 1-16,-14 3-1 15,-7 1 2-15,-3-1-3 16,-3 1 6-16,0 0 1 16,0 0-7-16,0 0-9 15,0 0-25-15,-9 0-24 0,-6 0-18 16,-10 0-3-16,-7 0-120 15</inkml:trace>
  <inkml:trace contextRef="#ctx0" brushRef="#br2" timeOffset="-57200.92">24448 17568 72 0,'0'0'0'16,"0"0"-16"-16,0 0 16 15,81 0 25-15,-44 0 36 16,2-6-22-16,3 2-4 15,5-2 4-15,3 2 8 16,2-2-13-16,0 0-11 16,-6 0 0-16,-3 2 1 15,-5 0-7-15,-7 0-4 16,-3-2 1-16,-5 6-1 16,-5-2 2-16,-5 1-12 15,-6 1-1-15,-4 0 0 16,-3 0 0-16,0 0-2 15,0 0-5-15,0 0-16 0,0-5-38 16,0-4-60-16</inkml:trace>
  <inkml:trace contextRef="#ctx0" brushRef="#br2" timeOffset="-55470.57">26610 16441 150 0,'0'0'95'16,"0"0"-95"-16,0 0-28 0,0 0 28 16,0 0 44-1,67-75-19-15,-43 54-12 0,6-5 5 16,6-6 18-16,11-6-11 16,14-9-3-16,10-7-1 15,12-5 7-15,14-6 3 16,21-7 5-16,19-3 10 15,20-6-2-15,11 0-9 16,6 3 1-16,0 7-11 16,-11 2-11-16,-13 5 4 0,-18 8-4 15,-23 6-2 1,-20 10-5-16,-20 7 1 16,-16 3-4-16,-12 5 9 0,-11 3-4 15,-10 4-6-15,-6 6-1 16,-8 5 2-1,-4 2 0-15,-2 4 0 0,0 1-4 16,0 0-2-16,0 0-17 16,0 0-7-16,0 0-11 15,0 0-11-15,0 0 1 16,0 0-2-16,-2 0 5 16,-6 0-7-16,-2 0-14 15,-8 3-31-15,-6 3-9 16,-8-2-37-16</inkml:trace>
  <inkml:trace contextRef="#ctx0" brushRef="#br2" timeOffset="-55357.88">28475 15096 216 0,'0'0'0'0,"0"0"-28"0,0 0 28 16,104-2 34-16,-44 2-6 15,4 14-11 1,2 7 12-16,-8 8-2 0,-11 2-13 0,-14 4 1 16,-16 0 4-1,-13 2 10-15,-4 0 7 0,-6-1-11 16,-17 0-5 0,-6-5-1-16,-5-3-12 0,-2-5-3 15,-1-1-4-15,-2-4-16 16,0-6-32-16,3-2-67 15,4-9-64 1</inkml:trace>
  <inkml:trace contextRef="#ctx0" brushRef="#br2" timeOffset="-54440.72">30465 13330 384 0,'0'0'46'0,"0"0"-46"15,0 0-72-15,0 0 72 16,0 0 17-16,0 0 27 16,18 92-7-16,-17-30-1 15,-1 16 20-15,0 11-1 16,0 17-7-16,-4 6-4 0,-8 9-2 16,-1 1-6-16,2-7-6 15,1-9-5 1,5-8 1-16,2-9 1 15,3-3-8-15,0-8-10 0,0-8-3 16,0-6-5-16,0-5 8 16,0 0-5-16,0 1-3 15,0-5-1-15,0-6 0 16,3-9-1-16,-1-9 1 16,1-8-12-16,-2-8-11 15,1-8-11-15,-2-3-23 0,0-4-36 16,0 0-20-1,0-30-19-15,-9-25-107 0</inkml:trace>
  <inkml:trace contextRef="#ctx0" brushRef="#br2" timeOffset="-53769.24">29495 13866 268 0,'0'0'0'15,"0"0"-83"-15,12-95 83 16,12 57 72-16,7-5-30 16,10-6-20-16,9-10 7 0,13-8 9 15,10-9 6-15,12-5-17 16,8-7-10-16,-2-3-8 15,-5 5 9-15,-11 9-5 16,-12 11 9-16,-16 9 2 16,-12 8-11-16,-10 7 9 15,-10 9 9-15,-5 5-6 16,-4 14 0-16,-3 6-8 16,-1 7 2-16,-1 1-19 15,4 0-11-15,2 21-5 16,10 18 10-16,1 16 6 15,7 12 13-15,3 8-10 16,7 3 7-16,6 1-7 16,6-4-1-16,5-8 2 15,1-8-2-15,1-8-1 0,-2-6-1 16,-1-8-1 0,0-7-9-16,3-8-21 0,2-6-31 15,-1-9-26-15,-7-7-58 16,-9 0-81-16</inkml:trace>
  <inkml:trace contextRef="#ctx0" brushRef="#br2" timeOffset="-47196.39">20891 16964 375 0,'0'0'0'0,"0"0"-62"16,0 0 38-16,0 0 24 16,0 0 19-16,0 0-7 15,0 0 1-15,2 3 14 16,31-24 23-16,19-8-6 15,15-13-2-15,18-9 3 16,14-6-12-16,11-8-3 0,6-6-3 16,-1 3-2-1,-2 5-11-15,-5 11-11 0,-13 12-1 16,-12 9-4 0,-15 8-2-16,-16 4-27 0,-4 2-46 15,-5 1-68-15,-4-2-87 16</inkml:trace>
  <inkml:trace contextRef="#ctx0" brushRef="#br2" timeOffset="15875.43">22480 5922 11 0,'0'0'52'0,"0"0"-52"16,0 0-8-16,0 0 8 0,0 0 2 15,0 0 3-15,0 0 6 16,0-15 9-16,0 15 3 15,0 0-3-15,0-3 1 16,0 2 3-16,0-2 2 16,0-2-1-16,0 0-3 15,0-3-2-15,0-2 1 16,0-1 1-16,0-2 1 16,0 1 5-16,-4-2-12 15,-4-2-10-15,1 1 1 16,-2-2 3-16,1 2-7 15,-2-2 4-15,1 5-1 16,0 1 4-16,0 2 2 16,-1 2-3-16,-1-4-3 15,-2 3 0-15,-2-3-5 0,-1 2 0 16,-1 1 0-16,-1-1 4 16,5 1-1-16,-2 0 0 15,4 1-4-15,2 3 0 16,5 1 0-16,-3 2 3 15,1-2-3-15,-2 1-2 16,-1 0 2-16,-3 0 2 16,-3 2-2-16,-3 0 1 15,-1 0-1-15,-5 0 2 16,-3 0-2-16,0 0 0 16,1 3 1-16,-1 0 1 15,7-2-1-15,2 1-1 0,3-1 1 16,1 2-2-1,-5 3 1-15,0 2-1 0,-3 0-1 16,-2 6 2-16,1 1-1 16,-2 3 1-16,0 0 3 15,0 3-1-15,1-1-1 16,4 0 1-16,2-2-2 16,3 1 0-16,2-1 0 15,2 1 0-15,1 0 2 16,1 0 0-16,0 1 0 15,0 3-2-15,0 4 0 16,-1 4 1-16,2 2 2 16,-1 0-3-16,1 0 3 0,0-3 1 15,2-1-2 1,1-3 2-16,1 0-3 0,0-3 0 16,1 1 2-16,3 3-2 15,0 2 0-15,0 3-1 16,0 1 0-16,10-3 0 15,0 0 0-15,3-3 0 16,1-1 0-16,3-1-1 16,1-1-2-16,1-1 3 15,1 0-1-15,2-2 0 16,3 0 1-16,2-5-2 16,1-2 2-16,5-1 0 15,4-1-3-15,7-3 3 16,5 2 0-16,0-7 0 0,7 0 0 15,-4-4 0 1,1 0-1-16,0 0 1 0,0-2 0 16,-1-10 0-16,-2-3 1 15,-3-4-1-15,-3-6 0 16,-3-3 6 0,-2-4-3-16,-6-2 0 0,-3-3 6 15,-8 1 0-15,-5 0-7 16,-4-2 10-16,-5 1 4 15,-2 0-2-15,-5 4-3 16,-1 0 5-16,0 1 7 16,-7-1-9-16,-10 1-14 15,4 0 0-15,-5 3 0 0,3 4-4 16,-3 4 3-16,2 1-10 16,-2 2 5-16,3 2-7 15,0 0-3-15,3 2-5 16,4 3 1-16,0 1-7 15,0-2-4-15,1 0 0 16,-3-7-31-16,-1 0-12 16,0-3-10-16,2-4-27 15,1 1-30-15</inkml:trace>
  <inkml:trace contextRef="#ctx0" brushRef="#br2" timeOffset="18973.66">28278 7266 25 0,'0'0'25'0,"0"0"9"15,0 0-18-15,0 0-9 16,0 0 20-16,0 0 0 15,0 0-1-15,-3-17-1 16,3 17 5-16,0 0-3 16,0 0-7-16,0 0-3 15,0 0-11-15,0 0-3 16,0 11 1-16,0 11 10 16,0 11 16-16,-5 10 2 15,-2 12-11-15,-2 8-4 16,0 6-8-16,0 5-5 15,3 1 2-15,-1 2 0 0,2 2-2 16,4 0 4 0,1 3 1-16,0 1-1 0,0 1 3 15,0 4-3-15,0 1-3 16,1 0-1-16,8 3 6 16,-3 1-4-16,0 7-3 15,0 3 2-15,-1 2 0 16,-2 1-4-16,-2-4 3 15,-1 2-2-15,0-2-1 16,0 1 5-16,0-3-4 16,0-4-2-16,0-6 1 15,0-2-1-15,0-2 1 16,0-1 0-16,0-1-1 0,-1 2 0 16,-5 1 2-16,-2-3-1 15,2-2-1-15,-3-1 0 16,5-6 2-1,-2-2-1-15,-2-6-1 0,2-7 0 16,-1-4 1-16,-1-7-1 16,1-4 0-16,-1-2 0 15,-2-5 2-15,1-3-2 16,1-3 0-16,2-1 0 16,1-5-2-16,2-3 2 15,1-3 0-15,2-3-2 16,0-3 2-16,0-4 0 0,0-2 2 15,0-5 0-15,0-2-1 16,0 1-1-16,0-2 0 16,0 0 0-16,0 0 2 15,0 0 0-15,2 0 1 16,11-6-1-16,8-5 2 16,16-3 3-16,7-2 2 15,9 0-2-15,8-1-1 16,11 3 1-16,16-1 0 15,15 2 3-15,21 2-4 16,18 0 5-16,17 0-7 16,22 3 3-16,14 2-7 15,13 1 2-15,5 4-2 16,-1 1-2-16,-1 0 2 16,7 0-5-16,0 0 0 0,2 0-3 15,-1 0-2-15,-6 0 6 16,-5 6-4-16,-8 2 8 15,-15 4 1-15,-18 1-1 16,-17-1-3-16,-25-1 1 16,-15-1-3-16,-16-1 5 15,-14-3-1-15,-13 0 1 16,-12-2 3-16,-10 0-3 16,-8-2 0-16,-8 1 1 15,-5-1 0-15,-9 0-2 16,-8-2 1-16,-2 2 0 15,-5-2 0-15,0 0-5 0,0 1-3 16,0-1-15-16,0 1-15 16,0-1-21-16,0 2-26 15,0-2-43-15,-2 0-111 16</inkml:trace>
  <inkml:trace contextRef="#ctx0" brushRef="#br2" timeOffset="21222.6">28435 10249 155 0,'0'0'93'15,"0"0"-93"-15,0 0-3 0,0 0 3 16,0 0 4-16,0 0-2 16,0 0 7-1,-2 0 5-15,2 0 7 0,0 0 10 16,0 0-1-16,0 0-15 16,0 0-3-16,0 0-7 15,0 0-4-15,0-2 2 0,6-3 3 16,6-6 18-16,3-5 12 15,7-6-5 1,8-6 4-16,4-3-12 0,5-4-3 16,6-5-11-16,3-1 4 15,5-6-8 1,6-3 1-16,2-2 2 0,4-5-1 16,6-2-2-16,6-3-2 15,5-8 5-15,9-5-4 16,9-4 3-16,6 1 1 15,7-1-5-15,4 0 1 16,2-1-3-16,1-1-1 16,2 1 1-1,0 1-1-15,1 0 3 0,2-3-1 16,4 1-2-16,-2-1 5 0,0-6-2 16,0-4-3-16,-2-2 2 15,2-3-1-15,7 0-1 16,-4 4 0-16,-8 3 2 15,-6 8 2 1,-12 6-1-16,-12 9 0 0,-8 7-3 16,-14 6 0-16,-10 7 0 15,-5 7-2-15,-9 4 2 16,3 4 0-16,-2 3 0 16,-3 2-1-16,0 2-5 15,-10 6-5-15,-7 5-11 16,-9 5-9-16,-11 7-20 15,-4 2-13-15,-3 0-16 0,0 0-26 16,0 8-14-16</inkml:trace>
  <inkml:trace contextRef="#ctx0" brushRef="#br2" timeOffset="22318.18">29319 9401 5 0,'0'0'0'0</inkml:trace>
  <inkml:trace contextRef="#ctx0" brushRef="#br2" timeOffset="23346.9">29319 9401 7 0,'-100'-1'17'15,"84"8"21"-15,1 5 3 16,-1 1-8-16,5 5-9 15,2-1-5-15,2-3-12 16,5-1 0-16,2-6-3 16,0-3-1-16,0-3 1 0,2-1 2 31,6 0-2-31,3 0 19 0,1-7-3 0,1-8 5 16,1-5-8-16,-2-2-8 15,-5-1-5-15,-2 5 2 16,-4 10-1-1,-1 4 8-15,0 4 9 0,0 0 1 16,0 6-8-16,0 14-13 16,-6 9-2-16,0 9-9 15,3 1 5-15,3-7 3 16,0-9 1-16,0-8 0 16,8-5-3-16,2-6-2 15,3-2-11-15,0-2 9 16,0 0 4-16,3-10 3 15,1-11 0-15,-2 1 1 0,-2-1-3 16,-3 4 4-16,-7 10 0 16,1 7 1-16,-4 0 1 15,0 0-4-15,0 0-11 16,3 0 2-16,3 8 5 16,4 2 4-16,2-3 0 15,2-1 4-15,2-5-4 16,-1-1 2-16,1 0-1 15,-2 0 0-15,-3-5-1 16,-5-5 0-16,-3 3 0 16,0-1 6-16,-3 6-6 15,0 2 3-15,0 0 12 0,0 0-7 16,0 0-8 0,0 0 1-16,0 1-3 0,0-1-2 15,0 0-1-15,0 0 5 16,2 0-4-16,-1 0-5 15,1 0 1-15,-2 0 8 16,0-1 5-16,0-6 1 16,0-2 12-16,0 2-7 15,-2 4-1-15,-8 3 2 16,-1 0-10-16,-2 0-1 16,1 2-1-16,0 6 0 15,5-2-3-15,4-1-2 16,3-4 5-16,0-1 0 0,0 0 0 15,0 0-2-15,0 0-11 16,0 0-2-16,0-1 12 16,0-4 3-16,0 3 1 15,0-3 7-15,0 2-1 16,0 3 4-16,-5 0 0 16,2 0-11-16,0 0-6 15,2 0 3-15,1 2-5 16,0-2-6-16,0 0 3 15,0 0 9-15,0 0 2 16,0 0 0-16,0 0-4 16,0 0-4-16,0 0-6 15,0 0-19 1,0 0-24-16,-2-5-35 0</inkml:trace>
  <inkml:trace contextRef="#ctx0" brushRef="#br2" timeOffset="24033.79">30086 8988 63 0,'0'0'29'0,"0"0"-29"15,0 0-66-15,0 0 66 16,0 0 9-16,0 0 15 15,0 0 21-15,0 0 2 16,-11 4 1-16,-5 10-29 16,-4 6-15-16,-2 9-4 15,2-2-2-15,6-5 1 16,7-7 1-16,4-6 0 16,3-5 0-16,0-4 1 15,0 0-1-15,0 0-6 16,11 0 6-16,5-1 8 0,1-9-1 15,0-5 1 1,-2-1 3-16,-6 1-1 0,-5-1-4 16,-4 7 1-16,0 4-2 15,0 3 4-15,0 2 2 16,0 0-8-16,0 0-3 16,0 0 0-16,0 0 1 15,0 0-1-15,0 0-4 16,0 0-5-16,0 0 7 15,0 0-1-15,2 0-4 16,-1 0 0-16,-1 0 7 16,0-6 3-16,0-3-3 15,0 0 0-15,0 0-5 0,-9-1-32 16,-1 4-28-16,-2 2-65 16</inkml:trace>
  <inkml:trace contextRef="#ctx0" brushRef="#br2" timeOffset="24782.14">30678 8636 5 0,'0'0'27'16,"0"0"-8"-16,87-26 10 0,-66 17-20 16,-9 4-9-1,-6 2 0-15,-3 3 5 0,-3 0 14 16,0 0 32-16,0 0-18 16,0 0-23-16,-5 0-9 15,-1 0-1-15,2 0-1 16,1 0 1-16,3 0 1 15,0 0-1-15,0 0-2 16,0 0-6-16,0 0 2 16,4-4 6-16,4-7 3 15,1 1 5-15,-2-1-3 16,-4 7 5-16,-3 2-4 16,0 2 11-16,0 0-3 15,0 0-11-15,0 0-5 16,0 0 2-16,0 0-7 0,0 0 2 15,0 0 0-15,0 0-15 16,2 0-2-16,2 0-34 16,7 0-61-16</inkml:trace>
  <inkml:trace contextRef="#ctx0" brushRef="#br2" timeOffset="25138.2">31496 8113 186 0,'0'0'0'0,"0"0"-183"0,0 0 180 0,0 0 3 16,0 0 49-16,0 0-3 15,0-6-13-15,-5 6-13 16,-3 10-11 0,-1-2-6-16,3-1-2 0,2-3 0 15,4-2-1-15,0-2 4 16,0 0 2 0,0 0-4-16,0 0 3 0,2 0-2 15,9-7 9-15,3-5 1 16,-2 0 4-16,-4 2-3 15,-3 1-2-15,-5 5 2 0,0 4 10 16,0 0 1 0,0 0-7-16,0 0-17 0,0 0 4 15,0 0-5-15,0 0-5 16,0 0-3 0,0 0 2-16,4 0-3 0,6-9 0 15,2-3 9-15,4-7 0 16,3 0 1-1,-5-1 0-15,-6 4 2 0,-7 4 0 16,-1 4 6-16,0 3 0 16,-6 1-9-16,-8 4-7 15,-6 0 7-15,-4 0 0 0,-3 12-2 16,1 1 0-16,6 1 2 16,7-6-2-16,7-2-3 15,4-3 4 1,2-3-10-16,0 0-22 0,0 0 11 15,0 0-27-15,6-5 0 16,9-9-5-16,-1-8-35 16</inkml:trace>
  <inkml:trace contextRef="#ctx0" brushRef="#br2" timeOffset="25841.05">32099 7641 264 0,'0'0'0'0,"0"0"-13"0,0 0-163 16,0 0 143-16,0 0 33 16,0 0 1-16,-36 73 4 15,30-65 0-15,4-2 10 16,2-4 5-16,0-2 16 15,0 0-10-15,0 0-17 16,0 0-7-16,0 0 19 16,0-2-10-16,0-6 0 15,3-5 3-15,3-1 7 16,-2 0 0-16,-1 1-10 0,-3 3 3 16,0 7-7-16,0 3 5 15,0 0 5-15,0 0-17 16,0 0 12-16,-7 0-11 15,-9 10-2-15,-6 6-1 16,-1 1-2-16,7-5 4 16,4-2-1-16,7-8 1 15,5 0-3-15,0-2-9 16,0 0 3-16,0 0 5 16,2 0 4-16,13-6 1 15,3-8 2-15,6-5 3 16,-1-3-5-16,-4-1 1 15,-2-1 0-15,-3 0 2 0,-4 1 2 16,-2 5 1-16,-5 7-3 16,-3 5 15-16,0 6 18 15,0 0-19-15,0 0-6 16,0 0-8-16,0 0-4 16,0 0-7-16,0 1-3 15,0 1-1-15,0-1 0 16,0-1-6-16,0 0 4 15,0 0 4-15,0 0-11 16,4 0-12-16,2-1 4 16,3-9 26-16,3-4-11 15,0-3-20-15,0 1-48 16,0-2-55-16</inkml:trace>
  <inkml:trace contextRef="#ctx0" brushRef="#br2" timeOffset="26181.17">32488 7343 4 0,'0'0'0'16,"0"0"-1"-16,0 0 1 0,0 0 0 16,0 0 3-16,-49 78 4 15,44-74 11-15,5-2 2 16,0-2-3-16,0 0 4 15,0 0-7-15,0 0-12 16,0 0 2-16,0 0 5 16,0 0 12-16,0 0-1 15,0 0 3-15,0-8 0 0,0-1-3 16,0 2-14-16,0-1 1 16,-6 7-3-1,-1 1-1-15,-2 0-3 0,-1 0-3 16,-6 6-29-16,-1 9-49 15,-2 1-22 1</inkml:trace>
  <inkml:trace contextRef="#ctx0" brushRef="#br2" timeOffset="210156.83">3239 16349 159 0,'0'0'77'0,"0"0"-56"15,0 0-21-15,0 0 0 16,0 0 9-16,0 0 38 15,50-22 34-15,5-4 7 16,16-8-25-16,8-4-33 0,1-1-15 16,-4 1-5-1,-10 7-7-15,-12 2-3 0,-5 6 0 16,-12 6 0-16,-5 1-3 16,-7 3-4-16,-6 2-17 15,-1 3-26-15,3-1-11 16,0 1-14-16,2 6-45 15,-3 2-104-15</inkml:trace>
  <inkml:trace contextRef="#ctx0" brushRef="#br2" timeOffset="211097.62">4101 16681 73 0,'0'0'31'15,"0"0"-31"-15,0 0-30 16,0 0 30-16,0 0 5 15,0 0 20-15,3 0 3 16,9 0 12-16,4 0-1 16,8 0-8-16,6 0 1 15,18 2 8-15,16 0 11 0,18-2-10 16,21 0-12-16,15 0 6 16,19 0 1-16,9-4-4 15,9 0-10-15,-7 2-8 16,-5 0 5-16,-11 2 5 15,-16-2-6-15,-13 2-7 16,-21 0 5-16,-21 0-8 16,-16 0-5-16,-18 0-1 15,-3-2 5-15,-13 2-3 16,-6-1-3-16,-4 1 0 0,-1 0 3 16,0 0-1-1,0 0-3-15,0 0-7 0,0 0-24 16,-4 0-39-16,-12 0-34 15,-14 5-32 1,-20 1-48-16</inkml:trace>
  <inkml:trace contextRef="#ctx0" brushRef="#br2" timeOffset="211761.91">4565 16908 342 0,'0'0'78'0,"0"0"-78"15,0 0-73 1,0 0 19-16,0 0 54 0,109 0 66 16,-45 0 5-16,15 0-14 15,21-2-5 1,9-2-17-16,10-1-7 0,2 0 1 15,0 0 3-15,-8 3-6 16,-10-2-19 0,-13 2 16-16,-23-3 12 0,-13 2-21 15,-23 0-11-15,-10 0-1 16,-8 2 2 0,-8 1-1-16,-2 0 0 0,-3 0-1 0,0 0 0 15,0 0 2 1,0 0-3-16,0 0 2 15,0 0-2-15,0 0-1 0,0 0 0 16,0 0-5-16,0 0 1 16,0 0-3-16,0 0-5 15,0 0 1 1,0 0-2-16,0 0 1 0,0 0 1 16,0 0-4-16,0 0-10 15,0 0 0 1,0 0-1-16,0 0 0 0,-2 0-5 15,1 0-3-15,-1 0-4 16,-1 0 10-16,0 0-2 16,-1 0 1-16,1-3-6 15,-1 0 11-15,1 1-1 0,1 1-10 16,-1 0-10-16,-3-2-18 16,3 0-40-1</inkml:trace>
  <inkml:trace contextRef="#ctx0" brushRef="#br2" timeOffset="213519.72">7 15655 118 0,'0'0'17'0,"0"0"-17"15,0 0-12-15,0 74 12 16,0-37 13-16,0 2 13 16,0 4 7-16,0 1-4 15,0-2-2-15,0-3-15 16,0 0 1-16,0-8 3 0,0-9 10 15,0-3-2-15,0-7-6 16,0-6 18-16,0-6 9 16,0 0 16-1,0-29-12-15,0-21-17 0,0-19-7 16,0-17 5-16,18-11 6 16,54-12-2-16,33 1-3 15,30 6-8 1,-8 8-23-16,-14 19 1 0,-21 14-2 15,-21 16-14-15,-22 13-3 16,-25 9 16-16,-11 11 2 16,-5 6 7-16,-8 4-1 15,0 2-6 1,0 0 0-16,0 0-22 0,0 0-19 0,0 0-18 16,0 0-6-16,0 2-22 15,0 5-23-15,0 6 12 16,-8 6-5-16</inkml:trace>
  <inkml:trace contextRef="#ctx0" brushRef="#br2" timeOffset="-190972.29">19658 17626 17 0,'0'0'21'0,"0"0"14"16,0 0 8-16,0 0-5 16,0 0-13-16,0 0-10 15,0 0 3-15,0 0 9 16,3-31-5-16,-3 25 0 16,0 1-7-16,0 0-11 15,-7-5 5-15,0 3 8 0,-4 0 0 16,-5-3 0-16,1 3-3 15,-4-2-5-15,-3-2-5 16,-4 3-3-16,-1-2 3 16,-3 0-2-16,-5 0 5 15,0 3 7-15,3-4-2 16,0 3 4 0,1-1-5-16,1 1-2 0,-1 1 2 15,2 0-6-15,3 1 2 16,1 3 6-16,-1 1-2 15,-3 0-1-15,2 1 2 16,-2 1-6-16,0 0-2 0,1 0-3 16,0 0 1-1,-1 0 3-15,0 0-1 0,-4 0 1 16,0 0 0 0,-5 3-3-16,-1-1 3 0,-3 0-5 15,-3-1 1-15,0 0 5 16,0-1-3-16,2 2 2 15,0 1 2-15,2-3-5 16,2 1 1-16,1 2-2 16,0 3 4-16,1-5-4 15,-3 3 0-15,0 1 0 16,-1 3-1 0,1 0 0-16,-2 1 0 0,2 2 2 0,-2 2 2 15,-1 4-4-15,0-2 3 16,-5 0 3-1,2 4-2-15,-2-4 0 0,5-1 3 16,0 4-2-16,2-1 0 16,2 3 1-1,0 2-3-15,-1-1 1 0,0 2-2 16,2 2 1-16,3-2 1 16,2 1-1-16,-1 1 5 15,3 1-8-15,3-1 4 16,0-2-4-16,4-3 1 15,2 2 0-15,5-2 0 16,0 0 3-16,1 0-2 16,0 3 0-16,1 2 0 0,0-2-2 15,3 2 1-15,1-1 0 16,0 2 1-16,2-2-2 16,2-2 1-16,-1 1-1 15,4-3 2-15,-1 0 1 16,-1 0 2-16,3 5-5 15,-1 2 2-15,1 1 3 16,0-2-5-16,1 4 0 16,1 0 0-16,1-1 4 15,0 3 0-15,0 2 0 16,0-5-3-16,1 1 2 16,7-1-2-16,1-8 7 15,0 2-7-15,0 0 2 0,4-3-1 16,1 2 0-16,0-3-1 15,1 0 6-15,3-1-5 16,2 0 3 0,2 4-1-16,8 1 6 0,1-3 0 15,5 3-7-15,4-1-2 16,-1 0 5-16,1 0-4 16,1-2 1-16,0-1-3 15,0-1 5-15,2-1 0 16,2-5-4-16,4-2-1 15,3-6 2-15,5-4 2 16,1 6-4-16,0-6 0 0,0 0 0 16,-1 0 1-1,0 0-1-15,0 0 0 0,-2 0 0 16,-2 0 0-16,-6 0 0 16,-3 0-2-1,-5 0 2-15,-3 0-2 0,3 0 2 16,1 0-1-16,2 0 1 15,4 0 0-15,0 0 0 16,2 0 1-16,2 0-1 16,0 0 0-16,-2 0-5 15,0 0 4-15,-1 0 1 16,-2 0-2-16,4 0-3 16,-2 0 1-16,0 0 5 15,1 0-1-15,0 0 0 16,-2 0 3-16,6 0-8 0,-3 0 6 15,4 0-3-15,2 0 2 16,-3 0-1 0,-2 0-1-16,-6 0-4 0,-2 0 0 15,-2-6 5-15,0-14-8 16,-4-3 2-16,-3-1 7 16,-2-2 0-1,-2 3-10-15,-6-3 6 0,-3-1 2 16,-1 1 1-16,1-4 0 15,-2 0-5-15,1-6 4 0,-1-1-4 16,1-1 3 0,-1-2-3-16,0 1 5 0,-2-2 1 15,-2 2-8-15,-1 2 8 16,-4-1 0-16,-3-2-2 16,-1 2 0-16,-3-2-8 15,-2-3 5-15,0 4-3 16,0 3 4-16,0 3-1 15,-10 1 2-15,1 5 1 16,-2 3 1-16,-1-3-3 16,-3 1 4-16,-2 0-2 15,0-1-4-15,0-1-1 16,1 3 2-16,1 2-6 16,0 1 8-16,3 0 0 15,-1 1 1-15,0 1 2 0,1-1-6 16,-1 3 3-16,1 1-8 15,-3 4 2-15,3-2-3 16,-1 3 9-16,1 2-2 16,3 2 1-16,1 3 1 15,1-1-1-15,3 3 4 16,1 1-1-16,0 2-2 16,1-2-3-16,-1 2 0 15,3-2 1-15,0 2 5 16,0 0-1-16,0 0 1 15,0 0 0-15,0 0 0 16,0 0 1-16,0 0-2 16,0 0 1-16,0 0-1 0,0 0 2 15,0 0-2-15,-1 0 2 16,1 0-1-16,0 0 0 16,0 0 0-16,0 0 0 15,0 0-1-15,0 0 2 16,0 0-2-1,0 0 1-15,0 0-1 0,0 0 1 16,0 0-1-16,0 0 1 16,0 0 0-16,0 0 1 15,0 0-1-15,0 0 0 16,0 0 0-16,0 0 1 16,0 0-1-16,0 0 0 0,0 0 1 15,0 0-2 1,0 0 1-16,0 0-1 0,0 0 1 15,0 0 0-15,0 0 0 16,0 0 0-16,0 0 0 16,0 0 0-1,0 0-1-15,0 0 1 0,0 0 0 16,0 0 0-16,0 0 0 16,0 0 0-16,0 0 0 15,0 0 1-15,0 0-1 16,0 0 0-16,0 0-1 15,0 0 1-15,0 0 0 16,0 0 0-16,0 0-2 0,0 0 2 16,0 0 0-16,0 0-1 15,0 0 1-15,0 0-1 16,0 0 1 0,0 0 0-16,0 0 0 0,0 0 0 15,0 0 0-15,0 0 0 16,0 0 0-1,0 0 0-15,0 0-2 0,0 0 2 16,0 0 0-16,0 0 0 16,0 0 0-16,0 0 0 15,0 0 2-15,0 0-2 16,0 0 0-16,0 0 0 0,0 0 0 16,0 0-1-1,0 0 2-15,0 0-2 0,0 0 1 16,0 0 0-1,0 0-1-15,0 0 2 0,0 0 0 16,0 0-1-16,0 0 0 16,0 0 0-16,0 0 0 15,0 0 0-15,0 0 1 16,0 0-3-16,0 0 2 16,0 0 0-16,0 0 0 15,0 0 0-15,0 0 0 16,0 0 0-16,0 0 0 15,0 0-2-15,0 0-2 16,0 0-2-16,0 0 1 16,0 0-2-16,0 0 1 0,0 0 1 15,0 0-7-15,0 0-9 16,0 0-3 0,0 0-2-16,0 0 2 0,0 0-6 15,0 0-21-15,0 0-18 16,4-4-56-16</inkml:trace>
  <inkml:trace contextRef="#ctx0" brushRef="#br2" timeOffset="-188698.32">25245 15544 32 0,'0'0'43'0,"0"0"-8"15,0 0-6-15,0 0 6 16,0 0-9-16,0 0-3 16,0 0-2-16,4-1-2 0,-4 1-2 31,0 0 1-31,0 0 2 0,0 0-6 0,0 0-1 16,0 0-7-16,0 3-1 15,0 11 4 1,0 5 17-16,-6-1-10 0,0 1-8 15,5-4-6-15,-1 0 3 16,2-3-5 0,0-5 2-16,0-2 2 0,0-2-3 15,8-3 4-15,5 0 1 16,11 0 16-16,13-11 4 16,11-10-9-16,9-7-6 15,8-6-6-15,2-8-1 0,2-2-3 16,-2-1 0-16,-5 1-1 15,-9 1 0 1,-9 4-2-16,-10 4 2 0,-7 10 1 16,-8 6 0-16,-8 9 0 15,-4 4-1-15,-4 3 0 16,-2 2-1 0,-1 1-1-16,0 0-9 0,0 0-11 15,0 0-9-15,0 0-14 16,0 0-18-16,0 0-22 15,0 0-45-15,-4 10-2 16</inkml:trace>
  <inkml:trace contextRef="#ctx0" brushRef="#br2" timeOffset="-186670.52">24866 18844 7 0,'0'0'41'15,"0"0"9"-15,0 0 3 0,0 0-6 0,0 0-25 16,0 0-5-16,0 0 0 16,0 0 0-16,0 0 6 15,0 0-5-15,0 0 0 16,0 0-4-16,1 0-1 16,2 0-4-16,2 0-3 15,2-2-2-15,7-1 2 16,8 1-3-16,8-2 3 15,6 1 4-15,7 0-7 16,5 3-3-16,7 0 4 0,3-3-2 16,3 3 2-1,-1 0-1-15,-2 0 1 0,-4 0-1 16,1 0-1-16,0 0 0 16,9 0 2-16,5 0-1 15,2 3-2-15,-2 3 0 16,-5-2-1-16,-6 1 3 15,-1 1-1-15,0-1 3 16,1 1-3-16,5 2-1 16,4-2 4-1,0 0 0-15,2 1-3 0,-2 1-2 16,2-4 1-16,0 0-1 16,-1 0 2-16,-4 0 0 15,-3-2-1 1,-6 3-1-16,2-2 0 0,0 0 0 0,-1 1 0 15,0-3 0-15,-4 4-6 16,-4-5 5-16,-2 0-1 16,-4 4-3-1,-1-3 3-15,-5 0-1 0,-5 2 3 16,-4-1-1-16,-6-1 1 16,-2 1 0-16,-6-1 0 15,0-1 0-15,-6 1 1 16,-1-1-1-16,0 0 0 15,-4 0 0-15,0 0 0 0,0 0 0 16,-2 3 0 0,0-3 0-16,0 0-1 0,0 0 1 15,0 0-1-15,0 0 1 16,0 0-1-16,0 0 2 16,0 0-2-1,0 0 1-15,0 0 0 0,0 0 2 16,0 0-2-16,0 0 2 15,0 0-2-15,0 0 0 16,0 0 0 0,0 0 2-16,0 0-4 0,0 0 2 15,0 0-2-15,0 0 2 16,0 0 0-16,0 1 0 16,0-1 0-16,0 0 0 15,0 0-1-15,0 0 0 0,0 0 1 16,0 0 0-16,0 0 0 15,0 0-4-15,0 0 4 16,0 0-1-16,0 0 0 16,0 0-4-16,0 0 3 15,0 0-3-15,0 0-2 16,0 0-4-16,0 0-4 16,0 2 2-16,0-2-11 15,0 0-20-15,0 0-21 16,3 0-61-16</inkml:trace>
  <inkml:trace contextRef="#ctx0" brushRef="#br2" timeOffset="-184565.73">27553 17911 20 0,'0'0'34'16,"0"0"-3"-16,0 0-7 15,0 0-9-15,0 0-3 16,0 0-6-16,1 0 2 15,-1 0 8-15,0 0 3 16,-4 15 3-16,-13 11 16 16,-2 3 3-16,2 4-13 0,1 0-10 15,4 0-5-15,3-7 0 16,2-2 8 0,4-5-15-16,3-7-2 0,0-6 7 15,0-4-3-15,1-1 11 16,14-1 13-16,13 0-6 15,16 0 5-15,16-14-15 16,20-6-7-16,15-6-3 16,16-8-4-16,16-7 0 15,10-7-1-15,6-4-1 16,1-4-1-16,-7 3-1 16,-14 7 4-16,-10 5-4 15,-17 6 6-15,-12 5-4 16,-8 1 0-16,-12 7 0 0,-13 4 1 15,-11 2 5-15,-15 6-4 16,-11 0 2 0,-6 5-2-16,-7 2-2 0,-1 1-3 15,0 2-18-15,0 0-40 16,-1 0-39-16,-16-1-95 16</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19T15:44:34.372"/>
    </inkml:context>
    <inkml:brush xml:id="br0">
      <inkml:brushProperty name="width" value="0.05292" units="cm"/>
      <inkml:brushProperty name="height" value="0.05292" units="cm"/>
      <inkml:brushProperty name="color" value="#00B050"/>
    </inkml:brush>
  </inkml:definitions>
  <inkml:trace contextRef="#ctx0" brushRef="#br0">3167 13710 0 0,'0'0'30'0,"0"0"7"16,0 0 1-16,0 0-8 16,0 0-4-16,0 0-2 15,0 0-4-15,0-2-1 16,0 2-1-16,0 0-6 15,3 0 1-15,6 0 0 16,7 0 8-16,1 0 2 0,8 0-7 16,-1 0-6-1,4 0-2-15,2 0 0 0,1 0 3 16,5 0-1-16,3 0-2 16,4 0 1-16,2 0 0 15,4 0-2-15,-2 0-5 16,0 0 0-16,-2 0 3 15,1 0-4-15,1 0-1 16,-1 0 7-16,2 0-4 16,1 0 2-16,-1 0-3 15,2 0 1-15,2 0-1 16,1 0-2-16,14 0 1 16,6 0 0-16,9 0 5 15,3-2-6-15,2-2 2 0,-1-1-5 16,1 1 4-16,-1 0-1 15,-2 1 0-15,2-3-1 16,-5 3 1-16,-2-2 2 16,0-1-2-16,-3 2 4 15,-1 1-4-15,-4-1 0 16,4 2 0-16,-2 0 1 16,5 0-1-16,-2 0 1 15,-3 2 0-15,3 0-1 16,3 0-1-16,3 0 1 15,3-2 0-15,-3 1 1 16,-1 0-1-16,-8 1 0 16,3 0 0-16,-9 0 0 0,-1 0 0 15,-4 0 0 1,-2 0 0-16,6 4-1 0,-2-2 1 16,3 1 0-16,-6-2 0 15,-4-1 0-15,-2 0 1 16,-1 0-1-16,-2 0 0 15,-4 0 4-15,1-1-2 16,-1-4-1-16,-4 2 0 16,3 0 2-16,-1 1-3 15,-1-2 3-15,4 4-2 16,-3-1-1-16,2 0 2 16,4-1-2-16,-3 1 0 0,2 1 1 15,-3 0-1-15,-2 0 0 16,-1 0 0-16,1 0 1 15,2 0 0 1,1 0-1-16,3 4-1 0,-4 1 1 16,0-1 0-16,-5-2 0 15,-4 0 0-15,-2 2 0 16,-3-2-1-16,2 2 1 16,3-3 1-16,0 2-1 15,4-2 0-15,2 3 0 16,-1 1-1-16,0-3 1 15,2 2 0-15,-3 1 0 0,1-1 1 16,-1 1 0 0,-3 0-1-16,-1 1 0 0,1 0 0 15,-1-4-1-15,0 4 1 16,-2-2 0-16,-3 0-1 16,-4 0 1-16,-6 2 1 15,0-1-1-15,-3-1 0 16,-3 0 0-16,0-3 1 15,-6 0-1-15,-1 1 1 16,-6-2-1-16,1 1 0 16,-3-1 3-16,-3 0-2 15,0 0 5-15,0 0-2 16,0 0 1-16,0 0-2 16,0 0-2-16,0 0-1 15,0 0 0-15,0 0 0 0,0 0 1 16,0 0 0-16,0 0 1 15,0 0 0-15,0 0 0 16,0 0 0-16,0 0 0 16,0 0-1-16,0 0 0 15,0 0 0-15,0 0 0 16,0 0 0-16,0 0 2 16,0 0-3-16,0 0 0 15,0 0 0-15,0 0 2 16,0 0-2-16,0 0 0 15,0 0 0-15,0 0-2 16,0 0-1-16,0 0-11 16,0 0-10-16,0 0-18 0,0 0-39 15,2 0-54-15</inkml:trace>
  <inkml:trace contextRef="#ctx0" brushRef="#br0" timeOffset="2434.36">11452 12490 128 0,'0'0'45'16,"0"0"-42"-16,0 0-1 16,0 0 31-16,0 0 11 15,0 0 2-15,0 0-9 0,1-82 7 16,-17 65-10-16,-7-3 0 16,-8-3-17-1,-11 1 1-15,-9-2-9 0,-10 0-5 16,-12-1-2-16,-6 5 7 15,-6 1-7-15,-1 1 8 16,1 5-5-16,4 3 3 16,1 3-2-16,5 2 1 15,9 3-2-15,6 2 1 16,7 0-4-16,2 0 0 16,2 7-1-16,3 5 3 15,1 0-3-15,0 2 0 16,3 3-1-16,-1 2 3 0,1 2 0 15,2 1-2 1,-3 3 3-16,6 0 3 0,1 1 1 16,0 1-1-16,1 2-5 15,1-1 8 1,1 0-2-16,2 3 2 0,-3 1 1 16,4 2 2-16,1 1 1 15,-2-1-3-15,4 1 4 16,2-1-4-16,3-4-1 15,1 0 0-15,4-3-6 16,1 1 1-16,1 2-3 16,7 5-1-16,-2 1 6 0,4 7-3 15,2 0 3-15,1 2-3 16,1 8 4 0,1 0 3-16,1 2-3 0,0-5-1 15,1-3 0-15,11-4-1 16,4 3 0-1,0-3 0-15,1 3 0 0,0-2 5 16,5-1 0-16,-1-1 1 16,0-1-10-16,3-1 7 15,3 1-2-15,-2 2-3 16,5-4-3-16,1 1 0 0,-1-5 1 16,6-2-2-1,0-3 3-15,1 0-3 0,3-2 0 16,-4-2 0-1,3 0 0-15,0-3 0 0,1-1-1 16,0-2 1-16,5 0 1 16,1-1-1-16,3 0 0 15,-1-1-1-15,1-1-3 16,-4-1 8-16,0-2-6 16,-3-3 4-16,0 0 0 15,2-1-2-15,3-3 0 16,2-2 1-16,0 1 2 15,2-3-3-15,-1 0-2 16,0-2 2-16,0-1 0 0,5 0 0 16,2 0 0-16,4 0 0 15,3 0 0-15,2-5-1 16,1-5 1-16,1 0 0 16,-4-3-1-16,-2 0 0 15,-3-2-6-15,-3 0 2 16,-4-3-2-16,-4-1 2 15,-2-1 2-15,-4-2 0 16,-1 0 1-16,-3-4 2 16,-4-1 0-16,1-4 0 15,-1-4-1-15,-2-5-4 16,-3-6 4-16,0-1-2 16,-6-2 0-16,-1-5-3 0,-3 2 4 15,-1-5 0 1,-5 2 2-16,-2-6 2 0,-4 1-1 15,-4 0 2 1,-3-1-1-16,0 1-1 0,0 1 0 16,0 5-1-16,0 3 0 15,0 5-1-15,0 5 1 16,0 7 0-16,-6 4 1 16,-6 4 2-16,-3 5-2 15,-4 1-1-15,-3 1-4 16,-3 1 2-16,-3 3-15 15,-3 1 1-15,1 2 2 0,2 1 14 16,-1 3 0-16,4-1-3 16,3 1 0-16,1 1-6 15,3 2-3-15,0 1 4 16,3 0-2 0,6 2 6-16,-3 1-5 0,6-1 3 15,2 2 0-15,1 0 3 16,3 0-4-16,0 0-6 15,0 0-2-15,0 0 6 16,0 0 2-16,0 0 3 16,0 0 3-16,0 0 0 15,0 0 1-15,0 0-3 16,0 0 1-16,0 0 0 16,0 0-3-16,0 0-2 15,0 0-5-15,0 0 3 0,0 0-1 16,0 0 5-16,0 0-2 15,0 0 1-15,0 0 3 16,0 0 1 0,0 0 2-16,0 0-3 0,0 0 1 15,0 0-3-15,0 0 4 16,0 0-3-16,0 0 2 16,0 0-3-16,0 0 4 15,0 0-2-15,0 0-3 16,0 0 2-16,0 0 1 15,0 0-4-15,0 0 3 16,0 0-2-16,0 0 4 16,0 0 0-16,0 0 2 0,0 0 0 15,0 0 0-15,0 0 0 16,0 0 0-16,0 0 0 16,0 0-1-16,0 0-2 15,0 0 2-15,0 0 0 16,0 0 1-16,0 0-2 15,0 0-3-15,0 0 4 16,0 0-2-16,0 0 1 16,0 0 1-16,0 0-2 15,0 0 1-15,0 0 0 16,0 0-1-16,0 0-1 16,0 0-5-16,0 0 1 0,0 0 2 15,0 0-6 1,0 0-16-16,0 0 3 0,3 0 10 15,0 0-5-15,0 0-5 16,1 0-14-16,-1 2-10 16,3-2-13-1,-3 0-40-15</inkml:trace>
  <inkml:trace contextRef="#ctx0" brushRef="#br0" timeOffset="4537.39">2078 12971 159 0,'0'0'14'16,"0"0"-14"-16,0 0 0 0,0 0 6 16,0 0 0-16,0 0 3 15,0 0 8-15,0-3 5 16,-3 8 6 0,-17 15-3-16,-8 9-5 0,-9 6 2 15,-12 4-6-15,-11 4-2 16,-7 1 4-16,-2 3-2 0,-1 1 8 31,6 1-11-31,3-6 6 0,3-2-1 0,7-6 5 16,6-4-5-16,8-4-1 15,7-3-3-15,8-6-10 16,5-6-2-16,8-5-2 16,5-4 0-16,4-3 0 15,0 0 1-15,0 0-1 16,10 0 1-16,14 0 6 15,16-4 0-15,18-8 6 16,16 1-4-16,9-2-1 16,14-1 2-16,13 0-4 0,1-3 1 15,-4-2-5 1,-8-4-1-16,-23 4 6 0,-15 0-1 16,-16 6-1-16,-17 4 0 15,-17 5 5-15,-8 3-2 16,-3-1 7-16,-3-2 22 15,-23-4-12-15,-11-8-25 16,-12-1-3 0,-7-3-7-16,-10-4-3 0,-11-3 7 15,-8-8 0-15,-4 1-1 16,8-5 3-16,5 4-6 16,12 3 4-1,9 6-3-15,10 3 9 0,9 5 0 16,8 5 0-16,10 6-2 15,6 2-5-15,6 4 1 16,4 1-9-16,1 0-13 0,1 0 6 16,0 0 0-1,0 0-2-15,0 0 1 0,0 6 1 16,0 17 13-16,0 13 7 16,9 15 2-16,9 15 0 15,3 14 2-15,4 9 0 16,2 6-2-16,0-3 3 15,-3-9-3-15,1-10-2 16,-4-11 2-16,0-13 0 16,-8-8 2-16,-2-15-2 15,-4-9 1-15,-1-7 1 0,-3-10-1 16,-1 0 8 0,-1 0 7-16,1 0 12 0,2-8 0 15,4-21 2-15,5-18-17 16,-1-17-3-16,0-9-1 15,-5-6-4-15,-2-5 1 16,-4 0-4-16,-1 0-2 16,0 5-1-16,0 8 1 15,2 9 0-15,-2 10 1 16,1 13-2-16,1 11 1 16,-2 11 0-16,3 7-1 15,-3 6-5-15,3 2-6 16,-3 2-18-16,0 0-24 0,0 8-28 15,4 15-18 1,-1 14 12-16,0 7-24 0</inkml:trace>
  <inkml:trace contextRef="#ctx0" brushRef="#br0" timeOffset="9816">8703 15283 29 0,'0'0'0'0,"0"0"-4"16,0 0 4-16,0 0 9 0,0 0-6 15,0 0 1-15,0 0 4 16,0 0 6-16,0 2-3 16,0-2-6-16,0 1 7 15,0 0 10-15,0 1 4 16,2-2-3-16,4 0 8 15,3 0 6-15,3 0-3 16,1 0-11-16,1 0-9 16,7 0 2-16,-1 0-6 15,4 0 6-15,2 0-4 16,5 0-3-16,5 0-3 0,1-3-1 16,2 2 2-16,3-1 2 15,-1 2-3-15,1 0-2 16,0 0 9-16,3 0-4 15,0 0 0-15,4 0-4 16,1 0 0-16,1 0 0 16,0 0 1-16,1 0-4 15,-4 0 1-15,1 0 0 16,-1 0 2-16,6 0-2 16,4 0 1-16,3 0-2 15,5 0 2-15,-1 0-2 16,3 0 0-16,0 0 8 0,-1 0-2 15,0 0 3 1,1 0-5-16,-3 0 1 16,1 0 3-16,5 0-5 0,3 0-1 15,1 0-1-15,3 0 2 16,-6 0 1-16,2 0-3 16,-3 0-2-16,4 0 4 15,2-3-2 1,2 2 3-16,0-1-5 0,1 0 5 15,1 0-4-15,3 2-2 16,-1 0-2-16,2 0 2 16,0 0 2-16,3 0 2 15,2 0-3-15,-4 2-1 16,-2 2 0-16,-8 0-1 0,0 0 2 16,-3-1-1-16,-1 2 2 15,1-1-2-15,-5-1 0 16,-2 1 2-1,1 0-2-15,-1-2 0 0,2 4 0 16,-2-2 0-16,3 0 1 16,-1 2-1-16,3-2 0 15,3 0 1 1,-1 0-2-16,-1 0 1 0,-4 0 0 16,3-1 0-16,0 0 0 15,5-2 0-15,0 1 0 16,0-2 2-1,-1 0 0-15,-1 1-1 0,-3 1-1 0,0 0-1 16,-3-2 1-16,0 3 0 16,-1-1 1-16,0-2-1 15,2 2 0-15,1-2 0 16,-3 1 0-16,-6 0 0 16,-8 1 1-16,-4-2-1 15,-6 2 0-15,-3-2 2 16,-4 0-2-16,-3 0 3 15,-2 0-2-15,-2 0 6 16,0 2-1-16,0 1-1 16,-1-2-1-16,0 1-2 15,-3-2-1-15,-3 2 1 0,-1 0-1 16,-6 0-1-16,-2 0 0 16,-2-2 0-16,-2 2 1 15,-2-2-1-15,-3 0 0 16,-2 0 0-16,-1 0 0 15,-1 0 1-15,0 1-1 16,0-1-1-16,0 0-4 16,0 0-9-16,0 0-20 15,0 0-29-15,0 0-38 16,0 0-54-16,0-5-89 16</inkml:trace>
  <inkml:trace contextRef="#ctx0" brushRef="#br0" timeOffset="16389.71">23924 5522 104 0,'14'80'0'0</inkml:trace>
  <inkml:trace contextRef="#ctx0" brushRef="#br0" timeOffset="22720.45">23241 3295 3 0,'0'0'21'16,"0"0"3"-16,0 0-2 15,0 0 6-15,0 0-6 0,0 0 3 16,0 0 8-16,0 0-5 16,0 0-5-16,0 0-8 15,1 0-4-15,4 0-3 16,4 0-1-16,7 0 8 16,8 0 9-16,10 0-1 15,11 0 4-15,13-4-5 16,13-5-6-16,15 0 2 15,10 2-5-15,5 2-2 16,8 1 2-16,0-1-10 16,4 2 5-16,1 2-4 15,0-1-1-15,-4 2 2 16,-7 0-4-16,-7 0 1 0,-13-1-2 16,-9 1 5-16,-8 0-2 15,-13 0-3-15,-12 0 7 16,-15 0-7-16,-10 0 1 15,-10-1 0-15,-6 1 2 16,0 0 5-16,0 0 6 16,0 0 10-16,0-2-8 15,0-3-8-15,-3-3-8 16,-10-4-5-16,-1-3-22 16,-6-2-6-16,-1-5 12 15,-1 0 2 1,-1-2 17-16,0 1 2 0,2-1-5 0,6 7 5 15,5 3 0-15,5 7 5 16,4 2 3-16,1 3-8 16,0 2-1-1,0 0-17-15,11 0 8 0,10 0-2 16,9 7 8-16,6 14 3 16,6 8 0-16,0 6 1 15,-2 7 0 1,-2 3-3-16,-9 2 0 0,-13 0 1 15,-10-4-2-15,-6-2 1 16,-9-4 2-16,-20-6 2 16,-10-3 0-16,-12-7 13 15,-7-3-4-15,-5-5 3 0,-6-4-3 16,2-6-5 0,8-3 2-16,8 0-7 0,15 0 0 15,14 0-7-15,13 0-21 16,9-3-36-16,7-7-53 15,29-3-81 1</inkml:trace>
  <inkml:trace contextRef="#ctx0" brushRef="#br0" timeOffset="27762.84">25821 3657 0 0,'0'0'19'16,"0"0"0"-16,0 0 4 15,0 0-5-15,0 0-4 16,0 0-1-16,0 0-2 16,0 0-4-16,1 7-2 15,-1 17 7-15,0 9 44 16,0 6-15-16,0 3-22 16,0-3-12-16,0-7-2 0,3-2-1 15,6-9-3 1,3-4 0-16,0-5 1 0,0-6 0 15,-3-2 1-15,3-4 2 16,-3 0 2-16,3-2 8 16,2-16 27-1,2-8-17-15,-2-9-19 0,-2-5 2 16,-1-4-2-16,-5 3-1 16,-5 7-5-16,-1 13 0 15,0 11 25-15,0 9 5 16,-7 1-23-16,-17 24 2 15,-18 25-9-15,-20 21-3 16,-16 10 3-16,-4-2 0 0,7-6-3 16,12-15-4-1,14-8 3-15,13-10 4 0,7-8-5 16,8-8-15 0,9-8-18-16,4-8-29 0,7-6-33 15,1-1-87-15</inkml:trace>
  <inkml:trace contextRef="#ctx0" brushRef="#br0" timeOffset="29449.25">23462 3282 29 0,'0'0'35'16,"0"0"-35"-16,0 0-44 15,0 0 44-15,3-90 35 0,-3 69 4 16,0 1-10-16,0-4-17 15,1-2 0 1,4-4 8-16,2-2-7 0,4-7-4 16,2-7 10-16,6-6-4 15,8-6-3-15,6-7-4 16,7-1-7 0,5-6 21-16,8 5-11 0,3 3-6 15,8 3 0-15,7 4-4 16,4 0-1-16,10 0 4 0,4 3 5 15,12 1-3 1,11 3-1-16,10 2 1 0,14 2-3 16,7 2 2-16,8 7-1 15,7 3 2-15,9 7-6 16,8 5 9-16,5 9 2 16,2 5-2-16,-1 8-6 15,-5 0-2-15,-9 21-1 16,-6 8 1-16,-12 7 0 15,-10 10-1-15,-12 5 1 16,-12 2 2-16,-15 4-3 16,-14-1 1-16,-14-1-2 15,-8 1 1-15,-9-4 0 16,-7-4 1-16,-11-6-1 16,-6-7 2-16,-5-6 1 0,-2-5-3 15,-3-4 0-15,-2-5-2 16,-4-8 2-1,-6-4 3-15,-3-3-3 0,-3 0 0 16,-3-14 0-16,0-17 0 16,0-13-18-16,0-9-14 15,-10-6 27 1,-7-6-3-16,-5 0-12 0,0 7 20 16,0 11 0-16,5 11 22 15,1 14 2-15,8 10-12 16,5 7-3-16,3 5-3 15,0 0-6-15,0 23-40 0,13 20 32 16,4 17 8-16,5 12 0 16,3 6-7-16,6 3-10 15,1-4 0-15,-2-2 8 16,-4-6-2-16,-9-14 5 16,-9-8 5-16,-8-15-5 15,0-3-2-15,-28-9-5 16,-12-2 13-16,-9-7 8 15,-14-7 4-15,-8-4-11 16,-4 0 6-16,3-12-7 16,4-7-8-16,14-1-10 15,11 0-32-15,16 0-92 16</inkml:trace>
  <inkml:trace contextRef="#ctx0" brushRef="#br0" timeOffset="30161.4">27793 3277 75 0,'0'0'142'0,"0"0"-142"16,0 0-87-16,0 0 35 16,97-25 52-16,-58 21 22 15,4 1 6-15,8 2-8 0,5-2 2 16,7 1 5-16,3 1-8 15,2 0-2 1,0 1-5-16,-3-2 9 0,4 1-4 16,-1-1 0-16,6-2 2 15,3 2 5-15,-1-3 1 16,0 1-8 0,-4 0-5-16,-3 0 0 0,-7-1-2 15,-7 1-5-15,-9 0 0 16,-13 2-2-16,-11-2 1 15,-8 2-3 1,-8 0 5-16,-4 1-3 0,-2 1 7 0,0 0 7 16,0 0-4-16,0 0-13 15,0 0-1 1,0 0-25-16,0-5-32 0,0 0-29 16,0-4-11-16</inkml:trace>
  <inkml:trace contextRef="#ctx0" brushRef="#br0" timeOffset="30505.49">29224 3049 4 0,'0'0'50'15,"0"0"-13"-15,0 0-12 16,0 0-22-16,0 0-3 16,0 0 5-16,0 0 5 15,37 33 3-15,-24-11-3 16,-1 6-6-16,1 0-4 0,-3 2-1 15,-3-4-2 1,-5-3 2-16,-2-3-5 0,-6-3 6 16,-24 1 0-16,-21-3 24 15,-16 0-4-15,-15-1-4 16,-9-7-8 0,0-1 12-16,10-2-7 0,13-2 2 15,17 0-1-15,21-2-14 16,20 0 0-16,10 0-36 0,24 0-146 15</inkml:trace>
  <inkml:trace contextRef="#ctx0" brushRef="#br0" timeOffset="33871.68">23657 3769 13 0,'0'0'0'0</inkml:trace>
  <inkml:trace contextRef="#ctx0" brushRef="#br0" timeOffset="34899.9">23657 3769 9 0,'0'0'28'16,"0"0"-4"-16,0 0-5 0,-15-26-7 15,15 26 8-15,0 0 7 16,0 0-12-16,0 6-15 0,-4 14 0 16,-3 7 10-16,-3 9 5 15,1 5 6-15,-5 6 11 16,0 8-15-16,-5 4 2 16,-1 5 11-16,-4 8-14 15,-1 0 12-15,0-1-17 16,1-2 6-16,1-6 1 15,1-5-11-15,1-7 7 16,5-3-2-16,3-11 0 16,3-7-11-16,6-7 2 15,4-6-3-15,0-4 0 16,0-3 0-16,0-1-1 16,6-3 1-16,5 0 1 0,3 0 5 15,3-1 4-15,8-2 10 16,7-1-4-16,6-2 1 15,15 0-5-15,8 0-10 16,10-5 13-16,13-5-8 16,8-2-4-16,10 2-2 15,7-2 0-15,5 1 0 16,4 2 2-16,-3 1-2 16,-1 4 0-16,-11 0-2 15,-15 4-2-15,-15-2 3 16,-16 2 0-16,-16 0-3 15,-16-2-2-15,-13 2-7 16,-10-1-1-16,-2-3-7 0,-6-5 7 16,-15-4 3-1,-6-8-16-15,-2 0 11 0,-1-1 0 16,1-3 13-16,8 8 2 16,2-1 6-16,7 6-1 15,3 6 1-15,6 4-1 16,3 2-5-16,0 0-3 15,0 0-18-15,0 5-9 16,16 15 13-16,4 7 11 16,4 6 6-16,3 2 4 15,-4 2-3-15,-2-5-2 16,-7 2 2-16,-8-5-3 0,-6 1 2 16,-2-1 0-1,-23-1 1-15,-11-3 11 0,-7 0 7 16,-8-6-6-16,-4-2-8 15,-3-4-5-15,-1-1 0 16,3-5-11 0,10-5-1-16,13-2-21 0,15 0-45 15,14-2-56-15</inkml:trace>
  <inkml:trace contextRef="#ctx0" brushRef="#br0" timeOffset="35579.6">25832 4273 167 0,'0'0'82'0,"0"0"-82"0,0 0-43 16,0 0 7-16,0 0 34 16,2 42 2-16,-2-9 31 15,0 13-6-15,-5 12 1 16,-5 4 4-16,4 2-11 0,0-3-1 15,2-5-14 1,2-7 0-16,2-5-4 16,0-8 6-16,0-7-6 0,0-7 0 15,0-11 1-15,0-5-1 16,0-3 0-16,0-3 2 16,0 0 6-1,0-6 3-15,0-23 21 0,0-15-30 16,0-15 1-16,0-12-3 15,9-8 8 1,7-5-8-16,3 2 0 0,4 8-1 16,1 18 2-16,-4 16 2 15,-3 17-1-15,-6 11 1 16,-5 10 1-16,0 2-4 0,-3 8-8 16,1 23-3-16,4 17 11 15,4 10 0-15,1 5-6 16,5-4-2-16,5-7-22 15,3-15 14-15,4-10 13 16,3-12 2 0,-2-12-5-16,4-3 6 0,3-9 7 15,0-19 5-15,4-10-2 16,-4-8-4-16,1-7 14 16,-6 3-17-16,-9 15 0 15,-9 12 2-15,-11 12 17 16,-4 11-1-16,0 0-21 15,-1 24 0-15,-13 19 0 0,-7 18-1 16,2 7 1-16,4-6-37 16,6-9-29-16,5-16 6 31,4-11-25-31,0-14-36 0</inkml:trace>
  <inkml:trace contextRef="#ctx0" brushRef="#br0" timeOffset="36270.37">27111 4057 222 0,'0'0'0'16,"-84"-39"-52"-16,34 27 31 16,1 4 21-1,2 2 30-15,3 6 11 0,8 0 1 16,6 3-11-16,7 11-6 16,6 5-12-16,6 8-10 15,4 6-1-15,7 7 0 16,0 8-2-16,15 4 0 0,11 2 1 15,6 2-1 1,4 0-3-16,3-2 0 0,-4-1 2 31,-2-1 1-31,-9-9 1 0,-8-4 4 0,-14-7-1 16,-2-4 14-16,-16-5-2 16,-16 0 24-16,-5-3-10 15,-2-2 0 1,-1-4-12-16,3-5-12 0,4-5-3 15,3-4-3-15,3 0-11 16,3-5-20-16,2-15-22 16,4-7-38-1,10-4-23-15</inkml:trace>
  <inkml:trace contextRef="#ctx0" brushRef="#br0" timeOffset="36624.96">27532 4298 185 0,'0'0'0'16,"0"0"-43"-16,0 0 43 15,0 0 20-15,0 0 5 0,0 0-1 16,-72-30 3 0,60 30 5-16,-4 17-6 0,-11 9-4 15,-7 11-2-15,-6 7-2 16,-1 7 9-16,1 2-8 15,5-1 3-15,9-4-3 16,8-8 0-16,9-1-7 16,6-5-6-16,3-1-1 15,0-2-5-15,7 0 1 16,11-1 0-16,5-4-1 16,8-1-4-16,11-7 0 15,3-4-2-15,5-5 5 16,1-7-13-16,-5-2-12 15,-4 0-15-15,-6-12-32 16,-14-9 11-16,-7-7-8 0,-12-9-19 16,-3-2-4-16</inkml:trace>
  <inkml:trace contextRef="#ctx0" brushRef="#br0" timeOffset="36960.1">27402 4609 34 0,'0'0'54'0,"0"0"-23"15,0 0-3 1,0 0-22-16,0 0-6 0,0 0 0 16,0 0 3-16,39 5 7 0,-11-5-1 15,7 0 1 1,3 0-3-16,7 0-7 0,-2 0-8 16,2-8-57-16</inkml:trace>
  <inkml:trace contextRef="#ctx0" brushRef="#br0" timeOffset="39010.94">29579 3912 54 0,'0'0'31'16,"0"0"-31"-16,0 0-31 16,0 0 21-16,0 0 10 0,0 0 4 15,-1 12 3 1,1 2 17-16,0 11 11 0,0 18 13 16,0 14-6-16,0 12-7 15,0 6-20-15,-2 3-7 16,-1-2-4-16,1 1 1 15,2-8-3-15,0-7-2 16,0-8 2 0,7-10 3-16,3-7-4 0,-3-9-1 15,-2-7 0-15,-2-10 0 16,-3-6-1-16,0-5 1 16,0 0 0-16,0-2 12 15,-9-23 14-15,-9-7-16 0,0-5-10 31,-1 0-13-31,0 7 13 0,0 6 24 0,2 8-24 32,1 7 0-32,3 5 7 0,6 4-7 0,-2 0 0 15,-1 11 0-15,-3 21-2 16,1 8 1-16,2 8 2 16,5 0-2-1,5-1-5-15,0-4-1 0,14-6 1 16,5-10 5-16,5-6 1 15,1-6 0-15,5-8 0 16,3-7 2-16,1 0-1 16,-2-18 1-16,1-11 3 15,-5-8 2-15,-3-5-2 16,-3-2 1-16,-5 7-6 16,-4 11 2-16,-5 10 1 0,-5 9-2 15,-2 6-1-15,-1-1-6 16,2 2-20-16,-2 0-33 15,1 0-51-15</inkml:trace>
  <inkml:trace contextRef="#ctx0" brushRef="#br0" timeOffset="49110.89">29552 1894 164 0,'0'0'107'15,"0"0"-107"-15,0 0-46 16,0 0 31-16,0 0 4 15,0 0 11-15,0 0 0 16,101-82 6-16,-69 71-4 16,4-2 9-16,6-2-4 15,7 0-6-15,4-1 1 16,4 0 1-16,-2-4-2 16,5-1 2-16,1-1 0 15,-3 0-2-15,0-2 11 0,-2 1 7 16,-7-7-2-1,-1 3 4-15,-8 1 13 0,-6 5-4 16,-5 8 6-16,-9 5-4 16,-3 3-13-16,-4 4-12 15,-4 1-6-15,1 0-1 16,-2 4-4-16,-2 17 0 16,-3 11 4-16,-3 14 15 15,0 9 0-15,0 7 10 16,-1 7-10-16,-8 2-3 15,-3 9 1-15,-2 12 5 0,-3 7 2 16,-2 9-6-16,-4 9 11 16,-4 10-17-16,-1 12 2 15,-1 6 0-15,5 7 5 16,2-5-3-16,6-1 1 16,5-1-6-16,6-1-1 15,5 5 11-15,0-5-6 16,0-5-1-1,8-5 2-15,-4-16-3 0,0-9-7 16,-4-9 6-16,0-10-6 16,0-10-2-16,0-10-3 15,-4-12 3-15,-3-9-1 0,-2-11-1 16,-3-7 0 0,0-11-9-16,1-6 5 0,-2-8-3 15,1-3 6-15,-6-3 3 16,-1 0 0-16,-7 0 0 15,0-10-7-15,-3-4 2 16,0-1 4-16,-1-3-6 16,-2 0 0-16,3 3-1 15,2 0-6-15,2 2-5 16,3 4-22-16,2-1-38 16,0 0-62-16,1-2-58 15</inkml:trace>
  <inkml:trace contextRef="#ctx0" brushRef="#br0" timeOffset="53685.4">17224 13923 25 0,'0'0'39'16,"0"0"7"-16,0 0 5 15,0 0-11-15,0 0-16 16,0 0-8-16,0 0-2 16,-76 20-1-16,40-20 1 15,-7 0-7-15,-5 1 12 16,-6-1 12-16,-4 0-2 16,0 0-10-16,0 0 1 0,5 2-1 15,1 2-4 1,2 0 4-16,-1 6 1 0,-1 1-6 15,-3 3-6 1,-1 4-3-16,0 2 2 0,3 0 3 16,3 5 6-16,8 1-3 15,6 3 1-15,6 2-7 16,5 2 1-16,3 5-8 16,1 4 6-16,1 2-2 15,2 2 7-15,3 1 6 16,2 2 1-16,3 0-7 15,3 4 5-15,-1 2-8 16,3-1 4-16,2-4-9 16,2 2 4-16,1-1 1 0,0-2 0 15,0 4 4 1,9 0-6-16,6 0 6 0,1 2 1 16,5-2 2-16,3-3-6 15,1 1-4-15,3 0-3 16,4-2-2-16,-1 0 4 15,2-2-4-15,0-1 0 16,1-5 0-16,2-3 9 16,1-4-9-16,6-4 7 15,1-5 1-15,5 0 0 16,3-2-1-16,5-1 3 16,1-3-9-16,2 0 4 15,1-3-5-15,2-2 0 16,1-2 3-16,-2 0-2 15,0-2-1-15,-3 0 3 16,1-3-2-16,3-3-1 0,4-2 0 16,1 0 0-16,1-2 1 15,-2 0-1-15,-3 0 1 16,0 0 5-16,-2 0-6 16,-3 0 0-16,-1-5 0 15,-4-2 1-15,-3-3 0 16,-2-2-1-16,-2-1 1 15,3-5-1-15,2-4 0 16,-1-7 0-16,0-2-4 0,-5-9-2 16,-9-3-4-1,-9-4-3-15,-9-3 4 0,-6-6-3 16,-12-5 1 0,-1-6-9-16,-4-2-16 15,-18-6 20-15,-7-4-8 0,-4-3-4 16,-6-2 13-16,-4 3 0 15,-5 6 8-15,-4 4-14 16,-1 8-5-16,-4 5 11 16,2 9 9-16,-7 6 5 15,1 7-1-15,-1 7 1 16,0 5-2-16,1 8 3 16,0 5-1-16,3 4-1 15,-2 4-5-15,1 3 3 16,2 0-4-16,4 0 4 15,8 3 4-15,7 5 0 0,10 2 0 16,6 0-2-16,4 0 2 16,4 0-6-16,5 0 4 15,1-3-3 1,3-1 3-16,2-1-3 0,3-4 0 16,-2 1 3-16,2-2 0 15,0 0 0-15,0 0 4 16,0 0-4-16,0 0 2 15,0 0-1-15,0 0-3 16,0 0 1-16,0 0 2 16,0 0 0-16,0 0 1 0,0 0 0 15,0 0-1-15,0 0 0 16,0 0-10 0,0 0-34-16,0 0-14 0,0 0-22 15,0-8-59-15</inkml:trace>
  <inkml:trace contextRef="#ctx0" brushRef="#br0" timeOffset="120557.73">17272 15224 141 0,'0'0'0'0,"-84"55"-37"16,42-18-53-16</inkml:trace>
  <inkml:trace contextRef="#ctx0" brushRef="#br0" timeOffset="120560.76">17024 15434 10 0,'0'0'8'15,"0"0"-8"-15,-44 90-18 16</inkml:trace>
  <inkml:trace contextRef="#ctx0" brushRef="#br0" timeOffset="121540.4">17343 16276 111 0,'0'0'33'16,"0"0"-33"-16,0 0-1 16,0 0 0-16,0 0 1 15,0 0 30-15,3 1-2 0,-1 1-6 16,0 2 7-1,-2 0 2-15,1 8 8 0,1 8-1 16,-2 6-14-16,2 6-23 16,-2 9 51-16,0 9-22 15,0 17 3-15,0 9-5 16,0 6 8-16,0-8-5 16,0-12-23-16,0-20-7 15,0-18 0-15,0-14 4 16,8-6-5-16,8-4-5 15,14 0 3-15,22-10 1 16,22-27 1-16,27-20 13 0,22-26-5 16,33-22-8-1,19-14 1-15,20-5 0 0,6 6 2 16,-4 16-3-16,-15 22 3 16,-21 21 3-16,-17 12-6 15,-16 12 6-15,-19 6-2 16,-17 4 9-16,-16 7-9 15,-23 5-3-15,-13 5-1 16,-12 3 0-16,-13 4-5 16,-7 0-3-16,-7 1-8 15,-1 0-11-15,0 0-1 16,0 0-16-16,0 0-24 16,-3 0-51-16,-10 0-74 0</inkml:trace>
  <inkml:trace contextRef="#ctx0" brushRef="#br0" timeOffset="166797.56">10400 12253 105 0,'0'0'83'0,"0"0"-78"0,0 0-4 16,0 0 10-16,0 0 25 15,0 0 3 1,0-10-13-16,0 10-9 0,0 0-13 16,0 0-4-16,0 7-7 15,4 20 7-15,5 21 18 16,2 16 31-16,1 7-12 15,-2 1-13-15,3-11-14 0,-2-14 2 16,4-9 6-16,-2-14 5 16,-2-12 5-1,1-8 0-15,0-4 9 0,8 0 8 16,12-16-1-16,14-16-11 16,14-13-1-1,7-14-19-15,6-12-9 0,2-8-2 16,1-1-2-16,-6 2-4 15,-6 11 4 1,-9 15 0-16,-14 11 0 0,-12 15-4 16,-8 13 2-16,-12 7-5 0,-3 5-5 31,-6 0-7-31,0-1-8 0,0 2-9 0,0 0-10 16,0 0-21-16,0 0-19 15,0 0-23 1,6 3-17-16,6 10-32 0</inkml:trace>
  <inkml:trace contextRef="#ctx0" brushRef="#br0" timeOffset="167502.76">12341 11420 198 0,'0'0'73'0,"0"0"-45"15,0 0-28-15,0 0 3 16,0 0 7-16,0 0-7 0,0 0 14 15,6-8 4 1,-5 10-3-16,2 24-5 0,2 15 32 16,-2 19 11-16,0 11-16 15,-3 6-11 1,0-2 4-16,0 0-12 0,0-5-16 16,-3-7 6-16,0-6 3 15,-2-8 6-15,2-7-11 16,0-7-2-1,2-7 0-15,-1-8-7 0,2-7-1 16,0-5 0-16,0-4-7 16,0-2-24-16,0-2-15 15,0 0-26-15,0 0-19 16,0-12-24-16,0-19-82 0</inkml:trace>
  <inkml:trace contextRef="#ctx0" brushRef="#br0" timeOffset="168485.27">13394 11520 413 0,'0'0'30'0,"0"0"-30"16,0 0-59-16,0 0 25 15,-97-16 34-15,61 16 1 16,-10 0 3-16,-7 0 11 15,-3 0 7-15,4 5-6 16,6-2-9-16,12 1-1 16,7-2 3-16,7 0-5 15,5-1-3-15,8-1 0 16,2 0 0-16,5 0-1 0,0 0 0 16,0 0 0-16,0 0 0 15,0 0 0-15,0 0-4 16,0 5-2-16,0 5 1 15,0 7-2-15,2 13 7 16,1 6 6-16,-3 10 2 16,0 4-2-16,0 0 1 15,-3 0-2-15,-8-3 9 16,0-1 5-16,-2-3 0 16,2-4 1-16,2-8-8 15,4-7-9-15,4-4 2 16,1-7 0-16,0-1-2 0,0-4 2 15,3 0-1-15,10-2 0 16,7-2 1-16,5-2-4 16,6-2 5-16,8 0-5 15,9-3 1-15,7-9 9 16,2-2-8-16,-2 0 0 16,-6 0-3-16,-12 0-2 15,-8 4-8-15,-10 1-3 16,-10 0-9-16,-1 2-14 15,-4-1 1-15,-4-6-12 16,0-4-18-16,0-3-22 16,-6 3-39-16,-16 0-17 15</inkml:trace>
  <inkml:trace contextRef="#ctx0" brushRef="#br0" timeOffset="168803.41">13117 11897 6 0,'0'0'82'0,"0"0"-15"16,0 0-18-16,0 0-15 15,0 0-4-15,0 0-19 16,-11-3-1-16,20 0 2 16,8-1 4-16,10-5-5 15,10-3 5-15,9-4-1 16,6-3-11-16,-2-7-4 16,-1-3-13-16,-3-3-7 0,-4-6 1 15,-3-9 6 1,-2-11 9-16,-3-6-4 15,-1-2 8-15,-3 2 0 0,-5 13 6 16,-9 17 6-16,-8 15 15 16,-5 10 11-1,-3 8-6-15,0 1-27 0,0 0-5 16,0 22 0-16,0 25 11 16,-6 25 14-16,0 16 5 15,-1 10-13-15,2-4-11 16,4-17-6-1,1-10 5-15,0-17-4 0,0-11 0 16,1-10 3-16,1-7-4 16,-1-8-1-16,-1-7-1 15,0-2-8-15,0-4-18 0,0-1-28 16,0 0-36-16,0 0-8 16,0 0-24-1</inkml:trace>
  <inkml:trace contextRef="#ctx0" brushRef="#br0" timeOffset="170182.52">14264 11850 230 0,'0'0'50'0,"0"0"-50"0,0 0-52 0,0 0 38 16,110-10 14-16,-44-1 25 16,12-2 5-16,11-2 1 15,11-2-11-15,8-3 9 16,6 0-16-16,-1 2-5 16,-6 1-1-16,-9 1 5 15,-13-1-7-15,-16 0-5 16,-17 1 0-16,-18 1-4 15,-11 1 3-15,-14-3-6 16,-9-1 0-16,0-3 0 16,-5-1-17-16,-13 2 24 15,0 3 11-15,2 5-8 16,2 6-2-16,6 3 3 0,5 3 17 16,3 0-11-16,0 0-10 15,0 3-4-15,13 16-1 16,5 9 5-16,9 9 2 15,7 1-1-15,2-1 1 16,0-3-2-16,-8-3 5 16,-7-5-5-1,-8-1-4-15,-10-3 3 0,-3 3-1 16,-14 4 1-16,-21 1 1 16,-8-1 0-16,-9-1-5 15,-3-2-18-15,0-6-12 16,5-7-16-16,9-5-40 0</inkml:trace>
  <inkml:trace contextRef="#ctx0" brushRef="#br0" timeOffset="171918.02">17112 11531 13 0,'0'0'88'0,"0"0"-75"15,0 0-13-15,0 0 0 16,0 0 17-16,0 0 7 16,64-69 24-16,-37 54-13 15,6 2-15-15,6-3-5 16,10 4-5-16,2 0 7 16,2 7-2-16,2 3-2 15,-5 2-4-15,-6 6-3 16,-8 15-3-16,-10 4 3 0,-11 5-6 15,-9 5 4-15,-6 7 8 32,-8 2 4-32,-26 5-3 0,-13 1-8 0,-9 3 0 15,-1-6 2-15,1-4 12 16,7-5 6-16,7-8-2 16,9-5-10-16,11-5 2 15,11-5 0-15,6-3-3 16,5-4 0-16,0-2-2 15,0-1-7-15,14 2-3 16,13 1 0-16,16 0 29 16,15-3 3-1,15-2-16-15,8-3-1 0,4 0-15 0,-2 0 3 16,-11 0-1 0,-14 0-2-16,-19 0-3 0,-18 0 3 15,-12 0-9-15,-9 0-2 16,0 0-1-16,0 0-29 15,0 0-34-15,-11-3-22 16,-6-4-24-16,-5-8-163 16</inkml:trace>
  <inkml:trace contextRef="#ctx0" brushRef="#br0" timeOffset="172607.24">17766 11228 424 0,'0'0'12'16,"-150"-46"-12"-16,77 36-32 15,5 4 19-15,5 4 13 16,9 2 4-16,2 0 3 0,2 0 11 16,3 8-9-16,-4 13-4 15,5 5 3-15,-6 8 5 16,-2 6-5-16,-2 6 5 15,-1 9-6-15,3 6 1 16,5 4-4-16,9 0-4 16,4-2 0-16,7-5 3 15,7-2-2-15,3 3 1 16,5 4-1-16,5 2 0 16,6 1 1-16,3-3-2 0,0-6 0 15,18-5 2 1,9-2-2-16,9-8-2 0,13-5-1 15,18-5 2-15,18-9 1 16,12-9-1-16,9-8-7 16,6-6 3-16,0-2 5 15,-3-16 6-15,-2-5-1 16,-10-9-2-16,-7-3 7 16,-13-9-5-16,-9-9 6 15,-13-9 3-15,-14-8 8 16,-13-7 2-16,-15-7 17 15,-13 0-11-15,-2 0 2 16,-26 4 1-16,-13 5-19 16,-11 10 1-16,-10 9-11 15,-7 12-4-15,-5 9-10 0,2 10 1 16,2 6 2-16,1 7-7 16,10 9-7-16,9 3-7 15,11 0-8-15,9 3-10 16,10 10-33-16,8 6-8 15,5 6-27-15,7 4 8 16,0 4-76-16</inkml:trace>
  <inkml:trace contextRef="#ctx0" brushRef="#br0" timeOffset="174324.08">18816 11689 38 0,'0'0'0'16,"0"0"-37"-1,0 0 37-15,0 0 24 0,0 0 24 16,0 0 4-16,80-18-9 16,-44 14-6-1,12-1 6-15,12-4-16 0,14 0 5 16,9 1 12-16,11 0-7 16,7 0-15-16,-1-2 9 15,-2 0-5-15,-4 3 12 16,-9-3-9-16,-8 3-3 0,-9 2-9 15,-16 1 0 1,-12 1-7-16,-10 1-6 16,-12 1-3-16,-9-1-1 0,-5 2-1 15,-4-1-6-15,0 1-15 16,0 0-29-16,-5-1-36 16,-18-6-42-1,-15-4-45-15</inkml:trace>
  <inkml:trace contextRef="#ctx0" brushRef="#br0" timeOffset="174664.16">18789 11344 105 0,'0'0'12'0,"0"0"-12"16,0 0-22-16,-91-1 22 15,60 13 5-15,-7 8 23 16,-6 5 16-16,-7 9-8 15,-4 4 0-15,-2 6-4 16,1-1-16-16,4-1 1 0,3-3 12 16,9-8-5-16,6-5-1 15,10-4-6-15,9-5 2 16,9-3-6-16,6 0-10 16,0 2-1-1,6 1 5-15,19 1 12 0,14 0 8 16,12 2-6-16,12-2-14 15,7-3 5-15,9-5-4 16,0-5-8 0,-6-3-1-16,-6-2-12 0,-7 0-19 15,-5 0-21-15,-7 0-10 0,-2 0-30 16,-4-6-25-16,-4-4-49 31</inkml:trace>
  <inkml:trace contextRef="#ctx0" brushRef="#br0" timeOffset="177046.67">20859 11503 9 0,'0'0'28'0,"0"0"14"16,0 0 2-16,0 0-12 0,0 0-3 15,0 0-12-15,0 0 0 16,94-68 7-16,-65 54-12 16,6 0 1-16,2 3 2 15,3 1-5-15,2 2-3 16,-2 2 3-16,-4 3-5 16,-6 3-4-16,-5 0 1 15,-7 0 1-15,-3 9 1 16,-8 10 3-16,-4 10 5 15,-3 12 3-15,0 11 16 16,-20 5-5-16,-7 0-17 16,-7-3-6-16,-4-8 7 15,-2-8 1-15,-6-4 2 16,1-5-2-16,0-3-2 0,6-6 1 16,6-4 2-16,7-3-2 15,7-3 1-15,5-3-10 16,6-2-1-16,7-3 0 15,1-2 0-15,0 0 0 16,0 0-1-16,9 4 1 16,18-2 2-16,13 2 16 15,18 0 5-15,9-2-15 16,9-1-2-16,-1-1-5 16,-5 1-1-16,-8 1 1 15,-7 1 1-15,-8 0-2 16,-6-2 0-16,-9 3 1 15,-8-3 0-15,-10 0-1 16,-6 2 1-16,-5-3-1 16,-3 1-1-16,0-1 0 0,0 0-3 15,0 2-9-15,0-2 3 16,0 0 2 0,0 0-3-16,0 0-10 0,0 0-4 15,0 0-6-15,0 0 0 16,0 0-7-16,0 0-10 15,0 0-6 1,0 0-16-16,0 0-47 0</inkml:trace>
  <inkml:trace contextRef="#ctx0" brushRef="#br0" timeOffset="178815.68">20593 12224 26 0,'0'0'18'0,"0"0"-18"16,0 0 24 0,0 0 62-16,89-4-35 0,-65 0-14 15,5 2 0-15,1-2 2 16,7 2 5-16,9-2 0 15,9 0-10-15,11 0-6 16,7-1-9-16,7 1-14 16,4 0 2-16,-5 0-1 15,-3 2-3-15,-6-2 4 16,-7 4-6-16,-6 0 1 31,-11 0-2-31,-10 0 0 0,-9 0-2 0,-13 0-7 16,-8 0-12-16,-6 0-15 15,0 0-19-15,-1 0-29 16,-24 0 8-16,-14 4-55 0</inkml:trace>
  <inkml:trace contextRef="#ctx0" brushRef="#br0" timeOffset="179145.8">20445 12446 38 0,'0'0'73'15,"0"0"-73"-15,0 0-7 16,0 0 7-16,108-10 62 15,-49 2-3-15,16 2-20 16,6-2-2-16,8 0-10 16,4 1 1-16,-1 1-9 15,-1-1-3-15,-5 2 0 16,-7 1-6-16,-10 0-3 16,-11 2-4-16,-10 0 2 15,-10 2-1-15,-13 0-4 16,-9 0 1-16,-10 0-2 15,-4 0-1-15,-2 0-8 16,0 0-5-16,0 0-24 0,-9 0-25 16,-9-1-7-16,-6-2-132 15</inkml:trace>
  <inkml:trace contextRef="#ctx0" brushRef="#br0" timeOffset="181246.8">25339 11531 14 0,'0'0'20'16,"0"0"7"-16,0 0-3 15,0 0 5-15,0 0 2 16,0 0-3-16,0 0-12 16,-18-5-6-16,4 1-3 15,0 2 6-15,-2 0 13 16,0 2-13-16,-2 0-3 15,-6 0-1-15,-1 13 9 16,-6 9 5-16,-4 14 11 16,-1 5 2-16,2 7-15 0,7 2-14 15,8-7-1-15,13-3-4 16,6-8 3 0,0-4-4-16,6-2 6 0,16-4-1 15,8-4 1-15,8-5-1 16,8-5 14-16,3-8-4 15,6 0-5-15,0-8-5 16,-5-13 3-16,-6-5 12 16,-8-8 5-16,-9-6-6 15,-10-6 2-15,-9-1-7 16,-8-2-5-16,0 6 11 0,-19 7-17 16,-8 7-4-1,-3 8 0-15,-2 6-19 0,-1 6-13 16,6 5-38-16,7 4-13 15,7 0-30 1,10 1-36-16</inkml:trace>
  <inkml:trace contextRef="#ctx0" brushRef="#br0" timeOffset="181269.74">26152 11475 155 0,'0'0'8'0,"0"0"1"16,0 0-9-1,0 104 53-15,-3-61-1 0,1 6-15 16,1-5 0-16,1-1-10 15,0-7-7-15,0-7-12 16,0-5-4-16,0-5-1 16,0-2-2-16,0-3-2 15,0-5-2-15,0-4-16 16,0-2-26-16,0-3-27 16,-11 0-60-16</inkml:trace>
  <inkml:trace contextRef="#ctx0" brushRef="#br0" timeOffset="181971.37">25994 11768 300 0,'0'0'19'0,"0"0"-19"16,0 0-6-16,0 0 6 16,113-25 30-16,-70 15-9 15,5-1-21-15,0-2 0 16,1-1-13-16,-3 0-27 15,-1 0-23-15,-6-3-18 16,0-1 9-16,-3-2 25 0,-1 1 36 16,-4 2 11-16,-2 6 31 15,-7 5 12-15,-1 5 5 16,-3 1 4-16,-4 0-13 16,-4 4-10-16,-1 12-1 15,-5 6-17-15,-2 6 8 16,-2 3 4-16,0 3-1 15,0-4-4-15,-12-3 2 16,0-5-7-16,3-3 0 16,0-3 1-16,5-5-4 15,4-4-1-15,0 0-7 16,0-2-1-16,10-3-1 0,10 0 5 16,8-2 4-16,9 0 8 31,11-4-9-31,7-17 0 0,2-4-5 0,0-4 1 15,-7 0-1-15,-9 7-3 16,-13 7 2-16,-12 8-2 16,-10 7 3-16,-4 0-2 15,-2 0 2-15,3 0-3 16,3 12 0-16,5 5 0 16,5 1 6-16,4 0-1 15,4-2-5-15,4-2 2 16,7-4 2-16,2-7-1 15,1-3 3-15,-3 0-5 16,-6 0 4-16,-12-6-3 16,-7-5 8-16,-10-7 13 0,0-7-3 15,-13-1-16-15,-13-4 0 16,-10 6-4-16,-7 6 0 16,-1 4 0-16,1 8-2 15,7 2 2-15,11 3-5 16,12 1 3-16,6 0 0 15,7 0-21-15,0 0-34 16,0 0-22-16,0 8-38 16,10 10 15-16,10-2-66 15</inkml:trace>
  <inkml:trace contextRef="#ctx0" brushRef="#br0" timeOffset="183318.87">29370 11559 28 0,'0'0'163'0,"0"0"-163"15,0 0-4-15,0 0 4 0,0 0 41 16,0 0-12-16,0 0-7 16,42-40-5-16,-5 33 7 15,12 3-10-15,5 2-2 16,-2 2 0-16,-3 0-10 15,-5 8 7-15,-11 6-6 16,-11 6 1-16,-10 5-4 16,-9 7 2-16,-3 6 14 15,-17 6 11-15,-17 5-9 16,-8 0-8-16,-4-6-5 16,9-7-3-16,5-14 1 15,13-5 13-15,10-5-2 0,4-1-10 16,5 0-2-16,0-2-1 15,0 0-1-15,16-2-2 16,13 1 1 0,16-2-7-16,15-6-8 0,14 0-17 15,10 0-39-15,0-10-36 16,-7-11-73-16</inkml:trace>
  <inkml:trace contextRef="#ctx0" brushRef="#br0" timeOffset="183652.52">30359 11468 226 0,'0'0'0'16,"0"0"-97"-16,0 0 63 15,102-18 34-15,-62 18 30 16,3 1-2-16,-3 19 5 15,-8 8-15-15,-12 9-5 16,-13 6-7-16,-7 10 3 16,-24 0 3-16,-15 2 1 15,-5-6-2-15,1-12-4 16,11-12 7-16,9-7 14 16,13-11 6-16,8-2-14 0,2-2-15 15,0-1-4-15,8 2 0 16,19-4 8-16,12 0 0 15,19 0-9-15,14-16-14 16,9-11-60-16,1-9-91 16</inkml:trace>
  <inkml:trace contextRef="#ctx0" brushRef="#br0" timeOffset="184295.75">31129 11451 271 0,'0'0'55'16,"0"0"-55"-16,0 0-21 0,0 0-22 16,0 0 43-16,0 0 7 0,119-31 0 15,-69 31 2-15,2 0-6 16,-6 4 1-16,-7 17-3 16,-20 5-1-1,-13 9-8-15,-6 9-3 0,-18 2 11 16,-15 4 6-16,-3-7 3 15,7-10 15 1,6-11-6-16,14-6 3 0,8-6 2 16,1-2-3-16,3-1-6 15,17-1 3-15,8-2 3 16,13-2 3-16,12-2-7 16,11 0-14-16,13-7-2 15,8-9-12-15,5-2-15 0,1-1-20 16,-10 3-9-1,-14 4 29-15,-17 4-15 0,-18 4-14 16,-15 3 21-16,-10 1 5 16,-7 0-7-16,-7 0-18 15,-21 1 9-15,-16 11 29 16</inkml:trace>
  <inkml:trace contextRef="#ctx0" brushRef="#br0" timeOffset="184666.75">29682 12320 143 0,'0'0'61'0,"101"-29"-55"15,-29 16-6-15,11 0 52 16,5 1 4-16,6 3-4 15,6-1-8-15,6 0-16 16,6 2 8-16,9-2-9 16,5 0-11-16,-1 1-1 15,3-1-10-15,-10-1-5 16,-9 3 1 0,-14 2-2-16,-21 4 2 0,-22-1-2 15,-23 3-5-15,-18 0-14 16,-11 0-19-16,0 0-11 15,-20 0-29-15,-26 3 30 16,-21 11-58-16,-22 3-83 0</inkml:trace>
  <inkml:trace contextRef="#ctx0" brushRef="#br0" timeOffset="184992.87">29818 12653 308 0,'0'0'0'0,"0"0"-88"16,0 0 84-16,116-8 4 16,-44-4 59-16,11-6-19 15,14 0-6-15,13 4-4 0,4-3 8 16,10 3-16-16,2-4-13 15,-6 5 3-15,-10 0-7 16,-11 2 0-16,-20 3-3 16,-18 2-2-16,-15 1 0 15,-16 2-10-15,-15 3-15 16,-12 0-25-16,-3 0-26 16,-9 0-17-16,-30 0-82 15</inkml:trace>
  <inkml:trace contextRef="#ctx0" brushRef="#br0" timeOffset="185691.3">24529 12658 80 0,'0'0'0'15,"0"0"-2"-15,126-62 2 16,-65 42 11-16,8-2 49 16,7 1 1-16,12-1-23 15,8-2-11-15,11-2 17 16,12 1 13-16,11 0-12 16,14-1-8-16,6 3-16 15,4 0 7 1,-5 0-10-16,-10 3-11 0,-14 1 8 0,-14 1-9 15,-12 3 1 1,-16 2-5-16,-16 2-2 16,-15 1 0-16,-16 4 0 0,-14 2 0 15,-10 1-9-15,-8 2-12 16,-4 1-17 0,0-2-15-16,-13 2-52 0,-18 0 8 15,-20 0-114-15</inkml:trace>
  <inkml:trace contextRef="#ctx0" brushRef="#br0" timeOffset="186436.41">24241 12814 150 0,'0'0'74'0,"0"0"-74"15,0 0-142-15,124-43 142 0,-57 23 7 16,10 2 35-16,14-3-12 16,15 0-10-16,21 0-3 15,19-2 11 1,18 1-9-16,9 3 12 0,12 3-11 16,0 3-7-1,0 2-9-15,-4 3-4 0,-17 2 2 16,-12 2-2-16,-15 2-8 15,-23 2-11-15,-18 0-12 16,-18-2-41-16,-15 1-45 16</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20T14:06:38.273"/>
    </inkml:context>
    <inkml:brush xml:id="br0">
      <inkml:brushProperty name="width" value="0.05292" units="cm"/>
      <inkml:brushProperty name="height" value="0.05292" units="cm"/>
      <inkml:brushProperty name="color" value="#FF0000"/>
    </inkml:brush>
  </inkml:definitions>
  <inkml:trace contextRef="#ctx0" brushRef="#br0">14581 2471 18 0,'0'0'25'0,"0"0"-9"16,0 0-8-16,0 0 6 15,0 0 9-15,0 0 3 16,0 0 6-16,0 0-1 0,0 0-2 16,0 0-9-1,0 0-2-15,7 0 1 0,0 6 2 16,2 6-3-16,3 6-6 16,-1 3-3-16,1 5-2 15,2 3 2-15,0 4-5 16,1 2 5-16,-2 5-3 15,0 1 1-15,-5 1 10 16,1 3-1-16,-6 3-6 16,-1 4-4-16,-2-4 3 15,0-1-3-15,0-7 11 16,-5-3-11-16,-4-5 1 16,4-6 1-16,1-6 0 15,1-9-6-15,2-5-1 0,1-4 0 16,0-2 5-16,0 0 8 15,0 0 12-15,0 0 2 16,0-4 5-16,0-22 6 16,4-18-37-16,8-16-2 15,3-10-6-15,6-1 6 16,1 0 5-16,3 3-5 16,1 7 0-16,1 6 0 15,-5 17-1-15,-6 16 2 16,-8 12-1-16,-5 9 0 15,-3 1-4-15,0 0-4 16,0 0-21-16,0 0-4 16,0 0-20-16,0 0-16 15,5 0-24-15,2-2-22 16,8-6-50-16</inkml:trace>
  <inkml:trace contextRef="#ctx0" brushRef="#br0" timeOffset="1780.93">15357 2135 57 0,'0'0'0'0,"0"0"-22"15,0 0 3-15,0 0 19 0,0 0 12 16,0 0 3-16,0 0 11 15,-14 0-4-15,14 0 0 16,0 0 10-16,0 0-4 16,0 0-6-16,0 0-1 15,0-8 0-15,0-3-8 16,11-4-2-16,5-6-5 16,9-2 1-16,8-2 7 15,9 2 3-15,10 1-8 16,6 5 1-16,6 3 0 15,-1 4-2-15,-8 10-1 16,-13 0 3-16,-12 6-10 16,-13 19 0-16,-6 11 0 15,-5 8 6-15,-6 7 4 16,0 3-4-16,-6 1 1 0,-13-3-4 16,-7 0 7-16,-9-3-2 15,-7 2 5-15,-6-3 6 16,0-4-10-16,2-6-4 15,9-8-2-15,5-8-3 16,7-8 10-16,10-7-8 16,7-5 3-16,7-2-2 15,1 0 4-15,0 0-3 16,0 0-4-16,4-2 0 16,23-9 5-16,18-7 2 0,24-8 12 15,16-2-5 1,10-3 3-16,9 1-6 0,1 5-7 15,-3 2-4-15,-5 5 0 16,-12 4 3-16,-17 4-3 16,-16 3-3-16,-17 3 2 15,-14 2-1-15,-12 2 1 16,-8 0-7-16,-1 0-7 16,0 0 3-16,0 0-1 15,0 0-14-15,0 0-21 16,-3 0-33-16,-18 0 2 15,-13 5-57-15</inkml:trace>
  <inkml:trace contextRef="#ctx0" brushRef="#br0" timeOffset="2637">13781 2039 23 0,'0'0'83'0,"0"0"-83"16,0 0-51-16,0 0 41 15,0 0 10-15,0 0 24 16,0-58-7-16,0 57 4 15,0-2 2-15,0 3 2 16,0 0 0-16,0 0-6 16,0 0-7-16,0 0-1 15,0 0 0-15,-2 4 3 16,-2 17 1-16,-5 17 18 16,-3 16 16-16,-5 18 1 0,-3 11-14 15,-3 13-5 1,-2 17-11-16,-5 3-5 0,0 5-6 15,-1 3 13-15,-4-7-5 16,1 0-6-16,1-5 4 16,2-11-8-16,2-10 8 15,6-14-6-15,2-10 0 16,6-14-2-16,2-9-2 16,4-13-5-16,4-12-1 15,5-7-2-15,-2-6-11 16,2-5-17-16,0-1-20 15,0-3-13-15,0-34-26 16,0-23-34-16,2-23-120 0</inkml:trace>
  <inkml:trace contextRef="#ctx0" brushRef="#br0" timeOffset="4694.39">13156 1702 293 0,'0'0'0'0,"0"0"-45"16,0 0-19-16,100-13 64 16,-48 9 22-16,6-2 1 15,9 0-2-15,10 0-4 16,13 2 3-16,15-2 2 15,14-2 3-15,18-2-15 16,15-2-2-16,23 1 0 16,13-5 2-16,16-1-10 0,12-4 5 15,4 0-5-15,5 1 0 16,-4 4 2-16,-8 2-2 16,-14 3 0-16,-21 0 0 15,-16 6-1-15,-20 3 0 16,-21-2 1-16,-20 4 0 15,-25 0 0-15,-18 0 2 16,-19 0-1-16,-17 0-1 16,-10 0 3-16,-10 0-2 15,-2 0 17-15,0 0 8 16,0 0-13-16,0 0-11 16,0 0-2-16,0 0-4 15,0 0-3-15,0 0-1 16,0 0 0-16,0 0 1 0,0 0 1 15,0 0-1-15,0 0-2 16,0 5 1-16,3 3 0 16,13 4 8-16,5 1 5 15,5 5-2-15,4-1 1 16,1 3-4-16,6 0 0 16,-3 5 2-16,1 6-2 15,-1 2 2-15,-3 9 1 16,2 5 0-16,-2 9-2 15,-1 3 3-15,-1 4 0 16,-4 4-3-16,-1 2 0 16,-6 1 0-16,-1 2 2 15,-6-1-3-15,-5 2 0 0,-6 2 1 16,0 3 6-16,-3 1-2 16,-11-3-4-16,-3-6-1 15,-1-3 4-15,-6-3 8 16,-1-3-3-16,-4-3-7 15,-2-3-1-15,-3-1 6 16,-2-5-1-16,-6 1-1 16,-1-3-4-16,-2-2 2 15,-6 1-3-15,-1-4 0 16,-4 0 3-16,-6-3-3 16,-2-6-3-16,-9 1 2 15,-9-1 0-15,-9-3-8 0,-6-1-4 16,-5-2-1-16,1-7-10 15,-3-2 17-15,4-6-5 16,4-3 4-16,-3-5 6 16,0-3 2-16,-1-1-2 15,-3 0 1-15,0 0 1 16,0 0 1-16,-2 0-1 16,-2 0 1-16,2 0-1 15,1 0 3-15,6 0-2 16,4 0 0-16,6 2-1 15,1-2 1-15,3 0 3 16,1 0 5-16,1 0-6 16,6 0-2-16,4 4-1 15,2 3 1-15,6-2 0 16,6 1 5-16,7-3-1 0,3 1 1 16,10-4-6-16,3 0 1 15,8 0 4-15,7 2-3 16,6 0 3-16,6-2-3 15,1 0 2-15,4 0-4 16,0 0-2-16,3 0-1 16,0 1 3-16,0-1-1 15,0 0-2-15,0 0 2 16,0 2 1-16,0-2 0 16,0 1 3-16,0-1-2 0,0 0 1 15,0 0-1 1,0 0 0-16,0 0-1 0,0 0 3 15,0 0-2-15,0 0 1 16,0 0 1-16,0 0 0 16,0 0 0-16,0 0 3 15,0 0-4-15,0 0 4 16,0 0 0-16,0 0 1 16,0 0-3-16,0 0 0 15,0 0 0-15,0 0-3 16,0 0 0-16,0 0-1 15,0 0 1-15,0 0 0 16,0 0 3-16,0 0-3 16,0 0 0-16,0 0 0 15,0 0 0-15,0 0 1 0,0 0-1 16,0 0-1-16,0 0 1 16,0 0 3-16,0 0-4 15,0 0 0-15,0 0-2 16,0 0 1-16,0 0 0 15,0 0 1-15,0 0 1 16,0 0 0-16,0 0 1 16,0 0 0-16,0 0-1 15,0 0 1-15,0 0 1 16,0 0-1-16,0 0 1 16,0 0-2-16,0 0 1 15,0 0-2-15,0 0 1 0,0 0-1 16,0 0 0-16,0 0 0 15,0 0 0-15,0 0 1 16,0 0 1-16,0 0-1 16,0 0 1-16,0 0 0 15,0 0-2-15,0 0 2 16,0 0-1-16,0 0-1 16,0 0 0-16,0 0 1 15,0 0-1-15,0 0 1 16,0 0 0-16,0 0-1 15,0 0 0-15,0 0-1 16,0 0 1-16,0 0 0 16,0 0 0-16,0 0 0 15,0 0 0-15,0 0 0 16,0 0 0-16,0 0 0 0,0 0 0 16,0 0-1-16,0 0 0 15,0 0 1-15,0 0-3 16,0 0 2-16,0 0-5 15,0 0 5-15,0 0-2 16,0 0-4-16,0 0-5 16,0 0-3-16,0 0-9 15,0 0-3-15,0 0-21 16,0 0-27-16,0 0-42 16,0-15-83-16</inkml:trace>
  <inkml:trace contextRef="#ctx0" brushRef="#br0" timeOffset="6176.1">17444 2707 53 0,'0'0'107'0,"0"0"-107"16,0 0-15-16,0 0 15 16,0 0 5-16,0 0 7 15,-17 0 4-15,17 0 3 16,0 0-4-16,0 0 8 15,0 0 3-15,0 0-7 16,0 0-10-16,0 0 3 16,0 0-4-16,0 0 7 15,4 0 6-15,10 0-2 0,10 0 5 16,16-4 11-16,11-4-6 16,19-5-7-16,16-4-8 15,17-3 1-15,11-2 1 16,14 0-16-16,5-4 2 15,0-1-2-15,-3-2 3 16,-13-1-2-16,-14 4 0 16,-13 0-1-16,-17 6-1 15,-15 3 0-15,-15 5 1 16,-11 3 3-16,-10 1-2 16,-9 4-1-16,-6 1 6 15,-3 2 4-15,-4-2-3 0,0 2-2 16,0-4-2-16,0-1-3 15,0-1-11-15,0-3-13 16,-6-1 7-16,-11-1-1 16,-8-2-9-16,-9 2-8 15,-8-3 6-15,-7 2 6 16,-6 1-3-16,-3-3 4 16,-2 2 6-16,0 0 16 15,3 1 0-15,7 1 0 16,4 2 1-16,11 2 8 15,12 2 1-15,7 3-1 16,10-1-6-16,6 3-3 16,0 0 0-16,0 0-19 0,20 5 9 15,15 5 9 1,13 5 1-16,13-2 7 0,10 5-4 16,5 2 1-16,-3 4-4 15,-3 1 0-15,-9 1 0 16,-13 3 1-16,-9 0-1 15,-13 5 0-15,-9 1 0 16,-13 6 3-16,-4 3 5 16,-16 5 13-16,-20-1 6 15,-10 0-10-15,-12 0-5 16,-8-7-4-16,-4-3 2 16,3-4-10-16,4-4 0 0,7-8-5 15,4-4-1-15,10-3-13 16,6-5-14-16,6-5-30 15,6-4-54-15</inkml:trace>
  <inkml:trace contextRef="#ctx0" brushRef="#br0" timeOffset="9384.29">9494 7625 45 0,'0'0'0'16,"0"0"-10"-16</inkml:trace>
  <inkml:trace contextRef="#ctx0" brushRef="#br0" timeOffset="10866.1">9494 7625 6 0,'-56'-21'18'0,"42"16"15"15,-2 0-1-15,5 1 8 16,2 0-5-16,3 4-15 16,5-1-1-16,1 1 0 15,0 0 3-15,0 0 0 0,0 0-12 16,0 0 7-16,0 0 2 16,0 0-5-16,0 0-6 15,0 0 1-15,0 0-3 16,6 0-6-16,9-3 3 15,6 3 13-15,7 0 3 16,5-2-3-16,3 0 7 16,4-1-9-16,5 2 0 15,3 1-6-15,2 0 0 16,5 0 2-16,0 0-3 16,1 0-3-16,-2 0-1 15,-1 0 4-15,4 0-7 16,-2 0 5-16,-1 0 1 15,3 0-3-15,-2 0-2 0,0 0 3 16,0 0-4-16,-1 0-1 16,1 2 1-16,2 1 1 15,4 0-1-15,0 1 0 16,5-2 0-16,-1 2 1 16,0-2-2-16,0 0 1 15,5-1 0-15,2-1 0 16,1 0 0-16,0 0 0 15,-1 0-2-15,-4 0 2 16,0 0 0-16,1 0-2 16,-1 0 2-16,0 0-1 0,1 0 1 15,5 0 0-15,4-3-2 16,7-3 4-16,2 0-4 16,1 0 2-16,0-1-2 15,-3-1 2-15,3 3 0 16,0 2 0-16,-2-1 2 15,4-2-4-15,-1 2 4 16,4 0-2-16,-1 1 0 16,4 0-1-16,1 3 1 15,1-1 1-15,1 0-1 16,-1-1 0-16,-5-1 0 16,-3 0-1-16,-1 1 1 15,2 1 0-15,1-2 0 16,-1 1-4-16,5 1 4 15,0-1 0-15,6 1 3 0,4 1-2 16,3 0-1-16,-3 0-1 16,3 0-1-16,-6 0 0 15,-1 4 1-15,3 2 0 16,0 1 2-16,3 0-1 16,0 1 0-16,2 2 1 15,1-4-1-15,1 2 0 16,-2-1-1-16,-4 1 1 15,-4-1 0-15,-3 0-1 16,-2-2 2-16,0 2-1 0,-4 0 2 16,-4-1-4-1,-1-1 3-15,-5 1-1 0,-3-2 2 16,0 0-2-16,0-1 0 16,2-1 0-16,3 0 0 15,-3-1 3-15,3 0-3 16,0 1-1-16,3 0 1 15,0 0 3-15,2 1-2 16,-1 0 2-16,-1 1-1 16,2 0 2-16,-2 0-3 15,1 1 2-15,4 0 3 16,4 1-1-16,3 1 0 16,0 0-4-16,1 0 2 15,-1 1-3-15,-2 0 0 16,3 1 0-16,-3 0 0 0,-3 1 0 15,-2-3 1-15,-1 3-1 16,-1-2 2-16,0-1-2 16,0 2 2-16,-1-3 0 15,-5 1 3-15,-5-1 0 16,-8-3 0-16,-6 0-1 16,-5-3-1-16,-4 0 1 15,-4 0 4-15,-2 0 7 16,-5 0-4-16,0 0 1 15,-5-7 0-15,-4 0-2 16,-4-1 0-16,-5 3-4 16,-4 1 1-16,-6-2-4 0,-3 2 6 15,-4 1-1-15,-3 0-1 16,-2 2-4-16,-3 0 1 16,0-1-3-16,0 0 1 15,-1 2-2-15,-1 0 1 16,-1 0-1-16,0 0 0 15,0 0 1-15,0 0 0 16,0 0-1-16,0 0-2 16,0 0 0-16,0 0-2 15,0 0-3-15,0 0-2 16,0 0-6-16,0 0-7 16,0 0-5-16,0 0-10 15,0 0-30-15,0 0-26 16,-3 0-47-16,-6-2-80 15</inkml:trace>
  <inkml:trace contextRef="#ctx0" brushRef="#br0" timeOffset="12138.87">21291 7235 23 0,'0'0'0'16</inkml:trace>
  <inkml:trace contextRef="#ctx0" brushRef="#br0" timeOffset="13039.09">21291 7235 17 0,'-1'0'33'0,"1"0"1"0,0 0-11 16,0 0-1-16,0 0-4 16,0-9 3-16,0-2 4 15,3-4-23-15,4 0 14 16,-3-2 4-16,2 0 0 16,2-3 9-16,4-4-14 15,3 1 2-15,6-4-14 16,4 0 3-16,2 3 9 15,4-1 11-15,3 3 6 16,2-2-11-16,3 3 0 16,5-1-2-16,3 2-2 15,5-3-7-15,2 2-4 16,6 0 0-16,4 2-5 0,10 3-1 16,-2-2 0-16,2 5 0 15,-2 0 0-15,-3 2-1 16,0 3 1-16,1 0 0 15,-5 2 0-15,-4 2-1 16,-6 3 1-16,-3 1 1 16,-6 0-1-16,-6 0-3 15,-4 0 3-15,-3 0-2 16,-2 2 2-16,-3 3 0 16,-4 1-1-16,-3-4 1 15,-8 0 0-15,-3-2-1 16,-5 0 0-16,-3 0-2 15,-2 0 1-15,0 0 1 0,0 0-3 16,0 0-4-16,0 0 1 16,-2 0 0-16,-9 0 3 15,-2-6-7-15,-4 0-8 16,-3 1 1-16,-7 1 6 16,-1 2 12-16,-2 2 1 15,0 0 2-15,3 0 0 16,2 0 0-16,4 4-1 15,5 11 0-15,1 3 1 16,3 4-3-16,1 4 0 16,0-1 0-16,3-1-3 15,-1 0 1-15,1-5 1 0,-3 2 1 16,0-5-1-16,-2 2-1 16,-1-3 1-16,-2-2-4 15,1 0-10-15,-1-3-29 16,1 1-19-16,0-5-37 15,5-6-70-15</inkml:trace>
  <inkml:trace contextRef="#ctx0" brushRef="#br0" timeOffset="14517.94">23686 6731 3 0,'0'0'10'0,"0"0"-10"16,0 0 0-16,0 0 11 16,0 0 37-16,0 0 2 15,6-18-10-15,-6 18 2 16,0-2-15-16,0 0-7 16,0 0-1-16,0 0-4 15,0 1-4-15,0-2 0 0,0 2 6 16,0-1-13-1,0-2-2-15,-5 2-2 0,-1 0-3 16,-3 2 2-16,-4 0-2 16,-1 0 0-16,-3 0 3 15,-6 14 0-15,1 4 5 16,-1 3-3-16,6 0-2 16,3-1 0-16,6-1-1 15,5-5 1-15,3-2 1 16,0-5 2-16,0-2-1 15,0-4-2-15,5-1 4 16,2 0 3-16,0 0 5 16,1-6 7-16,0-5-3 15,-2-1 7-15,-5-4-9 0,-1 1-14 16,0-4-6-16,-1-2-2 16,-13 1-17-16,1-1-20 15,-2 4 4-15,3 1-38 16,8 2-71-16</inkml:trace>
  <inkml:trace contextRef="#ctx0" brushRef="#br0" timeOffset="14806.06">24032 6531 307 0,'0'0'0'0,"0"0"-6"16,0 0-13-16,0 0 10 16,0 0 9-16,0 0 0 15,-14 67 21-15,-8-26-3 16,-6 11 2-16,-4 10 4 16,-5 7-4-16,-2 1-6 15,-1 5 5-15,3-6 0 16,2-2 5-16,4-7-10 15,3-12-6-15,4-5 3 16,3-8-11-16,3-8 3 16,4-5-2-16,3-3-2 0,5-4-12 15,0-5-22 1,4-1-31-16,2-5-28 0,0-4-39 16</inkml:trace>
  <inkml:trace contextRef="#ctx0" brushRef="#br0" timeOffset="15088.32">24148 7289 249 0,'0'0'45'0,"0"0"-45"0,0 0-52 16,0 0-10-1,0 0 62-15,0 0 5 0,28 0 10 16,-28 0 10-16,0 0-7 16,0 0-1-16,0 0-1 15,0 0-11-15,0 0-5 16,-1 0 0-16,-4 0-1 16,-1 5 1-16,1 0 2 15,3-1-1-15,2-3-1 16,0 2-4-16,0 1 1 15,0 1-5-15,0 1-15 16,4 0-19-16,4-3-36 16,-1-3-40-16</inkml:trace>
  <inkml:trace contextRef="#ctx0" brushRef="#br0" timeOffset="18028.25">21868 2083 24 0,'0'0'0'15,"0"0"-18"-15,0 0 12 16,0 0 6-16,0 0 0 15,0 0 13-15,0 0 4 16,63 0-8-16,-58 0 1 16,-2 0-3-16,0 0 1 15,2 0-3-15,-2 0 5 16,2-1-1-16,-1-1 7 16,0-1 5-16,0-3 5 15,-1-1 4-15,0-3-5 16,3-2-8-16,-3-5 3 15,-2-1-8-15,1-2-4 0,-2-1 10 16,0 1-1-16,0-2 3 16,-12 0-4-16,-6 1 3 15,-4 0-14-15,-5 1 5 16,-1 3 3-16,-2 4-6 16,-3 4-6-16,-3 4 6 15,0 4-6-15,2 1 2 16,2 0-1-16,6 6-1 15,2 6 2-15,4 7 5 16,-1 1-6-16,5 5 2 16,6 0-1-16,4 3-3 15,6 5 0-15,0 2 1 16,4 3-1-16,20 3-1 0,7 1-5 16,10 3 4-16,5 4 1 15,2 0 0-15,1-1 1 16,-6-5 0-16,-5-2 2 15,-10-7-1-15,-7-3-1 16,-9-1 0-16,-9-3 0 16,-3-1 0-16,0-3 1 15,-23 0 11-15,-7-1 2 16,-6-5-7-16,1 0-2 16,2-9-1-16,7-3 4 15,4-5 3-15,1 0 3 16,6 0 1-16,1-12 2 15,1-1-2-15,7-7-12 16,-1-5-3-16,7-5 0 16,0-7 0-16,10-7 0 0,20-4 0 15,12-3-7-15,12 1-1 16,8 3 1-16,4 5 6 16,-3 5-7-16,-10 7-4 15,-15 8 4-15,-16 6-10 16,-11 8-3-16,-7 2 4 15,-4 0-5-15,0 1-38 16,0 0-5-16,0 1 8 16,0 3 4-16,3-1-56 15</inkml:trace>
  <inkml:trace contextRef="#ctx0" brushRef="#br0" timeOffset="18624.58">22658 2025 120 0,'0'0'157'16,"0"0"-149"-16,0 0-8 15,0 0-6-15,0 0 6 16,0 0 8-16,0 0-7 0,0 1-1 16,0 5 4-16,0 6 6 15,0 8 19-15,-9 11 6 16,-3 13-4-16,-2 9-12 15,-2 8 0-15,1 5 0 16,2-2-6-16,2-1-2 16,1-3 3-16,4-7-4 15,3-9 2-15,3-9-6 16,0-9-2-16,0-8-1 16,0-8-2-16,0-4-1 15,0-3 0-15,0-2 0 16,0-1 3-16,0 0-3 0,0 0 4 15,0 0-4 1,0 0-10-16,0 0-8 0,0 0-17 16,0 0-18-16,0-8-20 15,0-12-17-15,0-8-117 16</inkml:trace>
  <inkml:trace contextRef="#ctx0" brushRef="#br0" timeOffset="19815.13">23596 1912 78 0,'0'0'0'0,"0"0"-4"16,0 0 4-16,0 0 10 16,0 0-5-16,0 0-3 15,15-20 14-15,-15 20 24 16,0 0 5-16,0 0-17 16,0 0-17-16,0 0-6 15,0 0-3-15,0 0-2 16,-7 11 0-16,-2 5 4 15,-2-1-2-15,5-3 1 0,2-2-3 16,4-6-4-16,0-1 4 16,0-2-1-16,0-1 0 15,0 0-1-15,0 0 2 16,2 0 0-16,6-4 5 16,0-4 5-16,-4 2-7 15,-4 4 8-15,0-1 15 16,0 3-12-16,0 0-8 15,-7 0-3-15,-8 7-3 16,0 6-4-16,1 2-1 16,1-3-15-16,7-1-25 15,6-1-35-15,0-4-40 16</inkml:trace>
  <inkml:trace contextRef="#ctx0" brushRef="#br0" timeOffset="20393.34">24166 1633 4 0,'0'0'215'0,"0"0"-203"15,0 0-12-15,0 0-3 16,0 0 3-16,-24 109 19 15,6-63-10-15,-1 6 6 16,-5 6 7-16,-6 7 10 16,-3 5 20-16,-4 5-19 15,-5-1-9-15,2-3-17 16,1-3 7-16,2-5 3 16,3-6-8-16,4-6-1 0,4-5-5 15,1-7 1-15,3-4-2 16,-1-7-1-16,7-5-1 15,3-9-12-15,4-3-12 16,4-5-19-16,3-4-27 16,2 0-11-16,0-2-13 15,0 0-32-15</inkml:trace>
  <inkml:trace contextRef="#ctx0" brushRef="#br0" timeOffset="20973.72">24244 2480 100 0,'0'0'88'0,"0"0"-88"16,0 0-54-16,0 0 40 15,0 0 14-15,0 0 0 16,-3-7-2-16,-5 20 2 0,1 1 12 16,-1-1 2-1,4-3-10-15,2-5-1 0,2-1-3 16,0-1-2-16,0-3 1 15,0 0 1-15,0 0 2 16,0 0 11-16,0 0 3 16,0-9 3-16,0-1-10 15,3 0 0-15,0 2-1 16,-3 2 4-16,0 4-4 16,0 0-1-16,0 2 6 15,0 0-3-15,0 0-9 16,0 0-1-16,0 0-1 0,0 0-4 15,0 4 4-15,0 2 1 16,0-2 0-16,0 2-1 16,0-1-10-16,0-2 2 15,0 1-2-15,2-4-20 16,4 0-33-16,-2 0-49 16</inkml:trace>
  <inkml:trace contextRef="#ctx0" brushRef="#br0" timeOffset="22170.29">20924 3129 16 0,'0'0'6'16,"0"0"-6"-16,0 0-22 0,0 0 22 15,0 0 0-15,0 0 0 16,-51 6 16-16,51-4-6 16,0-1 1-16,0-1 2 15,0 1 1-15,0-1 4 16,0 0-9-16,0 0-5 16,0 2 15-16,11 1 24 15,3-1 8-15,6 1-7 16,5 0-14-16,8-3-4 15,9 1-11-15,10-1 0 16,8 2-8-16,7-2-2 16,8 2 1-16,5-1-6 15,8 0 0-15,8 3 3 0,5-4-2 16,8 6 4 0,9-5-4-16,4 0 10 0,5 3-4 15,2-2 6-15,-3 1-3 16,0 2 3-16,-4 2 2 15,-6 3-1-15,-5 1 2 16,-8 2-9-16,0-1 1 16,-2-1-5-16,0 1 0 15,0-4-2-15,-3-1 6 16,-1-1-5-16,-6-2 0 16,-4 2-2-16,-7 0-4 15,-8-2 4-15,-11 0 1 0,-11-1 0 16,-12-2-1-1,-14 2-2-15,-11-3 2 0,-7 1 0 16,-6 1-6-16,0-2 3 16,0 0 3-16,0 0 3 15,0 0-3-15,-4 0-12 16,-5 0-9-16,-8 0-10 16,-8 0-36-16,-11 0-13 15,-13-4-27-15,-11-2-44 16</inkml:trace>
  <inkml:trace contextRef="#ctx0" brushRef="#br0" timeOffset="22753.7">20873 3317 32 0,'0'0'30'16,"0"0"-30"-16,0 0-18 16,0 0 18-16,0 0 4 15,0 0 10-15,75 0 11 16,-50 0 6-16,8 0-2 16,8 0 0-16,8 0-12 0,10 2-5 15,10-2 0-15,14 0-4 16,14 0 6-16,15 0-4 15,14 0 5-15,17 0-4 16,11 0-1-16,10 1-2 16,3 3-6-16,0 0 2 15,3 2-3-15,-4-5 3 16,4 2-4-16,-2 0 1 16,-4 0 5-16,-4-2-6 15,-12 2 1-15,-17-3 7 16,-10 3 2-16,-15-2 2 15,-11 2-1-15,-11 1 1 0,-15 0-8 16,-10-3-2-16,-11 2 2 16,-11-1 6-16,-8-2-7 15,-10 0 1-15,-10 0 1 16,-5 0 0-16,-4 0 0 16,0 0 8-16,0 0 0 15,0 0-7-15,0 0-6 16,0 0-9-16,0 0 0 15,0 0-11-15,0 0 1 16,-1 0-5-16,-1 0-3 16,1 0-6-16,-1 0-10 15,1 0-6-15,-4 0-23 16,-2 0-48-16</inkml:trace>
  <inkml:trace contextRef="#ctx0" brushRef="#br0" timeOffset="24502.26">21966 3448 103 0,'0'0'94'0,"0"0"-94"15,0 0-37-15,0 0 37 16,0 0 18-16,0 0 2 16,0 0-7-16,0 0-4 15,0 0 13-15,0 0 5 16,0 0-1-16,0 0-13 0,0 0-7 15,0 0-5-15,0 0 7 16,0 3-6-16,0 9 5 16,0 7 7-16,0 9 19 15,0 10 4-15,-8 12-17 16,-1 8-15-16,-1 7 2 16,-2 4 4-16,1 1-2 15,-2 2 2-15,-1-6-7 16,0 1 5-16,3-4-8 15,0-5-1-15,1-5 7 16,3-8-4-16,1-8 6 16,3-10-6-16,1-4 4 15,0-8-7-15,2-5 2 16,0-2-2-16,0-3-3 16,0-3 3-16,0 1-3 0,4 0 3 15,6-3 1 1,8 0 4-16,9 0 0 0,7 0 0 15,11-6-5-15,9-6 0 16,5-2 0-16,7-1 0 16,6-2-5-16,7 0 5 15,3 0-2-15,3-1-6 16,-2 2 3-16,1 1 2 16,-6 1 0-16,2 2-2 15,1 0 5-15,1-3 2 0,6 3-2 16,3-1 1-1,3 0-1-15,0 4-1 0,-8-1-1 16,-5 3 2-16,-5 2-1 16,-9 1 0-16,-7 2 1 15,-7 1 0-15,-8 1 0 16,-2 0 1-16,-4 0-1 16,0-1 0-16,-5-1 1 15,-1 1-2-15,-6-2-1 16,-6 3-3-16,-8-4 2 15,-4 2-4-15,-6 2-4 16,-1 0-2-16,-2 0 5 16,0 0-3-16,0-5-15 15,0-4-18-15,-12-7-29 16,-5-3-53-16</inkml:trace>
  <inkml:trace contextRef="#ctx0" brushRef="#br0" timeOffset="24792.79">23787 3863 156 0,'0'0'64'0,"0"0"-64"15,0 0-78-15,0 0 54 16,0 0 24-16,84 41 27 0,-58-24-10 15,1 0 3-15,-1 6-5 16,-2 2-1-16,1 3 7 16,-3 4-5-16,1 1-8 15,-7 0-3-15,0-3-2 16,-5 1 3-16,-3-1 0 16,-7 1-5-16,-1 3 11 15,0 5 12-15,-12-1 3 16,-12 2 1-16,-3 2 2 15,-5-3-5-15,-6-2-8 16,-4-2-8-16,-2-1-3 16,-1-4-5-16,0-5-1 15,3-4-4-15,3-6-11 16,7-3-2-16,5-7 0 16,5-1-15-16,8-4-19 0,4 0-15 15,8-19-40-15</inkml:trace>
  <inkml:trace contextRef="#ctx0" brushRef="#br0" timeOffset="25988.85">25797 3423 382 0,'0'0'0'0,"0"0"-122"16,0 0 35-16,0 0 87 15,-2-82 34-15,17 61-17 16,3-5-9-16,0-3 12 0,6-4 5 15,4-4-6 1,7-6-9-16,8 1-9 0,3 3-1 16,-3 12 2-16,2 8 6 15,-8 9 0-15,-2 3-5 16,-5 6 3-16,-7 1 4 16,-8 0 1-16,-3 6-6 15,-4 18-2-15,-5 13 3 16,-3 12 6-16,0 16 10 15,0 4-11-15,-9 2-6 16,-1-3-3-16,2-5 3 16,6-12-1-16,2-9-4 15,0-5 0-15,2-7 2 0,13-4-2 16,3-7 0 0,6-5 0-16,2-4 3 0,7-7 2 15,5-3 1-15,5-3 0 16,3-17 2-16,5-7 1 15,-3-10-3-15,-1-8-1 16,-3-11 2-16,-4-7-3 16,-6-7 1-16,-4-2-1 15,-6 6-2-15,-5 9 1 16,-7 14 10-16,-3 13 10 16,-8 14 8-16,1 6-10 15,-2 7-14-15,0 1-7 16,0 2-1-16,0 0-5 15,0 0-6-15,0 12-6 0,0 25-3 16,-15 27 21-16,-9 27 5 16,-6 25-3-16,-3 22-2 15,-4 17-1-15,3 6 1 16,1 1 3-16,2-9-2 16,3-20 0-16,2-11-1 15,4-20 0-15,-2-17 0 16,0-18 0-16,-1-14 0 15,-4-14 14-15,-3-9-2 16,-6-10 5-16,-2-7-4 16,-5-11-13-16,2-2 11 15,-3-17-3-15,1-19-8 16,1-11 0-16,6-13-4 0,7-2 1 16,9 0-1-16,6 6-4 15,7 4 1-15,5 4-1 16,4 3-9-16,0-1-13 15,6-1-24-15,17 2-12 16,9-1-29-16,7 2 32 16,6 4-21-16,7 5-65 15</inkml:trace>
  <inkml:trace contextRef="#ctx0" brushRef="#br0" timeOffset="29021.29">29122 3313 154 0,'0'0'0'16,"0"0"-93"-16,0 0 89 15,0 0 4-15,0 0 5 16,0 0 3-16,3-11-4 0,-3 10 4 15,0 1 16-15,2 0 0 16,-1-3-12-16,4 3-12 16,-1-3 0-16,4 2 1 15,0-2 1-15,0 3 7 16,0 0 9-16,-2 0-4 16,2 0 10-16,1 0 2 15,2 12-7-15,1 4-7 16,0 3-5-16,-2 6-4 15,0 3 6-15,0 4-9 16,-3 5 2-16,-1-2 3 16,0 2-3-16,-2-2-1 15,-1 0 3-15,-1 1-4 16,1-3 2-16,-2-2 1 16,1-4 4-16,-1-4-5 0,-1-6 3 15,0-7-1-15,0-5-1 16,0-3-3-16,0-2 0 15,0 0 2-15,0 0 2 16,0 0 1-16,0 0 5 16,0 0 7-16,0-7 3 15,3-8 3-15,5-7-8 16,2-7-15-16,1-7 0 16,3 1 2-16,3 2 2 15,4 0 0-15,1-1-2 16,1 2-1-16,4 3-1 15,-1-1 0-15,4 6 0 0,2 1-6 16,-4 7 5-16,0 3-1 16,-3 3-4-16,2 5 0 15,-2 0-5-15,-3 5 2 16,-2 0-3-16,-4 0 0 16,-3 14-2-16,-4 11 3 15,-3 8 5-15,-5 13 5 16,-1 6 1-16,0 5 0 15,0-4 0-15,-4-6 0 16,2-6 0-16,2-10 0 16,0-9 1-16,0-10-1 15,0-10 0-15,0-2 3 16,0 0-3-16,0 0 7 0,0 0 25 16,5-14 2-1,11-10-8-15,11-11-26 0,7-9 0 16,5-3-5-16,3 3 4 15,-2 8-6-15,-9 10 5 16,-9 11 2-16,-9 8 3 16,-9 5-3-16,-2 2 3 15,-2 0-3-15,1 5-6 16,2 14-3-16,2 7 9 16,0 10 3-16,2-3 0 15,0 0-2-15,1-1-2 16,1-5 1-16,1-5-9 15,1-3-11-15,1-5-31 16,5-5-19-16,6-6-33 0,2-3-60 16</inkml:trace>
  <inkml:trace contextRef="#ctx0" brushRef="#br0" timeOffset="29633.12">30666 3577 78 0,'0'0'0'0,"0"0"-11"16,0 0 11-16,0 0 11 16,0 0-4-16,0 0-6 15,-30-72-1-15,20 65 15 16,1 1 22-16,-3 5 1 16,-6 1-4-16,0 0-16 15,-7 0-14-15,-2 1-3 16,-1 12 2-16,-3 2-2 15,-1 7 14-15,-1 7 1 0,2 5 2 16,4 7-11-16,3 1-7 16,8 1-1-16,6-5 1 15,5-9-3-15,5-4 0 16,0-7-2-16,3-4 0 16,13-4 3-16,4-5-10 15,5-4 7-15,4-1-2 16,2 0-8-16,0-14-12 15,1-11-26-15,-4-5-33 16</inkml:trace>
  <inkml:trace contextRef="#ctx0" brushRef="#br0" timeOffset="30247.67">31166 3676 192 0,'0'0'0'0,"0"0"-73"16,0 0 68-16,-24-89 10 15,18 68 1-15,-4 1 8 16,-5 1-12-16,-2 2 14 16,-3 5 12-16,-2 5 0 15,-4 1-11-15,-4 6-9 16,-2 0-7-16,-3 2-1 15,-2 14 10-15,-2 7 2 16,3 7-2-16,3 2-6 16,5 5 0-16,9 2-4 15,6-2-3-15,6 0 3 16,7-6-3-16,0-6 3 16,7-5-4-16,12-6 3 0,3-7-3 15,2-4 3-15,2-3 0 16,6 0 1-16,2-11 0 15,2-12 1-15,1-11 2 16,-1-9 4-16,4-16-7 16,-1-8 2-16,0-9 2 15,-1-8-3-15,-3-3 4 16,-1-1 6-16,-8 6 0 16,-4 2 3-16,-9 13 15 15,-5 8-2-15,-5 14-6 16,-3 13 4-16,0 13-15 15,0 8-1-15,0 10-9 0,-3 1-3 16,-10 18-9-16,-8 21 0 16,-11 24 10-16,-6 16 3 15,-1 10-2-15,3 2-3 16,6-5 2-16,10-2-5 16,6-11-9-16,9-6-2 15,5-10-2-15,0-6-13 16,11-9-23-16,10-13-6 15,5-10-44-15</inkml:trace>
  <inkml:trace contextRef="#ctx0" brushRef="#br0" timeOffset="31148.03">31451 3614 3 0,'0'0'94'16,"0"0"-94"-16,0 0-8 0,0 0 6 15,0 0 2-15,0 0 6 16,58-25 6-16,-50 18 5 16,-2 2 12-16,-3 1 32 15,-3 4-7-15,1 0-34 16,-1 0-19-16,0 0-1 16,2 0-7-16,2 0-5 15,2 0 10-15,6 1 2 16,5 4 4-16,3 1 1 15,6-4 1-15,5-2-2 16,-2 0 0-16,1 0 0 16,-4-3-4-16,-2-7 5 15,-3-4-2-15,-6-1 7 16,-2-3-7-16,-4 4 7 16,-6-3 15-16,-3 5-6 0,0 4-9 15,0 2 0-15,0 3-3 16,-7 3-4-16,-6 0-3 15,-4 10-6-15,-8 14 5 16,-5 7 1-16,-2 5 5 16,4 5-3-16,4 2-2 15,9 0 0-15,8-1 0 16,5-6 0-16,2-5 0 16,0-7-2-16,3-9 0 15,11-5-1-15,7-4 0 16,2-6-3-16,6 0 1 15,5-6 5-15,2-18-1 0,6-9 1 16,5-11-2-16,9-12 2 16,8-9-2-16,0-12-1 15,3-10-17-15,-3-3 20 16,-6-2-6-16,-5 5 6 16,-9 10 6-16,-12 9 4 15,-12 16 15-15,-9 14 14 16,-8 13-12-16,-3 10-7 15,0 7-17-15,0 6-3 16,0 2-1-16,0 0-9 16,-4 16-7-16,-17 19 11 15,-10 22 6-15,-8 20 6 16,-7 21 1-16,-1 10 1 0,-3 7-3 16,6-4-5-16,11-5-2 15,11-13 0-15,14-12-5 16,8-12 7-16,2-13-2 15,20-9-1-15,8-9 0 16,6-8-6-16,6-10-4 16,5-8-30-16,6-9-17 15,2-3-4-15,-3-8-20 16,-5-19-60-16</inkml:trace>
  <inkml:trace contextRef="#ctx0" brushRef="#br0" timeOffset="33174.37">30854 2532 296 0,'0'0'5'16,"0"0"-5"-16,0 0 0 16,0 0 0-16,0 0 16 15,0 0-7-15,0-5 5 16,0 1 14-16,0-2 2 16,0-3-14-16,0 1-7 15,0-3-3-15,0-2-1 16,-3-2-4-16,-4-5 0 15,-3-1 0-15,-2-5-1 16,-6-4 3-16,-2 1 2 16,-2-2 2-16,-3-2 2 15,-2 3-9-15,-5-4 1 16,-3-3-1-16,-6 0 0 0,-6-2 0 16,-4 2 0-16,-6 0 0 15,-7 0-2-15,-6 2 2 16,-5 0 0-16,-2 2 0 15,-3-1 0-15,-6 5 0 16,-3 1 0-16,-4 4 0 16,-1 3 0-16,-3 3 0 15,0-2 0-15,-3 3 2 16,6-1-1-16,7 4 1 16,6 1-1-16,2 4 3 15,1 5 1-15,-1 4-4 16,3 0 4-16,-3 0-3 0,1 2 0 15,-2 10 0 1,-4 1 9-16,2 2 3 0,-3 6 2 16,-2 1 7-16,3 1-2 15,4 1-6-15,6 2-9 16,10-1-6-16,6 2-1 16,3-1-1-16,2-1 4 15,-1 3-1-15,1 0-1 16,-4 4 1-16,-3 1 0 15,-3 0 0-15,-1 3 3 16,3 1-2-16,4-1 3 16,5-2 3-16,9 1-7 15,3-2 0-15,8-2-1 0,6-2 1 16,4-2-1 0,3-4-1-16,4-1 0 15,2-4 0-15,2-2 1 0,2-6 0 16,5-1 0-16,0-5 0 15,2-1-5-15,2-3-1 16,0 0 2-16,0 0-1 16,0 0 3-16,0 0-6 15,0 0-8-15,0 0-17 16,0 0 3-16,0 0-2 16,0-7-12-16,2-8-41 15,5-5 6-15,-3-5-55 16</inkml:trace>
  <inkml:trace contextRef="#ctx0" brushRef="#br0" timeOffset="33784.25">26571 2029 333 0,'0'0'0'0,"0"0"-58"16,0 0-30-16,-28 84 77 15,25-49 10-15,-2 5 1 0,0 1 9 16,-2 7 18-16,0 2-1 16,-1 2 4-16,2 1-5 15,1-3-15-15,3-4 2 16,2-5-5-16,0-6-7 15,0-5 2-15,0-9 1 16,3-6 2-16,4-4 7 16,-1-5-2-16,3-4-5 15,2-2 9-15,5 0 9 16,9 0 8-16,11-4-7 16,12-10-11-16,11-3-2 15,13-2-4-15,13 0-5 16,8 2 2-16,2 1-4 15,-2 2-2-15,-9 3 2 16,-7-1 1-16,-10 7-1 0,-15 2-1 16,-14-1-1-16,-13 4 2 15,-11 0-5-15,-6 0 2 16,-5 0-5-16,-1 0-6 16,-2 0-2-16,0 0-6 15,0 0-11-15,0 0-17 16,0 0-15-16,0 0-35 15,-3 1-44-15</inkml:trace>
  <inkml:trace contextRef="#ctx0" brushRef="#br0" timeOffset="40021.8">25859 4792 111 0,'0'0'5'16,"0"0"-4"-16,0 0-1 16,0 0 8-16,0 0 1 15,0 0 14-15,0 0-1 16,5 0-14-16,-4 0 9 0,-1 0 4 16,2 0-5-1,-2 0-8-15,1 0-2 0,2 0 5 16,5 0-2-16,8 0 8 15,9 0 8-15,10 0 16 16,11 0-11-16,9-1-9 16,8-6-9-16,7 0 2 15,6 1-6-15,2 0 4 16,-2 0-6-16,-6 4 2 16,-6-2-4-16,-9 0-3 15,-11 3 1-15,-7-2 5 16,-10 0-5-16,-9 3 4 15,-8-1-6-15,-3 1-6 0,-7 0-7 16,0 0-20 0,0 0-19-16,0 0 4 0,0 0 4 15,-11 10-22-15,-10 6 32 16,-13 3-17-16,-11 2-33 16</inkml:trace>
  <inkml:trace contextRef="#ctx0" brushRef="#br0" timeOffset="40319.72">25406 5068 375 0,'0'0'95'15,"0"0"-95"-15,0 0-80 16,80-11 29-16,-23 2 51 16,9-1 26-16,2 0-3 15,3-1-1-15,-4 3-9 16,-2-4 6-16,-2 1 4 16,0 2-7-16,-2 0-4 15,2 2 1-15,-5 0 3 16,-3 1-9-16,-3 2-5 15,-9 2-1-15,-5 2 3 16,-10 0-4-16,-7 0-1 0,-5 0-3 16,-7 0-1-16,-1 0-14 15,-4 0-15-15,2 0-18 16,1 0-33-16,1 0-14 16,0 8-53-16</inkml:trace>
  <inkml:trace contextRef="#ctx0" brushRef="#br0" timeOffset="43703.61">29048 4104 111 0,'0'0'0'16,"0"0"-31"-16,0 0 15 16,0 0 15-16,0 0-6 15,0 0 6-15,0 0 1 16,0 0 6-16,0 3 22 15,0-3-5-15,1 2-16 16,11 2 4-16,3 0 14 16,7 0 2-16,7 1 2 15,7-3 4-15,5 2 0 16,10-2 5-16,9 2 2 16,10 2-19-16,9-2 3 15,9 1 3-15,4-1-12 0,5 0 5 16,3 1-4-16,4 0-5 15,3 0 8-15,-1-3-7 16,4 1 7-16,-1-3-4 16,6 0-4-16,7 0 4 15,4 0-3-15,0 0-1 16,1 0 3-16,-6 0-4 16,-5 0-2-16,-4 0-4 15,-10 1-2-15,-8 5 0 16,-11-1-1-16,-11 0 3 15,-9 0-4-15,-10-3 1 16,-3 0-1-16,-4 0 1 16,-3 0-1-16,-6 2 0 0,-7-2-1 15,-10 0-2-15,-6 0-5 16,-8 0-13-16,-4-1-11 16,-2 1-22-16,0 0-7 15,0 4 1-15,-16 2-33 16,-17 6 6-16,-20 0-19 15</inkml:trace>
  <inkml:trace contextRef="#ctx0" brushRef="#br0" timeOffset="44311.69">29325 4345 192 0,'0'0'49'16,"0"0"-49"-16,0 0-40 0,0 0 40 16,120 9 24-16,-65-3 3 15,4 0 2-15,6-2-3 16,2 2 6-16,6 0 5 16,6-3-3-16,7 3-14 15,7-1-3-15,8 0 4 16,13-2-1-16,5 0 5 15,9-1-9-15,7-2 2 16,3 2 1-16,1-2 0 16,1 0-9-16,-5 0 4 15,-4 0-7-15,-3 0 2 16,-11 0-5-16,-8 0-3 16,-18 3-2-16,-12 0 2 15,-11 1 0-15,-18-2-1 16,-9 2-3-16,-20-2-8 0,-9 1-7 15,-7-1-12-15,-5-1-15 16,0-1-18-16,0 0 6 16,0 3-20-16,-12 2-30 15,-12 4-51-15</inkml:trace>
  <inkml:trace contextRef="#ctx0" brushRef="#br0" timeOffset="47543.01">30432 4480 20 0,'0'0'44'16,"0"0"-2"-16,0 0-7 15,0 0-10-15,0 0-13 16,0 0-4-16,0 0-2 15,0 0-3-15,0 11 3 0,0 7 26 16,0 2-1-16,0 5-8 16,0 7-1-16,0 2 3 15,0 3-7-15,2 1-2 16,2 2-1-16,-1 6 0 16,0 7-10-16,-3 2 0 15,0 3 2-15,0 0 4 16,-3-3 2-16,-6-4-6 15,-4 1 2-15,-4 0 3 16,2 0 3-16,-2-2 3 16,1-6-5-16,2-2-8 15,0-4 3-15,-1-4 1 16,0-3 0-16,-1-2-5 16,1-3 1-16,-4 1 1 15,1-4 3-15,-5 2-4 0,0-1 4 16,-4 0-1-1,-2-2 2-15,0 2-9 0,-3 0 1 16,-2 1 3-16,-3 0-5 16,-8 0 2-16,0-2-2 15,-7-1-3-15,1-1 2 16,-3-5-1-16,2 1 2 16,3-3 5-16,-3-4-3 15,-3-1-2-15,-5-2 4 16,2-2 3-16,-3 0-6 15,1-3 3-15,-1-1-4 16,-5-1 0-16,-3 0 2 0,-2 0-3 16,-2 0 2-16,0-3 1 15,2-3-1-15,2-5 2 16,1 2-3-16,3-4 3 16,2-1-3-16,0 0 0 15,1-3 0-15,-1-2-2 16,-6 1 0-16,-2 0 2 15,-1-4-4-15,0 0 1 16,5-3 0-16,0-3 1 16,5-3-4-16,-1 2 5 15,6-2 1-15,5 0 2 16,3 0-2-16,5-1 4 16,4 0-4-16,4 2 0 0,4-1 3 15,2-1-3 1,1 2 0-16,7-2-1 0,1 5 1 15,3 2 0-15,6 3 9 16,5 0-5-16,1 1-2 16,2 2 1-16,2-1-6 15,0 0 3-15,2-1-4 16,0 2 4-16,0 3 1 16,0 3 1-16,0 4-1 15,0 4 3-15,2 0 0 16,-2 3 1-16,0-1 0 15,0 0-1-15,0 2 0 16,0 1 1-16,0-2 0 16,0 2 3-16,0 0-2 0,0 0-2 15,0 0-4-15,0 0 0 16,0 0-3-16,0 0 1 16,0 0 1-16,0 0-1 15,0 0-3-15,0 0 1 16,0 0 2-16,0 0 0 15,0 0 0-15,0 0 0 16,0 0 0-16,0 0 1 16,0 0 1-16,0 0-1 15,0 0 1-15,0 0 0 16,0 0 0-16,0 0-1 16,0 0 1-16,0 0-2 15,0 0 1-15,0 0-1 0,0 0 1 16,0 0 0-16,0 0-3 15,0 0 3-15,0 0 1 16,0 0 0-16,0 0 0 16,0 0 1-16,0 0-2 15,0 0 1-15,0 0-2 16,0 0-1-16,0 0 0 16,0 0-2-16,0 0-1 15,0 0-1-15,0 0 3 16,0 0 2-16,0 0-1 15,0 0 2-15,0 0 0 16,0 0-1-16,0 0 0 0,0 0-1 16,0 0-7-1,0 0 2-15,0 0 2 0,0 0 0 16,0 0 6-16,0 0-1 16,0 0 1-16,0 0-1 15,0 0 0-15,0 0 0 16,0 0-1-16,0 0 1 15,0 0 1-15,0 0-2 16,0 0 3-16,0 0-2 16,0 0 1-16,0 0 0 15,0 0 0-15,0 0-1 16,0 0-2-16,0 0 2 16,0 0 0-16,0 0 1 0,0 0-2 15,0 0 1 1,-2 0 1-16,2 0-2 0,0 0 1 15,0 0 1-15,0 0 0 16,0-1 0-16,0 1 0 16,0 0 0-16,0 0 0 15,0 0 0-15,0 0 0 16,0 0-1-16,0 0 0 16,0 0 0-16,0 0 0 15,0 0-1-15,0 0 1 16,0 0 1-16,0 0 0 15,-1 0-2-15,-2-2 0 0,0-1-2 16,0 0-1 0,0-1 2-16,-2 1 3 0,2 0 0 15,-2-1 3-15,0-1-3 16,2 1 0-16,0 0-3 16,0 1 2-16,0 0-1 15,0-2 2-15,0 3 0 16,1-2 2-16,1 4-1 15,-1 0 2-15,2 0-3 16,0 0 1-16,0 0 1 16,0-2-2-16,0 2 0 15,0 0 0-15,0-1 1 16,0 1 0-16,0-1-1 16,0-2 0-16,-2-2 0 15,0 1-16-15,1-2 16 0,-2 1 2 16,-2-1 1-16,2 0-3 15,-1-2 2-15,2 1 2 16,-1 1-3-16,2 0 1 16,1-2-1-16,0 3-1 15,0-2-1-15,0 1-1 16,0 0-6-16,0 4 6 16,-2 0 2-16,1 2 0 15,1 0 0-15,-2 0 1 16,0 0-1-16,2 0 0 15,0 0-1-15,-2 0 0 16,2 0 1-16,-2 0-1 0,2 0-2 16,0 0-2-1,-1 0 0-15,-1 6-1 0,-1 8 6 16,-4 3 1-16,-1 3-1 16,0 2 1-16,0 1-1 15,-1 7 1-15,-3 2 0 16,3 3-1-16,-3 0 2 15,2 1-1-15,1-5-1 16,1-5 0-16,2-1 0 16,-1-1 1-16,3-5 0 15,-1-1 0-15,2-4-1 16,0-1 0-16,0-4 1 16,1-2-1-16,-1-3 0 15,3-1-1-15,0-3 1 16,-1 0 0-16,1 0 1 0,0 0 1 15,0 0-1-15,0 0 0 16,0 0 1-16,0 0-2 16,0-7-2-16,0-13-7 15,9-9-7-15,3-14-10 16,6-8 11-16,0-2 4 16,0-2-8-16,-2 2 11 15,-1 7 6-15,-2 3 2 16,-2 0 3-16,-1 0-3 15,2 4 0-15,-3 2 6 16,0 6 0-16,-3 9-6 16,1 6 3-16,-2 8 1 0,-5 3 9 15,3 5-6-15,-3 0-7 16,2 0-4-16,4 0-12 16,1 6 10-16,6 10 5 15,2 5 1-15,6 5 0 16,4 3 0-16,5 0-1 15,8 1 1-15,5-4 0 16,8-1 0-16,5-6 0 16,7-2 2-16,0-1 2 15,1-5-4-15,-4-1-1 16,-7 0-2-16,-9 0 3 16,-10-3 0-16,-9-1 0 15,-6-1 2-15,-8-4-2 0,-6 1 0 16,-4-1 0-16,-1-1 2 15,0 0 0-15,0 0 3 16,0 0-4-16,0 0-1 16,0 0-2-16,0 2-9 15,0-2-18-15,0 0-32 16,0 0-22-16,0 0-57 16</inkml:trace>
  <inkml:trace contextRef="#ctx0" brushRef="#br0" timeOffset="54970.57">2057 3556 11 0,'0'0'15'16,"0"0"0"-16,0 0-8 0,0 0-5 15,0 0 5 1,0 0-7-16,0 0-1 16,-21 0 1-16,21 0 5 0,0 0 20 15,0 0 19-15,5 3-11 16,-2 1 8-16,2-1-8 15,1-1-9-15,2 1-4 16,1 2 7-16,3-2-5 16,3 3 3-16,1 0-4 15,7-1 11-15,5 1-10 16,9-3 0-16,8 1 4 16,7-4-9-16,8 0 8 15,2 0-3-15,4 0-4 0,7 0-5 16,3 0-1-1,5 0-3-15,4-4-1 0,6 1-7 16,6 2 9-16,12-2-8 16,1-1 4-16,8-1 2 15,0 3-1-15,3-1-5 16,4 1 6-16,5-3-3 16,0 1 4-16,10-1-2 15,9 3-1-15,5-1-1 16,4 0 1-16,9 0-6 15,-3-2 1-15,5 3 2 16,-3-2-1-16,8 4 0 16,0 0 1-16,-5 0-3 15,1 0 4-15,-10 0-4 16,-8 0 0-16,-1 0 0 0,-11 0 4 16,-1 0-3-1,-5 0 4-15,-9 0-4 0,-7 0 0 16,-9 0 2-16,-12 0-1 15,-9 0-1-15,-9 0 4 16,-10 0-1-16,-9 0 1 16,-8 0 2-16,-6-1-5 15,-7 1 2-15,-5 0-1 16,-3 0 3-16,-7-3 2 16,-7 3-1-16,-9 0-3 15,-3 0 0-15,-5 0 1 16,0 0 5-16,0 0 4 15,0 0-1-15,0 0-13 0,0 0-4 16,0 0-9-16,0 0-30 16,-2 0-28-16,-5 0-27 15,-6 0-28-15,-16 0-45 16,-21 0-18-16</inkml:trace>
  <inkml:trace contextRef="#ctx0" brushRef="#br0" timeOffset="62533">17596 9076 43 0,'0'0'13'0,"0"0"-13"16,0 0-53-16,0 0 50 15,0 0 3-15,0 0 26 16,0 0 8-16,-8-21 7 15,8 21-6-15,0 0-16 16,0 0 4-16,0 0 2 16,0 0-8-16,0 0 4 0,0 0 2 15,0 0 1-15,0 0 0 16,0-2-5-16,3-1 0 16,12 2 2-16,6-5 2 15,7 0-10-15,7-2 0 16,8 3 2-16,3-1-2 15,3 0 0-15,5-3-5 16,-2 0-8-16,2 1 3 16,4-2-2-16,5 4-2 15,-1-2 2-15,1-1-5 16,-3 2 9-16,-7 0-5 16,0 0 5-16,-1 0-4 15,-1 0 4-15,0 2 2 0,-1-3-3 16,2 2 2-1,2-2 0-15,-2 2-1 0,3-1-2 16,4 3 6-16,0-2-7 16,2 2-1-16,5 2 5 15,0-2-5-15,3 2 0 16,2 0 2-16,2 1-3 16,3 1 1-16,2 0-1 15,-2 0 0-15,-2 0-1 16,0 0 1-16,3 0 0 15,1 1 2-15,1 2 1 16,-1 0-3-16,-1 0 1 16,-4 0 1-16,3-1-1 15,-4 1 2-15,-2 1-3 0,0-1 1 16,-3 0 2-16,0 1 0 16,-1-1-1-16,0 0 0 15,-4-1 1-15,-3-1-2 16,-3-1-1-16,-1 0 1 15,2 1-1-15,2-1 2 16,1 0 2-16,0 0-4 16,0 0 1-16,3 0 0 15,-1 0 1-15,3 0 0 16,0 0-2-16,-3 0-2 16,0 0 2-16,-3 0 0 15,-3 0 4-15,5 0-3 16,4 0-1-16,4 2-1 0,1-2 1 15,-1 2 2 1,-5-2-2-16,0 0-1 0,-4 0 1 16,1 0-1-16,-3 0 1 15,-1 0 0-15,-4 0 0 16,-3 0-2-16,-1 0 2 16,0 1 0-16,1 3 0 15,6-1 1-15,4 3-2 16,2 0 2-16,1 1-2 15,0 0 1-15,0-1-2 16,2 2 2-16,1-2 0 16,-2 3 0-16,-4-2-1 0,-4-2 1 15,1 1-3 1,-2 0 2-16,2-2-8 0,-2 0 8 16,-4 1 1-16,-7-1-2 15,-8-1 1-15,-9-3 0 16,-12 0 2-16,-6 0-1 15,-5 0 2-15,-2 0 0 16,-2 0 7-16,0 0 0 16,0 0 2-16,0 0-4 15,0 0-2-15,0 0 5 16,0 0-7-16,0 0 5 16,0 0-6-16,0 0 3 15,0 0 4-15,0 0 6 16,0 0-7-16,0 0-5 15,0 0 0-15,0 0-3 0,0 0-1 16,0 0 1-16,0 0 0 16,0 0-5-16,0 0 5 15,0 0 0-15,0 0-1 16,0 0 3-16,0 0-1 16,0 0-1-16,0 0 0 15,0 0 1-15,0 0 2 16,0 0-3-16,0 0 0 15,0 0 2-15,0 0-2 16,0 0 1-16,0 0-1 16,0 0 0-16,0 0 0 15,0 0 0-15,0 0 1 0,0 0 2 16,0 0-1-16,0 0 1 16,0 0 1-16,0 0-4 15,0 0 0-15,0 0 0 16,0 0 0-16,0 0-1 15,0 0 0-15,0 0-3 16,0 0 4-16,0 0-3 16,0 0 0-16,0 0 2 15,0 0-2-15,0 0 0 16,0 0 1-16,0 0 2 16,0 1 0-16,0-1 0 15,0 0-1-15,0 0-3 16,0 0 2-16,0 0-1 0,0 0-2 15,0 0-1-15,0 0-2 16,0 0 4-16,0 0 0 16,0 0-2-16,0 0-1 15,0 0 3-15,0 0-3 16,0 0 0-16,0 0 3 16,0 0 0-16,0 0-2 15,0 0 3-15,0 1-12 16,0-1-4-16,0 0 2 15,0 0 12-15,0 0-3 16,0 0 0-16,0 0 3 16,0 2-2-16,0-2-1 0,0 0-1 15,0 2-7-15,0-2-4 16,0 0 9-16,0 0-2 16,0 0 2-16,0 0 3 15,0 0-2-15,0 0-1 16,0 0 2-16,0 0 1 15,0 0 4-15,0 0-2 16,0 0-7-16,0 1-2 16,0-1-5-16,-2 3 10 15,1-2-2-15,-2-1-4 16,2 0-9-16,-4 1-25 16,-2-1-3-16,-4 0-32 15</inkml:trace>
  <inkml:trace contextRef="#ctx0" brushRef="#br0" timeOffset="65575.94">26902 9043 20 0,'0'0'61'0,"0"0"-12"15,0 0-15-15,0 0-10 16,0 0 5-16,0 0 1 0,0 0-4 15,0 0-6-15,0 0 14 16,0 0-2-16,5 0-2 16,7-4-5-16,8-3-2 15,3 0-1-15,7 1 1 16,0 0-7-16,4 1-9 16,-1 1 0-16,2 1-4 15,3 1-3-15,-1-1 3 16,2 0-3-16,3 2 2 15,0-3-1-15,1 3-1 16,-2 0 3-16,1-1 4 16,4 2 1-16,-1-2-1 0,4 2-2 15,3 0-4-15,3 0 3 16,3 0-2-16,3 0-1 16,-3 0 0-16,0 6 0 15,-1 2 5-15,-5-3-4 16,3 1 3-16,-2-1-2 15,2-1 3-15,-6-2-3 16,0-1-2-16,-2-1-1 16,-1 0 0-16,-1 0 0 15,-2 0 0-15,0 0 0 16,0 2 0-16,2 1-1 16,-1 1 1-16,-2 1-1 15,0 0 1-15,-3 0 0 16,4 1-2-16,1-5 2 15,3 4 0-15,3-4 0 0,3 3 0 16,3-1 0-16,0 2-2 16,1 1 2-16,1-4-2 15,-2 4 2-15,5-2-5 16,3-2 4-16,6-2 0 16,0 0-1-16,-3 0 1 15,-6 0 0-15,-3 0 1 16,-3 0 0-16,1 0 0 15,-4 0 0-15,2 0 0 16,-2 0-1-16,-3-3 1 16,2-2 0-16,-2 1 1 15,-4 0-2-15,1-2 2 0,-4-1-1 16,-2 1 1-16,2 2-1 16,-6-2 0-16,0-2 1 15,-5 1-1-15,-4-2 2 16,-8 3 1-16,-2 0-1 15,-7 3 4-15,-1-1 4 16,-5 1-1-16,2 0 3 16,-3 1 5-16,0 0 2 15,0-1 1-15,1 0-5 16,-1 1-7-16,1-1-1 16,-3 0 2-16,1 1-2 15,-2 2-5-15,3 0-1 16,-2 0-1-16,-1 0-1 0,0 0-1 15,0 0 0-15,0 0-3 16,0 0 2-16,0 0-3 16,0 0 0-16,0 0-4 15,0 0-8-15,0 0-4 16,0 0 0-16,0 0-3 16,0 0 0-16,0 0-7 15,0 0-6-15,-1 0-8 16,-2 0-7-16,1 0 0 15,-2 0-8-15,1 0-17 16,0 0-80-16</inkml:trace>
  <inkml:trace contextRef="#ctx0" brushRef="#br0" timeOffset="67904.1">5893 10089 57 0,'0'0'0'16,"0"0"-33"-16,0 0 9 16,0 0 24-16,0 0 5 15,0 0 26-15,0 0 9 16,0 1 19-16,0-1-8 16,0 0-11-16,0 0-12 15,0 0-11-15,0 0 6 16,0 0 3-16,0 0-6 0,0 0-7 15,0 0-1-15,0 0 5 16,7 0-2-16,5 3-5 16,7-1 11-16,11 0-3 15,8 1-4-15,5-2 4 16,14-1-5-16,4 0 1 16,8 0-6-16,8 0 3 15,5 0-8-15,9 0 6 16,6 0 2-16,3 0-9 15,14 0 7-15,5 2-1 16,5 1 7-16,4-2-4 16,-3 2-7-16,3-1-1 0,2-2 4 15,-1 1-7 1,-2-1 3-16,-5 0-3 0,-4 2 5 16,-10-1 2-16,-14 2-6 15,-16 0 4-15,-15 1-3 16,-16-1 4-16,-11 0-4 15,-9 1-2-15,-12-2-1 16,-5 0 0-16,-7 1 0 16,-1-3-2-16,-2 0 0 15,0 1-3-15,0-1-7 16,0 0 0-16,0 0-13 16,0 0-20-16,0 0-19 15,0 0-19-15,0 3-29 0,0 0-85 16</inkml:trace>
  <inkml:trace contextRef="#ctx0" brushRef="#br0" timeOffset="72124.25">9620 14033 9 0,'0'0'27'16,"0"0"6"-16,0 0 2 0,0 0-4 15,0 0-7-15,0 0-17 16,0 0 15-16,0 0-4 15,19-87 5-15,-1 56 11 16,0-10-10-16,7-7-2 16,5-5 0-16,0 6-4 15,-2 4 17-15,-3 9-9 16,-5 9-8-16,-2 3-12 16,-5 6 5-16,-2 5-6 15,-5 5 0-15,-5 3 0 16,1 3-4-16,-2 0-1 15,1 5-6-15,2 21 6 16,2 17 5-16,-1 11 9 16,3 9-5-16,1-1-4 15,4-7-2-15,4-11-3 0,1-14 0 16,4-10 0-16,1-7 2 16,2-9 4-16,6-4-3 15,10-10 3-15,5-19 6 16,4-15-4-16,2-11-5 15,0-3-3-15,-14-5-5 16,-9-1-5-16,-12 2 7 16,-11 7-3-16,-5 14 6 15,0 15 17-15,0 16 14 16,0 10-3-16,-8 0-19 16,-5 29-9-16,-5 38 0 15,-6 38 3-15,1 35 10 0,2 23 1 16,9 12-12-1,7-6 1-15,5-6-6 0,0-20 3 16,6-29-22-16,0-25 22 16,-6-24 0-16,0-16 7 15,-7-8 5-15,-14-10-4 16,3-9 2-16,-6-10 6 16,3-8-4-16,0-4-5 15,-4-8-7-15,-2-22-2 16,-3-16-24-16,3-12-25 15,4-9 12-15,6 1 2 16,5 7 16-16,9 6 3 16,3 13-16-16,0 9-24 0,2 2-32 15,14 1-46 1</inkml:trace>
  <inkml:trace contextRef="#ctx0" brushRef="#br0" timeOffset="73304.5">10936 14421 10 0,'0'0'26'0,"0"0"-20"15,0 0-6-15,0 0 51 16,0 0 26-16,0 0-29 16,1-62-16-16,-1 52-11 15,0 1 7-15,-6 0 3 16,-3-1 8-16,-6 1-13 16,-3-1-7-16,-7 5-7 0,-5 2-11 15,-6 3-1-15,-2 0 0 16,-1 16 7-16,-3 9 4 15,0 12 4-15,5 7 10 16,4 5 1-16,11 1-19 16,14-8-7-16,8-4 0 15,0-9 0-15,21-6 1 16,4-8-1-16,7-7 1 16,5-7 3-16,5-1 1 15,5-10-5-15,0-12 0 16,0-6-2-16,-9 0 1 15,-13 3-1-15,-11 10 2 16,-10 6 11-16,-1 9 2 0,-3 0 13 16,0 0-13-1,0 0-6-15,0 0-7 0,0 0-8 16,3 0-4-16,3 2 8 16,3 3 4-16,4 1 0 15,5-1 0-15,5-4-2 16,0-1-31-16,6 0-37 15,2 0-33-15,0-10-20 16,-1-11-72-16</inkml:trace>
  <inkml:trace contextRef="#ctx0" brushRef="#br0" timeOffset="74208.61">13247 13672 106 0,'0'0'43'0,"0"0"-43"0,0 0-20 15,0 0 20-15,0 0 31 16,0 0 10-16,86-56-13 15,-74 55-10-15,3 1 4 16,-5 0-2-16,4 22 2 16,-4 7-1-16,1 15 6 15,2 10 8-15,1 1-16 16,3-3-13-16,3-8-5 16,8-13-1-16,4-11 3 15,2-9 2-15,9-11 3 16,5 0 18-16,7-17-3 15,2-16-10-15,-5-13-6 16,-6-13-3-16,-10-4 7 16,-11-2-9-16,-7 6 7 0,-10 11 2 15,-7 16 13-15,-1 12 13 16,0 13 3-16,0 6-5 16,0 1-14-16,0 6-21 15,-7 36-12-15,-11 38 12 16,-6 40 42-16,1 32-9 15,1 20-27-15,3 1-1 16,10-15-5-16,4-26-2 16,5-30-1-16,0-27 3 15,-3-21 3-15,-7-10 4 16,-3-7-4-16,-5-9 2 16,-5-7 15-16,-5-8-1 15,-8-6-7-15,-9-5-7 0,-3-2-1 16,-4-4-4-16,3-8-6 15,6-6 1-15,4-3-16 16,6-5-22-16,5-4-35 16,1-3-18-16,12-10-35 15,9-11-11-15,6-10-27 16</inkml:trace>
  <inkml:trace contextRef="#ctx0" brushRef="#br0" timeOffset="75396.41">13230 13369 45 0,'0'0'41'16,"0"0"-14"-16,0 0-4 0,0 0 3 16,0 0 0-16,0 0-9 15,0 0 3-15,0-7 18 16,9-6 1-16,8-9-36 16,3-4 3-16,1-5 0 15,-1-7 5-15,1-3-2 16,-4-2 5-16,-3 3 1 15,-5 1 3-15,0 7 15 16,-5 9-14-16,-2 9-1 16,-1 7 17-16,1 4-9 15,-2 2-19-15,0 1-7 16,1 0-8-16,5 0-4 16,4 7 9-16,7 7 3 0,10 4 2 15,9 0 4-15,8-3-1 16,3-1-2-16,5-6 6 15,-6-2-5-15,-1-2 7 16,-9-2-5-16,-8-1-5 16,-11-1 2-16,-7 0-3 15,-6 0 0-15,-4 0-1 16,0 0 0-16,0 0 1 16,0 0-18-16,0 1-29 15,0 10-53-15,0 1-2 16,-7 2-49-16</inkml:trace>
  <inkml:trace contextRef="#ctx0" brushRef="#br0" timeOffset="78192.64">9675 15560 23 0,'0'0'11'0,"0"0"11"16,0 0 9-16,0 0 11 15,0 0-1-15,0 0-5 16,6-4-4-16,-3 4-4 16,-3-2-7-16,7-3-6 15,5-5-10-15,7-5 1 16,11-2 5-16,11-6 4 16,11-3-1-16,10-8 4 0,10 1 0 15,3-3-3 1,5 1-3-16,-6 5-5 0,-8 5-2 15,-13 6 0-15,-9 3 1 16,-14 4-3-16,-10 6-2 16,-7 2-1-16,-8 4-3 15,-4 0-7-15,-1 0-4 16,0 0-8-16,0 0-14 16,-7 0-33-16,-13 10 6 15,-8 10-63-15,-9 7 26 16</inkml:trace>
  <inkml:trace contextRef="#ctx0" brushRef="#br0" timeOffset="78484.5">9848 15574 10 0,'0'0'66'15,"0"0"3"-15,0 0-1 16,0 0-12-16,0 0-18 15,0 0 5-15,3 3-1 16,15-14-2-16,16-3 6 16,8-8-3-16,10-4-8 15,2-4-8-15,6-1-4 16,-2-1-6-16,-2 2-10 16,-4 1 0-16,-8 7-6 15,-13 4-1-15,-10 10-3 0,-12 3-8 16,-6 4-19-16,-3 1-35 15,-6 0-29-15,-24 14-72 16,-19 12-2-16</inkml:trace>
  <inkml:trace contextRef="#ctx0" brushRef="#br0" timeOffset="79694.78">13347 15248 143 0,'0'0'14'15,"0"0"-14"-15,0 0 0 16,0 0 5-16,0 0 61 16,82-15-20-16,-51 6-20 15,5 1-14-15,5 0 4 16,4-3 11-16,3-2-5 15,0 0-7-15,1-1-4 16,-1 0-1-16,-2 0-1 0,-6-1 2 16,-4 5-2-16,-6 0 7 15,-6 3-4-15,-7 3-7 16,-4 1-2-16,-6 2-3 16,-4-1-9-16,-3 2-18 15,0 0-28-15,0 0-32 16,-1 3-9-16,-15 10-84 15</inkml:trace>
  <inkml:trace contextRef="#ctx0" brushRef="#br0" timeOffset="79984.63">13388 15383 229 0,'0'0'4'0,"0"0"-4"0,0 0-44 16,0 0 44-16,0 0 54 15,79-25 2-15,-34 10-12 16,10-2-22-16,5 0-6 16,5-1 1-16,0 6 4 15,-4-2-12-15,-7 3 2 16,-5 3-11-16,-7 0 6 15,-5 3-6-15,-13 2 2 16,-2 0-2-16,-11 3 0 16,-4-1-2-16,-7 1-2 0,0 0-10 15,0 0-17-15,0 0-23 16,-2 0-32-16,-12 0-83 16</inkml:trace>
  <inkml:trace contextRef="#ctx0" brushRef="#br0" timeOffset="82436.34">11449 13958 48 0,'0'0'46'15,"0"0"-45"-15,0 0 1 16,0 0 20-16,0 0 19 16,0 0-3-16,6-12-8 15,1 9-9-15,2-1-6 16,3 1 9-16,0 0 1 15,7 0-11-15,4 1 5 0,5 0 3 16,6-1 2 0,7 1 1-16,2 0-13 0,9 1-5 15,5-1 3-15,4-2-6 16,3-2 5-16,-1 1-6 16,-8-1 3-16,-9 2 0 15,-11-1-5-15,-10 3-1 16,-9-1 1-16,-10 3 1 15,-4 0-1-15,-2 0 0 16,0 0 6-16,0 0-2 16,0-2-4-16,-12 1-2 15,-9 0-10-15,-7 1-20 16,-8 0 7-16,-7 0-1 16,-4 0 14-16,-5 2 0 15,3 4 2-15,0 0 7 0,4-2 0 16,3 2 1-16,8-1 1 15,6 3 0-15,5-4 1 16,11 0 1-16,6-3 0 16,5 0-1-16,1-1-1 15,0 0-5-15,0 3 4 16,4 0 1-16,14 0 0 16,5 0 7-16,6-2 8 15,10-1-10-15,0 0-3 16,1 0-2-16,1 0-2 15,-10 0-2-15,0 0-19 16,-8 0-25-16,-9 0-28 0,-3 0-70 16</inkml:trace>
  <inkml:trace contextRef="#ctx0" brushRef="#br0" timeOffset="85887.28">16107 15049 226 0,'0'0'69'15,"0"0"-69"-15,0 0 4 16,0 0 2-16,-88-47 52 0,74 38 9 16,2-1-25-16,0 1-16 15,3 1-4-15,-4 0 6 16,1-3-6-16,-3 0-7 15,-3-2-3-15,-6-3-6 16,-6-3 7-16,-7-3-4 16,-11-3 0-16,-7 0-2 15,-9-2 14-15,-5-4-8 16,1 0-7-16,3-5-6 16,4 3 8-16,6-3-3 15,5 3 7-15,5-1-8 16,6 5 3-16,2 0 0 15,4 1 2-15,0 2-2 16,2-1-6-16,1 2 0 16,2 3-1-16,-4 0 0 0,1 3-1 15,-2-1-3-15,0 3-1 16,0 2 2-16,5 1 0 16,3 3 3-16,5 1 0 15,1 3 1-15,5-2-1 16,3 5 0-16,3-1 4 15,2 1-4-15,3 1 1 16,0 1-1-16,1 2 1 16,2-2 0-16,0 2 2 15,0 0-2-15,0 0 3 0,0 0 2 16,0 0-5 0,0-1 4-16,0 1 2 0,0 0 0 15,0 0-2-15,0 0-5 16,0 0 0-16,0 0-1 15,0 0 0-15,0 0-6 16,0 0 0-16,0 4-5 16,0 17 1-16,0 12 11 15,0 13 2-15,0 8-2 16,0 8 1-16,-3 3 1 16,-2-2-2-16,0 0 0 15,4-8-1-15,-1-11 1 16,2-11 0-16,0-10 0 15,0-9-1-15,0-7 1 16,0-1 0-16,0-6 1 0,0 0-1 16,0 0 7-16,0 0 4 15,0 0 1-15,-1-7 1 16,1-19-13-16,0-16-8 16,0-12-9-16,0-8 0 15,4-3 12-15,5 1-3 16,-2 1-3-16,0 4 5 15,-1 8-1-15,-2 9 4 16,-1 5 3-16,0 6 0 16,-3 7 0-16,1 4-2 15,-1 6 2-15,2 3 2 16,-1 5-2-16,1 3-2 0,-2 3-2 16,1 0-3-16,-1 0-2 15,2 0-4-15,2 0-8 16,7 6-8-16,4 7 25 15,3 1 3-15,4 1-1 16,5-3-1-16,3-2 0 16,3 0-1-16,2-4 2 15,0-1-5-15,-2-1-4 16,-5-1 3-16,-4-1-2 16,-4 1-5-16,-6 0-5 15,-5-1-13-15,0-1-34 16,-5-1-46-16,-1 2-38 15</inkml:trace>
  <inkml:trace contextRef="#ctx0" brushRef="#br0" timeOffset="94124.22">17454 13402 18 0,'0'0'23'0,"0"0"3"15,0 0 20-15,0 0-15 16,0 0-16-16,0 0 2 16,0 0 10-16,0 0-8 15,0-1-2-15,0 1-4 16,0 6 6-16,-5 8 2 16,-3 4 0-16,-2 3 4 15,1 8-8-15,-1 6 6 0,1 3 8 16,2 5-7-1,0 1-9-15,2-2-3 0,5 0-4 16,0-9-2-16,0-3-6 16,4-6 2-16,4-8 0 15,2-4-1-15,2-6-1 16,1-3 2-16,7-3 5 16,1 0-2-16,4-16-2 15,0-6 6-15,2-8-7 16,-3-7-1-16,-4-6 0 15,-3-7 5-15,-5-7-6 16,-1-6-3-16,-2 1 2 0,-3 1 1 16,0 9 3-1,-3 11 2-15,-2 13 3 0,-1 11-3 16,0 9 15-16,0 6-5 16,0 2-9-16,0 0-6 15,0 4-12-15,0 25 3 16,0 17 9-16,0 15 13 15,-3 6-4-15,2-3-9 16,1-5 0-16,0-10-1 16,0-9-5-16,0-7 0 15,0-12-14-15,3-7-10 16,-2-7-20-16,1-3-35 0,3-4-27 16,0 0-22-16</inkml:trace>
  <inkml:trace contextRef="#ctx0" brushRef="#br0" timeOffset="94700.65">17898 13401 122 0,'0'0'37'0,"0"0"-37"15,0 0 0-15,0 0 0 16,0 103 58-16,0-54-1 15,-6 6-16-15,-3 2-11 0,-1-6-7 16,0-2-7 0,4-11 6-16,1-15-12 0,3-12-2 15,2-9 10-15,0-2 8 16,0 0 6-16,0 0 4 16,0-12-3-16,8-19 6 15,14-17-26-15,8-13-13 16,4-6-3-16,8-1 0 15,2 6-4-15,2 11 2 16,-4 15 4-16,-8 19-2 16,-10 9-1-16,-9 8-1 15,-8 0-4-15,-2 13 0 0,1 15 9 16,0 11 4 0,1 5 3-16,2 5-7 15,0-4 0-15,3-4-1 0,-2-5-11 16,3-3-13-16,-2-5-29 15,1-4-37-15,1-7-38 16,0-7-35-16</inkml:trace>
  <inkml:trace contextRef="#ctx0" brushRef="#br0" timeOffset="96729.84">18532 13452 24 0,'0'0'0'0,"0"0"-8"16,0 0 8-16,0 0 15 15,0 0 9-15,0 0 3 16,12 24-2-16,0-22 3 0,0 2-6 15,2-4 3-15,2 0-7 16,2 0 0-16,4 0-4 16,-1-10-3-16,-4 3-4 15,-2-3-3-15,-8 1 0 16,-4 2 6-16,-3-7-5 16,0 1-4-16,0-1 4 15,-7-1-2-15,-11 1 3 16,-5 1-5-16,-1 4 18 15,-4 5-9-15,-2 4 2 0,0 0-2 16,-1 16 15 0,0 9 1-16,4 9 9 0,6 4-9 15,8 0-8-15,10 1-14 16,3-4 9-16,1-5-12 16,17-3 7-16,3-5-3 15,6-7-3-15,6-3 0 16,3-6-2-16,3-3 0 15,0-3-12-15,2 0-9 16,-1-14-1-16,0-8-2 16,-1-7-7-16,-1-7 2 15,-7-5 18-15,-4 0-6 16,-5 3-7-16,-8 9 24 0,-6 14 7 16,-5 8 19-16,-3 5 1 15,0 2-11-15,0 0-3 16,0 0-3-16,0 0-10 15,0 0 0-15,2 0-9 16,-2 0 0-16,0 0 5 16,3 0 3-16,0 0-2 15,6 0 3-15,7 0 1 16,2 0 2-16,4-4-3 16,-2 1-1-16,-7-1-1 15,-5 3-2-15,-4 0 4 16,-4 1 4-16,0 0-2 15,0 0 6-15,0 0-4 16,0 0-2-16,0 0-2 0,0-2-3 16,0 2 2-16,0 0-2 15,0 0 1-15,0 0 2 16,0 0 0-16,0 0 0 16,0 0 0-16,0 0 0 15,0 0 0-15,0 0 3 16,0 0 0-16,0 0-3 15,3 17 0-15,2 8 18 16,4 9 8-16,4 4-18 16,3 5 5-16,5-1-1 15,4-2-9-15,5-4-1 16,-2-6-2-16,0-8 2 16,-1-6-1-16,-4-7 1 15,-2-6 1-15,-6-3-1 16,-2 0 0-16,-3 0 3 0,-4-12-2 15,0-11 5-15,-2-5-4 16,-2-7 0-16,-2 2-4 16,0 5 1-16,-5 7 6 15,-5 10 19-15,-8 8-14 16,-2 3-5-16,-8 0-6 16,-7 13-1-16,0 8 6 15,-2 4-3-15,5 1-3 16,4-1 0-16,7-1-9 15,2-2-5-15,3 0-9 0,3-6-11 16,3-3-15 0,4-4-33-16,0-5-13 0,5-4-31 15,1-2-24-15</inkml:trace>
  <inkml:trace contextRef="#ctx0" brushRef="#br0" timeOffset="97309.87">19525 13480 269 0,'0'0'29'0,"0"0"-29"15,0 0-3-15,0 0 3 0,0 0 54 16,4 81 0-16,-2-38-16 15,-1 11-13-15,-1 10-9 16,0 9 1-16,0 3-5 16,-1-6-7-16,-10-8 4 15,2-12-9-15,0-12 1 16,3-10 0-16,2-12 1 16,1-8 4-16,3-4-2 15,0-4-1-15,0 2 2 16,0-2 0-16,0 0 4 15,0 0 4-15,0-20-2 16,0-16-11-16,10-18-18 0,5-13-5 16,0-11 8-1,6-7 10-15,4-4-3 0,5 2-12 16,3 5-1-16,1 11 16 16,1 12 5-16,-3 15 0 15,-2 14 0-15,-4 10 2 16,-7 11-2-16,0 6-4 15,-2 3-3-15,-2 6 5 16,-2 19 1-16,-1 13 1 16,-7 11 0-16,-5 4 0 15,0 0-2-15,-10-6 2 16,-6-12 3-16,3-9-3 16,-5-8 0-16,-4-6 1 0,-8-6-1 15,-6-2 1-15,-4-4-1 16,1 0-20-16,0-10-33 15,6-12-21-15,9-9-40 16,5-6-86-16</inkml:trace>
  <inkml:trace contextRef="#ctx0" brushRef="#br0" timeOffset="97621.35">20087 12858 109 0,'0'0'59'0,"0"0"-59"16,0 0-5-16,0 0 5 15,0 0 0-15,0 0 34 16,0 81 20-16,-3-23-9 16,-6 14 10-16,-4 9-16 0,-2 3-9 15,0 0-15-15,1-6-7 16,5-6-3-16,2-12 0 15,4-10 2-15,3-12-5 16,0-7 2-16,0-9-4 16,0-5 0-16,0-6 0 15,0 0-6-15,0-5-19 16,0-4-32-16,0-2-39 16,0 0-47-16</inkml:trace>
  <inkml:trace contextRef="#ctx0" brushRef="#br0" timeOffset="99343.23">20694 13364 110 0,'0'0'0'0,"0"0"0"0,0 0 2 16,0 0 56-16,0 0-16 15,0 0-18-15,-39-71-8 16,28 65 1-16,-3 2-5 15,-5 2 6-15,-2 2-10 16,-6 0-1-16,-3 12 11 16,-1 10 16-16,-1 9-8 15,3 6-2-15,-1 5-16 16,4-2 2-16,6-3-1 16,9-8-5-16,7-5-2 15,4-6 2-15,0-7-3 16,0-2 0-16,12-5 0 15,5-1 2-15,3-3-1 16,8 0-2-16,4-2-1 16,1-13-6-16,-4 0 1 0,-3 2-4 15,-9 4 3-15,-9 7 3 16,-5 2 1-16,-3 0 3 16,0 0 6-16,0 0-1 15,0 0-4-15,1 0-1 16,4 0-1-16,4 0 1 15,4 0 2-15,10 0 1 16,5 0-2-16,5 0-1 16,3 0 0-16,-5 0-3 15,-4 0-2-15,-9 0-3 16,-5 0 5-16,-7 0 1 16,-3 0 2-16,-3 0 0 0,0 0 0 15,0 0 0-15,0 0 2 16,0 0-2-16,0 0-1 15,0 0 1-15,0 0-3 16,0 0 3-16,0 0-2 16,0 0 0-16,0 0-3 15,0 0 1-15,0 0 2 16,0 0 2-16,0 0-2 16,0 0 2-16,0 0 1 15,0 0-1-15,0 0 0 16,0 0 0-16,0 0 0 15,0 0 0-15,0 0 0 16,0 0 0-16,0 0 0 0,0 0-1 16,0 0 1-16,0 0 0 15,0 0 0-15,0 0 1 16,0 0-2-16,0 0 2 16,0 0-2-16,0 0 2 15,0 0-1-15,0 0 1 16,0 0-1-16,0 0 0 15,0 0 0-15,0 0-1 16,0 0 1-16,0 0 0 16,0 0-1-16,0 0-1 15,0 0 2-15,0 0 0 16,0 0 0-16,0 0 0 0,0 0 0 16,0 0 0-1,0 0 0-15,0 0 0 0,0 0 0 16,0 0 2-16,0 0-2 15,0 0 1-15,0 0 1 16,0 0-2-16,0 0 0 16,0 0 1-16,0 0-1 15,0 0 0-15,0 0 0 16,0 0 0-16,0 0 0 16,0 0 0-16,0 0 0 15,0 0 0-15,0 0-1 16,0 0 2-16,0 0-2 15,0 0 1-15,0 0 0 0,0 0 0 16,0 0 0 0,0 0 0-16,0 0 0 0,0 0 0 15,0 0-1-15,0 0 1 16,0 0 0-16,0 0 0 16,0 0 1-16,0 0-1 15,0 0 0-15,0 0-1 16,0 0 2-16,0 0-2 15,0 0 1-15,0 0 0 16,0 0 0-16,0 0 0 16,0 0 1-16,0 0-1 15,0 0 0-15,0 0 0 16,0 0 0-16,0 0 1 16,0 0 1-16,0 0-1 0,0 0-1 15,0 0 2-15,0 0-1 16,0 0-1-16,0 0 3 15,0 0-2-15,0 0-1 16,0 0-1-16,0 0 1 16,0 0 2-16,0 0-1 15,0 0 0-15,0 0 2 16,0 0 1-16,0 0-2 16,0 0-1-16,0 0-1 15,0 0 0-15,0 0-3 16,0 0-2-16,0 0-8 15,0 0-12-15,0 0-17 16,0 0-10-16,0 0-34 0,0 0-48 16</inkml:trace>
  <inkml:trace contextRef="#ctx0" brushRef="#br0" timeOffset="99637.54">21022 13272 43 0,'0'0'108'16,"0"0"-106"-16,0 0-1 15,0 0-1-15,0 0 7 16,0 0 13-16,0 0 37 15,0 61 20-15,-1-24-24 0,-3 4-14 16,1 0-9-16,1-2-6 16,2-3-7-16,0-5 1 15,0-5-2-15,0-5-10 16,0-2-4-16,0-6 2 16,2-3-3-16,-1-4-1 15,1-1-5-15,-1-2-14 16,-1-3-22-16,0 0-27 15,0 0-18-15,0-18-53 16</inkml:trace>
  <inkml:trace contextRef="#ctx0" brushRef="#br0" timeOffset="99921.63">21034 12955 263 0,'0'0'0'16,"0"0"-12"-16,0 0-9 16,0 0 9-16,0 0 5 15,0 0-7-15,-3-12-19 16,3 12-56-16,0 4 30 16</inkml:trace>
  <inkml:trace contextRef="#ctx0" brushRef="#br0" timeOffset="102002.56">21127 13403 24 0,'0'0'58'0,"0"0"-1"16,0 0-12-16,-16 77 4 15,16-74-1-15,0-3-10 16,0 0-8-16,0 0-5 15,0 0-11-15,14 0 0 16,13-7 10-16,12-10-7 16,9-3-12-16,1 0-5 15,2 8-14-15,-6 6 4 16,-4 6 2-16,-5 0 7 0,-2 0 1 16,4 7 1-1,-1 4 4-15,5 3-4 0,-3-2-1 16,0-2 0-16,0-1 1 15,3-5 0-15,3-2-1 16,3-2 2-16,-2 0 0 16,-1 0-2-16,-9-11 0 15,-9-5-6-15,-8-2 1 16,-10-2 5-16,-6 1-4 16,-3 5-2-16,0 2 6 15,-8 5 1-15,-8 4-1 16,-1 2 0-16,0 1 6 15,2 0 4-15,6 0-4 16,8 0-3-16,1 0-3 16,0 0-1-16,0 0 1 0,0 0-2 15,0 0 2-15,0 0 0 16,0 0-1-16,0 0 1 16,0 0 0-16,0 0 3 15,0 0-2-15,0 0 0 16,0 0-1-16,0 0 1 15,0 0-1-15,0 0-1 16,0 0 1-16,0 0-1 16,0 0 1-16,0 0 0 15,0 0 1-15,0 0 0 16,0 0-1-16,0 0 4 16,0 0 0-16,0 0-1 0,0 0 0 15,0 0-3-15,0 0 3 16,0 0-3-16,0 0 0 15,0 0-2-15,0 0 2 16,0 0-1-16,0 0 1 16,0 0-1-16,0 0 2 15,0 0-2-15,0 0 2 16,0 0-1-16,0 0 0 16,0 0 1-16,0 0-2 15,0 0 1-15,0 0 0 16,0 0 0-16,0 0 0 15,0 0 1-15,0 0-1 16,0 0 0-16,0 0 2 0,0 0-2 16,0 0 0-16,0 0 0 15,0 0 0-15,0 0 0 16,0 0 0-16,0 0 0 16,0 0-2-16,0 0 2 15,0 0 0-15,0 0 0 16,0 0 0-16,0 0 0 15,0 0 0-15,0 0 0 16,0 0 0-16,0 0 0 16,0 0 0-16,0 0 0 15,0 0 0-15,0 0 0 16,0 0 0-16,0 0 2 0,0 0-2 16,0 0 0-16,0 0 0 15,0 0 0-15,1 0 0 16,-1 0 0-16,0 0 0 15,0 0 0-15,0 0 0 16,0 0-2-16,0 0 2 16,0 0 4-16,0 0-4 15,0 0 0-15,0 0 0 16,0 0 1-16,0 0-3 16,0 0 3-16,2 0-1 15,-1 0 0-15,1 0-1 16,-2 0 1-16,0 0-1 15,0 0 1-15,0 0 1 16,0 0 0-16,0 0-1 16,0 0 1-16,0 0-2 0,0 0 1 15,1 1 0-15,2 1 0 16,-2 0 0-16,1 0 0 16,-1 0 0-16,1-1 1 15,-2 2-2-15,1-1 2 16,2 0-1-16,2 2 0 15,-2 0 0-15,0 0 0 16,1 2-2-16,2 1 4 16,0-1-2-16,0-1 0 15,3 1 0-15,3 0 0 0,1-1 1 16,4 1-1 0,1-2 2-16,4 0-1 0,2-2 1 15,-1 2-1-15,0-4 0 16,-2 0-1-16,-4 0 0 15,-1 0 2-15,-5 0-1 16,-1 0 2-16,-4 0 2 16,-2 0 2-16,-1-4 1 15,-3 2-4-15,0-1 2 16,0 3 7-16,0 0-1 16,0 0-11-16,0 0-1 15,0 0-4-15,0 0-3 16,0 0 0-16,2 0 1 15,2 0 0-15,5 0 3 16,5 0 3-16,8 0 3 0,5 3 2 16,4-3-4-16,2 0-1 15,-2 0 0-15,1 0 5 16,-4 0-4-16,-4-3 0 16,-3-6 3-16,-3-7 5 15,-6-3-2-15,-2-7 1 16,-3-1-3-16,-7-5-5 15,0 5 1-15,0 3 2 16,-10 6 0-16,-5 5-2 16,-3 8-1-16,-5 5-2 15,-10 2 2-15,-6 26 1 16,-6 15 4-16,0 7-3 0,5 4 1 16,12-5-3-16,7-6 0 15,10-11 0-15,8-11 1 16,3-10-1-16,0-6 0 15,0-4 1-15,0-1 5 16,12 0 8-16,9-8 17 16,7-16-6-16,7-10-10 15,1-12-15-15,3-8 0 16,5-10-6-16,3-11-3 16,3-9-21-16,1-8 10 15,-3-5 1-15,-4-5 1 16,-6 4 11-16,-10 7 3 15,-10 19 4-15,-9 24 10 0,-9 18 10 16,0 18 0 0,0 8-1-16,-2 4-19 0,-12 14-4 15,-13 32 4-15,-14 28 10 16,-5 20 14-16,0 13-6 16,5 2-17-16,10-6-1 15,7-6 0-15,7-9 0 16,3-11-11-16,5-8-16 15,0-10-28-15,2-10-13 16,2-9-38-16,-1-11-36 16,-3-9-83-16</inkml:trace>
  <inkml:trace contextRef="#ctx0" brushRef="#br0" timeOffset="103153.93">16976 14462 134 0,'0'0'0'0,"0"0"-17"0,0 0 17 16,0 0 17 0,0 0 21-16,82 0-11 0,-53-1 4 15,4-2-5-15,2 0 1 16,9 0-1-16,8-2-12 16,11 1-11-16,12 1 13 15,12-3 5-15,16 0-3 16,15 0-5-16,12 0 2 15,19 4-2-15,12-4-1 16,8 4-9-16,10-2-1 16,0-1-2-16,0 1 0 15,-3 0 0-15,-1-1 2 16,0 1 4-16,0-3-4 16,-2 0 4-16,2-4 5 0,-5 1-5 15,1-1 3-15,-3-2-3 16,-3 0 1-16,-7-5 2 15,-6 0-6-15,-7 1 12 16,-15-2 10-16,-5 4-9 16,-4 3 3-16,-3 2 3 15,-5 4-9-15,-1 0-5 16,-6 5-2-16,-3 1-5 16,-8 0 2-16,-12 0-3 15,-6 0 0-15,-10 0 1 16,-7 3 0-16,-5-1 1 15,-11 1-1-15,-9 1-1 16,-9-3 2-16,-12 2-2 0,-6-3 1 16,-5 0 0-16,-3 0 0 15,0 0 3-15,0 0-4 16,-11 0-46-16,-15 0-37 16,-12-9-80-16,-11-2-74 15</inkml:trace>
  <inkml:trace contextRef="#ctx0" brushRef="#br0" timeOffset="105848.23">14107 12772 128 0,'0'0'35'16,"0"0"-19"-16,0 0 5 15,0 0 52-15,0 0 5 16,0 0-16-16,0 0-23 16,-19-61-13-16,19 58-6 15,0 2-2-15,-1 0-3 16,-2-3-7-16,0-1-6 0,-3-1 1 16,-5-3 4-16,-7-3-3 15,-7 0-1-15,-5-6-1 16,-4 0 8-16,-5-1-4 15,-2 2-1-15,-3-1-1 16,-3 4-4-16,-5 1 2 16,-1 3-2-16,-4 0 0 15,5 3 1-15,3 2 7 16,2 4-5-16,6 1 1 16,3 0-1-16,2 3-1 15,3 2 3-15,-1 4-5 16,0-2 2-16,-3 2 4 15,-1 4 4-15,-2-1-2 16,1 2-8-16,-1 0 3 0,0 0-3 16,1 1 4-16,-3 1 1 15,0 1 3-15,-1 3 0 16,-3 0 9-16,-5 0-4 16,2 5 2-16,-2 2 2 15,5-2-9-15,6 1-4 16,7 0 1-16,6 2-5 15,4 5-1-15,1 2 1 16,3 7-1-16,1-1 1 16,2 3 0-16,2 2 0 15,2-2 2-15,2 1 1 16,-1 4 1-16,-2-1 1 0,5 1-3 16,1-2-1-1,-1 0 15-15,1 1-8 0,1 0-5 16,0 2 4-16,3 0-4 15,1 0 4-15,-1 1-7 16,3-1 3-16,0-1-1 16,0-4 4-16,0-2-2 15,3-4 2-15,5 3-1 16,4-1-2-16,1 0 0 16,1 2 6-16,2 0-9 15,-1 0 0-15,1-1 0 16,0-3 0-16,0 0-2 15,-1-5 2-15,3 1 0 0,1 0 2 16,1-1 0 0,3 1 1-16,4 0-3 0,3 1 5 15,6 3 3-15,3 0-6 16,5 1 2-16,3-4 3 16,2-1-6-16,-1-2 2 15,-2-2-1-15,-1-1-2 16,-1-3 0-16,0-1 1 15,0-2-1-15,-2 1 0 16,0-3 0-16,1-4 0 16,-4-1 0-16,1-3 0 15,0-2-1-15,1 0 1 16,2-2 0-16,3-4 3 16,4 1-1-16,2-6-2 0,0-1 1 15,-1 0-1-15,1-1 0 16,0-12 1-16,-1-2 0 15,0-4 2-15,-2-2-1 16,-4-3-2-16,-1-2 0 16,0-7 5-16,-2-3-5 15,1-1 1-15,-4-4-1 16,-4-3-1-16,3-1 0 16,-1-2-1-16,2-2 1 15,-2-1 0-15,2 3-1 16,-2-3-1-16,-7 2 2 15,-3-2 1-15,-2 0-1 16,-2 0 1-16,-3-2 0 0,-2-3 2 16,-1 1-2-16,-4 2-1 15,-1 4 1-15,-5 2 2 16,1-1 2-16,-5-1-3 16,0 0 0-16,-3 2-2 15,0-1 2-15,0-1-2 16,0 3 0-16,-7-2 1 15,-6 3 0-15,-1-2-2 16,-1 0 2-16,-3-1 0 16,3 0 0-16,-3 2 0 15,-1 1-2-15,1-4 1 16,0 4 0-16,-2 5 0 0,1 0 1 16,-2 3-6-16,2 5 4 15,-2-1 0-15,2 3 1 16,-1 6-2-16,-1 0 1 15,2 4-3-15,1-1 3 16,0 1 0-16,0 3-3 16,0 2 5-16,-1 1-3 15,1 2-1-15,0 2 2 16,1 0-1-16,0 3-1 16,2 1 1-16,1 1 3 15,5 0 0-15,3 1-1 16,5 1 1-16,1 2-1 15,0 0-2-15,0 0-4 16,0-1 1-16,0 1 1 16,0 0 0-16,-2 0 2 0,2 0-3 15,-1-1 1-15,-1-2 3 16,1 0 0-16,-2 1-6 16,0-1 6-16,2-3 1 15,-1 6-3-15,2-3-3 16,-1 2 2-16,1 1-1 15,-2 0-6-15,2 0 4 16,-1 0-3-16,1 0-4 16,0 0 0-16,-2-2 2 15,2 2 0-15,0 0 3 16,0 0-3-16,0 0 5 16,0 0 4-16,0 0 4 0,0 0-7 15,0 0-9-15,0 0-21 16,0 0-15-16,-3 0-15 15,-2 0-31-15,-9 0-16 16,-6 3-65-16</inkml:trace>
  <inkml:trace contextRef="#ctx0" brushRef="#br0" timeOffset="107307.68">10261 15196 14 0,'0'0'37'0,"0"0"5"0,0 0-7 15,0 0-4-15,0 0 5 16,0 0-7-16,0 0-6 16,0 0-10-16,0 6 4 15,0 10 11-15,3 7 4 16,3 4-3-16,1 7-11 16,1 5 11-16,0 5-9 15,-1 4 8-15,2 2-3 16,-2-3 0-16,1-3-8 15,2-3-5-15,1-7 0 16,1-3-4-16,2-5 1 0,0-1 2 16,2-2-3-16,1-1 3 15,2 0-3-15,-1 0-6 16,6 1 4-16,1-1-3 16,4-3 7-16,-1 1-4 15,8-3-2-15,1-1 1 16,3-6-3-16,1-5 1 15,-1-3 4-15,3-2-5 16,-1 0-2-16,3 0 5 16,4-6 0-16,0-4-3 15,2-1-1-15,1-4 0 16,3 1 0-16,0-5 0 0,1-1 1 16,1-2-2-16,-2 0 4 15,0-3-3-15,0 0 1 16,-4-3 5-16,-2 2-7 15,-1-2 4-15,-4-1 3 16,0-4-1-16,2-2-5 16,-1-2 1-16,4-4-2 15,2-3 0-15,4 1-1 16,0-3 1-16,-4 4-2 16,-5 0 2-16,-5 6 0 15,-3 5 0-15,-4 4 0 16,-7 4 1-16,-7 6 0 15,-4 3 0-15,-7 4 1 0,-1 2-1 16,-3 4-1 0,-3 1 2-16,-1 1-2 0,1 2 0 15,-1 0 0-15,-1 0-2 16,0 0 2-16,0 0 0 16,0 0-2-16,0 0 1 15,0 0-1-15,0 0-2 16,0 0-3-16,0 0-10 15,0 0-13-15,0 0-11 16,0 0-26-16,0 0-14 16,0 0-9-16,0 0-6 15,0 0-53-15</inkml:trace>
  <inkml:trace contextRef="#ctx0" brushRef="#br0" timeOffset="107894.6">11962 15004 192 0,'0'0'39'16,"0"0"-39"-16,0 0-9 15,0 0 9-15,84-6 42 16,-44 5-18-16,11-2 0 16,8 2-4-16,8-4-7 0,9 1 6 15,-1-1-7-15,-2-2-11 16,-4 3 0-16,-10 2-1 16,-12 2 5-16,-14 0-4 15,-11 0 0-15,-12 0 2 16,-5 11 0-16,-5 10 14 15,0 10 35-15,-15 13-12 16,-15 8-6-16,-6 7-3 16,-5 6-8-16,0-2 3 15,2 0-10-15,5-9-1 16,6-10-4-16,4-9-3 0,9-13 7 16,3-6-7-1,8-8-8-15,-1-5 0 0,5 0-1 16,0-3-8-16,0 0-8 15,0 0-7-15,0 0-6 16,0 0-16-16,0 0-21 16,0 0-19-16,0-16-36 15,0-7-132-15</inkml:trace>
  <inkml:trace contextRef="#ctx0" brushRef="#br0" timeOffset="112273.35">13873 15296 18 0,'0'0'0'16,"0"0"-14"-16,0 0 14 16,0 0 5-16,0 0 27 15,0 0-6-15,0 0-8 16,0-13-3-16,0 13 4 15,0 0 17-15,0 0 1 16,0 0-9-16,0 0-6 16,0 0-7-16,0 0 2 0,0 0-6 15,0 0 5-15,0 0 4 16,0 0-1-16,3 6-9 16,4 11 4-16,4 10 31 15,2 6-18-15,1 8 10 16,0 6-19-16,-1 4 2 15,-3 4-3-15,-2 8 4 16,-1 0 0-16,-1-1-11 16,-1-2-3-16,-1-3 0 15,2-5-5-15,1-6 2 0,-2-3 0 16,1-7 0 0,-2-7-2-16,1-5 3 0,-2-6-4 15,0-4-1-15,1-4-1 16,-4-4 1-16,0-1-1 15,0-5 1-15,0 2 0 16,0 0 3-16,-4-2 3 16,-16 0-2-16,-11 0-3 15,-8-8-1-15,-5-13-12 16,-1-7 9-16,0-3-2 16,3-3 5-16,3 0 0 15,5 6-2-15,12 6 0 0,5 7 2 16,10 8 11-1,5 4-1-15,2 2-3 16,0 1-7-16,0 0 0 0,0 0-7 16,0 0-4-16,6 11 3 15,11 13 8-15,4 8 8 16,4 5-4-16,2 3-1 16,3-6-3-16,3-8 0 15,-2-6 0-15,3-9 0 16,1-4-3-16,3-7 1 15,4 0-3-15,3-8 2 16,4-16 3-16,0-11 0 16,-2-6-5-16,-9-3 2 15,-5 1 0-15,-6 0 2 16,-8 2-2-16,-2 5-9 0,-2 3 3 16,-6 7 6-1,-3 9 2-15,-2 1 0 0,-3 4-27 16,2 3-26-16,2-1 2 15,3-2-41-15,1-1-39 16</inkml:trace>
  <inkml:trace contextRef="#ctx0" brushRef="#br0" timeOffset="114092.86">13472 16879 99 0,'0'0'0'0,"0"0"-18"16,0 0-3-16,0 0 21 16,0 0 20-16,0 0 3 15,-11 22-6-15,11-15 4 16,0 2 4-16,0 0 10 15,5 1 1-15,-2 2-6 16,6 2 3-16,-2 1-1 0,2 1-5 16,3-3-9-16,0 1 5 15,2-1-7-15,2-3 0 16,-1-1-8-16,3-5-3 16,2 2 0-16,0-6 4 15,5 0-2-15,2 0-1 16,5 0 0-16,0-6 2 15,1-7 7-15,-1-1-4 16,-6 0-4-16,-3 1-1 16,-8 1-2-16,-4 1 1 15,-5-1 5-15,-4-1 4 16,-2-7 10-16,0 3-7 0,-2-5-3 16,-11 4-6-1,-2-1 7-15,-3 4-7 0,0 1-2 16,-1 3-1-16,-2 4 0 15,-1 2-5-15,-2 5-3 16,0 0-1-16,2 3 4 16,1 12 0-16,0 5 4 15,0 9 2-15,3 3-6 16,2 3 0-16,4 5 0 16,6 3 0-16,1-4 0 15,5 1 2-15,0-5-2 16,0-2 0-16,11-2 0 15,5-3-3-15,7-5 3 0,3-3 1 16,4-5 2-16,3-1-3 16,1-4 4-16,1-1-2 15,1-5 0-15,-1-1 1 16,-2-3-3-16,-2 0-2 16,-2 0-4-16,-5 0-18 15,0-2-6-15,-4-5-36 16,-5-3-38-16,0-5-36 15,-9-10-61-15</inkml:trace>
  <inkml:trace contextRef="#ctx0" brushRef="#br0" timeOffset="114391.82">14136 16749 319 0,'0'0'0'16,"0"0"-37"-16,0 0-23 16,0 0 60-16,0 0 27 15,0 0 18-15,7 24-14 16,8 9 23-16,5 6-10 16,3 3-20-16,4 1-9 15,3-3-1-15,0-4-8 0,1-9-3 16,1-4-3-16,-3-9 3 15,-2-7-3 1,-6-5 4-16,0-2 2 16,-5 0 8-16,-2-13 5 0,-1-9-8 15,-4-5 1-15,-4-6-5 16,-5-5-7-16,0-2-1 16,-8 3-11-16,-10 11 5 15,3 9 7-15,-4 9 12 16,0 8-12-16,-5 0 0 15,-8 15 0-15,-6 14 8 16,-4 13 1-16,3 5-5 16,5 1-2-16,5 1-2 15,9-10 0-15,4-8-3 16,6-12-3-16,4-7-8 0,5-7-15 16,1-3-43-16,0-2-57 15,0 0-28-15</inkml:trace>
  <inkml:trace contextRef="#ctx0" brushRef="#br0" timeOffset="116195.88">14746 16648 42 0,'0'0'52'0,"0"0"-1"0,0 0-1 16,0 0-6-16,0 0-9 15,0 0-14-15,0 0-3 16,4 0 0-16,-1 3-6 15,5 15 0-15,4 12 28 16,4 14 14-16,3 12-12 16,5 10-21-16,1 11 3 15,0 5 2-15,-1 11-14 16,-1-4 0-16,-1-2-2 16,-3-13-9-16,-2-12 3 15,-6-16-1-15,-3-12-1 16,-4-12 0-16,-4-5 1 15,2-10 1-15,-2-3-3 16,0-1-1-16,0-3 1 0,0 0 4 16,0 0-5-1,-3-18-1-15,-13-17-20 16,-3-22-21-16,-2-16 18 0,-1-18 9 16,1-10 4-16,4-9 6 15,0-6 4-15,3 7-6 16,2 11-7-16,6 13 9 15,5 20 4-15,1 16 1 16,0 14 1-16,7 8-1 16,10 6-1-16,1 5 1 15,6 8 0-15,4 8 0 16,5 0 3-16,6 25-2 0,-1 16 1 16,-4 16-1-16,-4 5 8 15,-12 1-9-15,-7-7 0 16,-11-6 0-16,0-7 0 15,-18-7 0-15,-12-2 9 16,-7-7-3-16,-9-7 3 16,1-2 1-16,-4-7-3 15,4-5-4-15,0-6-3 16,8 0-11-16,5-6-20 16,6-11-23-16,7-6-32 15,5-5-20-15,5-3-35 16</inkml:trace>
  <inkml:trace contextRef="#ctx0" brushRef="#br0" timeOffset="116490.09">14995 16089 172 0,'0'0'61'15,"0"0"-61"-15,0 0-39 16,0 0 39-16,0 0 47 15,31 92 10-15,-19-49-3 16,5 7-19-16,-2 6-1 16,4 6 0-16,2 2-8 15,-3 4-2-15,1 0-5 16,-1-1 5-16,-3-3-16 16,0-2 1-16,-2-5-1 15,-2-10-7-15,-2-6 0 16,-2-10-2-16,-1-5-1 15,-3-12-7-15,-1-3-13 0,-1-3-26 16,-1-1-32-16,0-4-57 16,0-3-58-16</inkml:trace>
  <inkml:trace contextRef="#ctx0" brushRef="#br0" timeOffset="117092.81">15586 16621 20 0,'0'0'10'0,"0"0"-6"16,0 0 17-16,0 0 72 16,-30-78-22-16,19 72-38 15,1 0 4-15,3 4-13 16,-2 0-13-16,0 2-2 15,-2 0 3-15,2 2 2 0,-3 11 4 16,1 8-4-16,-2 10 3 16,3 8 1-16,4 3-7 15,3-1 0-15,3-6-10 16,0-7 0-16,2-11 1 16,9-5-2-16,0-4 0 15,1-6 0-15,4-2-2 16,5 0 1-16,0-6-2 15,8-11-1-15,2-7-4 16,-1 0-13-16,-5 1-2 16,-10 9 20-16,-5 8 3 15,-5 2 0-15,-2 4 0 0,-2 0 3 16,4 0 4 0,4 0-3-16,3 4 9 0,4 4 2 15,5-2-5-15,3 0-6 16,1-1-4-16,0-4 2 15,0-1-4-15,0 0 2 16,-3 0-3-16,-4 0-8 16,-1 0 1-16,-5 0 4 15,-2 0-5-15,-4 0-7 16,-3 0-27-16,0 0-28 16,-3-3-63-16</inkml:trace>
  <inkml:trace contextRef="#ctx0" brushRef="#br0" timeOffset="117421.38">15892 16261 223 0,'0'0'64'16,"0"0"-64"-16,0 0 0 0,0 0 0 15,0 0 13 1,0 0-13-16,0-2-20 0,0 2-57 16,3 0-84-16</inkml:trace>
  <inkml:trace contextRef="#ctx0" brushRef="#br0" timeOffset="118020.78">16150 16431 41 0,'0'0'81'0,"10"84"-28"0,-5-38 3 16,-1-3-2-16,2-4-8 16,-1-3 0-16,0-3-19 15,1-9-4-15,-1-8-8 16,-2-7-2-16,0-5-5 16,-3-2-2-16,0-2 0 15,2 0 6-15,-2 0 3 16,0 0 5-16,1 0 12 15,4-18 11-15,5-11-32 16,5-16-11-16,6-10-9 16,5-2-2-16,4 5-8 15,0 12 11-15,-2 11 2 16,-2 12 2-16,-2 10-2 16,1 7-3-16,0 0 9 0,7 11 8 15,2 12 0-15,7 6 3 16,-1 4-8-16,-3 0-2 15,-6-6-1-15,-5-5 1 16,-5-8 0-16,-7-4-1 16,-4-4 0-16,-6-3-7 15,-1-2-4-15,-3-1-22 16,0 0-35-16,0 0-31 16,0-1-17-16,-6-18-90 15</inkml:trace>
  <inkml:trace contextRef="#ctx0" brushRef="#br0" timeOffset="122319.64">13046 17884 66 0,'0'0'0'0,"0"0"-7"15,0 0-22-15,0 0 29 16,0 0 30-16,90-14-9 16,-67 12-10-16,0-2-2 15,3 2 10-15,-1-1 15 0,-1-2 4 16,3 0-13-1,4-5 6-15,8 0 0 0,7-2 4 16,14-6-7-16,10-1-4 16,15-7 7-16,8 1 0 15,5 0 0-15,8-2-8 16,0 1-3-16,6-1 6 16,5 2-5-16,4-1-2 15,5-5 0-15,0 3-6 16,0-1-3-16,-2-1-3 15,1 2-4-15,3 0 2 16,1-2-1-16,1 2-4 16,4 1 1-16,-1 0 1 15,-4 1-2-15,1 0-1 16,-10 0 1-16,-7 5 0 0,-10 3-1 16,-10 4 1-16,-13 4 0 15,-10 1-1-15,-9 1 1 16,-4 2 1-16,-7 1 0 15,-3-1 0-15,-6 0 3 16,-6 4-3-16,-5 0-1 16,-12 2-1-16,-5-3 1 15,-7 3 0-15,-6 0-1 16,0 0-3-16,0 0-7 16,0 0-6-16,-8 0-16 15,-9 0-15-15,-15 3-33 16,-13 7-59-16,-16 1-44 0</inkml:trace>
  <inkml:trace contextRef="#ctx0" brushRef="#br0" timeOffset="123198.07">13321 18030 311 0,'0'0'19'0,"0"0"-19"16,0 0-44-16,0 0 44 15,0 0 39-15,0 0-6 16,109-6-13-16,-63-4-13 15,10 0-1-15,15-8 10 0,13-6-4 16,17-3-7 0,14-10-1-16,16-1 5 0,13 1 0 15,9-2 3-15,1 3 4 16,8 1 8-16,-8 1 2 16,-4 3 5-16,-4 0-6 15,-8 3-6-15,-8 1 2 16,-5 3-4-16,-7 0-6 15,-10 2-4-15,-11 0-2 16,-11 3 2-16,-13 1 3 16,-13 2 2-16,-12 3-4 15,-9 3 1-15,-13 3 3 16,-5 3 1-16,-7 0-3 0,-3 1-4 16,0 0-4-1,-5 3-2-15,0 0 0 0,-3 0 0 16,-2 0 0-16,-1 0 1 15,0 0 4-15,0 0 0 16,0 0 0-16,0 0-3 16,0 0-2-16,0 0 1 15,0 0-1-15,0 0-3 16,0 0 1-16,0 0-4 16,0 0-6-16,0 0-4 15,0 0-11-15,0 0-10 16,0 0-12-16,0 0-12 0,0 0-16 15,-1 0-10 1,-6 0-24-16,-1 0-25 0</inkml:trace>
  <inkml:trace contextRef="#ctx0" brushRef="#br0" timeOffset="124659.44">15935 16418 14 0,'0'0'54'0,"0"0"-19"16,0 0-10-16,0 0 6 15,0 0 9-15,0 0-6 16,0 0-7-16,0-4-2 16,0 1 2-16,0-4 1 15,0-1-11-15,0-7-14 16,2 1 3-16,3-3 3 16,0-2 11-16,2 1-11 15,1-4 0-15,1-2 4 16,1-3-3-16,2-2-5 0,1-3 19 15,3-9-11 1,3-2-8-16,3-5-5 0,1 0 0 16,4 3 6-16,-2 2 0 15,2 6 5-15,1 6-3 16,0 0-2-16,1 5 3 16,2-1 2-16,0 2 1 15,1 3 1-15,0 1-4 16,1 4-3-16,2 1-3 15,2 1 0-15,2 2-3 16,2 2 4-16,1 1-1 16,0 0 5-16,3 4-2 15,-3 1-4-15,4 3 4 16,3 2 0-16,9 0 5 16,5 0-4-16,3 1 0 0,1 9-3 15,-3 2 3-15,0 4-7 16,2 2 0-16,-5 1 5 15,-3 2 3-15,-7 0-7 16,-5 2 2-16,-4-1 0 16,-2 1 2-16,-3 1-2 15,-2-2 2-15,-1 0 8 16,-4-4-8-16,-2 1-2 16,-3-4 1-16,-3-1-1 15,-2-2-3-15,-3 0 7 16,-4-1-7-16,-1 0 5 15,0-2-1-15,-3 1-4 0,0-2 2 16,-2-6-2-16,-2 4 2 16,-2-3-2-16,-3-1 0 15,0-1 0-15,0-1 3 16,0 0 4-16,0 0 5 16,0 0-5-16,0 0 6 15,0 0-4-15,0 0-1 16,-3-18-4-16,-5-11-4 15,-6-11-32-15,-3-10 2 16,-1-2 5-16,-4-6 14 16,2-1-4-16,-2 2 4 15,1 7 7-15,3 7 4 16,0 11 0-16,3 10 0 0,4 5 4 16,3 9-1-16,5 4 10 15,3 4-4-15,0 0-7 16,0 0-2-16,0 0-8 15,0 0-2-15,2 0-6 16,8 11 6-16,8 15 8 16,9 10 1-16,7 7 1 15,9 8 1-15,7 4-1 16,3 3 0-16,1-1 0 16,-2-3-5-16,-7-5 0 15,-6-7-15-15,-14-11 9 16,-13-6 3-16,-6-5 6 0,-6-3-2 15,-7 1 3 1,-22 0 1-16,-11 2 13 0,-11-1 3 16,-7-5-13-16,-5-5 4 15,-2-3-5-15,-4 1 1 16,-1-3-3-16,6 0 0 16,6 0-4-16,8-1-3 15,11 0-1-15,10 1-17 16,5-1-30-16,8-1-22 15,5 1-9-15,3 0-18 16,7 1-16-16</inkml:trace>
  <inkml:trace contextRef="#ctx0" brushRef="#br0" timeOffset="126519.74">17894 16584 86 0,'0'0'84'0,"0"0"-84"16,0 0-26-16,0 0 23 0,0 0 3 16,0 0 31-16,0 0 10 15,0 74 2-15,0-33-5 16,0 3-5-16,0 4-18 16,0-5-5-16,6-8-9 15,6-5 4-15,-2-11-4 16,4-6 8-16,5-7-8 15,9-6 8-15,16-3 16 16,19-20-5-16,20-14-10 16,11-10-1-16,8-7-8 15,0-7 4-15,1-8-5 16,-1-9 0-16,0-6-2 16,-3 0-1-16,-3 4 3 0,-7 7 4 15,-13 14-4-15,-9 12 12 16,-13 11 8-16,-11 9 0 15,-8 7-6-15,-12 8-6 16,-6 5-4-16,-9 2-4 16,-4 4-1-16,-4 0 1 15,0-1-6-15,0 2-5 16,0 0-18-16,0 0-25 16,0 0-38-16,-7 2-42 15</inkml:trace>
  <inkml:trace contextRef="#ctx0" brushRef="#br0" timeOffset="134248.45">6788 12790 32 0,'0'0'2'16,"0"0"0"-16,0 0 25 15,0 0 13-15,0 0-6 16,0 0-16-16,0 0-6 16,0 0 5-16,0 0 4 15,0 0 5-15,0 0-3 16,0 0-2-16,10 0 2 16,7 0 3-16,11 0 14 15,8 0-1-15,10-4 0 0,6-4-7 16,2 2-1-16,4-1-1 15,2 0-5-15,3-2-4 16,1-1 9-16,-1-1-6 16,-5-1 0-16,-2 3-5 15,-5-2 2-15,-5 2-5 16,-5 0-1-16,-4 3-3 16,-6 0-2-16,-8 4-5 15,-7-2-2-15,-2 2-2 16,-9 0 0-16,-2 2 0 15,-3-2-2-15,0 2 0 16,0 0 0-16,0 0-9 16,0 0-17-16,0 0-41 15,0 4-31-15,0 14-8 0,-10 8-33 16,-17 1-35-16</inkml:trace>
  <inkml:trace contextRef="#ctx0" brushRef="#br0" timeOffset="134554.43">6894 13119 141 0,'0'0'121'16,"0"0"-121"-16,0 0-4 0,0 0 4 15,0 0 60-15,103 7 14 16,-54-7-23-16,6-6-3 16,9-4-19-16,5-3-3 15,6-1-9-15,1-1 7 16,-5 0-10-16,-3-1-7 16,-10 5 0-16,-8 1-5 15,-9 4-1-15,-16 2-1 16,-7 1-1-16,-12 3-9 15,-6-1-29-15,0 1-28 16,0 0-7-16,-24 0-23 16,-12 7 10-16,-22 3-117 15</inkml:trace>
  <inkml:trace contextRef="#ctx0" brushRef="#br0" timeOffset="135156.32">5039 13356 250 0,'0'0'57'0,"0"0"-57"16,0 0-56-16,0 0 56 16,94-35 10-16,-33 14 22 15,14-4-2-15,12-2-17 16,8-2-9-16,5 1 2 15,-4 2 7-15,-13 5-6 16,-20 7-7-16,-24 4-1 16,-20 6-4-16,-16 4-11 15,-3 0-8-15,-19 2-13 16,-25 13 37-16,-15 6 0 16,-13 2-6-16,3-3 6 15,4-2 5-15,12-3 22 0,12-1 13 16,11-3-11-16,12-2-7 15,9-5-5 1,6-1 2-16,3 1-16 0,3 1 3 16,15-1-2-16,6 1 3 15,1-4-4-15,2-1 1 16,-4 0-2-16,0 0-2 16,0 0-24-16,-1 0-22 15,2 0-23-15,9 0-7 16,8-7-62-16</inkml:trace>
  <inkml:trace contextRef="#ctx0" brushRef="#br0" timeOffset="136050.74">9327 12768 135 0,'0'0'63'15,"0"0"-63"-15,0 0-11 16,0 0 11-16,0 0 38 0,0 0 0 15,64-12-1-15,-32 7-16 16,5-1 13-16,6-3-4 16,5 2-11-16,1 0-8 15,-1 1-5-15,-5 4-6 16,-9-1-2-16,-8 1-19 16,-13 2-18-16,-10 0-8 15,-3 0-7-15,-4 0-24 16,-26 10 5-16,-10 4 32 15,-11 0-7-15,-1-2 30 16,2 0 18-16,6-1 13 16,11-3 56-16,10-2 3 15,9-2-23-15,9-1-19 16,5-3-11-16,0 0-5 0,0 1-6 16,2 1 1-16,11 0 6 15,13-2 5-15,6 0 11 16,11 0 3-16,1 0-4 15,2 0-17-15,-4-4-10 16,-5-3 0-16,-4 1-3 16,-8 1-3-16,-7 1-3 15,-9 0-13-15,-4 4 0 16,-5 0-3-16,0 0-1 16,0 0-8-16,0 0-8 0,0 0-52 15,-12 0-63 1</inkml:trace>
  <inkml:trace contextRef="#ctx0" brushRef="#br0" timeOffset="141346.01">16480 12825 60 0,'0'0'0'16</inkml:trace>
  <inkml:trace contextRef="#ctx0" brushRef="#br0" timeOffset="141928.79">16480 12825 4 0,'35'-29'26'0,"-35"27"3"0,0 1 7 16,0-2-5-16,2 0-18 15,1 2 3-15,1-2 3 16,-1 1 14-16,2-3-11 15,4 1-9-15,1-2-6 16,7 1-1-16,3-4 0 16,6 0 3-16,8-1-6 15,5-1 3-15,9-2 7 16,10-2 7-16,12-1 1 16,5-2 1-16,1-1-8 15,0 3 8-15,-5-1 2 0,-2 2 0 16,-2-1-4-1,-6 3-6-15,-10-1 4 0,-6 4-7 16,-8-2 6-16,-9 3 4 16,-5 4 2-16,-8 0 6 15,-6 4-11-15,-2 0-11 16,-4-1-6-16,-2 2-1 16,-1 0-2-16,0 0-5 15,0 0-10-15,0 0-19 16,0 0-11-16,0 0-22 15,-8 6-51-15,-12 11 8 16,-10 3-51-16</inkml:trace>
  <inkml:trace contextRef="#ctx0" brushRef="#br0" timeOffset="142531.24">16630 13008 34 0,'0'0'159'0,"0"0"-149"16,0 0-10-16,0 0 0 0,0 0 32 15,0 0 25-15,91-24-13 16,-39 9-6-16,12-1-6 16,11-1 3-16,6-1-8 15,-2 2 5-15,1-2-6 16,-5 3 4-16,-4 1 0 16,-3 0-5-16,-6 4-11 15,-7 1-5-15,-7 2-6 16,-5 1-1-16,-8 3 0 15,-7 0-2-15,-7 2 0 16,-6-1 0-16,-7 2 0 16,-5 0-3-16,-3 0-1 15,0 0-14-15,0 0-9 0,0 0-24 16,0 0-35-16,0 0-48 16,0 9-29-16,-8 4 8 15</inkml:trace>
  <inkml:trace contextRef="#ctx0" brushRef="#br0" timeOffset="150523.6">21106 11853 26 0,'0'0'0'16,"0"0"0"-16,0 0 10 15,0 0 17-15,0 0-21 16,0 0-6-16,0 0 0 16,0-6 6-16,0 6 11 15,0 0 7-15,0 0 2 0,0 0 0 16,0 0 1-16,0 0 0 16,0 0-6-16,0 0-1 15,0 0-2-15,0 0 1 16,0 0-4-16,0 0 0 15,0 0 0-15,0 0 4 16,0 0 2-16,0 0-6 16,0 0-7-16,0 0-6 15,0 0-2-15,-7-1-1 16,-7 1-1-16,-4 0 1 0,-4 0-3 16,-2 4 4-1,-1 8 8-15,-2 4 3 0,0 7-3 16,2 2 10-16,-1 5-2 15,7 4 1-15,-1 1-10 16,7 2-2-16,4-1 1 16,5-3-5-16,4-3 2 15,0-4-3-15,0-3 3 16,4-3-2-16,11-4-1 16,2-4 3-16,5-4 1 15,6-3 2-15,6-5 1 16,9 0 2-16,5-7 5 15,5-10-2-15,-2-4-3 16,-4-3 0-16,-6-3 0 16,-9-7-4-16,-8 1 2 0,-6-6 2 15,-9-1-2-15,-9 0 0 16,0 1 4-16,-3 4-1 16,-16 1-6-16,-3 7 6 15,-4 6-1-15,-4 6-9 16,-3 5-2-16,-5 5-4 15,-4 3-4-15,-2 2-15 16,4 0-4-16,6 6-15 16,9 3-22-16,8 1-10 15,9 1-35-15,7 1-44 16</inkml:trace>
  <inkml:trace contextRef="#ctx0" brushRef="#br0" timeOffset="151449.51">21822 12061 35 0,'0'0'26'15,"0"0"-26"-15,0 0 0 16,0 0 18-16,0 0 39 15,0 0-15-15,0 0-2 16,-3 0-4-16,3 0-7 16,0 0 3-16,0 0-4 15,0 0 1-15,0 0-10 0,3 0 10 16,11 0-6-16,11 0 10 16,14 0 9-16,10 0-8 15,3-2-12-15,7-2-11 16,-4 0-6-16,-2-2-1 15,-3 0 2-15,-4 2 1 16,-6 0 2-16,-5-1-4 16,-10 3 1-16,-7 0-1 15,-11-1 0-15,-4 3-3 16,-3 0 2-16,0 0-1 16,0 0-3-16,0 0-9 15,0 0-32-15,-1 0-60 0,-11 0-12 16,-6 0-20-16,-7 0-79 15</inkml:trace>
  <inkml:trace contextRef="#ctx0" brushRef="#br0" timeOffset="152052.56">22362 11795 74 0,'0'0'106'16,"0"0"-104"-16,0 0 9 0,0 0 47 16,0 0 8-16,0 0-39 15,0 20-24-15,0 21 35 16,-3 15 36-16,-1 4-25 15,1 5-22-15,3-8-7 16,0-4 2-16,0-10 0 16,0-7-14-16,0-9-2 15,1-9-2-15,2-6 2 16,-1-6-4-16,-2-2-2 16,1-2-1-16,-1-1-5 0,0-1-13 15,0 0-26-15,2 0-29 16,2 0-27-16,6-19-15 15,6-18-83-15</inkml:trace>
  <inkml:trace contextRef="#ctx0" brushRef="#br0" timeOffset="152938.35">22486 12012 98 0,'0'0'130'15,"0"0"-130"-15,0 0-5 16,0 0 5-16,0 0 22 15,0 0 8-15,12 46-5 16,-3-32-13-16,3-2 3 16,4 1 4-16,4-2 4 15,4-4-5-15,4-1-5 0,2-2-5 16,0-4 7-16,-4 0-2 16,-5 0-10-16,-9 0 0 15,-4-10-2-15,-7-3-1 16,-1-5-14-16,0-2-11 15,-13-3-10-15,-10 3 28 16,-2 5 7-16,4 3 0 16,2 7 1-16,8 2 2 15,7 0 13-15,4 3 6 16,0 0-12-16,12-3-10 16,18-1-5-16,12-2 5 15,8 2 4-15,4 4-3 0,-5 0 1 16,-4 0-1-1,-8 9 9-15,-9 6 2 0,-6 2-4 16,-6 0 3-16,-7 0-4 16,-5-2 1-16,-1-3-3 15,0-2 3-15,-3-2-5 16,0-3-1-16,2-2 0 16,-1-1 0-16,1-1-2 15,-2-1 3-15,0 0 0 16,0 0 1-16,0 0 2 15,1 0-5-15,2-14-1 16,-1-8-12-16,-2-4-23 0,0-2 15 16,-3 5 4-16,-9 5 16 15,0 8 6-15,4 4 4 16,4 3 1-16,4 3 2 16,0 0 1-16,0 0-14 15,0 0-9-15,0 0 1 16,9 4 8-16,4 5 2 15,7 0 2-15,-1 2 0 16,-2 0-2-16,-1 4 0 16,-6 1 3-16,-2 1-1 15,-1 2 6-15,-2 1-1 16,-2-1-6-16,0-2-1 16,0-3-2-16,1-3 0 0,-1-5 0 15,2 0 0-15,0-4 0 16,0 2 1-16,-2-4 1 15,-2 0 3-15,-1 0 0 16,5 0 5-16,0 0 5 16,1-16-14-16,-2-1-1 15,-1-7 0-15,-3-1-3 16,0-1-5-16,-4 3 8 16,-7 5 1-16,0 7 5 15,-2 1-6-15,3 5-6 16,-4 3-29-16,-1 2-14 15,0 0-19-15,-1 0-33 16,1 7-15-16</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19T14:47:21.693"/>
    </inkml:context>
    <inkml:brush xml:id="br0">
      <inkml:brushProperty name="width" value="0.05292" units="cm"/>
      <inkml:brushProperty name="height" value="0.05292" units="cm"/>
      <inkml:brushProperty name="color" value="#002060"/>
    </inkml:brush>
  </inkml:definitions>
  <inkml:trace contextRef="#ctx0" brushRef="#br0">15939 5317 13 0,'0'0'53'0,"0"0"-40"16,0 0-10-16,0 0 15 15,0 0-5-15,0 0 13 16,0 0 2-16,18-25 15 16,-18 23 16-16,0-4 6 15,0-4-25-15,0-7-25 0,-4-5-13 16,-4 0 2-16,0-1-2 16,0 1-1-1,-1 5 8-15,0 0 16 0,-4-2-15 16,1 1-6-16,-3-1 12 15,1 5 4-15,-2 0-11 16,-1 2-6-16,-2 2-3 16,0-1 4-16,-1 4 1 15,0 3-5-15,1 1 0 16,-4-1 2-16,-3 2-2 16,1 2-2-16,1 0 2 0,5 0-1 15,2 0 1-15,4 0 0 16,-3 9-1-16,-1 8-1 15,-5 5 2-15,0 7 0 16,-3 2 0 0,3 2 0-16,0-3-1 0,5-1 1 15,-1-3-2-15,1-2 4 16,-2-1-1-16,-1 3-1 16,2-2 2-16,0 1-1 15,-1 0-1-15,2 0-1 16,-4 3 1-16,5 2 0 15,-4 1 7-15,5 1-7 16,-1 0 3-16,2-2-3 0,4-2-2 16,1 0 2-1,3 2 0-15,2 1 0 16,2 0 0-16,0 2 0 0,2 0 3 16,0 4-3-16,0 1 0 15,0 5 0 1,0 0 0-16,5 1 1 0,1 1-1 15,5-1 0-15,2-1-1 16,2 0-3-16,6-2 8 16,0 1-4-16,7 1 1 15,2 3-1-15,5-2 0 16,0-4-1-16,-1-5-2 16,2 0 6-16,-1-5 1 0,2-2-1 15,4-5 0-15,4-4-3 16,7-3 4-1,5-5-1-15,4-2 2 0,3-4-1 16,5-1 0 0,6-4 0-16,5 0-3 0,2 0-1 15,-1 0 2-15,-1-7 0 16,-6 0-1-16,-4-1 0 16,-3-2-2-16,-8 0-2 15,-6 0 3-15,-9 0 5 16,-5-2-4-16,-4 0 5 15,1-3 0-15,4-4 8 16,2-1-2-16,3-1-4 16,4-2-7-16,0-4-2 0,-3-2 2 15,-1-1-3-15,-5-2 2 16,-6 1 0-16,-2-1 0 16,-5-2-3-1,-5 0 3-15,-4-7-3 0,0-3-5 16,-9-2 5-16,-2-4 3 15,-5 2-2-15,-2 2 2 16,0 3-1-16,0 4 1 16,0 2 0-16,-2 3-1 15,-2 2 3-15,-2-1-6 0,0 1 1 16,-4 1-5 0,2-1 4-16,-1 2-2 0,-4-1-1 15,-1 2 7 1,-2 3-2-16,2-1 2 0,-1 3 0 15,-1 1-1-15,0-2-1 16,1 3-4-16,-3-3 2 16,0 1-2-16,-3 2-2 15,-4 0-4-15,-4 3 12 16,-2 2 0-16,-3 0 1 16,-2 1-2-16,3 4 1 15,3 2-5-15,3 0 5 16,4 3-1-16,3-3 1 15,-1 2-2-15,3-1 1 16,-1 3-3-16,-1 0 3 0,4-1 0 16,-2 1 1-1,1-1-1-15,0 4 1 16,2 0 2-16,3 1-2 0,4 2 6 16,4-1 0-16,4 1-6 15,0 0 0-15,0 0-3 16,0 0 2-16,0 0 0 15,0 0 0-15,0 0 1 16,0 0 0-16,0 0 1 16,0 0-1-16,0 0 1 15,0 0-1-15,0 0 0 16,0 0 0-16,0 0 0 0,0 0 0 16,0 0 0-1,0 0 0-15,0 0 0 0,0 0 0 16,0 0 0-16,0 0 1 15,0 0-1-15,0 0 0 16,0 0 0-16,0 0 0 16,0 0 2-16,0 0-2 15,0 0 0 1,0 0-2-16,0 0 1 0,0 0 0 16,0 0 0-16,0 0 0 15,0 0 1-15,0 0-1 16,0 0 1-16,0 0 0 15,0 0 0-15,0 0-2 16,0 0 2-16,0 0 0 16,0 0 0-16,0 0 0 0,0 0 0 15,0 0 0-15,0 0 0 16,0 0 2-16,-2 0-1 16,2 0-1-16,0 0-1 15,0 0-1-15,0 0 1 16,0 0 1-16,0 0-1 15,-1 0-1-15,1 0-1 16,-2 0 2-16,1 0 1 16,-5-1-3-16,-1 0-1 15,-1-2-7-15,-1 3 7 16,2-2 3-16,1-1 1 16,-2 1 1-16,4 1 0 0,-4-3 0 15,-1 3-2-15,0-2 1 16,0 2 0-16,-2-2 0 15,2 1-1-15,1 2-2 16,-2-1 1-16,4-1-1 16,0 2-8-16,1-1-13 15,1 1-7-15,-6 0-14 16,-4 0-34-16,-8 1-86 16</inkml:trace>
  <inkml:trace contextRef="#ctx0" brushRef="#br0" timeOffset="4029.17">7546 8900 3 0,'0'0'23'16,"0"0"4"-16,0 0 1 15,0 0-2-15,0 0-7 16,0 0-8-16,0 0 3 16,-6-3-1-16,6 3 7 15,0 0-7-15,0 0 0 16,0 0 2-16,0 0-2 16,0 0 0-16,0 0 9 15,0 0 6-15,0 0-1 16,0 0 0-16,0 0-6 0,0-2-5 15,0 2-1-15,0 0-3 16,0 0-1-16,0 0-2 16,0 0 1-16,0 0 1 15,0 0-4-15,0 0 0 16,1 0-3-16,4-1-4 16,4 1 1-16,10-1 1 15,8 1 2-15,10-2-2 16,8 2 5-16,4 0-7 15,8 0 0-15,1 0 5 16,-1 0-5-16,1 0 0 16,-4 0-1-16,4 0 1 15,-4 0 3-15,-9 0-3 16,-4 0-1-16,-8 0 0 16,-5 0 2-16,-5 0 2 0,-1 0-3 15,-3 0-2-15,-3 0 2 16,-3 0 2-16,-4 0-2 15,-3 0 0-15,-5 0 0 16,-1 0 0-16,0 0 0 16,0 0-1-16,0 0-2 15,0 0-18-15,0 0-3 16,0 0-11-16,0 0-25 16,0 0-24-16,0 8-36 15,-3 4-4-15</inkml:trace>
  <inkml:trace contextRef="#ctx0" brushRef="#br0" timeOffset="4746.76">7373 9097 106 0,'0'0'0'0,"0"0"-5"16,0 0-58-16,0 0 50 15,0 0 13-15,0 0 35 16,12 0 14-16,-11 0-11 16,4 0-6-16,-1 0-12 15,7 0-8-15,2 0-4 16,8 0 5-16,0 0 5 15,9 0-2-15,0 0-6 0,2 0 1 16,6 0-2-16,3-3 1 16,3-3-1-16,3 3 2 15,3-2-5-15,3 0-1 16,4-2 16-16,1 1-19 16,0 0 1-16,2 0 13 15,-2 2-10-15,3-1-4 16,-7 1 1-16,-2 0-1 15,-10 2 1-15,-9-1-2 16,-8 0 1-16,-8 0 4 16,-10 2 6-16,-4-1-2 15,-1 2 1-15,-2 0 2 16,0 0 4-16,0 0-4 16,0 0-4-16,0 0-4 15,0 0-5-15,0 0 0 0,0 0-1 16,0 0 0-1,0 0 0-15,0 0-1 0,0 0 0 16,0 0-2 0,0 0 0-16,0 0-9 0,0 0-24 15,3 5-40-15,3 10-47 16,-4-1-100-16</inkml:trace>
  <inkml:trace contextRef="#ctx0" brushRef="#br0" timeOffset="9660.74">8875 11032 12 0,'0'0'22'15,"0"0"-5"-15,0 0 0 16,0 0-1-16,0 0-1 0,0 0-3 15,0 0 0-15,0 0 1 16,0 0-1 0,0 0 1-16,0 0 4 0,0 0 2 15,0 0 0-15,0 0-7 16,0 0-2-16,2 0 4 16,-1 0-4-16,1 0 3 15,2 0-3-15,6 0-7 16,7 0 7-16,5 0 1 15,4-4 1-15,2 1-9 16,5 0-2-16,1-1 0 16,4 3-1-16,-1-2 2 15,3 1 2-15,0-1-4 16,1 1 0-16,-3 2 1 16,0 0 4-16,-4-2-1 0,-1 2 0 15,-3 0 2-15,-2 0-3 16,-6 0-3-16,-5 0 2 15,-1 0-2-15,-5 0 0 16,-5 0-1-16,-3 0 1 16,-3 0 0-16,0 0 1 15,0 0-1-15,0 0 1 16,0 0-2-16,0 0-7 16,0 0-7-16,0 0-19 15,-5 0-40-15,-13 6-84 16</inkml:trace>
  <inkml:trace contextRef="#ctx0" brushRef="#br0" timeOffset="18027.8">13627 10143 3 0,'0'0'10'0,"0"0"2"15,0 0 7-15,0 0 5 16,0 0 2-16,0 0-2 16,0 0 0-16,0 0-4 15,0 0-6-15,0 0-2 16,0 0 0-16,0 0-7 16,0 0 0-16,0 0-1 15,0 0 2-15,3 0 3 0,0 11 0 16,0 7 10-16,3 9 16 15,-2-1-20-15,2 2-10 16,2 0 9-16,-2-2-3 16,0-1-5-16,1-4-2 15,1-3-2-15,-1-2 4 16,-3-6-4-16,-2-4 3 16,3-2 2-16,-1-2-4 15,1 0 1-15,3-1 3 16,6-1 2-16,11 0 9 15,13-6 1-15,12-16-3 16,13-5-12-16,10-8-4 0,9-7-2 16,6-9 2-16,7-7 0 15,4-1-4-15,-3 1 3 16,-12 7-5-16,-15 10 5 16,-14 10 2-16,-13 10-2 15,-7 3 1-15,-7 5-11 16,-6 3 7-16,-5 0 4 15,-4 2 3-15,-2 6 1 16,-4-3-1-16,0 4-1 16,-4-1-1-16,-3 2-1 15,0 0 0-15,0 0 0 16,0 0-1-16,0 0 1 16,0 0 0-16,0 0-2 15,0 0 1-15,0 0-2 16,0 0-2-16,0 0-2 0,0 0-4 15,0 0-3-15,3 0-6 16,5 4-11-16,5 10-9 16,4 3-22-16,3-1-79 15</inkml:trace>
  <inkml:trace contextRef="#ctx0" brushRef="#br0" timeOffset="30051.8">14434 10224 10 0,'0'0'3'15,"0"0"-3"-15,0 0 5 16,0 0 7-16,0 0 42 15,0 0 6-15,0 0-20 16,0 0-17-16,23-41-7 16,-23 40-1-16,0 1-2 15,0 0-2-15,0 0-3 16,0 0-1-16,1 0-3 16,2 0 2-16,-2 0 0 15,-1 0-1-15,0 6-2 0,0 15 7 16,0 8 28-16,-1 7 1 15,-9 3-23-15,-1-1 3 16,-1 4-6-16,0 0-8 16,0-1 13-16,-1 2-3 15,1-5 3-15,-1 1-7 16,1-1 5-16,1-1-9 16,1-4-4-16,5-3 7 15,2-7-9-15,3-2-2 16,0-6 1-16,0-4-1 15,0-3 1-15,0-6-10 16,0 0-7-16,0-2-9 16,0 0 0-16,0 0 4 0,0 0-15 15,0 0-5-15,0 0-3 16,0-17 1-16,0-10-26 16,-3-5-66-16,-3-2 90 15</inkml:trace>
  <inkml:trace contextRef="#ctx0" brushRef="#br0" timeOffset="30268.22">14201 10499 26 0,'0'0'40'15,"0"0"-11"-15,0 0 6 16,0 0-3-16,0 0 7 16,0 0-20-16,-3-56 0 0,21 46-11 15,9-4-5 1,10-2 9-16,7-1 6 0,8-1 11 15,-1 0-6-15,2 2-13 16,-4 0 3-16,-5 2 0 16,-7 0-4-1,-4 0 2-15,-6 6-7 0,-5 2 0 16,-6 0-3-16,-3 3-1 16,-4 1 0-16,-1 1-5 15,1 1-5-15,0 0-19 16,8 0-10-16,4 0-13 15,9 0-21-15,4 3-72 16</inkml:trace>
  <inkml:trace contextRef="#ctx0" brushRef="#br0" timeOffset="31276.81">15928 10211 157 0,'0'0'35'16,"0"0"-35"0,0 0-17-16,0 0 6 0,0 0 11 15,-90-32 3-15,75 32 10 16,-3 0 8-16,-1 3-5 16,-5 16-3-1,-4 6-10-15,-1 7 6 0,4 5-6 16,4 0-1-16,11-1 0 15,4 0-2-15,6-5-4 16,0 2 4 0,1-7 6-16,14-3 4 0,4-2-8 0,5-6-2 15,4-2 1 1,5-4 2-16,3-3-3 16,5-5-3-16,0-1 3 0,3 0 0 15,3-6 5-15,0-7-1 16,0 1-2-16,-3-4 9 15,-5 0-8-15,-7-3 9 16,-3-7-2-16,-4-3 2 16,-3-9 3-16,-5-3-10 15,-7-1-5-15,-9-1 0 16,-1 4 7-16,-4 3-7 16,-14 4-1-16,-6 4-2 15,-2 1 3-15,-2 4-2 16,-5 2 1-16,0 3 0 0,1 2 1 15,-1 5 3-15,1 0-1 16,0 1 1-16,2 2-3 16,5 3 1-16,5 2-2 15,6 2 1-15,6 1-6 16,4 0-13-16,2 0-32 16,-2 1-23-1,-1 13 6-15,-2 8-7 0</inkml:trace>
  <inkml:trace contextRef="#ctx0" brushRef="#br0" timeOffset="37548.61">4231 13297 26 0,'0'0'9'16,"0"0"-9"-1,0 0 0-15,0 0 0 0,0 0 8 16,0 0 6-16,0 0 9 16,0 4 3-1,0-4 0-15,0 0-1 0,0 0-6 0,0 2 0 16,0-2-2-16,0 0-5 15,0 0-7 1,0 0-2-16,0 0 1 0,0 0-1 16,0 0 0-1,0 0-2-15,3 0 0 0,-3 0 2 16,0 0-3-16,4 0 1 16,-4 0-2-1,3 2 1-15,2 0 0 0,1-1 1 16,1 2 3-16,5-2-1 15,0 2-1 1,9 0 1-16,0 0 1 0,4-2-4 0,2 2 7 16,3-1-5-1,1 1-1-15,-1 0-1 0,-2 0-5 16,2 0 5-16,0-1 6 16,1 0-2-1,2-1-4-15,0-1 0 0,1 0 0 16,1 0 1-16,2 0-1 15,-3 0 0-15,2 0 0 16,0 0 1-16,-2 0 4 16,2 0-3-16,0-3 2 15,1 2 0-15,-3-2 1 16,-1 3-1-16,0-1-3 16,-2-2 2-16,2 3 0 0,0-4-1 15,1 2 7 1,4-3-5-16,0 2 12 0,0 0-8 15,-4 2-1-15,-3 0-5 16,1-1 1-16,-4 1-2 16,3-2 1-16,1 2 3 15,-4-1-5-15,8 0 1 16,-5-1 2-16,2 0 3 16,-2 1-5-16,-2 1-1 15,-1 0 6-15,-4-1-3 16,-3 2 1-16,3-1 1 15,-5 0 2-15,1-1-4 16,-1 0 4-16,0 2-4 16,5 0 4-16,2 0 2 0,2-1-2 15,0 0-1-15,2-1 5 16,3-1-3 0,-2 2-3-16,2-1 3 0,0 1-8 15,0 1 0-15,0 0 0 16,-2 0 4-1,4 0-3-15,0 0 1 0,2 0 3 16,4 0-2-16,5 0-3 16,0 0 4-16,5 0-4 15,-5 0 0-15,2 3 1 16,-5-2 1-16,0 2-2 16,-4-1-1-16,0 0 0 15,1 0 2-15,-3 0 2 0,1-1-3 16,-4 0 2-1,5-1-2-15,-1 0 4 0,1 2-4 16,-1-2 1-16,1 0-1 16,-1 0 0-16,4 0 0 15,0 0 0-15,-2 0-1 16,-3 0 1-16,-5 0 0 16,-4 0 0-16,-3-2-2 15,-2 1 2-15,1 1 0 16,4-1 0-16,2 1 2 15,4-2-2-15,4 2-2 16,3 0-1-16,1-2-2 0,0 2 2 16,1 0-3-1,-3 0-6-15,-2 0 10 0,-1 0-7 16,-6 0 8-16,3 0 1 16,-1 0-1-16,3 0 1 15,0 0-5-15,3 0 1 16,5 2-4-16,-2 1 5 15,1-2-3-15,-1 2-5 16,-4-2 5-16,-1 1 1 16,-4-2-1-16,-2 3-1 15,2-3-2-15,-3 0 6 16,4 0 1-16,-3 0-1 16,-1 0-4-16,1 0 4 15,-3 0 2-15,0 0-2 16,-1 0-1-16,1 1-1 0,2 1 1 15,0-2 2-15,3 2 2 16,1 0-2 0,2-1 1-16,1 0 0 0,2 1-2 15,3 1 2-15,-5-2 1 16,4 2 0-16,-6 0-2 16,-5 1 1-16,-2-2 1 15,-3 0 0-15,-2-1 1 16,1-1-1-16,-2 0 0 15,3 0 0-15,-5 3 0 16,5-3 0-16,-1 0 0 16,0 0 0-16,0 0 0 0,3 0-4 15,-2 1 4 1,5-1 4-16,-2 0-4 0,2 2-1 16,1-2-1-16,1 0 2 15,-1 0 0-15,0 1 2 16,1-1-2-16,-1 2 0 15,3-2-2-15,-1 0 2 16,2 0 0-16,0 0 4 16,-2 0-4-16,1 1 0 15,2-1 0-15,0 1 2 16,1 1 0-16,-1-2-2 16,1 1 0-16,-4-1 1 15,-3 0-2-15,0 0 1 16,-6 0 0-16,4 0 0 0,-1 0 0 15,-3 0 0-15,-2 0 0 16,-1 0 1-16,3 0-1 16,-2 0 1-16,4 0 0 15,0 0 0-15,4 0-1 16,3 0 0-16,1 0 0 16,4 0 3-16,-1 0-2 15,5 0 0-15,0 0-1 16,-3 0 2-16,-2 0 0 15,3 0 1-15,-6 0 0 16,-2 0 0-16,-1 0-3 16,-1 0 0-16,1 0 4 0,2 0-4 15,1 0 6-15,4 2 1 16,2-1-3-16,-1 1 0 16,1-1 0-16,2 2 4 15,4-3-7-15,6 1 12 16,2 1-7-16,6-2 0 15,4 2-4-15,7-1-2 16,3 4 0-16,4 0 0 16,8 2 1-16,5 0-1 15,0-1-2-15,-3-1 0 16,-6-3 0-16,-3 0 0 16,-2 1 3-16,0 1-1 0,-3 0 0 15,1 1 1 1,-2-1 1-16,-3 1-2 0,-3-1-6 15,-1-1 6-15,-5 0 1 16,-3 0 0-16,-3 0-1 16,-7-3 2-16,-2 2 2 15,-2-2-4-15,-4 0 0 16,-5 0 1-16,-3 0 0 16,-5 0 1-16,-8 0-2 15,-4-1 2-15,-3 0 0 16,0-5 4-16,-3 2 1 15,0 0 1-15,1 0 0 16,-2 1-4-16,-2 0-3 16,0 0-1-16,-3 2 0 0,0-1 2 15,-2 2 0-15,-1 0 3 16,0-1 2-16,0 0-1 16,0 1-5-16,0 0 0 15,0 0-1-15,0 0 2 16,0 0 1-16,0 0 0 15,0 0-2-15,0 0 2 16,0 0-3-16,0 0 0 16,0 0-1-16,0 0 1 15,0 0 0-15,0 0 2 16,0 0-2-16,0 0 0 16,0 0 0-16,0 0 0 15,0 0-1-15,0 0 0 0,0 0-2 16,0 0 1-1,0 0-2-15,0 0 1 0,0 0-9 16,0 0 4-16,0 0-2 16,0 0 7-16,0 0-5 15,0 0 2-15,0 0 0 16,0 0-6-16,0 0-7 16,0 0 1-16,0 0 4 15,0 0 0-15,0 0-5 16,0 0-4-16,0 0 2 15,0 0 2-15,0 0 2 16,0 0 7-16,0 0 3 16,0 0 3-16,0 0-13 15,-1 0-4-15,1 0 13 0,-2 0-1 16,2 0-6 0,0 0-12-16,0 0-15 0,0 0-24 15,-1 0 15-15</inkml:trace>
  <inkml:trace contextRef="#ctx0" brushRef="#br0" timeOffset="42926.25">4289 15308 10 0,'0'0'19'0,"0"0"3"0,0 0-1 15,0 0 4-15,0 0 4 16,0 0-14-16,0 0-8 16,0 0 1-16,0 1 15 15,0 0-4-15,3-1-3 16,6 2-2-16,3 1 1 15,4 0-2-15,5 2 4 16,3 1-11-16,1-1 4 16,2 1 1-16,4 2-6 15,2-2 8-15,0-1-5 16,3 1 0-16,0-2-5 0,3 1 3 16,2 0 6-16,3-1-9 15,2 0 13 1,-1-4-9-16,1 4-6 0,-3-4-1 15,5 4 6-15,-2-1 0 16,3-2-6-16,-1 1 8 16,0-1-6-16,-2 1 0 15,3 1 2-15,-4-2-1 16,3 2-3-16,-2-2 1 16,2 0 0-16,-2 1-1 0,2-1 4 15,-1 1-3-15,-3-2-1 16,-4 3-5-16,-1-2 4 15,-5 0 2-15,-1-1-2 16,0 0 1-16,1 0-1 16,2 0 1-16,6 0 0 15,7 0 0-15,8 0 2 16,1 0-2-16,4 0 0 16,3 0 0-16,0 0 1 15,1 0 0-15,0-1-1 16,-2 1 2-16,0 0-2 15,-3 0 0-15,2 0-3 16,2 0 3-16,4 0 0 16,4 0-1-16,3 0 3 15,-4 0-2-15,-5 0 0 0,-4 0-3 16,-7 0 3-16,-2 0 0 16,-6 0 0-16,1 0 0 15,-9 0-1-15,0 0 3 16,1 0-1-16,-1 0 2 15,6-1-2-15,2-2-2 16,6 3 1-16,1 0-3 16,3 0 3-16,0 0 0 15,-1 0 1-15,0 0-1 16,-2 0-2-16,-1 0 2 16,-3 0 4-16,-2 0-3 15,-2 0-1-15,-2 3 0 0,-1 0 0 16,3-1 0-16,4-1 1 15,1 1 1-15,5-2-2 16,6 1 1-16,5-1-2 16,7 0 1-16,1 2 0 15,9-1 0-15,-2 0 0 16,-2 1 0-16,1-1-2 16,-5 2 1-16,-3 0 1 15,-1 2 1-15,1-3-1 16,-2 2 1-16,-3 0-1 15,-8-2 0-15,-1-1 2 0,-4 0-5 16,-1-1 5 0,2 0-4-16,1 0 4 0,3 0 2 15,3 0-4-15,5 0 2 16,1 0 4 0,3 0 1-16,-3 3-6 0,-2 0-1 15,-4 2 0-15,-3-1 3 16,-3-1 0-16,2 0-3 15,1-1-1 1,-3 0 0-16,2 2 1 0,-1-2 3 16,1 0-3-16,3 0-1 15,1-2-1-15,0 1 2 16,-1 0-2-16,-4 2 5 16,-6-1-6-16,1-2 10 15,-7 0-14-15,-2 0 14 0,0 0-14 16,0 1 8-16,4 1-1 15,-3-1 0-15,2 0-1 16,-2 3-1-16,0-1-1 16,1 0 3-16,2 1 0 15,-1 0 0-15,2-1-1 16,-1 1-2-16,-2-1 3 16,-1 1-2-16,-3-1 3 15,1 2-2-15,-3-4 1 16,0 3-4-16,-1-2 3 15,0-1 2-15,0 2-1 0,1-1 2 16,2 0-2 0,0 2 0-16,2-1 0 0,0 2 1 15,-1-1-4-15,0-1 3 16,-1 0-1-16,2-1-2 16,0 1-1-1,-1-1-1-15,-5-2 1 0,-3 4 4 16,-5-3-4-16,-1 0 3 15,0 1-3-15,1-2 4 16,-2 0 4-16,0 0-4 16,-2 0 0-16,-2 0-4 15,-2 0 4-15,-1 0 2 16,-1 0-2-16,-4 0 1 0,-1 0-1 16,-5 0-1-1,-1 0 1-15,-6 0 0 0,-2 0 0 16,-1 0 0-16,-1 0 1 15,2 0-1-15,-2 0 2 16,0 0-2-16,0 0-1 16,0 0 1-16,0 0 2 15,0 0 5-15,0 0-3 16,1 0-2-16,-1 0-1 16,0 0 5-16,0 0-6 15,0 0 0-15,0 0 5 16,0 0-5-16,0 0 6 15,0 0-5-15,0 0 2 0,0 0-3 16,0 0 1-16,0 0-1 16,0 0 1-1,0 0 0-15,0 0 0 0,0 0 2 16,0 0-5-16,0 0 2 16,0 0 0-16,0 0 3 15,0 0-3-15,0 0 2 16,0 0 1-16,0 0 0 15,0 0 1-15,0 0 1 16,0 0-1-16,0 0 0 16,0 0-1-16,0 0 1 15,0 0-4-15,0 0 0 16,0 0 0-16,2 0 0 16,-2 0 0-16,1 0 0 0,-1 0 0 15,0 0-3 1,0 0 0-16,0 0 2 0,0 0-2 15,2 0 2-15,-2 0 1 16,1 0 0 0,-1 0 0-16,0 0 0 0,0 0 1 15,0 0-1-15,0 0 0 16,0 0 0-16,0 0 0 16,0 0-5-16,0 0-4 15,-1 4-33-15,-11 3-57 16,-14-6-71-16</inkml:trace>
  <inkml:trace contextRef="#ctx0" brushRef="#br0" timeOffset="44324.97">13706 14352 22 0,'0'0'0'0,"0"0"-8"16,0 0-3-16,0 0 11 15,0 0 19-15,0 0 9 16,-24-72 20-16,24 69-28 16,0 0-3-1,0 1 1-15,0 2-1 0,0 0 4 16,0 0 10-16,0 0 4 15,0 0 1 1,0 0-8-16,0 0 11 0,0 0 15 0,0 0-22 16,0 0-8-16,0 0-9 15,0 0-7 1,0 0-3-16,0 11-3 0,0 10 0 16,0 14 15-1,0 10 9-15,0 12-11 0,0 5-12 16,0 1 4-16,-4-2-2 15,-1-4-3 1,1-7 0-16,1-4-1 0,1-8 1 16,2-9-2-16,0-8 0 15,0-7 0 1,0-6 0-16,0-5-1 0,0-3-3 0,9 0 4 16,10 0 2-1,16-11 7-15,17-25 14 0,26-21-2 16,26-21-21-16,29-17-3 15,25-5-11 1,17 0 3-16,15 5 4 0,6 15 0 16,-3 9 6-16,-4 13-1 15,-4 10-3 1,-3 5-8-16,-10 5 6 0,-11 5-1 16,-18 5-1-16,-22 5-7 15,-21 7-1-15,-22 1 5 16,-19 5-8-16,-17 1 19 15,-16 6-2-15,-13 0 3 0,-9 1 2 16,-4 2-2 0,0 0-2-16,0-1 0 0,0 1-7 15,0 0-11-15,0 0-22 16,0 0-36-16,-3 0-27 16,-11 0-96-16</inkml:trace>
  <inkml:trace contextRef="#ctx0" brushRef="#br0" timeOffset="69322.95">5696 7442 198 0,'0'0'0'0,"0"0"-55"0,0 0-7 15,0 0 26-15,0 0 32 16,0 0 4-16,0 0 1 16,-61 18 1-16,61-18 5 15,0 0-1-15,0 0-3 16,0 0 7-16,0 0 4 15,0 0 9-15,0 0 7 16,0 0 7-16,0 0-6 16,0 0-4-16,3-4-9 15,3-8-8-15,4-3 3 16,-1-3-1-16,6-3 7 16,0-1-4-16,0 1-2 15,1-2-5-15,1-2-2 16,-1 1 0-16,-1-2 0 15,1 1 4-15,2 0 3 0,-3 0 1 16,1 1-1-16,1 2-2 16,4-2-1-16,0-1 0 15,7 0-3-15,1-5-4 16,2-2 6-16,3-1-5 16,3-7 0-16,1 0 0 15,-1-1 1-15,5-1-1 16,-1 0 15-16,-5 5-15 15,-3 4 2-15,-3 2 4 16,0 3-7-16,0 1 4 16,-2 3 3-16,-1-2-6 0,1 4 2 15,-1-1-5-15,3-5 3 16,4 1-4-16,5-5 2 16,4 0 3-16,3 2-2 15,4 2-3-15,2 4 4 16,2 1-4-16,-2 3 1 15,0-3 1-15,-3 3 0 16,-4 1 0-16,3 3-2 16,-2-2 0-16,5 3 1 15,1-2-1-15,2 0 1 16,4-3 3-16,5 4-4 16,-2-2 0-16,2 5 1 0,-1 0-1 15,-4 2 0 1,2 2 0-16,-2 1 1 0,-1 2-1 15,-2 0-1-15,-4 2 1 16,4-2 4-16,3 6-4 16,0 0 0-16,2 0-2 15,0 0 2-15,-1 0-1 16,4 4 0-16,0 6 1 16,1 1 0-16,0 0 0 15,2 4 0-15,-7-3 0 16,-2 2 0-16,-5 1 1 15,-2 1-1-15,-3-1-1 16,-5 5 1-16,4 1 0 16,-4 2 0-16,0 0 0 0,2 1 0 15,-2 0 0-15,-3-1 1 16,0 1 0-16,-3 1-1 16,-2 3 0-16,5 7 3 15,-3-3-3-15,-5 1 0 16,-1 3 0-16,-3 2 1 15,-2 2 0-15,-3-1 0 16,-2 2 0-16,1-3 6 16,-2 3-7-16,1 1 2 15,-1 3-2-15,0-5 0 16,-2 2 0-16,2-4 0 16,-2-3 1-16,0-1-1 15,0-1 0-15,-1-3 0 0,-1 1 1 16,-2-2 0-1,0-2-2-15,1-2 1 0,0-3 0 16,2 0 0-16,-2-2 0 16,2 4 2-16,-1-3-2 15,0 3-1-15,-2-6 1 16,-2-2 0-16,2-5-2 16,-5-2 2-16,-2-4 1 15,-3-2-1-15,-2-1-1 16,-1-2 1-16,0 0 1 15,0 0-1-15,0 0 3 16,0 0-3-16,0 0 0 0,0 0 0 16,0 0 0-16,0 0 0 15,0 0 2-15,0 0-2 16,2 0 0-16,-2 0 0 16,0 0-2-16,0 0 2 15,0 0-1-15,0 0 1 16,0 0-1-16,0 0 0 15,0 0 1-15,0 0 0 16,0 0 1-16,0 0 0 16,0 0-2-16,0 0-1 15,0 0-1-15,0 0 1 16,0 0 2-16,0 0-2 16,0 0-2-16,0 0 3 15,0 0 1-15,0 0-6 16,0 0 6-16,0 0-6 0,0 0 6 15,0 0 0 1,0 0-2-16,0 0 1 0,0 0-2 16,0 0 0-16,0 0 3 15,0 0 0-15,0 0 0 16,0 0-1-16,0 0-2 16,0 0 2-16,0 0 0 15,0 0 1-15,0 0-1 16,0 0-3-16,0 0 4 15,0 0-2-15,0 0 0 16,0 0 1-16,0 0 1 16,0 0 0-16,0 0-2 0,0 0 2 15,0 0 0-15,0 0 0 16,0 0 0-16,0 0-1 16,0 0 1-16,0 0 0 15,0 0 0 1,0 0 3-16,0 0-6 0,0 0 4 15,0 0-1-15,0 0 0 16,0 0 0-16,0 0 0 16,0 0 0-16,0 0 0 15,0 0 0-15,0 0 0 16,0 0 0-16,0 0 0 16,0 0 0-16,0 0-1 15,0 0 0-15,0 0 0 0,0 0 1 16,0 0 0-1,0 0-5-15,0 0 5 16,0 0-1-16,0 0-3 0,0 0 2 16,0 0 2-16,0 0 0 15,0 0-2 1,0 0 6-16,0 0-8 0,0 0 4 16,0 0-1-16,0 0-1 15,0 0 1 1,0 0 1-16,0 0 3 0,0 0-3 15,0 0-3-15,0 0 3 16,0 0 0 0,0 0 1-16,0 0-1 0,0 0 0 0,0 0 5 15,0 0-5 1,0 0-2-16,0 0 2 0,0 0 2 16,0 0 0-16,0 0-4 15,0 0 6 1,0 0-4-16,0 0 0 0,0 0 0 15,0 0 3-15,0 0-3 16,0 0-2 0,0 0 2-16,0 0 0 0,0 0-1 15,0 0 1-15,0 0-2 16,0 0 1 0,0 0 1-16,0 0-1 0,0 0 1 15,0 0-2-15,0 0 2 16,0 0-1-16,0 0 1 15,0 0-3-15,0 0 2 0,0 0 1 16,0 0-2-16,0 0-1 16,0 0 3-16,0 0-2 15,0 0 2 1,0 0 0-16,0 0 0 0,0 0-1 16,0 0 1-16,0 0 0 15,0 0 1-15,0 0-1 16,0-5 4-16,4-4-4 15,0-7 0 1,4-4 0-16,1-1 2 0,0 1-1 16,-2-2-1-16,-1 1 1 15,0 1 0-15,-1-5-1 0,-2 2-1 16,-3-2 0-16,4-1 1 16,-4 2 1-16,0 1-1 15,0 0 0 1,0 5-2-16,0 0 2 0,0 2-5 15,0 1 5-15,0 3 0 16,0-1 0 0,0-1 0-16,0 2 3 0,0-1-3 15,0 2 0-15,-4 5-2 16,4 2 5-16,0 2-3 16,0 2 2-1,0 0 3-15,0 0-5 0,0 0 0 0,0 0-3 16,0 0 3-16,0 0-8 15,0 0 1-15,0 0 2 16,0 6-5 0,0 8 6-16,0 4 4 0,0 5 0 15,0 7-1-15,0 4 1 16,0 8 0-16,0 4 0 16,-3-3-1-1,1 3 0-15,-4-5 2 0,2-4 1 16,-1-4-2-1,2-4 1-15,0-7-3 0,-1-4 6 16,3-5-7-16,-2-4 3 0,1-4-2 16,1 0 0-1,-1-4-2-15,1-1-1 0,-4 0 5 16,5 0 0-16,-3 0 1 16,1 0-1-1,-5 0 4-15,-5 0 0 0,-6-7-4 16,-10-5 0-16,-5 2-2 15,-7-4 4 1,-2 3-2-16,-4 2 4 0,1 3 0 16,-4 0-2-16,-1 2-1 15,3-2 0-15,0 1-1 16,6 0 0 0,7 3 0-16,7-1 2 0,9 1 2 0,3 0 0 15,10 0-2 1,4 2-2-16,1 0-2 15,0 0 1-15,0 0-11 0,0 0 4 16,0 0-3-16,0 0 5 16,0 0-3-1,0 0-4-15,3 0 0 0,3 0 1 16,6 4-6-16,-2 2-28 16,5 4-30-16,0 0-46 15</inkml:trace>
  <inkml:trace contextRef="#ctx0" brushRef="#br0" timeOffset="85489.89">2930 8018 68 0,'0'0'2'0,"0"0"-2"15</inkml:trace>
  <inkml:trace contextRef="#ctx0" brushRef="#br0" timeOffset="86134.68">2930 8018 0 0,'-72'10'55'16,"72"-10"-1"-16,0 0-24 0,0 0-22 16,0 0-4-16,0 0 1 15,0 0 13-15,0 0 14 16,0 0 5-1,0 0-4-15,0 0-10 0,0 8-13 16,0 7 1-16,11 10 26 16,-1 14 6-16,5 4-8 15,0 12-8-15,1 4-6 16,-2 1-2-16,2 4-2 16,-4-5-5-16,0-6-1 15,-3-4-6-15,-3-7 1 0,0-5 0 16,0-4-2-1,-2-3 0-15,-1-4 1 0,-1-8-4 16,1-5-1-16,-3-5-1 16,0-4-2-16,0-3-6 15,0 1-22-15,0-2-9 16,0 0-17-16,0 0-24 16,0-15-14-16,0-17-68 15</inkml:trace>
  <inkml:trace contextRef="#ctx0" brushRef="#br0" timeOffset="86473.78">2852 8072 347 0,'0'0'0'16,"0"0"-39"-16,0 0-70 15,0 0 98-15,0 0 11 16,0 0 4-16,81-46-2 16,-71 41 16-16,1 0 17 0,-2 2-3 15,2 1-11 1,3 2-15-16,7 0 2 0,3 0 2 15,8 11-1 1,4 5 7-16,3 9-5 0,-3 3 3 16,0 7-4-1,-3 5 4-15,-5 4-6 0,-3 3 1 16,-7 3-4-16,-6-1-1 16,-6 1 1-16,-4-5 0 15,-2 1 1 1,0-3-4-16,-3-1 8 0,-11-2-4 15,-5-4 5-15,-5-1-1 16,-2-2-9-16,-5-5-1 16,-6-3 7-16,-3 0-6 0,-8-1-1 15,-3-5-6-15,-1-3-6 16,4-3-5 0,5-4-9-16,6-1-4 0,4-2 7 15,9-5-2-15,7 0-15 16,6-1-30-16,9 0-30 15,2-8 10-15</inkml:trace>
  <inkml:trace contextRef="#ctx0" brushRef="#br0" timeOffset="87479.01">3431 7960 9 0,'0'0'17'0,"0"0"8"15,0 0-6-15,0 0-3 16,0 0 3-16,0 0 5 16,0-2 1-16,0 2 5 15,0 0-8-15,0 0-3 16,0 0-5-16,0 0-4 15,0 0-3-15,2 0-3 16,5 14-1-16,2 9 21 16,10 11 9-16,1 5-7 15,5 8-15-15,2 6-10 0,0 1 15 16,1 0-6-16,-1-2 0 16,-1-5-10-16,-3-6 7 15,1-8-1-15,-5-6 1 16,-5-6-7-16,1-5-1 15,-8-7 1-15,-2-5 1 16,-4-4-1-16,-1 0 5 16,0 0 5-16,0 0 4 15,0 0 26-15,0-14-4 16,0-17-11-16,0-16-25 16,-7-13-4-16,1-10 2 15,-3-1 4-15,6 6 2 16,3 7 1-16,0 4-3 15,0 3-2-15,0 2-5 0,9 4-2 16,0 11-5-16,-2 10 6 16,-1 7 1-16,-3 9-9 15,-1-1-10-15,1 3-7 16,1 0-12-16,-1 2-10 16,3 3-11-16,3 1-20 15,4 0-59-15</inkml:trace>
  <inkml:trace contextRef="#ctx0" brushRef="#br0" timeOffset="89507.88">11820 7834 32 0,'0'0'37'0,"0"0"0"16,0 0-6-1,0 0-8-15,0 0-7 0,0 0 1 0,0 0 2 16,8 2-7-1,5 0 7-15,7 1 12 0,9-3 6 16,10 0-16-16,10 0 3 16,6 0-3-16,4-11-4 15,2-1-9-15,0-2-7 16,-1-1 2-16,-2 1 0 16,-6 0-3-16,-7 2 4 15,-12 1-4-15,-14 4-6 16,-7 4 3-16,-9 0-10 15,-3 2-1-15,0-1-10 16,0 2-2-16,0-2-14 0,-3 0 38 16,-4 2-4-16,-1 0-3 15,-4 0-3-15,-3 0 12 16,-4 4 3-16,-5 9 4 16,2 6 4-16,2 4 17 15,-1 6-8-15,1 8-7 16,1 11 6-16,2 5 3 15,2 4-16-15,0 2-1 16,3-4-2-16,0-2-1 16,3-4 3-16,-2-11-1 15,1-7-2-15,1-7-2 16,-1-9 0-16,-2-1 0 16,1-4 0-16,-3-4-1 15,-3 2-8-15,-2-2 2 16,-1-1-3-16,-2-4 1 0,3-1 9 15,5 1 0-15,6-1 0 16,5 0 4-16,3 2 7 16,0-2-4-16,0 0-7 15,2 0-3-15,7 0 3 16,3 0 9-16,7 0 6 16,2 0 5-16,3 0-5 15,3 0-9-15,1 0-1 16,2-3-4-16,2-4 0 15,-3-2-1-15,1 1-1 0,0 0-12 16,0-3-9 0,3 1-14-16,0-4-3 0,-2 2-11 15,0-2-15-15,-2 0-48 16</inkml:trace>
  <inkml:trace contextRef="#ctx0" brushRef="#br0" timeOffset="90171.9">12823 7767 242 0,'0'0'0'16,"0"0"-19"-16,0 0-124 15,0 0 104-15,0 0 39 16,0 0 34-16,60 30 3 16,-53-9 0-16,-1 7 5 15,-2 9 2-15,1 9-9 16,-2 6-18-16,0 3-12 15,0 3 5-15,-3 4-5 16,0-2 6-16,0-6-1 16,0-11 2-16,0-7-6 15,0-13 6-15,7-7 0 0,-2-7-3 16,-2-5-5-16,-2-4 3 16,1 0-1-16,-1 0 15 15,4-1 14 1,2-20 1-16,8-15-11 0,5-17-10 15,5-13-15-15,2-2 0 16,1 2 1-16,-1 11 4 16,-2 8 7-16,-1 8-7 15,-6 5-4-15,-2 4-1 16,-1 5-1-16,-1 3-1 0,-4 8-7 16,-2 1 3-1,-2 6-1-15,-5 6-2 16,1 0-22-16,-2 1-16 0,0 0-36 15,0 0-27-15,0 0-82 16</inkml:trace>
  <inkml:trace contextRef="#ctx0" brushRef="#br0" timeOffset="113642.64">9465 9474 19 0,'0'0'0'16,"0"0"-9"-16,0 0 5 0,0 0 4 15,0 0 4-15,0 0 2 16,0 0 13-16,0 0 26 16,0 0 7-16,0 0-8 0,0 0-14 15,0 0-1-15,-3 0-8 16,-2-2 8-16,-1-2-8 16,0 0-3-16,-1-2-3 15,-1 1-2-15,-1-4 10 16,-4 3-4-16,-1-4-9 15,-3 0 3-15,-3-1 5 16,1 0-7-16,-1 2-8 16,1-2 4-16,1 3 5 15,3 1-1-15,-1 2-5 16,1-1-4-16,0 0-1 16,-2 0-1-16,1 0 1 0,-1 0-1 15,0 1 0-15,-3 2-1 16,1-2 1-16,0 2 0 15,0 0-1-15,0 3 1 16,4-1-1-16,-3 1 0 16,-1 0-2-16,1 0 2 15,-3 0 0-15,-1 3-1 16,1 7 0-16,-3 1 2 16,0 5 0-16,-4 1-2 15,5 5 1-15,-2 2 1 16,1 2 1-16,-1-1 0 15,0-1 0-15,-1-2 1 0,-1 3-2 16,0-3 2-16,-1 1-1 16,-2 2 0-1,2-2 2-15,-2 2-3 0,2 0 0 16,1 1 1-16,0 2 0 16,4 0-1-16,-2 3 5 15,0 3-5-15,-2 0 0 16,5 1 0-16,-1-1-3 15,5-3 3-15,2 1 0 16,1-1-1-16,6-2 1 16,-4 0-1-16,5 4 1 15,1 0 0-15,2-1 0 16,-2 3 4-16,4 0-4 16,1-3 7-16,1 3-7 0,1-2 0 15,0 5-3-15,0 5 3 16,0 0 3-1,0-2-1-15,0-1-2 0,0-7 1 16,0-3 0-16,3-4 2 16,4-3-2-16,1-3 0 15,-1-2 6-15,-1 1 0 16,2-1 0-16,2 2-4 16,-1 0 0-16,6 3 5 15,-2 2 2-15,1-2-7 16,5-2 3-16,0 2-2 15,0-2-4-15,1-1 2 0,3-1-1 16,-4-1 4 0,2 0-3-16,3-2 4 15,-3 0-5-15,3-1 2 0,-5-2-3 16,5 0 1-16,-3 0 7 16,4-1-5-1,2 0-3-15,1-4 9 0,4 1-8 16,-1-4-1-16,6-2 2 15,-2-2 0-15,3-1 2 16,-5 0-1 0,4 0 2-16,-2 0 4 0,-1 0-5 15,2-1-3-15,3-4 1 16,2-5 0 0,0 3 0-16,2-2-2 0,-3-1 1 0,2-1-1 15,1-1 1-15,-1 1 0 16,0-2-1-16,3 0 0 15,-5-3 0 1,-1 0 4-16,-5 1-4 0,-4-2-1 16,-3 0 1-16,1-1 2 15,-4-5-2 1,3-2 4-16,0-3-2 0,1-4-1 16,2-6-1-1,3-1 0-15,1-4-2 0,3 0-4 16,-1-2 6-16,-3 5-2 15,-5 0 2-15,-4 7 1 16,-3-1 0-16,-6 0 4 16,-3 2-5-16,-2-1 1 15,-4 2 1-15,-1 1 3 16,-2-4-5-16,-2 0-1 0,1-4-2 16,-2 2-7-16,0 1 6 15,0 0 3-15,0 1-2 16,0-1 0-1,-3 1 1-15,-5 1 0 0,2 0-2 16,-4 3 3-16,3 1-5 16,-4 4 6-1,0 1-2-15,1 1-1 0,-2 4-1 16,-1-4-8-16,4 3 10 16,-3 1 1-1,-1-3-6-15,-1 4 2 0,2 1-2 0,2 0 1 16,1 2 0-16,-3-1 4 15,1 2-6 1,2 1-3-16,-1 2 8 0,3 2-2 16,-1 1 0-16,2 2-5 15,-2 1 5 1,3 1-2-16,-1-2-3 0,0 0 3 16,1 2 3-16,1 0 4 15,-5-1 0-15,6 0 0 16,0 3-2-16,0-1 2 15,1 2 0-15,-1 0-1 16,2 0 1-16,1 1-1 16,-2 0 1-16,2 0-1 0,0 0 0 15,0 0-1-15,0 0 0 16,-1 0-1 0,1 0 0-16,0 0 0 0,0 0-1 15,-2 0 2 1,-1-2-1-16,0 0 1 0,2 1-3 15,-3 1 3-15,2-1 2 16,-1 1-2-16,2 0 0 16,-4-2 1-16,5 2 0 15,-3-1 1-15,0 1-1 0,3 0 1 16,-2-2 0 0,1 2 0-16,1 0 1 15,-2-1 0-15,2 1-1 0,-1 0 0 16,1-2 0-16,-2 2 0 15,2-1 0 1,-1-1 0-16,-2 2 0 0,2 0 1 16,1 0-1-16,0 0 0 15,0 0 0-15,0-1 0 16,0 1 0 0,0 0 0-16,-2 0 0 0,2 0 0 15,0 0 0-15,0 0 0 16,0 0 0-16,-1 0 0 15,1 0 0-15,0 0 0 16,0 0 0-16,-2 0 0 0,2 0-1 16,0 0 1-1,0 0-1-15,0 0 1 0,0 0 0 16,0 0 0-16,0 0 0 16,0 0 0-16,0 0-1 15,-1 0 0 1,1 0 1-16,-2 0-1 0,2 0-2 15,0 0-2-15,0 0 2 16,0 0-3-16,0 0-2 16,0 0-2-16,0 0 4 15,0 0 2-15,0 0-1 16,0 0 2-16,0 0-5 16,0 0 0-16,0 0 1 0,0 0 1 15,-1 0 3 1,1 0 3-16,0 0-1 0,-2 0-2 15,2 0 3-15,0 0-3 16,0 0 3-16,0 0 0 16,0 0 2-16,0 0-2 15,0 0 0-15,0 0 0 16,0 0 0-16,0 0-2 16,0 0 2-16,0 0-1 15,0 0 1-15,0 0-1 16,0 0 1-16,-1 0 0 15,-1 0 0-15,2 0 0 16,0 0 0-16,0 0 0 0,0 0 0 16,0 0 0-16,-1 0 0 15,1 0 0-15,0 0 0 16,0 0-1-16,0 0 2 16,0 0-2-16,0 0 2 15,-2 0-2-15,2 0 0 16,0 0-2-16,0 0-3 15,0 0 0 1,-1 0 0-16,-1 0-1 0,-1 0-1 16,0 0-10-16,-1-1-1 15,1 1 12-15,0-2 5 16,1 1-5-16,-1 1-8 16,2-2-22-1,-2 2-5-15,0 0-18 0,-2 0 4 0</inkml:trace>
  <inkml:trace contextRef="#ctx0" brushRef="#br0" timeOffset="115673.86">10682 10832 24 0,'0'0'14'16,"0"0"-3"-16,0 0-1 16,0 0-1-16,0 0 7 15,0 0 5-15,0 0 10 16,1 0-4-16,1 0 1 16,-2 0-7-16,1 0-5 0,1 0-12 15,1 0 0 1,0 0 2-16,3 0-1 0,7 0 3 15,5 0 3-15,6 0 0 16,3 0-2-16,6 5-6 16,1-2 1-16,6 0-3 15,2 1 4-15,7-1-4 16,-4 0 1-16,7 0 0 16,-1 0-2-16,1 0 1 15,0 3-1-15,1-2 0 16,-1-1 0-16,0 1 1 15,5-1-1-15,-5 0 1 16,2 1-1-16,-2-4 0 0,-1 4 1 16,-1-4-1-16,-1 0 0 15,1 2 0-15,5-2 4 16,-1 1-4-16,1 2 0 16,-4-3 1-16,-4 2 3 15,-3-2-2-15,-5 2 0 16,1 1 1-16,-3-2-1 15,-3 2 2-15,2-1 2 16,-3 1-2-16,-3 0 3 16,3-2 4-16,-3 2 0 15,-2 0-5-15,2 0 3 16,-2-3 1-16,-1 4-2 0,0-4 5 16,-1 2-6-1,0 0-2-15,-4-2 1 0,4 1 8 16,-4-1 0-1,6 0-3-15,1 2-1 0,-1-2 1 16,-2 0-6-16,0 0 0 16,-2 0 1-16,-2 0 1 15,-5 0 2 1,-2 0-5-16,-6 0 1 0,-5 0-5 16,-2 0 4-16,-2 0-3 15,0 0 0-15,0 0-1 16,0 0-1-16,0 0-19 15,0 0-18-15,-3 0-34 16,-15 0-45-16,-14 0 36 0,-20 3-113 16</inkml:trace>
  <inkml:trace contextRef="#ctx0" brushRef="#br0" timeOffset="116689.06">10835 10971 69 0,'0'0'0'0,"0"0"-30"16,0 0 5 0,0 0 25-16,0 0 2 0,0 0 4 15,81 7 2-15,-61-6 11 16,2 2 1-16,3 0-2 15,5 1 2-15,3-4-10 16,3 4 2-16,4-3 2 16,6 2 3-16,2-1-3 15,3 0 6-15,4 0 2 16,2 2 7-16,4 0-13 16,4 0-3-16,-1 0-2 15,2 2 2-15,0-3-7 0,1 2 5 16,6-1-3-16,3 1-4 15,-4 0 2-15,2 1 4 16,-8-2 0-16,-2 3 0 16,-4-3-1-16,-4 1 4 15,-3-2 4-15,-2 1-11 16,-4 0 5-16,-2-1-2 16,-3 0 2-16,-4-2 5 15,-3 2-5-15,-4 0 1 16,-6-2-8-16,-3 1 2 0,-5-1 2 15,-3-1-5 1,-4 2-2-16,-5-2 2 16,-2 0 3-16,-3 0 1 0,0 0 6 15,0 0 5-15,0 0-3 16,0 0-9-16,0 0-5 16,0 0-1-16,0 0-1 15,0 0-1-15,0 0-12 16,0 0-19-16,0 0-17 15,0 0-27-15,0 2-32 16,0-2-65-16</inkml:trace>
  <inkml:trace contextRef="#ctx0" brushRef="#br0" timeOffset="117479.51">7249 12922 12 0,'0'0'18'0,"0"0"3"16,0 0-9-16,0 0-11 15,0 0-1-15,0 0 0 16,6-6-3-16,-2 6-20 15</inkml:trace>
  <inkml:trace contextRef="#ctx0" brushRef="#br0" timeOffset="124944.52">7022 15246 3 0,'0'0'15'15,"0"0"-15"-15,0 0 0 16,0 0 1-16,0 0 37 16,0 0 10-1,0 0-11-15,0 0-16 0,0-3-5 16,0 3-4-16,0 0-4 0,0 0-3 16,0 0 1-1,5-5-5-15,9 1 4 0,8-3 3 16,7-2 6-1,7 0-7-15,7-3-1 0,4 2-1 16,5 0-3-16,1 1 2 16,-3 0 2-1,-1 1-5-15,-4 0-1 0,-8 5-1 16,-7 0-15-16,-12 3-6 16,-12 0-27-16,-6 0-26 0,-3 0-24 15</inkml:trace>
  <inkml:trace contextRef="#ctx0" brushRef="#br0" timeOffset="125306.53">7106 15258 44 0,'0'0'47'16,"0"0"-47"0,0 0-15-16,0 0 15 0,0 0 46 15,0 0 12-15,70 21-26 16,-34-20-11-1,8-1-3-15,7 0-12 0,4 0 3 16,2-7 0-16,1-5-1 16,-7-1 10-16,-2 2-8 15,-3 0-3 1,-5 1-2-16,-1-2-5 0,3-1 0 0,2 5-6 16,7-6-17-16,6 4-33 15,11 0-43-15,12-2-40 16</inkml:trace>
  <inkml:trace contextRef="#ctx0" brushRef="#br0" timeOffset="126319.68">12296 15246 95 0,'0'0'35'15,"0"0"-34"-15,0 0 0 0,0 0 48 0,0 0 17 16,0 0-37-16,-4 0-10 16,4 0 1-16,0 0-4 15,0 0-14-15,13 0-2 16,5 0 9-16,12-6-2 15,7 0 0-15,11-1 2 16,5-2-4 0,7 0 3-16,4-1-5 0,2 0-3 15,0 0 1-15,-5 3 0 16,-8 1-1-16,-9 3-6 16,-10 2 5-16,-13 1-7 15,-9 0-11-15,-9 0-10 0,-3 0-22 16,0 0-13-1,-17 0 13-15,-12 1 22 0,-13 7-79 16</inkml:trace>
  <inkml:trace contextRef="#ctx0" brushRef="#br0" timeOffset="126332.64">12277 15241 35 0,'0'0'38'16,"0"0"-5"-16,0 0-21 16,0 0 1-16,0 0 34 0,0 0 0 15,107 14-11 1,-56-10-12-16,5-1-16 0,0-2 0 16,4-1-3-16,-5 0 4 15,-6 0 0-15,-6 0-2 16,-2 0 1-16,-6 0 0 15,-4-1-6-15,-5-3-1 16,-5 0-1-16,-5 2-1 16,-5-2-5-16,-5 3-6 15,-3 1-6-15,-3 0-12 16,0 0-4-16,0 0-18 16,0 0-25-16,0 0-27 0</inkml:trace>
  <inkml:trace contextRef="#ctx0" brushRef="#br0" timeOffset="146411.21">10097 11326 100 0,'0'0'9'15,"0"0"-9"-15,0 0-30 16,0 0 30-16,0 0 7 15,0 0 19-15,-22 20 15 16,13-1-3-16,-3 6-6 16,0 6-7-16,-3 5-10 15,-3 4-2-15,-3 7-1 0,-3-1 2 16,2 1 10-16,-5-1-8 16,5-7-6-16,2-8 7 15,2-6 1-15,9-9 5 16,2-9-6-16,6-1-10 15,1-6 0-15,0 0 1 16,0 0-3-16,0 0 1 16,0 0 8-16,7 0 4 15,9 0-4-15,13-2-2 16,11-8 9-16,12-1-5 16,5-2-9-16,4 2-7 15,2 2 3-15,-2 2-3 16,-3 2 1-16,-6 3-1 0,-10 2 0 15,-5 0 0-15,-8 0 0 16,-9 0-1-16,-4 0-1 16,-6 2-2-16,-6 2 0 15,-1-3-3-15,-3 1 0 16,0-1-8-16,0-1-2 16,0 0-5-16,0 0 1 15,0 0-4-15,0 0-16 16,0 0-35-16,0 0-35 15,-1 0-71-15</inkml:trace>
  <inkml:trace contextRef="#ctx0" brushRef="#br0" timeOffset="149620.4">10205 11568 39 0,'0'0'0'16,"0"0"-2"-16,0 0-29 15,0 0 31-15,0 0 19 16,0 0 16-16,0 0 15 15,0 0-6-15,0 0-13 16,0 0-13-16,3-1-8 16,5-7-5-16,4 2 6 0,5-4 15 15,2-2 2-15,7 0 2 16,2-3 0-16,3 1-4 16,5 0-6-16,3 2-7 15,4-2-8-15,5-1-4 16,4 2 4-16,2 1-4 15,-1-1 2-15,-2 0-1 16,1 0 0-16,-3-2 6 16,-1 2 6-16,1-2 1 15,1 2-10-15,-1-1-5 16,-1 2 0-16,1 1 2 16,-1-1-1-16,-5 2-1 15,-3 0 0-15,-4 3 3 16,-7-3-3-16,-7 3 1 15,-7 3 1-15,-6 1-2 0,-6 0 6 16,-3 3 8-16,0-1 0 16,0 1 4-1,0 0 2-15,0 0-5 0,0 0-7 16,0 0-3-16,0 0-2 16,0 0 5-16,0 0-8 15,0 0 5-15,0 0-5 16,0 0 0-1,0 0 0-15,0 0 0 0,0 0 0 16,0 0-1-16,0 0-4 0,0 0 5 16,0 0-3-16,0 0 1 15,0 0 2 1,0 0-2-16,0 0 2 0,0 0 0 16,0 0 0-16,0-2 1 15,0 2-1 1,0 0-1-16,0 0 0 0,0 0 0 15,0 0 0-15,0 0 1 16,0 0-3-16,0 0 3 16,0 0 0-16,0 0-1 15,0 0 1-15,0 0-1 16,0 0-1-16,0 0-3 16,0 0 5-1,0 0-6-15,0 0 4 0,0 0-5 16,0 0 3-16,0 0 4 0,0 0-3 15,0 0-6-15,0 0 5 16,0 0 0-16,0 0-3 16,0 0 6-1,0 0-1-15,0 0-3 0,0 0 2 16,0 0 3-16,0 0-1 16,0 0 2-16,0 0-2 15,0 0 0-15,0 0-1 16,0 0 2-16,0 0 0 15,0 0 1-15,0 0-2 0,0 0-2 16,0 0 3 0,0 0-5-16,0 0 5 0,0 0-3 15,0 0 3-15,0 0-1 16,0 0-1-16,0 0 4 16,0 0-2-16,0 0 0 15,0 0-4-15,0 0 4 16,0 0 4-16,0 0-4 15,0 0 0-15,0 0-2 16,0 0 3-16,0 0-1 16,0 0 1-16,0 0-1 15,0 0-1-15,0 0-2 16,0 0 3-16,0 0 0 16,0 0 3-16,0 0-6 15,0 0 3-15,0 0 0 0,0 0 3 16,0 0-2-16,0 0-1 15,0 0 0 1,0 0 0-16,0 0-2 0,0 0 0 16,0 0 2-16,0 0 0 15,0 0-4-15,0 0 0 16,0 0 2 0,0 0-5-16,0 0 1 0,0 0-1 15,0 0 1-15,0 0-1 16,0 0 0-16,0 0 1 15,0 0 5-15,0 0-4 16,0 0 4-16,0 0-2 0,0 0 2 16,0 0 1-1,0 0-1-15,0 0 1 0,0 0 0 16,0 0-1-16,0 0 1 16,0 0 0-16,0 0 0 15,0 0 0-15,0 0 2 16,0 0-2-16,0 0-1 15,0 0 1-15,0 0 1 16,0 0-1-16,0 0-1 16,0 0 0-16,0 0 1 15,0 0 2-15,0 0-2 16,0 0-8-16,0 0 8 0,0 0-6 16,0 0-1-1,0 0 0-15,0 0 2 16,0 0-3-16,0 0 4 15,0 0-2-15,0 0-2 0,0 0-5 16,0 0-7-16,0 0-10 16,0 0-7-16,1 0-9 15,7 3-48 1</inkml:trace>
  <inkml:trace contextRef="#ctx0" brushRef="#br0" timeOffset="162894.62">7322 15352 30 0,'0'0'11'0,"0"0"-8"16,0 0-2-16,0 0 2 15,0 0 3-15,0 0 20 16,0 0 7-16,0 0 14 16,0 0-7-16,0 0-15 0,0 0 2 15,0 0-2-15,0 0-3 16,0 0-8-16,-5 10 5 16,-3 9 7-16,-3 7 0 15,-1 4 4-15,0 4-8 16,-1 3-3-16,0 1 6 15,2 2-9-15,-1 4-3 16,0 6-4-16,3 5 0 16,-3 6 2-16,3 1-3 15,-1-4-3-15,-1-5 3 16,-2-2-1-16,4-10 0 16,1-7-6-16,0-6 0 0,5-9-1 15,0-7-1 1,3-5 0-16,0-4-11 0,-2-3-14 15,2 0-9-15,0 0-10 16,0 0-18-16,-1-12 4 16,-5-16-17-16,-6-5-7 15,3-4-17-15,-5 0 45 16,0 7 36-16,-2 8 19 16,0 6 0-16,3 7 9 15,-2 5 24-15,10 2 31 16,1 2-3-16,4 0-12 15,-2 2-11-15,-1 16-21 16,2 13 16-16,1 11-13 0,0 6-6 16,0 0-5-16,13-4-1 15,7-7-3-15,3-11 3 16,2-6-7-16,0-9-2 16,5-10-5-16,-2-1 6 15,6-8 4-15,2-19 0 16,4-8 0-16,-1-9 0 15,-3-5-1-15,0 2-3 16,-5-1 2-16,-4-1-2 16,-5 8-2-16,-5 6 0 15,-4 7-1-15,-4 10 3 16,-4 6-5-16,-2 6-7 0,-2 6-5 16,-1 0-25-16,0 0-45 15,0 10-59-15</inkml:trace>
  <inkml:trace contextRef="#ctx0" brushRef="#br0" timeOffset="164250.91">6630 16983 123 0,'0'0'44'0,"0"0"-44"16,-97 35-1 0,83-23 1-16,7-2 41 0,4 4 2 0,3 0-30 15,0 5-9-15,0 0-2 16,13 1 0-16,1 0 4 16,4 2 0-16,-2 4 0 15,5-1 0-15,1 4-3 16,-2 0-5-16,7-1 4 15,-2 4-2-15,3-2 6 16,1 2-4-16,-7-7-1 16,-4-6 4-16,-3-3 6 15,-9-5 0-15,-3-2 0 16,-3-3 2-16,0 2 14 16,-8 1 21-16,-14 3-12 0,-8 3-23 15,-4-5-8-15,-2 0 0 16,-4-1 6-16,3-5 0 15,4-4-4-15,1 0-1 16,7 0-6-16,7-1-3 16,5-9-9-16,4-3-9 15,4-3-23-15,4-4-31 16,1-3 8-16,0-4-47 16,15-2-54-16</inkml:trace>
  <inkml:trace contextRef="#ctx0" brushRef="#br0" timeOffset="164619.73">7125 16838 151 0,'0'0'0'0,"0"0"-8"0,0 0 8 16,0 84 6-1,-1-33 40-15,-7 6 4 0,1 10-6 16,-1 2-21-1,-1 0-3-15,2 0 6 0,2-6-8 16,-1-7 0-16,2-14-5 16,-2-8-6-16,3-10-6 15,2-5-1-15,-1-6 0 16,2-6-2-16,0-1-26 16,0-5-29-16,0-1-23 15,3 0-62-15</inkml:trace>
  <inkml:trace contextRef="#ctx0" brushRef="#br0" timeOffset="165274.06">7362 17288 132 0,'0'0'38'0,"0"0"-33"15,2 75-5-15,4-49 0 16,7-3 16-16,2-6 23 16,3-4-27-16,9-6 0 15,-3-1-2-15,10-6-6 0,-4 0 5 16,-6 0-4 0,-3-10 1-16,-9-1-1 0,-7-5 2 15,-5-2-1 1,0-5 5-16,-20-2-7 0,-12 2-2 15,-2 2 2-15,-6 7 0 16,6 7 15 0,4 0 2-16,10 4-8 0,7 3-7 15,8-4-6-15,5 1 0 16,0 0-14-16,5-3-12 16,16-6-7-16,10-6 25 15,14 1 7-15,13 1 1 16,3 5 1-16,2 5-1 15,-6 6 0-15,-13 2 4 16,-13 17-4-16,-11 10 5 0,-10 7 7 16,-5 8 20-1,-5 6-16-15,0 6 3 0,0 7 0 16,-3 6-6-16,-10 4-8 16,2-2-2-16,-1-4-1 15,0-12-1-15,2-10 1 16,-2-13-1-16,6-9 1 15,1-13 1-15,4-6 3 16,-1-2-2-16,2-2-1 16,0 0-3-16,0 0-8 15,0-14-3-15,0-14 3 16,0-15 6-16,3-16-4 16,5-11-5-16,5-3-19 0,1 0 9 15,5 4 4-15,3 9 15 16,1 7 2-1,1 11 5-15,1 12 5 0,-3 6 4 16,-4 11-9-16,0 6 3 16,-3 7-7-16,0 0-1 15,-3 4-1-15,4 20-1 16,-4 8 1-16,-4 5 1 16,-5 3 3-16,-3-5 0 15,0-4-3-15,-11-5 0 16,-11-5 0-16,-6-2-2 15,-2-6-8-15,0 0-23 16,3-8-29-16,0-5-23 16,5 0-59-16</inkml:trace>
  <inkml:trace contextRef="#ctx0" brushRef="#br0" timeOffset="165976.19">8286 17331 5 0,'0'0'55'15,"0"0"2"-15,0 0-14 16,85-57-19-16,-67 34-16 16,-5 1 1-16,-5-3 1 15,-8 5-7-15,0 6 5 16,-2 6 13-16,-17 8-6 16,-4 0 4-16,-8 6 2 15,-9 24-6-15,1 13 19 16,3 10 7-16,2 7-2 15,10-4-23-15,9-11-9 16,8-10-7-16,7-11 3 0,10-7-4 16,16-4 1-1,14-6-10-15,6-6-3 0,6-1-1 16,3-10-33-16,2-14-42 16,-3-9-106-16</inkml:trace>
  <inkml:trace contextRef="#ctx0" brushRef="#br0" timeOffset="166985.94">9741 15330 36 0,'0'0'25'0,"0"0"-24"16,0 0 31-16,0 0 37 15,0 0-15-15,0 0-11 16,-2-14-1-16,2 14-5 0,0 0-4 16,0 0-15-1,0 0-13-15,0 20-3 0,0 12 14 16,0 18 12-16,0 9-7 16,12 10-2-16,4 3 0 15,8 1-13 1,9-1 9-16,6-1-7 0,5-3 9 15,1-7-5-15,1-6-7 16,-2-6-2-16,-4-10-3 16,-4-3-3-16,-9-7 3 15,-2-8 6-15,-7-4-3 16,-6-5-2-16,-6-7 0 0,-2-4-1 16,-4-1-5-16,0 0 5 15,0 0-1-15,0 0 0 16,0-10-1-16,2-23-3 15,1-13-11-15,-2-8-7 16,1 1 5-16,-2 12 2 16,0 10 14-16,0 12 2 15,0 8 4-15,0 5-1 16,0 4 4-16,0 2 9 16,0 0-7-16,0 0-9 15,0 0-3-15,0 5-6 16,4 15-2-16,5 9 9 15,-1 8-2-15,7 7 4 16,-2 4 0-16,0 0 1 16,-2-3 1-16,-5-9-2 0,-3-5-3 15,-3-8 3-15,0-5-1 16,-3-4 1 0,-12-2 5-16,-9-1 4 0,-6-3 1 15,-4-2-3-15,-8-2-7 16,-1-4-3-16,-2 0 1 15,4-4-5 1,3-7-1-16,7 1-1 0,7 1 5 16,4 1-19-16,6-2-14 15,5 1-29 1,6 3-6-16,3-1-36 0,0 1-27 16</inkml:trace>
  <inkml:trace contextRef="#ctx0" brushRef="#br0" timeOffset="168342.13">10545 16435 73 0,'0'0'28'16,"0"0"-23"-16,0 0 11 16,0 0 30-16,0 0-9 15,0 0-20-15,-11 0 0 16,11 0-5-16,0 0-8 16,0 0-2-16,5 0 1 15,5 0 7-15,2 0 6 16,10 0 12-16,13 0 4 15,10 0-4-15,10 0 6 16,3 0-2-16,-2 0-14 16,-6 0-1-16,-1-4-1 0,-7 2-2 15,-4-4-8 1,-6 1-1-16,-11 1-3 0,-5 1 0 16,-8 0-2-16,-5 1 0 15,-3 2-4-15,0 0 4 16,0 0-1-16,0 0-1 15,0 0-9-15,-3 0 11 16,0 0 6-16,-5 2-6 16,-4 11 1-16,-4 9-1 15,-8 12 11-15,2 14 8 16,-1 13 14-16,1 7-5 16,3 5 0-16,6 4-8 0,2-2-5 15,2 0-4-15,4-9 0 16,1-6-7-16,2-11-1 15,1-13 13-15,-1-11-12 16,1-11 1-16,-5-7-1 16,6-6-4-16,0 1 0 15,-5-2-2-15,-2 0-5 16,-7 0 1-16,-11-10-13 16,-9-4-10-16,-5 0-6 15,-4 5 27-15,2 4 8 16,3 2 5-16,8 2-3 15,9-1 1-15,9 2 1 16,6 0 1-16,6 0-3 0,0 0-1 16,0-1-1-1,0 1-14-15,12 0 2 0,6 0 11 16,15 0 1-16,11 0 0 16,13 0 1-16,0 0-1 15,7 0 2-15,-3 0-1 16,-4 0-2-16,1 0-3 15,-6 0 4-15,-7 0-7 16,-12 0-1-16,-5 0-7 16,-10 0-18-16,-4-1-11 15,-6-5-6-15,-3 0-12 16,-4-10-16-16,-1-4-3 16,0-6-44-16</inkml:trace>
  <inkml:trace contextRef="#ctx0" brushRef="#br0" timeOffset="168684.75">11323 16556 126 0,'0'0'29'0,"0"0"-29"16,0 0 0-16,0 0 8 0,0 0 30 15,0 0 12-15,2 70 5 16,-2-33-22-16,0 9-4 16,0 4-8-1,0 9-4-15,1 4-2 0,1 6-9 16,2-1-1-16,-2-3-4 15,2-6-1-15,1-13 3 16,2-5-2-16,-1-16 12 16,-1-9 3-16,-1-9-8 15,-1-3 4-15,-1-4-5 16,-2 0 7-16,1 0 6 16,1 0-3-16,-1-4-6 0,4-15-6 15,5-16 12 1,4-11-14-16,5-8-3 0,3-2-5 15,2 2-17-15,2 8 3 16,0 1 17-16,-2 8 2 16,0 4 0-16,-4 4 0 15,-1 4 0-15,-6 2 0 16,1 3-6-16,-5 3-5 16,-2 5-24-16,-1-2-6 15,-2 2-23-15,-2-2-35 16,-2-1-57-16</inkml:trace>
  <inkml:trace contextRef="#ctx0" brushRef="#br0" timeOffset="170033.41">12960 15271 34 0,'0'0'0'15,"0"0"0"-15,0 0 3 16,0 0 51-16,0 0-10 16,0 0-13-16,0 0-2 15,0 2 1-15,0 10 11 16,0 3-9-16,0 7-5 0,0 10 6 16,6 9-8-16,5 10 7 15,8 5-10-15,9 3-5 16,8 1 11-16,9-2-21 15,6-6 7-15,2-2-3 16,1-7 2-16,-3-8-11 16,-4-5 7-16,-3-10-8 15,-3-5-1-15,-3-6 2 16,-2-6 1-16,-7-3-3 16,-2 0-2-16,-5-6-2 15,-3-14 2-15,-2-11-5 16,0-8 5-16,2-10-4 15,-2-1-7-15,1 3 1 0,-1 8 12 16,0 9 0 0,-2 10 4-16,-5 8-6 0,-2 6 3 15,-2 3-2-15,1 3 2 16,-3 0-1-16,4 3 1 16,4 18 5-16,7 8 3 15,7 8-3-15,3 4-1 16,7 2-5-16,2-3-6 15,1-4 5-15,-2-3-13 16,-8-10 7-16,-7-4-2 16,-11-5 6-16,-8-6-8 15,-3 1-18-15,-6 0 26 16,-22 4 3-16,-14 0 20 16,-10-1-9-16,-8-1-6 0,1-4 3 15,0-2 5-15,1 0-5 16,6-3-7-16,7 1-1 15,8-1-7-15,12-1-15 16,10-1-11-16,9 1-26 16,6 1-37-16,1-1-84 15</inkml:trace>
  <inkml:trace contextRef="#ctx0" brushRef="#br0" timeOffset="171721.76">14912 15731 204 0,'0'0'52'16,"0"0"-42"-16,0 0-9 0,-99-6 6 16,78 8 43-16,2 12-5 15,-4 8-30-15,1 3 5 16,-2 10 8-16,2 1 0 16,-4 3-2-16,3 3-4 15,0-3-2-15,4-1-4 16,1 1-6-16,4 0-3 0,3 2 5 15,2-2-10 1,4-1-1-16,2 3 0 16,3-8 2-16,0-2-3 0,0-3-1 15,3-7-3-15,9-2-5 16,3-6-15 0,3-1 11-16,3-4 4 0,2-2-5 15,3-5 4-15,2-1 2 16,3 0-2-16,2-9 10 15,3-11-2 1,2-9-4-16,-3 0-4 0,-2-1-3 16,-7 2 13-16,-4 6 2 15,-10 7 1-15,-6 5 6 16,0 7-2-16,-6 3 4 16,0 0-1-16,0 0-5 0,0 0-5 15,0 9-6-15,0 10 4 16,0 5 2-1,0 4 6-15,1-3 0 0,7-2-4 16,1-5-2-16,5-3-5 16,0-6-2-16,2-2-5 15,1-4 4 1,1-3 3-16,0 0 4 0,1-14-11 16,-1-10 5-16,-5-7-6 15,-4-7-15-15,-7-4 1 16,-2 7-2-16,0 7 29 15,-11 10 25-15,1 8-5 16,0 4-9-16,4 3-7 0,1 3-2 16,5 0-1-1,0 0 4-15,0 0-2 0,0 0 0 16,0-1-3-16,0 0-6 16,5 1-6-16,4 0 10 15,5 0 2 1,7 0 4-16,2 0-1 0,4 0-1 15,-1 0-2-15,-2 0 0 16,-4 1-2-16,-5 11 1 16,-6-1-1-1,-3 4-1-15,-5 4-1 0,-1-1 4 16,0 6 0-16,0-3 11 0,0 0-5 16,0-4-4-16,-1-6 5 31,1-2 0-31,0-3 0 0,0-2-7 0,0 1 0 15,8-4-1-15,6 0 1 16,4-1 0-16,4 0 3 16,5 0-2-16,4 0-1 15,2-13 0-15,0-4 2 16,1-5-1-16,-4-5 1 16,-3-2-1-16,-3 0 1 15,-5 3-1-15,-5 10 3 16,-4 4-2-16,-6 5-2 15,-2 4 0-15,-2 3 0 16,0 0 0-16,0 0-1 0,0 0 0 16,0 0-2-16,1 7-4 15,6 8 0-15,2 7 7 16,4 3 1-16,-3 5-1 16,0-3 0-1,-3-3-9-15,-3-4-5 0,-2-5 4 16,-2-6 2-16,0-2 8 15,0-1 4-15,-9 2 2 16,-8-2-4-16,-2-1 3 16,1-3-2-16,-6-2-3 15,3 0-1-15,3 0-7 16,-1 0-3-16,4-3-16 16,0-1-23-1,3 0-27-15,5-2-33 0,3 0-22 0</inkml:trace>
  <inkml:trace contextRef="#ctx0" brushRef="#br0" timeOffset="172064.59">16017 15691 156 0,'0'0'57'0,"0"0"-57"15,0 0-3-15,0 0 3 16,0 0 13-16,0 0 5 15,0 0 10 1,0-21 15-16,0 21-25 0,0 16-17 16,-6 9 12-16,-5 10 17 15,-2 9-2-15,0 6-2 16,-1 2-11-16,2 3-3 0,3 0 9 16,1-3-4-16,2 2 5 15,1-7-15-15,4-1-3 16,-3-5 4-16,1-10-6 15,2-2-2-15,-2-6 3 16,-1-5-8-16,-1-1 2 16,2-4-20-16,-3-3-18 15,0-3-31-15,-1-5-42 16,-4-2-87-16</inkml:trace>
  <inkml:trace contextRef="#ctx0" brushRef="#br0" timeOffset="173103.81">15865 16150 118 0,'0'0'32'0,"0"0"-32"16,0 0-40-16,0 0 40 15,0 0 4-15,97-12 6 16,-59 12 0-1,7 0-6-15,4 0 5 0,1 0-5 16,0 0-1-16,-5-1-3 16,-3-2 0-16,-9-2 0 15,-8-1 0-15,-11 1 1 16,-8 2 24-16,-6 1 40 16,0 0 1-16,-5-1-26 0,-8 1-27 15,-8 2-13-15,-6 2 10 16,-4 16 1-16,-2 8 2 15,3 2-10-15,6-3 3 16,9-3 0-16,4-3 1 16,6-4-6-16,5 0 1 15,0-5-4-15,0 0-6 16,15-5 3-16,4 2 5 16,11-3-1-16,10-4-2 15,4 0 2-15,1 0-8 16,1-4-6-16,-9-3 8 15,-7 4 5-15,-6 2 2 16,-9 1 0-16,-2 0 2 0,-6 0 1 16,-4 0 3-16,2 0 4 15,-2 2 6-15,1 4-6 16,4 1 0-16,-1 2-2 16,5-1-1-16,5-1-7 15,0 0 1-15,3-1-1 16,5-1 0-16,2-3-1 15,4-2 1-15,2 0-8 16,0 0 0-16,0-13-5 16,-2-4-2-16,2-7 2 15,0-10 7-15,-2-11-7 16,4-11-8-16,-2-9 3 0,-4-4-2 16,-2-5 5-1,-5 7 10-15,-8 5 5 16,-1 6 0-16,-7 11 13 0,-3 7 7 15,0 7-2-15,-3 7 1 16,0 6 9-16,0 6-10 16,0 5-5-16,0 5 0 15,0 2-1-15,0 0-11 16,0 0-1-16,-3 9-3 16,-7 20 3-16,-10 15 21 15,-5 13 6-15,-5 9-12 16,1 0-6-16,3-4-2 0,0-3-4 15,7-8 0 1,6-4-2-16,1-4-1 16,6-8-1-16,3-3-2 0,3-10 1 15,0-5-19-15,0-4-28 16,0-6-32-16,0-3-35 16,6-4-44-16</inkml:trace>
  <inkml:trace contextRef="#ctx0" brushRef="#br0" timeOffset="173122.5">16924 16146 79 0,'0'0'97'15,"0"0"-97"-15,0 0 2 16,82-13-1-16,-40 10 33 16,3 0-6-16,4 2-8 0,2 1-5 15,4 0-10-15,-2 0 1 16,-3 0-6-16,-7 0-8 15,-9 1-22-15,-7-1-60 16,-9 0-62-16</inkml:trace>
  <inkml:trace contextRef="#ctx0" brushRef="#br0" timeOffset="174810.74">4768 14804 37 0,'0'0'63'16,"0"0"-9"-16,0 0-8 16,0 0-5-16,-87 0-11 0,62 7-1 15,0 3 2-15,-8 2 1 16,-9 5-4-16,-7 5 4 15,-5 4 3-15,-7 1-6 16,-6 3 2-16,3-2-8 16,-2 4-1-16,2 0 2 15,-2-2-12-15,-1-3-1 16,3-7 1-16,1-1-4 16,8-1 5-16,6-6-7 15,4 1 1-15,9-3-6 16,9-4-1-16,5-2-1 15,13-2-12-15,3-2-15 16,0 0-25-16,3 0-27 0,0 0-25 16,0-18-28-16,0-6-102 15</inkml:trace>
  <inkml:trace contextRef="#ctx0" brushRef="#br0" timeOffset="175169.31">3613 14988 245 0,'0'0'32'15,"0"0"-32"-15,0 0-33 0,0 0 33 16,-64 92 13-16,46-56 16 0,-3 3-2 16,-1-1 6-16,5-2 6 15,-2-4-15 1,5-4-4-16,3-5 1 0,3-1 4 15,4-7-7-15,4-2-11 16,0-2-2-16,0-5-5 16,18 2 2-16,7-4 12 15,15 0 5-15,8-4-3 16,13 0 10-16,5-2-13 16,1-7-4-16,-6-1 0 15,-9 1-9-15,-11 2 4 16,-10 1-4-16,-6 2 1 0,-5 2-2 15,-5-1-3 1,-2 0-16-16,-1 0-26 0,1 3-12 16,-2-1-12-1,-4 1-28-15,-5 0-28 0,-2 0-69 16</inkml:trace>
  <inkml:trace contextRef="#ctx0" brushRef="#br0" timeOffset="176563.48">2005 15495 219 0,'0'0'0'16,"0"0"-34"-16,0 0 34 16,0 0 35-16,0 0-1 15,0 0-8-15,-3-2-4 16,3 2-7-16,0 15 0 15,1 14 9-15,1 15 21 0,-1 14-5 16,4 12 7-16,-2 5-23 16,4 0-11-16,-1-7 7 15,2-8-5-15,1-10 0 16,-1-8 7-16,0-6-13 16,-5-13 2-16,0-5-7 15,0-6-4-15,-3-6-1 16,0-3-1-16,0-1-19 15,0-2-38-15,0 0-25 16,0-6-25-16,0-25-26 16</inkml:trace>
  <inkml:trace contextRef="#ctx0" brushRef="#br0" timeOffset="176933.65">1987 15524 349 0,'0'0'0'15,"0"0"-125"-15,0 0 125 16,0 0 31-16,90-17 33 16,-59 17-15-16,9 0-20 15,6 16 19-15,2 7-23 16,0 10-1-16,-2 1-9 0,-7 7 3 15,-9 1-13 1,-8 3 10-16,-7-3-4 0,-3 0-10 16,-12 0 5-16,0-7 15 15,-12-1-13-15,-9-2 4 16,-12-5-1-16,-4 0-5 16,-5-3-1-16,-7-2-3 15,-2-1-2-15,2-5 0 16,4-5-2-16,-1-9-13 15,7 1-12-15,2-3-39 16,1 0 5-16,6-3-26 16,2-6-15-16,-1-5-52 15</inkml:trace>
  <inkml:trace contextRef="#ctx0" brushRef="#br0" timeOffset="177273.84">2470 15452 307 0,'0'0'21'0,"0"0"-21"0,0 0-27 16,0 0 27-16,0 0 55 15,68 75 8 1,-42-36-23-16,3 8-3 0,2 5-14 16,5-1 9-16,2 4-23 15,-2-3-1 1,-6-3 4-16,0-4-9 0,-12-7 0 15,0-8 3-15,-8-9-2 16,-5-4 8-16,-2-9-3 16,1-5 4-1,-4-1-7-15,0-2 7 0,0 0 1 16,0 0 8-16,0 0 15 0,0 0 19 16,0-18-26-1,3-11-14-15,5-23-16 16,1-20 0-16,4-14 0 0,-1-9-15 15,6-2-5-15,-3 5-23 16,-2 10-4-16,-1 21 8 16,-7 18 3-16,-4 19 29 15,-1 14-10-15,0 6-9 16,0 2-28-16,0 2 7 16,0 0 3-16,-1 0-20 15,-4 8-52-15,-7 13-13 16</inkml:trace>
  <inkml:trace contextRef="#ctx0" brushRef="#br0" timeOffset="196448.94">19976 4079 10 0,'0'0'32'0,"0"0"4"15,0 0 0-15,0 0 1 16,0 0-1-16,0 0 5 15,0 0-2-15,0 3 3 16,0-3 1-16,0 0 2 16,0 0-2-16,0 0-7 15,0 0-10-15,0 0-4 16,0 0-7-16,2 0-7 16,0 0-4-16,1 0-2 15,-2 0 7-15,4 0 1 16,1 0-2-16,1 0-1 0,3 0 0 15,1 0 1 1,2 0-6-16,2 9 2 0,4 10-2 16,3 12-2-16,1 10 6 15,0 11 1-15,-3 6-6 16,-3 6 3 0,-1 1-4-16,-4 0 3 0,1-3 0 15,0-3-1-15,0-5-1 16,5-6-1-16,0-6 0 15,4-8-3-15,1-10 1 16,4-9 1-16,-2-8 1 16,1-7 0-16,3-5 0 15,10-24 3-15,3-15 2 16,7-13-2-16,3-10 6 16,0-8-3-16,0-7 1 0,-3-11-5 15,-8 3-2 1,-10 8 3-16,-9 16-3 0,-12 21 10 15,-6 19 26-15,-4 11 1 16,0 10-26 0,0 3-10-16,0 2-2 0,0 0-9 15,0 25-20-15,0 30 8 16,0 24 22-16,-10 25 15 16,-7 19-9-16,-2 7-6 15,-1 12 0 1,-2-1-1-16,-2 3 1 0,-2 1 0 15,-7-2 0-15,-6 3 4 0,-10 4-4 16,-4 4-7-16,-9 3 7 31,-13-1-1-31,-8-6-8 0,-10-14 8 0,-4-22-3 16,0-20-12-16,-1-29-11 16,1-23 22-1,1-25 5-15,-1-17 12 0,-5-25-12 16,-2-35-10-16,6-22-12 15,11-8 8-15,20-7 7 16,21 8 7 0,19 10 11-16,20 7 3 0,7 9-2 15,16 2-12-15,23 4-12 16,19 3-14-16,20 0-20 0,23 0-35 16,17 1 2-16,21-1-57 15,11-1-75-15</inkml:trace>
  <inkml:trace contextRef="#ctx0" brushRef="#br0" timeOffset="197151.54">22063 4584 172 0,'0'0'113'31,"0"0"-111"-31,0 0-2 0,0 0-19 0,0 0 14 16,0 0 5 0,-2 0 4-16,2 0 21 0,0 0 8 15,0 0 1-15,2 0-3 16,5 0-11-16,5 0-8 16,10-4 2-16,14-2 8 15,14-4 3-15,13-1 4 16,9 0-10-16,4 3-2 15,0 1-5-15,-6 3-6 16,-7 1-2-16,-11 3-1 16,-10 0-2-16,-11 0-1 0,-4 0-12 15,-5 0-21 1,-3 0-28-16,-6 5-35 0,-7 4-43 16,-6-1-94-16</inkml:trace>
  <inkml:trace contextRef="#ctx0" brushRef="#br0" timeOffset="197541.03">22206 4884 381 0,'0'0'213'0,"0"0"-213"16,0 0-129-16,0 0 7 15,100 1 122-15,-35-13 20 0,7-1 26 16,-4-3-1-16,-2 2-14 16,-5 0-14-16,-3 2-1 15,-1 1-13-15,-2 3-3 16,-1 0-8-16,-3-2-11 16,-2 4-23-16,-1-2-44 15,5-1-39-15,9 1-66 16</inkml:trace>
  <inkml:trace contextRef="#ctx0" brushRef="#br0" timeOffset="197858.19">24118 4298 300 0,'0'0'109'0,"0"0"-109"15,0 0-14-15,0 0-38 16,0 0 40-16,0 0 12 16,62-38 7-16,-37 32 24 15,2 5 7-15,4 1-10 16,8 3-16-16,8 18-10 16,1 9 9-16,0 8-10 15,-14 8-1-15,-11 6 2 16,-17 9-5-16,-6 2 3 15,-23 5-4-15,-19 3 4 16,-11-6 2-16,-1-8-1 16,1-12 2-16,11-9 3 15,7-11 17-15,10-6 5 16,8-6-5-16,9-6-9 0,5-3 2 16,3-2-2-16,0-2-4 15,0 0 0-15,0 2-9 16,8 1-1-16,11 1 13 15,15 1 2-15,18 0-1 16,18-2-4-16,15-1-4 16,6-2-2-16,0 0-4 15,-7 0-2-15,-10 0-12 16,-6 0-17-16,-12 0-25 16,-10-10-30-16,-11-4-9 15,-10-5-26-15,-5-7-95 16</inkml:trace>
  <inkml:trace contextRef="#ctx0" brushRef="#br0" timeOffset="198877.05">25243 4121 163 0,'0'0'78'0,"0"0"-71"16,0 0-7-16,0 0-26 16,0 0 9-16,0 0 17 15,0 0 15-15,0 0 15 0,0 0 8 16,0 0 5-16,0 0-6 16,0 0-11-16,0 0-10 15,0 0-4-15,0 5-4 16,0 7-1-16,8 7 10 15,7 10 8-15,6 13-2 16,8 8-4-16,10 11-6 16,10 9-3-16,9 5-5 15,10 0 9-15,5 0-7 16,6-5-3-16,-1-5 3 16,-7-6-3-16,-10-14-3 15,-16-11 5-15,-11-12-1 16,-13-9-5-16,-10-8-4 0,-7-2-16 15,-4-3-9-15,0 0-8 16,0-8-15-16,-6-20-31 16,-6-16-23-16,-4-17-90 15</inkml:trace>
  <inkml:trace contextRef="#ctx0" brushRef="#br0" timeOffset="199225.14">26028 4153 433 0,'0'0'40'0,"0"0"-40"0,0 0-40 16,0 0 1-16,0 0 19 16,0 0 15-16,-18 87 5 15,-10-35 19-15,-14 12 1 16,-7 9 1-16,-13 4-7 15,-9 1-4-15,-2-7-1 16,4-4-5-16,9-11-1 16,13-11 9-16,13-11 6 15,10-10-1-15,10-10-12 16,8-6-5-16,6-7-2 16,0 1-31-16,0-2-25 15,0 0-7-15,3 0-13 0,15-22-32 16</inkml:trace>
  <inkml:trace contextRef="#ctx0" brushRef="#br0" timeOffset="200243.42">28063 4073 173 0,'0'0'114'0,"0"0"-114"0,0 0-19 0,0 0-26 15,0 0 35-15,0 0 10 16,8 0 1 0,-8 4 13-16,0 3 9 0,0 7 8 15,0 9 13-15,0 12 7 16,0 8-22-16,0 11-15 15,-8 6-6 1,-1 9 10-16,3 0-16 0,0-3 6 16,2-3-3-16,4-8 7 15,0-6-5-15,4-5 4 16,10-7-11 0,-1-4-2-16,5-7 0 0,0-6-16 0,-3-7-15 15,-1-7-32 1,-3-6-20-16,-6-6-31 15,-5-23-54-15</inkml:trace>
  <inkml:trace contextRef="#ctx0" brushRef="#br0" timeOffset="200583.72">27772 4510 64 0,'0'0'334'16,"0"0"-276"-16,0 0-56 15,0 0-2-15,0 0-6 16,0 0-6-16,21-13 12 16,8 7 18-16,12 1 4 15,10-3 5-15,12 3 1 16,12 0-16-16,13 0-12 0,3 1-1 16,-5-3-36-16,-6 0-23 15,-16-3-45 1,-8-2-41-16,-13 0-52 0</inkml:trace>
  <inkml:trace contextRef="#ctx0" brushRef="#br0" timeOffset="201277.51">28952 4282 271 0,'0'0'0'0,"0"0"-4"16,0 0-13-16,0 0 17 0,-13-77 20 15,29 56 9-15,10-4-5 16,6 0-1-16,13 3-1 15,11 2-13-15,9 9-3 16,10 8 0-16,-4 3-6 16,-3 10-6-16,-12 19 4 15,-13 11-1-15,-20 10 1 16,-23 6 0-16,0 4 2 16,-30 1 2-16,-4-4 4 15,5-10-1-15,11-7 4 16,8-8 9-16,10-6-5 15,0 1-12-15,25-5 6 0,15 2-3 16,13 2-4-16,3-2 0 16,6 2-11-1,-7 3-9-15,-9-1-6 0,-6 2 9 16,-13 1 9-16,-9-3-2 16,-10-5 9-16,-8-5 1 15,0-4 10 1,-5-6 6-16,-13-4 15 0,-6 1 6 15,-7-4 2-15,-5-1-3 16,-7 0-12-16,-2 0-14 16,-6-6-8-16,-2-6 1 15,-3-2-3-15,0-5-10 0,4 0-34 16,4-4-36-16,6 2-52 16,11 1-132-1</inkml:trace>
  <inkml:trace contextRef="#ctx0" brushRef="#br0" timeOffset="203001.52">23529 5624 220 0,'0'0'44'15,"0"0"-44"-15,0 0-36 0,0 0 27 16,0 0 9 0,0 0 17-16,0 0 4 0,9 2-2 15,0 2-6-15,1 0 4 16,4 2-5-16,2 1 2 16,5 0 4-16,3-1-3 15,6 1 10-15,8-3 4 16,9 0-2-16,9-1-6 15,12 0 3-15,12 1-7 16,8-1 1-16,0 0-3 16,-1-1-4-16,-2 0-2 15,-2 2-7-15,-6-3-2 16,-7 2 4-16,-12 0-4 16,-15-2-5-16,-13 1 5 15,-11-1-2-15,-7 0-7 0,-7 1-11 16,-4 0-8-16,-1-2-14 15,0 0-16-15,0 0-20 16,-1 2-33-16,-14 4-85 16</inkml:trace>
  <inkml:trace contextRef="#ctx0" brushRef="#br0" timeOffset="203330.64">23578 5974 239 0,'0'0'9'0,"0"0"-9"16,0 0-70-16,0 0 67 15,0 0 3-15,0 0 39 16,-27 4 21-16,33-4-7 15,9 0-17-15,15 0 1 16,16 0-13-16,15 0-2 16,14-5-5-16,10 0 1 15,8 3 3 1,-1-1 1-16,1 0-4 0,-5 2 0 16,-6-2-8-16,-8 3 0 15,-6 0-2-15,-10-2 3 16,-11 1-1-16,-11 1-4 0,-9 0 4 15,-9 0 0-15,-6 0-10 16,-9 0 2-16,-2 0-4 16,-1 0 1-16,0 0-13 15,0 0-12-15,0 0-12 16,0 0-24-16,0 0-16 16,0 0-29-16,-7 0-26 15</inkml:trace>
  <inkml:trace contextRef="#ctx0" brushRef="#br0" timeOffset="205470.81">23878 5920 155 0,'0'0'64'16,"0"0"-64"-16,0 0-33 16,0 0 9-16,0 0 24 15,0 0 0-15,3 2 31 16,-3 1-4-16,0 3 1 16,0 4-9-16,0 3 14 0,0 5-7 31,-3 0-5-31,-1 3-9 0,-1 2 7 0,1 2-6 15,-1 6 3-15,1 2 3 16,-2 7-8-16,1 3 7 16,4 6-8-16,-1 3-3 15,2 4-3-15,0 0 12 16,0-3-8-16,0-3-2 16,8-3 10-16,7-2-4 15,0-5-8-15,6-4-3 16,1-4 1-16,1-1-2 15,5-4 0-15,6 0 6 16,2-3-5-16,6-2 6 16,5-3-7-16,3-3 0 0,5 0 0 31,7-3 1-31,6-2-1 0,7-3 3 0,0 1-3 16,1-5 0-16,-6-2 0 15,-1-2 0-15,-5 0 0 16,-3-4 1-16,-1-12-1 15,-9-2-1-15,-6-5 1 16,-2-6 7-16,-5-7 0 16,4-5-3-16,1-11-4 15,1 0 0-15,-4-5 0 16,-1 1 2-16,-6-2-5 16,-5 3 6-16,-5 4-1 15,-9 2-2-15,-2 4 9 0,-4 3 2 16,1 3-4-16,-3 3 1 15,0 5-4-15,0 4 0 16,-2 3 4-16,2 3-4 16,-2 2-3-16,1 2-1 15,0 3 1-15,-1 4 6 16,-1 2-2-16,0 3-4 16,-1 0 1-16,-2 3-2 15,2 0 2-15,-2 2-2 16,0 0-4-16,0 0-5 15,0 0-2-15,0 0-9 16,0 0-5-16,0 0-19 16,0 0-19-16,0 0-20 15,0 0-11-15,-4 9-42 0,-5-2-27 16</inkml:trace>
  <inkml:trace contextRef="#ctx0" brushRef="#br0" timeOffset="205815.4">25046 5984 6 0,'0'0'37'0,"0"0"-37"15,0 0 2-15,0 0 3 16,106-56 34 0,-73 39 1-16,3-3-13 0,3-1 2 15,2-1-4-15,1 3 9 16,0 1 1-16,-2 5-16 15,-9 3 9-15,-5 1 18 16,-7 4-4-16,-5 1-17 16,-2 1-5-16,-5 3 1 0,-1 0-15 15,3 0 6-15,1 12-10 32,4 12 9-32,5 9-3 0,1 6 7 0,1 6-7 15,3 2 1-15,-1-1-5 16,3-3-3-1,-2-2 10-15,0-7-1 0,-1-4 1 16,0-3-7 0,-2-5 1-16,0-1-1 0,-1-2-4 15,-6-5-5-15,1-3-14 16,-5-4-26-16,-2-4-34 16,-4-3-49-16,0-8-42 15</inkml:trace>
  <inkml:trace contextRef="#ctx0" brushRef="#br0" timeOffset="209295.14">25603 7722 5 0,'0'0'84'15,"0"0"-84"1,0 0-54-16</inkml:trace>
  <inkml:trace contextRef="#ctx0" brushRef="#br0" timeOffset="209939.45">25603 7722 7 0,'0'0'37'15,"-15"-2"-7"-15,15 2-12 16,0 0-1-1,0 0-6-15,0 0 5 0,0 0 1 16,0 0 11-16,0 0 2 16,0 0 2-1,0 0 1-15,0 0 0 0,0 0-9 16,0 0-2-16,0 0-5 16,0 0 5-16,0 0 3 0,0 0-10 15,0 0-13 1,3 2-2-16,1 12 5 0,2 11 16 15,5 8 10-15,-1 5-12 16,5 8-3-16,6 4-8 16,3 3 8-1,6 4-3-15,2 0 7 0,3 4-8 16,-1 1-3-16,1 2 0 16,-3-5-9-16,1-6 3 15,-1-8 0 1,-4-6-3-16,-1-5-3 0,-5-8 2 15,-1-1-6-15,-5-9-4 16,-2-2-2-16,-5-8-10 16,-5-4-11-16,-1 0-8 15,-3-2-5-15,2 0-4 0,-1-10-10 16,2-17-10 0,2-8-75-16</inkml:trace>
  <inkml:trace contextRef="#ctx0" brushRef="#br0" timeOffset="210290.37">26091 7675 39 0,'0'0'259'0,"0"0"-259"16,0 0-15-1,0 0-65-15,0 0 66 0,0 0 14 16,-41-6 21-16,25 19 14 16,-7 8 2-16,-5 7-6 15,-10 6-8-15,-3 3-16 16,-2 1-4-16,-6 3 1 15,-2-2 8-15,-1 1 5 0,-5-1 8 16,3 0-2 0,1-3-5-16,5 1-5 15,-1-1-3-15,5-1 0 0,4-1-5 16,3-7 3-16,7-2-1 16,6-7-3-1,5-1 1-15,2-3-5 0,8-6-1 16,5-2-3-16,2-4-5 15,2 0-18 1,0-2-24-16,0 0-17 0,0 0 7 16,12-2-18-16,15-18-83 15</inkml:trace>
  <inkml:trace contextRef="#ctx0" brushRef="#br0" timeOffset="211975.06">27026 7751 17 0,'0'0'42'0,"0"0"-41"16,0 0 0-16,0 0 1 15,0 0 29-15,0 0 11 16,-3-2 0-16,3 2 11 16,0 0-20-16,0 0-5 0,0 0-9 15,-3 6-7 1,-3 10 7-16,-3 6 10 0,0 7-4 15,-1 6-5-15,1 1 5 16,1 6-12-16,0 0 2 16,2 0-8-16,1-1-7 15,2 0 0-15,2-1 0 16,1-1 0-16,0-3 0 16,0-7-7-16,0-5-1 15,3-7-12-15,4-6-7 16,-1-2-18-16,4-3-5 15,2-6-17-15,2 0-24 16,-1-18-61-16</inkml:trace>
  <inkml:trace contextRef="#ctx0" brushRef="#br0" timeOffset="212322.13">26680 7964 79 0,'0'0'27'0,"0"0"-27"0</inkml:trace>
  <inkml:trace contextRef="#ctx0" brushRef="#br0" timeOffset="212367.01">26680 7964 69 0,'36'0'63'0,"-23"0"-10"0,6 0-3 15,6-1-11-15,9-4-13 16,9 0-2 0,11 1-5-16,7-1-2 0,0 1 0 15,2 0-12-15,-8 4 1 16,-3 0-4-16,-6 0-2 16,-7 0 0-16,-6 0-2 15,-9 0-11-15,-6 0-16 16,-6 0-18-16,-2 0-23 15,-1 0-37-15</inkml:trace>
  <inkml:trace contextRef="#ctx0" brushRef="#br0" timeOffset="212993.34">27874 7744 148 0,'0'0'0'0,"0"0"-9"16,0 0 9-16,0 0 0 15,0 0 35-15,0 0-8 16,-2 88 14-16,-6-57 4 16,1 3-4-16,-2 5-5 15,0-1-5-15,3-3-11 16,0-2-8-16,1-3 4 16,1-1-1-16,3-1-1 15,-1 0 1-15,2 1-1 16,0-4-7-16,0-1-6 15,0-3 1-15,0-5 0 0,0-1-2 16,0-3 0-16,0-3-1 16,0 0-11-1,0-2-22-15,0 0-23 0,0-1-37 16,-6-2-33-16,-1-2-61 16</inkml:trace>
  <inkml:trace contextRef="#ctx0" brushRef="#br0" timeOffset="-213853.22">25461 7149 211 0,'0'0'106'0,"0"0"-106"15,0 0-43 1,0 0-19-16,0 0 25 15,0 0 37-15,0 0 17 0,-15 0 24 16,15 0-5-16,-4 0-11 16,-4 2-8-16,-5 10-5 15,-5 3 1-15,-7 4 4 16,-7 4 2-16,-5 9 12 16,-8 5 6-16,-3 12-1 15,-7 8-11-15,0 7-8 16,-3 6 5-16,4 8 1 15,5 3 1-15,10 8-2 16,8 3-2-16,7 7-8 16,9 3-5-16,9-4-7 15,6-9-3-15,0-9-4 0,6-13-1 16,10-12-12-16,2-8-2 16,2-6-12-1,5-9-15-15,8-4-19 0,10-3-48 16,14-7-82-16</inkml:trace>
  <inkml:trace contextRef="#ctx0" brushRef="#br0" timeOffset="-212187.07">27896 7063 182 0,'0'0'53'16,"0"0"-53"-16,0 0 2 0,0 0 4 0,0 0 9 15,0 0-4-15,0 0 12 16,0 0 12-16,39-4 13 15,-35 4-9-15,4 0-11 16,2 0-9-16,2 0-10 16,7 6 7-16,4 13-3 15,1 1 2-15,3 10 2 16,2 4-4-16,4 7-5 16,5 4-1-16,3 7-3 15,1 6 7-15,-1 10-5 16,-5 6 2-16,-7 2 5 0,-8-1 8 15,-6 4-13 1,-11-1 1-16,-4 1 5 0,0 2-10 16,-6-1 4-1,-13 1 6-15,-9 2-7 0,-8 0-1 16,-9-2 2-16,-7-2 3 16,-10 1 3-16,-3-3 5 15,-10-4-9-15,-1-6-1 16,0-10-4-16,3-10-5 15,7-9-4-15,8-9-26 16,8-8-15-16,8-7-24 16,1-8-16-16,0-6-30 0,-3-6-48 15</inkml:trace>
  <inkml:trace contextRef="#ctx0" brushRef="#br0" timeOffset="-211129.78">23044 7718 141 0,'0'0'53'0,"0"0"-53"0,0 0-9 0,0 0-1 15,0 0 5-15,0 0 5 16,0 0 9 0,0 0 19-16,0 0 16 0,0 0 1 15,0 0-9-15,0 0-12 16,2 0-10-16,11-7-10 0,12-2 10 15,13-5-12-15,13 0 16 16,10-1-3-16,9 3-1 16,4 1 2-1,8 4-10-15,-2 3 1 0,-6 4-1 16,-14 0-6-16,-20 4-3 16,-13 14 3-1,-14 6-4-15,-6 8 2 0,-7 9 2 16,0 7 7-16,-23 4 3 15,-12 4-7 1,-9 0 13-16,-7-1-12 0,-6-5 5 16,-4-4-7-16,1-3 5 0,2-7-2 15,6-3 7 1,9-7-1 0,10-6 2-16,14-6-3 0,10-7-1 0,7-1-5 15,2-2-4-15,0 1-4 16,20 1 4-1,15 0 1-15,18-1 2 0,20-5 18 16,16 0-2-16,11 0 0 16,3 0-5-16,-1-5-13 15,-7-2-1 1,-11 1-2-16,-11 2-12 0,-16 1-1 16,-16 0 1-16,-16 3-5 15,-13 0-10 1,-7 0 8-16,-5 0-8 0,0 0 1 15,0 0-25-15,2 0-36 0,1 2-35 16,1 7-78 0</inkml:trace>
  <inkml:trace contextRef="#ctx0" brushRef="#br0" timeOffset="-209766.4">23969 9343 37 0,'0'0'70'16,"0"0"-70"-16,0 0-45 15,0 0 45-15,0 0 22 16,0 0 12-16,0 0-2 16,-15-58 7-16,21 51 1 15,3 1-17-15,3-1-2 16,6 2-7-16,3 0-1 0,7 3-2 15,3 2-7-15,2 0 9 16,2 15-3-16,-1 14 3 16,-1 14-8-16,-6 6-3 15,-8 2 2-15,-8 0-4 16,-11-9 0-16,0-1-3 16,-13-8 0-16,-13-5 3 15,-9-4 4-15,-6-3 12 16,-3-5-3-16,-3-5-1 15,2-6-9-15,6-4 7 16,6-1-4-16,8 0 4 16,6-2 3-16,6-3 9 15,9 2-13-15,2 3 5 16,2 0-9-16,0 0 7 0,0 0-12 16,5 5-11-16,7 12 11 15,10 7 0-15,7 3 2 16,9-2 7-16,12 0-6 15,9-2 3-15,7-6-6 16,3-4-1-16,-2-5-4 16,-4-2-12-16,-8-3-25 15,-6 0-20-15,-9-2-18 16,-7-1 3-16,-6 0-41 16</inkml:trace>
  <inkml:trace contextRef="#ctx0" brushRef="#br0" timeOffset="-209388.14">25009 9257 282 0,'0'0'50'0,"0"0"-50"0,0 0-89 16,25 90 88-16,-8-41 1 15,4 4 22-15,1-1-5 16,-2-2 11-16,0 0-3 15,0-4 1-15,-1 0 1 16,2-6-17-16,-2-4-9 16,-1-6 1-16,0-7-2 15,-3-6-3-15,0-5 1 16,-4-6-10-16,-5-1-6 16,-1-5-17-16,-3 0-19 15,-1-1-23-15,1-19 7 16,-2-9-59-16</inkml:trace>
  <inkml:trace contextRef="#ctx0" brushRef="#br0" timeOffset="-209048.05">25276 9261 228 0,'0'0'147'16,"0"0"-114"-16,0 0-33 15,0 0-32-15,-122 97 27 16,73-37 5-16,-5 3 1 16,-3-1 5-16,-6-4 1 15,-1-5 15-15,6-4 4 16,3-9-3-16,9-8-14 0,13-10-5 16,6-7-4-16,10-8-3 15,4-2-5-15,7-5-28 16,3 0-30-16,3-6-20 15,3-18-45-15</inkml:trace>
  <inkml:trace contextRef="#ctx0" brushRef="#br0" timeOffset="-208688.02">26461 9401 408 0,'0'0'22'16,"0"0"-22"-16,0 0-79 0,0 0 16 15,0 0 61-15,0 0 2 16,0 8 12-1,-3 13 14-15,-5 14 37 0,-5 12-8 16,2 6-28-16,1 3-9 16,4-3-18-1,0-3 4-15,3-8-1 0,3-9-3 16,0-8 0-16,0-6-1 16,0-11-6-1,0 0-6-15,0-4-19 0,0-4-27 16,0 0-14-16,0 0-14 0,0-24-48 15</inkml:trace>
  <inkml:trace contextRef="#ctx0" brushRef="#br0" timeOffset="-208336.96">26201 9580 39 0,'0'0'421'0,"0"0"-388"15,0 0-33-15,0 0-69 16,0 0 28-16,92 0 41 16,-32 0 17-16,7 0-16 0,2-5-1 15,-5-2-1-15,-6-1-25 16,-7-5-68-16,-8-3-93 16</inkml:trace>
  <inkml:trace contextRef="#ctx0" brushRef="#br0" timeOffset="-207998.22">27193 9330 489 0,'0'0'22'0,"0"0"-22"15,0 0-62-15,93 0 36 16,-59 17 26-16,-4 5 5 15,-9 8-5-15,-14 3-7 16,-7 9 0-16,-6 2 3 0,-25 0 4 16,-11 1 3-16,-6-2 3 15,-1-3 3-15,4-6 9 16,2-7-1-16,7-3-7 16,8-6 2-16,13-5-1 15,7-7-1-15,8-3 4 16,0 0-2-16,0 1-5 15,11 3-7-15,14 3 5 16,13 0-1-16,15-2 3 16,19 0-3-16,14-1-4 15,7 0-1-15,-4-2-13 0,-11 1-19 16,-14-2-9 0,-16-4-42-16,-14 0-26 0,-11 0-31 15</inkml:trace>
  <inkml:trace contextRef="#ctx0" brushRef="#br0" timeOffset="-205944.35">27799 9255 143 0,'0'0'23'16,"0"0"-23"-16,0 0-42 16,0 0 42-16,0 0 19 0,0 0 17 15,0-45-7 1,0 41 0-16,-3-1 4 0,-1 0-1 16,1 1-7-16,0-2-18 15,-2-1-3-15,-3 0-2 16,-2-2-2-16,0 0 3 15,-5-4-1-15,-5 0-2 16,-2-2 0-16,-5 1 0 16,0-3 1-16,-3 5 2 15,3 1-2-15,4 1 9 16,3 0 6 0,4 3 2-16,0 0-10 0,2 1-2 15,-1 3-6-15,2-3 0 0,-2 2 0 16,0 1 5-1,0-1-3-15,3 1-1 0,-2 0 0 16,-2-2 1-16,3 1-1 16,-7 2-1-16,1-4-1 15,-2 4 1-15,-4-2 0 16,-1 0 0-16,-2 1 0 16,1 2 0-16,-3 1 0 15,2 0 0-15,2 0 0 16,3 0 0-16,-1 0 0 15,-1 0 0-15,-1 8 0 16,-5 4-2-16,-5 2 2 16,-1 3 2-16,-5-1 0 15,0 4-2-15,5 0-2 0,1 1 2 16,5 2 1-16,-1 2-1 16,4 2 0-16,0 4 3 15,1 7-3-15,2 3 1 16,-1 5 2-16,1 2-1 15,1 1-1-15,2-3 1 16,5-4-1-16,4-1 0 16,7-3-1-16,6 2 0 15,0-1 0 1,0 3 0-16,16-1 3 0,5-1-3 16,4-2 0-16,7-1-1 15,7-5 1-15,2-4 1 16,6-1-1-16,5-5-2 0,4-3 1 15,10-2 1-15,7 0-1 16,3-3 1-16,0-1-4 16,-4-3-3-16,-2-2 7 15,0-3-3-15,-3-1-9 16,-1-4 9-16,-2 0 0 16,-2 0 2-16,-4-4 2 15,-2-11-2-15,-2-4 4 16,-5-5-4-16,0-9 3 15,0-5 0-15,-1-13-2 16,5-9-3-16,-10-5-13 16,-5 0 16-16,-12 3 20 0,-8 4-11 15,-9 2-6 1,-8-3-2-16,-1 6 5 0,-1 0-2 16,-17 6 7-16,-6 5-3 15,-7 2-8-15,-7 2 0 16,-9 4 0-16,-8 0 0 15,-6 5 0-15,-5 2-2 16,-1 4-2-16,1 0 2 16,-1 7-5-16,4 2 2 15,5 4-2-15,4 3-27 16,5 4-14-16,4 3-28 16,3 0-83-16</inkml:trace>
  <inkml:trace contextRef="#ctx0" brushRef="#br0" timeOffset="-197512.46">18761 4613 11 0,'0'0'64'0,"0"0"-64"15</inkml:trace>
  <inkml:trace contextRef="#ctx0" brushRef="#br0" timeOffset="-196853.56">18761 4613 23 0,'-15'-84'45'16,"15"83"0"0,0 1-28-16,0 0-16 0,0 0-1 15,0 0 0-15,0 0 5 16,0 0 6-16,0 0 14 15,0 0-3-15,0 13-6 0,0 9 5 16,0 11 4-16,0 5-1 16,0 7-17-1,0 4-2-15,0 2 15 0,0 0-14 16,6-4 0 0,4-10 1-16,6-7-2 0,6-8-2 15,6-10 15-15,9-8-4 16,11-4-1-16,13-14 10 15,15-26 11-15,15-21-1 16,15-13-9-16,15-9-1 16,6-7-5-16,6-2-16 15,-2 2 1-15,-8 4-6 16,-7 11 6-16,-11 14-2 0,-14 12-1 16,-16 8 3-16,-11 8-3 15,-13 7-1-15,-14 7 1 16,-8 5 0-16,-13 4 0 15,-6 3-2-15,-5 4-3 16,-5 2-4-16,0 0-9 16,0 1-4-16,0 0-15 15,0 0-1-15,0 0-52 16,-5 0-5-16,-9 1-63 16</inkml:trace>
  <inkml:trace contextRef="#ctx0" brushRef="#br0" timeOffset="-194728.53">22050 1016 0 0,'0'0'81'0,"0"0"-77"16,0 0-3-1,0 0-1-15,0 0 3 0,0 0 5 16,0 0-7-16,5-14 6 16,-5 14 5-16,0 0 9 15,0 0 0-15,0 8-17 16,0 21-3-16,-6 18 19 16,-2 12 9-16,0 8-23 15,2-1 0-15,3-4 4 16,3-6-1-16,0-4-3 15,14-9 19-15,6-7-5 16,4-10 5-16,4-9-1 16,3-10 9-16,7-7-14 15,12-14-5-15,10-28 9 0,12-12-7 16,4-12-5 0,-3-8-5-16,-6-2 0 0,-7-4 10 15,-10 10-10-15,-12 13 2 16,-13 23 2-16,-13 22 22 15,-7 10 0-15,-4 2-32 16,1 14-2-16,-1 28-16 16,-1 30 18-16,0 30 6 15,0 36-6-15,-1 22-1 16,-13 12-1-16,-5 3-41 16,-8-19 43-16,-6-17 0 15,-6-23 0-15,-6-18 0 16,-8-15 4-16,-5-8 1 15,-8-12 22-15,-3-7-10 0,-4-10 3 16,-1-10 0-16,-4-17-19 16,-1-15 9-1,-6-9-10-15,6-36-6 0,9-12-11 16,16-8-4-16,15 5-1 16,13 6 12-16,10 3-7 15,10 0-35 1,6-4-44-16,14-4-41 0,29 3-102 15</inkml:trace>
  <inkml:trace contextRef="#ctx0" brushRef="#br0" timeOffset="-194394.42">23419 1507 203 0,'0'0'70'0,"0"0"-70"0,0 0-9 0,0 0-1 15,0 0-1-15,0 0 11 16,-6-6 0 0,12 6 19-16,8 0 14 0,7 6 4 15,9 2 3-15,13 1-21 16,13-2 3-16,11 0-15 15,8-1 1-15,5-2-4 16,-1 0 3-16,-10-1-4 16,-13-1-2-16,-15 0-1 15,-18 1-10-15,-14-2-10 16,-7 0-23-16,-2 2-46 0,0 3 1 16,-18 9 6-16,-6 3 9 15,-9 6 35-15</inkml:trace>
  <inkml:trace contextRef="#ctx0" brushRef="#br0" timeOffset="-194035.38">23761 1759 48 0,'0'0'58'0,"0"0"-16"15,0 0-17 1,0 0 0-16,0 0 7 0,0 0-7 16,-2 12 13-16,21-12 7 15,9 0-18-15,11 0 0 16,7 0-17-16,5-12 2 0,2 1-12 15,-7 0-18 1,-8 2-34-16,-6 2-41 0,-8 0-49 16</inkml:trace>
  <inkml:trace contextRef="#ctx0" brushRef="#br0" timeOffset="-193359.08">25219 1099 145 0,'0'0'104'16,"0"0"-92"-16,0 0-9 16,0 0-3-16,0 0-3 15,0 0 3-15,8 6 6 16,-7 8 32-16,-1 7 7 15,0 9-14-15,0 8 2 16,0 10-10-16,0 5-5 16,0 7 1-16,0 4-10 15,0 5-6-15,0 3 18 0,0-4-6 16,2-8 2-16,2-9 2 16,-1-6-3-1,3-8-15-15,-1-3-1 0,-2-7 1 16,0-4-2-16,0-8-5 15,-2-5-10-15,-1-4-21 16,2-4-10 0,-2-2-7-16,0 0-5 0,0-4-33 15,0-17-113-15</inkml:trace>
  <inkml:trace contextRef="#ctx0" brushRef="#br0" timeOffset="-193034.54">25746 1546 305 0,'0'0'77'0,"0"0"-77"15,0 0-30-15,0 0 29 16,0 0 1-16,0 0 9 16,0-19-5-16,0 19 6 0,0 0 11 15,0 0 6 1,0 0-10-16,0 0-17 0,0 0 0 16,0 0-6-16,0 0-11 15,0 0-17-15,0 0-16 16,0 0-9-1,0 0-39-15,5 4-36 0</inkml:trace>
  <inkml:trace contextRef="#ctx0" brushRef="#br0" timeOffset="-191666.32">26620 1171 203 0,'0'0'66'0,"0"0"-66"16,0 0-13-16,0 0 13 15,0 0 2 1,-95-27 6-16,75 27-4 0,-4 4 7 16,-1 12 3-16,-2 5-3 15,2 6 9-15,4 2-6 0,5 6-9 16,7-2-1-16,6 3-2 16,3-3 0-16,0 0 0 15,12 2-2-15,13-1 2 16,6 0-4-16,8-2 4 15,3 1-1-15,-3-2 1 16,-3-3 1-16,-11-3 2 16,-9-8-2-16,-8-1 9 15,-8-5-3-15,0 2 1 16,-3 1 3-16,-17-2 13 16,-8 3-1-16,-5 0 2 15,-7-2-17-15,-5 0-7 0,-1-1 2 16,-2-3-5-1,6-5-3-15,6-4-23 0,11 0-7 16,12 0-3-16,11-14-11 16,2-14-18-16,23-15-14 15</inkml:trace>
  <inkml:trace contextRef="#ctx0" brushRef="#br0" timeOffset="-191616.79">27266 1074 263 0,'0'0'60'0,"0"0"-60"16,0 0-50-1,0 0-3-15,0 0 53 0,35 76 6 16,-17-32-1-16,1 6 3 16,0 2 10-16,2 1-1 15,3 0-4-15,0 1-6 16,0 1-7-16,4 0 4 16,1-8-4-16,-3-12-2 0,1-10-2 15,-5-15-13-15,-2-10-6 16,-1 0-29-1,-2-28-34-15</inkml:trace>
  <inkml:trace contextRef="#ctx0" brushRef="#br0" timeOffset="-191316.41">27659 1238 68 0,'0'0'94'0,"0"0"-33"16,0 0-37-16,0 0-13 15,-91 18-1-15,50 22-9 16,-9 10 5-16,-8 9 2 15,-4-1-2-15,1 0-2 16,-1 3 4-16,4-10 15 16,2-4 0-16,1-10-7 15,4-9-13-15,8-10 0 0,5-6-3 16,12-6-5 0,5-5-20-16,10-1-31 0,6-3-7 15,5-17-57-15</inkml:trace>
  <inkml:trace contextRef="#ctx0" brushRef="#br0" timeOffset="-190976.32">28843 1169 390 0,'0'0'95'0,"0"0"-95"16,0 0-44-16,0 0 10 15,0 0 9-15,0 0-2 16,-22 38 19-16,20 4 8 15,-1 7 2-15,-1 8 4 16,0 7 5-16,-1 5 4 16,2 5-15-16,0-6 4 0,3-10-4 15,0-13 0-15,0-15-2 16,3-10 1-16,6-5-11 16,0-7 5-1,-2-6-35-15,1-2-3 0,0 0-28 16,0-19-48-16</inkml:trace>
  <inkml:trace contextRef="#ctx0" brushRef="#br0" timeOffset="-190640.22">28588 1553 331 0,'0'0'138'0,"0"0"-138"15,0 0-45-15,0 0-11 0,0 0 56 16,109 6 10-16,-40-6-5 16,8 0 6-1,1-8-5-15,-1-1 10 0,-10 2-11 16,-8-3-5-16,-16 2-13 16,-9-2-31-1,-8-1-19-15,-7 3-3 0,-4 0-56 16</inkml:trace>
  <inkml:trace contextRef="#ctx0" brushRef="#br0" timeOffset="-189612.85">30156 1263 266 0,'0'0'97'15,"0"0"-97"-15,0 0-20 0,0 0-6 16,0 0 9-16,0 0 3 15,-10 14 7-15,1 3 7 16,-8 8 2-16,-5 11 16 16,-5 5 2-16,-5 11-6 15,-4 5 3-15,0 4-15 16,1 0 1-16,6-6-3 16,2-9 1-16,5-8 1 15,5-5-1-15,2-6 4 16,9-5 2-16,6-3 1 15,0-3-2-15,0-3 5 16,8-2-4-16,8-4-2 16,8-2 0-16,2-5 3 15,6 0 3-15,2 0 4 0,2-14-1 16,1-4 6 0,-2-5-9-16,-4-3 8 0,-1-4-17 15,-2-7 3 1,-1-1 5-16,0 0-2 0,-5 6-3 15,-7 8 5-15,-6 12 2 16,-6 9 5-16,-3 3-1 16,0 0-15-16,0 0-1 15,0 0-10-15,0 17-9 16,0 13 5-16,0 15 12 16,-6 10 2-16,-3 8 3 15,2 2 1-15,-2-1-4 0,6-4 0 16,0-3 0-1,3-8 0-15,0-9-14 0,0-10 11 16,0-10 2-16,0-8 0 16,0-5-11-16,0-4-29 15,0-3-32-15,0 0-30 16,0 0-36-16</inkml:trace>
  <inkml:trace contextRef="#ctx0" brushRef="#br0" timeOffset="-187566.66">25170 2284 72 0,'0'0'106'15,"0"0"-106"-15,0 0-14 16,0 0 12-16,0 0 2 16,0 0 14-16,0 0 10 0,16 0 6 15,-11 0-2 1,4 0 7-16,6 0-8 15,7 0-4-15,14 0-2 0,9 0-4 16,10-4-4-16,8-3-6 16,5 0 6-1,11-2 0-15,8 1-1 0,0-2 7 16,1 3-9-16,-7 0 15 16,-9 1-7-16,-8 2-9 15,-10 2 3 1,-11-2-2-16,-6 2 0 0,-11 0-9 15,-7 1 0-15,-6-1-1 16,-8 2-6 0,-5 0-17-16,0 0-28 0,0 0-22 15,-3 0-29-15,-15 0-15 0,-13 6-28 16</inkml:trace>
  <inkml:trace contextRef="#ctx0" brushRef="#br0" timeOffset="-187210.44">24585 2438 162 0,'0'0'63'0,"0"0"-63"0,0 0-65 16,0 0 65-16,106-36 19 16,-37 22 15-16,19-4 20 15,12 5-9-15,12 0 0 16,8 1-8-16,6 6-11 16,1-1-10-16,-2 4-2 15,-7 1-9-15,-14 2 14 16,-16 0-7-16,-16 0-12 15,-17 0-1-15,-10 0 1 16,-11 0 0-16,-8 5-3 16,-7-1-9-16,-6 0-18 0,-5 0-14 15,-5 0-26-15,-3 0-13 16,0 1-72-16</inkml:trace>
  <inkml:trace contextRef="#ctx0" brushRef="#br0" timeOffset="-169447.61">21392 639 6 0,'0'0'20'15,"0"0"5"-15,0 0 16 16,0 0-2-16,0 0 0 16,0 0 8-16,0 0-13 15,-35 80-4-15,20-44-9 16,-4 1-8-16,0 4-4 16,-3-1-1-1,0 3 2-15,-2 4 0 0,-3 2 4 0,-3 3-9 16,-3 5 6-16,-4 3 26 15,-2 5-29-15,-3 6 2 16,-2 4 12-16,0 3-21 16,2 3 22-16,3-1-3 15,3 1-20-15,1-7 19 16,1-2-13-16,0-2 12 16,-1 3-12-16,2-3 0 15,-1 1-3-15,3-2-2 16,2-3 7-16,-1 2 7 15,2-1-12-15,1-3 2 16,4 1-4-16,2-2-1 16,6 2 1-16,2-5-1 15,0-1 1-15,1-5-1 0,-1-8 4 16,3-2-3-16,-4-5-1 16,4-2 0-16,2-3 0 15,-1-2 0 1,2-5-1-16,2-5 1 0,4-4 0 15,1-6-4-15,0-2-2 16,0-4 3-16,0-4 3 16,0 3 3-16,0-1 0 15,0 0-1-15,3-2-1 16,5 2-1-16,5-2 1 0,5 1-1 16,9-3 4-1,10 0 3-15,6 0 5 0,9 0-10 16,11-6-1-16,12 1 3 15,8-2-3-15,5 3-1 16,1 1-4-16,0 3 2 16,3 0 2-16,6 0-1 15,3 0 1-15,0 0 0 16,6 1 1-16,-1 5-1 16,5-1 0-16,2 1 3 15,5 0-3-15,-2-2 0 16,1 2 0-16,-5-1 3 15,-3 2-6-15,-2-2 1 0,-1 2 2 16,-3 2 1 0,0-1-1-16,-3-1 1 0,4 0 3 15,7 0-3-15,-1-2 1 16,5-3-2-16,1 0 4 16,-3-1-6-16,0-1 6 15,-3 0-6-15,-8 0 4 16,-8 1-2-16,-8 1 3 15,-8 1-1-15,-4 3 3 16,-2-3-2-16,7 1-3 16,6-3 0-16,0 1 2 15,5-2-2-15,-1 0-3 0,5 0 3 32,2 0-2-32,2 0 3 0,0 0-5 0,-2 0 4 15,-4 0-1-15,-2 0 0 16,-3 0 1-16,2 0 3 15,5 0-3-15,4 3 0 16,1-2-1-16,2 1-1 16,1 0 2-16,7 1 0 15,2 0-7-15,2 1 3 16,4 1 1-16,0 1 1 16,0 2-1-16,4 1 3 15,-1-2 0-15,1-1 1 16,-2 1-2-16,-3-2 1 15,-1-3-3-15,-1 2 2 16,-4-2-5-16,-4-2 1 0,-5 2-1 16,-7 0 5-16,-4-1 1 15,-6 1-5-15,-2 1 4 16,-4-2 2-16,-6-1-3 16,-3 1 2-16,1-1 0 15,1 2-2-15,3-1 2 16,2 1-3-16,0-1-1 15,0 2 0-15,-3-2-3 16,-1 1 0-16,-1 0-2 16,-5-1 9-16,-4 2-14 15,3-1 14-15,0-1 0 16,4 1-7-16,5-1 4 16,0-1-8-16,1 0 3 0,2 0 1 15,2 0-8-15,2 0 7 16,0 0 2-16,-3 0-1 15,-5 0 6-15,-7 3-2 16,-2-2 4-16,-4 1-1 16,-1-1 0-16,-2-1 3 15,-6 0-2-15,1 0 3 16,-1 0-4-16,-2 0-2 16,5 0 0-16,-1 0 1 15,-6-1-4-15,-4-5 3 16,-9 0 2-16,-9 1 0 15,-6-1 3-15,-5 2 1 16,-5 0-3-16,-3 0-1 16,-1-1 0-16,0 3 2 0,-1 0-2 15,-1 0 2-15,1 0-2 16,-1-4 0-16,2 2-3 16,-2 0 2-16,0 2 2 15,-2 1 0-15,1-1 1 16,-2 2 2-16,0-1-4 15,0 1 5-15,0 0-4 16,0 0-1-16,0 0-2 16,0 0 2-16,0 0-1 15,0 0 3-15,0 0-3 16,0 0 1-16,0 0-1 16,0 0 1-16,0 0 0 0,0 0 0 15,0 0-2 1,0 0 2-16,0 0 0 0,0 0-1 15,0 0 0-15,0 0 1 16,0 0-3-16,0 0 1 16,0 0 2-16,0 0-1 15,0 0 1-15,0 0-2 16,0 0 2-16,0 0 2 16,0 0-2-16,0 0 0 15,0 0 1-15,0 0-2 16,0 0 4-16,0 0-3 15,0 0 0-15,0 0 1 16,0 0-1-16,0 0 1 0,0 0 1 16,0 0 1-1,0 0 0-15,0 0 1 0,0 0-2 16,0 0-2-16,0 0 1 16,0 0 0-16,0 0 1 15,0 0-2-15,0 0 1 16,0 0-1-16,0 0 2 15,0 0 2-15,0 0-1 16,0 0-2-16,0 0 2 16,0 0-2-16,0 0-1 15,0 0 0-15,0 0 0 16,0 0 0-16,0 0 0 0,0 0 0 16,0 0 0-16,0 0 0 15,0 0 0-15,0 0 2 16,0 0-2-16,0 0 3 15,0 0-2-15,0 0 1 16,0 0 2-16,0 0-1 16,0 0 1-16,0 0 3 15,0 0-6-15,0 0 4 16,0 0-5-16,0 0 2 16,0 0 4-16,0 0-4 15,0 0 2-15,0 0-3 16,0 0 0-16,0 0 0 15,0-1 7-15,0-1 1 16,0 0-1-16,0 1 1 16,0 1-3-16,0-1 1 15,0 1-5-15,0-3 5 0,0 0-3 16,0-5-2-16,0-3 1 16,7-1-3-16,1-3 2 15,-1-6-2-15,2-1 0 16,3-7 0-16,-2-6 1 15,1-4-1-15,2 0-1 16,-2-2 0-16,0-2 2 16,0 2-2-16,-2-2 1 15,0-1 0-15,1-2 1 16,-2-2 0-16,1-3-2 16,1-1 2-16,1-1-1 0,-1 2 0 15,5-5 0-15,-3 1 1 16,1-1-1-16,1-1-1 15,-3 3 1-15,-3 0 0 16,0 1 0-16,-4 2-1 16,-1 1-1-16,2-2 2 15,-2-2-2-15,-1-2 1 16,0 6 0-16,-1-1 1 16,-1 5 0-16,2 0 0 15,-2 0-2-15,1-1 1 16,-1 3 2-16,0 2-1 15,0 9 0-15,0 3-3 16,0 7 3-16,0 2-1 16,0 2 2-16,0 3-1 0,0-1 0 15,0 3-2-15,0 2-4 16,0 0 5 0,2-1 0-16,3-5-10 0,-1 1-5 15,2-4 5-15,3 0 7 16,-2-5-3-16,1 3 2 15,-2-3-1-15,0-1 6 16,1-3-2-16,-1 1 2 16,0-2-1-16,-3 1 0 15,2 4-14-15,-2 3 12 16,-2 1 3-16,3-3-2 0,-2 2-1 16,-2 3-7-1,1-4 5-15,-1 5 2 0,0 0 1 16,0 3 0-16,0 1-2 15,0 2 0 1,-1 1 0-16,-5 4 2 0,2 0-4 16,1 0 5-16,0 4 1 15,0-2 0 1,1 2-2-16,-1 0 2 0,2-1-2 16,-1-3 2-16,1 1 0 15,-1 2 0-15,-1-1-6 16,2 0 3-16,-3 2 1 15,2-2 2-15,1 4 0 16,-1 0 0-16,0 0 0 16,2 2-2-16,-3-2-6 15,0 2 1-15,-6 0-22 0,-5 0-5 16,-8-2 15-16,-6 2 15 16,-5-2 4-16,-7-1 0 15,-2-3 0-15,-2 0-1 16,-4-2 0-16,-6 0 2 15,-8 1-1-15,-9-2 3 16,-9 1-3-16,-4 0 0 16,-4-3-2-16,-3-1 2 15,-6 2 0-15,-6-6 0 16,-7 4 0-16,-6-2 3 16,-4-11-3-16,-2 1 0 0,-8-2 1 15,-4-5-1-15,3 8-2 16,-2 0 2-16,3 0 1 15,0-2 1-15,0-2-2 16,-2 4 0-16,-3-1-1 16,-11 2 2-16,-6 0 4 15,-2-1-4-15,-3 3-1 16,8 2-1-16,3 1 1 16,4 2 2-16,5 4-2 15,7 2 0-15,2 4 2 16,1 2-1-16,3 0-1 15,-1 2 0-15,-3 1 1 16,0-2-2-16,-5 1 4 0,-6-1-5 16,3 0 3-1,-5-1-2-15,-1 0 2 0,5 0 0 16,1-1 2-16,6 2-3 16,6 0 0-16,3 1 0 15,6-2 2-15,5 3-1 16,9-4 0-16,3-2 1 15,4 4 1-15,5-4-3 16,1-1 2-16,6-2-2 16,3 1 0-16,6-1 0 15,0-3 0-15,-1 1 4 16,0 1-4-16,-1 5 0 0,2 2-1 16,-3 3 2-1,4 0-2-15,-3 0 2 0,0 0-1 16,1 0 0-16,-1 0-1 15,1 0 1-15,-3 0 0 16,2 0 0-16,-1 0 1 16,5 0-1-16,3 0 0 15,3 0-4-15,2 0 4 16,-1 0-1-16,0 0 0 16,3 0-7-16,-2 0 4 15,1 0-2-15,-3 0 6 16,0 0 0-16,-1 0 0 15,-1 0 0-15,4 0 0 16,2 0-1-16,4 0 1 0,5 0 4 16,3 0-4-16,3 0-3 15,4 0 3-15,1 0 0 16,3 0 0 0,0 0 0-16,4 0-1 0,1 0 1 15,-1 0 0-15,0 0-1 16,1 0 0-16,0 0 1 15,0 0 0-15,2 0 0 16,4 0 0-16,0 0-7 16,3 0 3-16,4 0 4 15,3 0 0-15,-1 0 0 0,3 0 0 16,0 0 0 0,-1 0-2-16,-2 0-1 0,-3 0 1 15,0 0 0-15,-3 0-2 16,1 0 4-16,-1 0-7 15,4 0 2 1,1 0-4-16,4 0-3 0,-2 0-7 16,2 0-14-16,-2 0-5 15,-3 0-14-15,2 0-11 16,-2 0-14-16</inkml:trace>
  <inkml:trace contextRef="#ctx0" brushRef="#br0" timeOffset="-166789.39">18273 8036 151 0,'0'0'29'0,"0"0"-29"16,0 0-43-1,0 0-6-15,0 0 49 0,0 0 4 16,0 0 22-16,15 13 10 16,-15-13 2-16,0 0 0 15,0 1 1-15,1-1-10 16,-1 1-10-16,2 4-8 15,-1 2-2-15,1 2 16 16,2 5 1-16,4 5 9 16,2 4-9-16,2 2-1 15,3 8-3-15,-2 6-4 16,5 4-4-16,-3 2 11 16,3-2-9-16,-3 0 3 0,0-3-8 15,0 0-2 1,3-1 0-16,1-3-4 0,7-1-3 15,0-5 1-15,1-6-3 16,-2-5 0-16,-5-7-9 16,-2-4-3-16,-7-2-9 15,-4-5-12-15,-7-1-18 16,0 0 2-16,0-10-16 16,-14-13-28-16,-1-13-15 15,-4-6-28-15</inkml:trace>
  <inkml:trace contextRef="#ctx0" brushRef="#br0" timeOffset="-166461.28">18645 8122 44 0,'0'0'36'16,"0"0"-17"-16,0 0-2 16,0 0 16-16,0 0-1 15,0 0-5-15,-53-28-11 16,20 53-5-16,-8 17-1 15,-9 13 13-15,-10 5-9 16,-4 5 4-16,-7-6-4 16,-1-8-3-16,7-8-4 15,3-6 7-15,12-7 12 16,9-6-3-16,10-8-10 16,9-5-13-16,10-5 0 15,4-4-16-15,6-2-24 0,2 0-10 16,0-14-23-16,7-14-67 15</inkml:trace>
  <inkml:trace contextRef="#ctx0" brushRef="#br0" timeOffset="-166092.65">19068 8288 35 0,'0'0'133'0,"0"0"-117"16,0 0-16-16,0 0-45 15,0 0 35 1,0 0 10-16,73-9 10 0,-44 0 14 16,2 2 12-1,0-1-3-15,3-2-8 0,2 1-13 0,5 1-5 16,-2 2-7-16,-4 3 0 15,-8 2-8-15,-9 0-15 16,-12 1-25 0,-6 0-33-16,0 0-32 0</inkml:trace>
  <inkml:trace contextRef="#ctx0" brushRef="#br0" timeOffset="-165761.53">19116 8355 35 0,'0'0'35'0,"0"0"-17"0,0 0-9 16,0 0 28 0,0 0-3-16,0 0 2 0,88 48-4 15,-49-48-1-15,7 0-2 16,9 0-17-16,6 0-7 16,2 0-5-1,-5-6-5-15,-6 0-27 0,-8 0-31 16,-13 0-75-16</inkml:trace>
  <inkml:trace contextRef="#ctx0" brushRef="#br0" timeOffset="-164362.05">20285 7932 172 0,'0'0'88'0,"0"0"-88"15,0 0-13-15,0 0 3 16,0 0 10-16,0 0 11 15,8-2 5-15,-8 2 12 16,1 0 0-16,-1 0 1 16,0 0-7-16,0 0-15 15,0 6-7-15,0 15 0 16,0 4 5-16,-1 9 4 16,-8 1-3-16,-3 2-2 15,2-1-3-15,-4-2 0 16,4-1 2-16,-1-5-3 0,0-2 0 15,3-6 0-15,0-6 0 16,4-5 0 0,1 0-4-16,3-3-5 0,-2-3-13 15,2-1-12-15,0-2-11 16,-1 0-26-16,1 0-60 16</inkml:trace>
  <inkml:trace contextRef="#ctx0" brushRef="#br0" timeOffset="-163301.62">20315 7984 336 0,'0'0'43'15,"0"0"-43"-15,0 0-39 0,0 0-81 16,0 0 94-16,112-21 26 16,-73 21 16-16,-3 0 7 15,-2 0-5-15,-6 1-11 16,-5 10 4-16,-7 3 5 16,-8 4-9-1,-8 4-6-15,0 6 2 0,-5 6 2 0,-18 6-1 16,-9 5 10-1,-5-2 6-15,-4 1-9 0,1-6 2 16,6-8-8 0,6-8-2-16,8-4 4 0,7-7-3 15,8-5-3-15,4-1-1 16,1-5-4-16,0 1-12 16,9-1 8-16,16 0 8 15,14-1 3-15,10-14-3 16,8-4-3-16,1 3-3 15,-3 6 3 1,-7 9 2-16,-7 1 0 0,-6 0-4 0,-11 6-2 16,-2 5 2-16,-2 3 5 31,-4 1 0-31,5-5 1 0,0 2-1 0,1-4 0 16,5-2 0-16,5-2 5 15,4-4 5 1,3 0-10-16,-1 0 0 0,-5-14-6 15,-10-4 0-15,-10-3-5 16,-12-6-3-16,-1-5 4 16,-6-4-11-16,-19 2 21 15,-7 5 2-15,0 6 2 16,0 7-3-16,8 6 4 16,11 5-3-16,7 2 2 15,6 3-3-15,0 0-1 16,0 0-11-16,15 0-2 0,12 0 10 15,9 0-3-15,8 3 3 16,3 10 2 0,-5 3 1-16,-4 6-1 0,-11 2-6 15,-9 1-6-15,-8 1 3 16,-8-2 8 0,-2-2 2-16,0 0 0 0,-2-3 9 15,-4-3-4 1,3-1-1-16,3-4-2 0,0-1 1 15,2-3-2-15,10-2-1 16,1-5 0-16,5 0-1 16,-1 0 1-16,2-12 0 0,-4-9-4 15,-6-5-7-15,-8-4 10 16,-1-3-31 0,-8 5 30-16,-15 4 2 0,-6 3 7 15,-2 7-1-15,-2 4-6 16,3 6-7-16,5 1-24 15,4 3-49-15</inkml:trace>
  <inkml:trace contextRef="#ctx0" brushRef="#br0" timeOffset="-161509.39">19437 8762 25 0,'0'0'43'0,"0"0"-43"0,0 0-24 15,0 0 24-15,0 0 24 16,0 0 5-16,97 0 8 15,-78 0-1-15,3 0-2 16,4 0-9-16,8 0-4 16,5 0 0-16,9 0 2 15,10 0-4-15,13-2 4 16,8 2-2 0,11 0 0-16,7 0 4 0,7 0 1 0,4 2-13 15,4 4-2 1,1 0 1-16,4-1 3 0,-4 3-2 15,-6 0 1 1,-9-2-5-16,-9 2-3 0,-10 1-2 16,-12-2-2-16,-13-1 1 15,-15 0-2-15,-14-5 2 16,-15 2-2-16,-5-2 1 16,-5-1 4-16,0 0 10 15,0 0 3-15,0 0-1 16,0 0-14-16,0 0-2 15,0 0-1-15,0 0-1 16,0 0-2-16,0 1-4 16,0-1-3-16,0 0 2 0,0 1 0 15,0-1 1-15,0 2-3 16,0-2 0-16,0 0 0 16,0 1 5-16,0-1 0 15,0 0 1-15,0 0 1 16,0 0-5-16,0 0 3 15,0 0 4-15,0 0-2 16,0 0-3-16,0 0 3 16,0 0-5-16,0 0 5 15,0 0-2-15,0 0-2 16,0 0 0-16,0 0-3 16,0 0-5-16,0 0 8 15,0 0-7-15,0 0 2 0,0 0 2 16,0 0-14-1,0 2 7-15,0-2 0 0,0 0 9 16,0 0 0-16,0 0 5 16,0 0-1-16,0 0 2 15,0 0 1-15,0 0 0 16,0 0 0-16,0 0-1 16,0 0-4-16,0 0-6 15,0 0 1-15,0 0 0 16,0 0 0-16,0 0 0 15,0 0 1-15,0 0 9 16,0 0-3 0,0 0 3-16,0 0 0 0,0 0 0 0,0 0 3 15,0 0-3-15,0 0 0 16,0 0-3-16,0 0 2 16,0 0-1-16,0 0-7 15,0 0-13-15,0 0-22 16,0 0-53-16</inkml:trace>
  <inkml:trace contextRef="#ctx0" brushRef="#br0" timeOffset="-155346.25">17951 9745 24 0,'0'0'55'16,"0"0"-9"-16,0 0-3 16,0 0-20-16,0 0-3 15,0 0 8-15,0 0 16 16,-17 81-14-16,10-44 1 15,-1 6-7-15,1 1 4 0,0-1-2 16,4 0-13 0,3-3-2-16,0-1 1 0,0-4 0 15,4-3 0 1,9-5-5-16,2-4-2 0,5-6-5 16,3-4 9-1,4-7 0-15,6-2-5 0,6-4 5 16,11 0 0-16,5-16 9 15,3-11-8-15,-2-7-4 16,-5-10 11-16,-8-4-15 16,-5-4 10-16,-10-2-9 15,-7 2 9-15,-9 3 3 16,-5 2 2-16,-6 5-7 16,1 4-6-16,-2 6 7 0,0 7 2 15,0 10-12-15,0 8 9 16,0 5 1-1,0 2-5-15,0 0-6 0,0 18-17 16,-6 23 2-16,-9 26 15 16,-7 22 1-16,-2 17 0 15,0 11-1-15,-1 13 2 16,-4 8-2-16,3-1 0 16,-6 0-13-16,-1-8 13 15,-4-8 1-15,-6-7 14 16,0-9-13-16,-1-11 1 15,1-7-1-15,0-13-2 16,0-11-7-16,-2-8 5 0,-3-8-1 16,-1-11 3-1,0-11-1-15,1-17-5 16,-3-8 0-16,4-17 3 0,0-24-3 16,1-11-13-16,7-14-5 15,9-9 17 1,11-3-13-16,10 2 20 0,9 8 4 15,0 13-1-15,10 10-1 16,11 7-2 0,9 2-2-16,8 4-14 0,3 3-19 15,6 4 16-15,0 3-1 16,1 4-9-16,4 8-10 16,2 1-35-16,4 5-12 0,3 2-58 15</inkml:trace>
  <inkml:trace contextRef="#ctx0" brushRef="#br0" timeOffset="-153600.62">17804 9528 25 0,'0'0'32'0,"0"0"-4"16,0 0-6-16,0 0 1 16,0 0-10-16,0 0-1 15,0 0 6-15,0 0 2 16,0 0 5-16,0 0-2 0,0 0-1 16,0 0 1-16,2 0-4 15,-1 0 1-15,3-4 10 16,4-4-14-16,7-3-5 15,9-3-5-15,6-5-5 16,4 0-1-16,7-2 2 16,3-4-2-16,9-3 4 15,3-4-4-15,2-2 0 16,-4 2 1-16,-14 8 0 16,-13 8 8-16,-12 10 0 15,-11 5 2-15,-4 1-2 16,0 0 14-16,0 0-11 15,0 0-12-15,0 0-1 0,0 13-7 16,0 14 6-16,0 11 2 16,-8 6 1-16,0 0 0 15,4 2 7-15,1-4-3 16,3-4-5-16,0-2 1 16,0-5 2-16,6-6-3 15,7-3-4-15,-1-6 0 16,-1-4-5-16,2-6-9 15,2-4-25-15,4-2-36 16,6 0-6-16,4-17-69 16</inkml:trace>
  <inkml:trace contextRef="#ctx0" brushRef="#br0" timeOffset="-152565.22">18928 10174 57 0,'0'0'25'0,"0"0"-25"16,0 0-33-16,0 0 33 15,0 0 20-15,0 0 3 16,0 0-6-16,-17-7 3 16,17 7 4-16,0 0-2 15,0 0-11-15,0 0-10 16,11 0 9-16,8 0 7 16,7 1 12-16,9 2 3 15,13-2-7-15,6-1-1 16,10 0-10-16,4 0 3 15,6 0-7-15,-1 0 0 16,-2 0-1-16,-6 0-5 0,-13 0-2 16,-10 0-2-16,-11 0 0 15,-7 0 0 1,-8-4 0-16,-1-2-3 0,-6 0-7 16,-3-6-8-16,-3-2-13 15,-3-6-11-15,0-3-13 16,0-1 12-16,-7-1 18 15,-7 1 25-15,-4 2 11 16,1 1 0-16,3 4 3 16,-1 3 4-16,6 4 0 15,5 5 3-15,4 4 11 16,0 1 13-16,0 0-45 16,3 2-2-16,13 16-1 15,2 9 3-15,7 6 6 16,4 9-1-16,0 5 5 0,3-2-7 15,-2 2-3-15,-7-1 3 16,-9-7-3-16,-9-4 2 16,-5-3-2-16,-3-1 1 15,-21-3 9-15,-9-2 5 16,-8-1-7-16,-8-3 1 16,-8-5-6-16,-9-4-3 15,-5-9-22-15,0-4-44 16,3 0-46-16</inkml:trace>
  <inkml:trace contextRef="#ctx0" brushRef="#br0" timeOffset="-125383.97">18761 12778 9 0,'0'0'19'15,"0"0"-3"-15,0 0-4 16,0 0 1-16,0 0 5 16,0 0 1-16,0 0-5 15,0 0 3-15,0 0 0 16,0 0-1-16,0 0-1 16,0 0 5-16,0 0-6 15,0 0 3-15,0 0-2 0,0 0 1 16,0 0-7-1,0 0 1-15,0 0 4 0,1 0-2 16,4-3-3-16,3-6 1 16,2-2-4-16,3-1 0 15,3 2 6 1,4-1-5-16,-1 1 5 0,1 4-5 16,-1 0 7-16,0-1-9 15,2 1-3-15,-1-1 3 16,4 3-3-16,-1 0 2 15,3 2-1 1,-1 2-3-16,1 0 1 0,1 0-3 16,-1 2 2-16,-2 8 0 15,-2 2-1-15,-5 3-3 16,-4 5 4-16,-5 3-1 0,-4 3 0 16,-4 4-1-16,0-1 2 15,-9 2 7 1,-13 1-5-16,-6-4 6 0,-4-1-4 15,1-5 6-15,3-8-10 16,7-2 8-16,10-7-7 16,7-3 3-16,4-2-4 15,0 0 0-15,0 0-3 16,0 0-4-16,7 4-10 16,11-2-2-16,6 8 19 0,3 0 5 15,3 2-5 1,1 4 1-16,-4 1 2 0,-2-2-3 15,-4 3 0-15,-3-4-6 16,-2 2 2-16,-5-2 4 16,-2-4-2-16,-5-1 2 15,-4-1-5-15,0 1 5 16,0 2 1-16,-4 3 5 16,-10 0 4-16,-5 1-3 15,0-2-1-15,-5 0 1 16,-3-3-3-16,-4 0 4 15,-5-1-4-15,-5-3 0 16,-3-1-3-16,2-3 4 16,-1-2-5-16,6 0 2 0,4 0-1 15,4 0-1-15,8-4-8 16,3-1-18-16,5 1-18 16,0 1-21-16,2 3-32 15,3-3-53-15</inkml:trace>
  <inkml:trace contextRef="#ctx0" brushRef="#br0" timeOffset="-122947.7">19553 13036 1 0,'0'0'22'0,"0"0"-15"16,0 0 7-16,0 0 22 15,0 0 1-15,0 0-4 16,0 0-4-16,0 1-4 16,0-1 1-16,0 0-7 15,0 0 0-15,4 0 6 16,16 0 5-16,9 0-3 16,18 0 5-16,17 0-7 15,15-1-3-15,10-9-6 16,6 0-3-16,-1-2-1 15,-5 2 10-15,-8 2-5 16,-8 3-4-16,-14-1-3 0,-12 2 0 16,-11 1 1-1,-11 0 6-15,-10 0 2 0,-8 2-8 16,-5-1-5 0,-2 1 1-16,0 0 1 0,0-1-4 15,0 0-4-15,0 2-3 16,0-2-17-16,0 2-20 15,0 0-16-15,0 0-7 16,0 0-11-16,0 0-18 16,0 0-96-16</inkml:trace>
  <inkml:trace contextRef="#ctx0" brushRef="#br0" timeOffset="-120254.52">20857 12709 11 0,'0'0'11'0,"0"0"-5"15,0 0 4-15,0 0 6 16,0 0-4-16,0 0 3 0,2-6-7 16,-2 6 10-16,0 0 6 15,0 0 5-15,0 0 2 16,0-1-4-16,0 1-6 16,0-4-2-16,4 2-10 15,6-3-3-15,1 0 0 16,5-1-3-16,4 0 4 15,8-2-1-15,6 6 1 16,8-2 5-16,3 4-1 16,2 0-5-16,-2 0-1 15,-4 12 4-15,-4 3-4 16,-8 6-2-16,-4-1 2 16,-6 3 3-16,-7 1-8 15,-5 3 0-15,-7 5 4 16,0 3 0-16,-13 6 9 0,-14 2 3 15,-10 6 8-15,-8-1-6 16,-7-2-4-16,-5-1-7 16,1-3-1-16,4-7 1 15,3-6-3-15,12-2 4 16,3-6-4-16,7-4-3 16,8-4 1-16,7-5-2 15,7-1 1-15,3-3-1 16,2-2 0-16,0 1-4 15,0 0 1-15,5 1-2 16,12 2 5-16,11 2 1 16,8-1 7-16,14-1 4 0,9-2-4 15,5-1 5-15,5 0-7 16,-1-2-6-16,-1 1 0 16,-6-2 5-16,-5 0-5 15,-9 0 1-15,-9 0 0 16,-8 0-1-16,-10 0-1 15,-8 0-1-15,-6 0-3 16,-6 0-8-16,0 0-6 16,0 0-2-16,0 0-8 15,0 0-3-15,-3 0-45 16,-3 0-11-16,-4 0-57 16</inkml:trace>
  <inkml:trace contextRef="#ctx0" brushRef="#br0" timeOffset="-118893.02">22047 12672 43 0,'0'0'54'0,"0"0"-25"0,0 0-6 16,0 0 2-16,0 0 1 15,0 0-2-15,5 0-1 16,-5 0 0-16,0 0-10 16,0 14-1-16,0 9 5 15,0 13 4-15,-2 6 9 16,-2 2-5-16,1 2-10 15,3-3 8-15,0-1-9 16,0-2-2-16,0-3-1 16,0-5-2-16,0-3-3 15,1-3-1-15,2-6-5 16,0-7-1 0,-1 0 1-16,-1-4-1 0,-1-3 1 15,0-2-5-15,0-1-9 0,0-2-20 16,0-1-28-16,0 0-19 15,-15 0-10 1,-11-4-103-16</inkml:trace>
  <inkml:trace contextRef="#ctx0" brushRef="#br0" timeOffset="-118568.3">21794 13032 145 0,'0'0'115'0,"0"0"-111"16,0 0-4 0,0 0 0-16,0 0 37 0,91-23 25 0,-48 16-18 15,9-2-2-15,6 2-12 16,-1-1-9 0,0 1-7-16,-3 1-14 0,-5 0 0 15,-7 0 0-15,-6 3-3 16,-11 0-1-1,-8 0-7-15,-9 3-12 0,-5 0-17 16,-3 0-16-16,0 0-8 16,0-3-13-16,-7-2-50 15</inkml:trace>
  <inkml:trace contextRef="#ctx0" brushRef="#br0" timeOffset="-117240.34">22871 12603 25 0,'0'0'47'16,"0"0"-8"-16,0 0 7 15,0 0-4 1,0 0 1-16,0 0-6 0,20-7-2 15,-20 7-7-15,0 0-6 16,0 0-7-16,0 4-9 0,0 17-3 16,0 12 4-1,-5 15 14-15,-9 5-9 0,-2 1-4 16,-5-1-7-16,3-7 3 16,-1-4 0-16,4-9-4 15,0-2 0-15,5-5 4 16,2-4-1-16,5-3-1 15,-1-5-2-15,4-3 1 16,0-3-2-16,0-2 2 16,0 0 0-16,15 0-1 15,7-2 3-15,6-3 8 16,8-1-1-16,4 0-2 16,6-11-3-16,-2-7-5 15,-1-5 0-15,0-5-2 16,-7-3 2-16,-1-2-4 0,-7 1 2 15,-3 4 2-15,-8 6 4 16,-8 9 8 0,-3 6 2-16,-6 6 6 0,0 1-16 15,0 0-3-15,0 1-2 16,-6 19 2-16,-11 16-1 16,-5 17 4-1,-2 11 6-15,2 6-8 0,1-1 2 16,6-8-4-16,2-9 0 15,5-8 0-15,2-7 0 16,3-11 0-16,0-4 0 16,3-7-8-16,-2-3-23 0,2-1-15 15,-4-4-35-15,0-1-62 16,-7-6-101-16</inkml:trace>
  <inkml:trace contextRef="#ctx0" brushRef="#br0" timeOffset="-109872.42">19350 12287 38 0,'0'0'35'0,"0"0"-4"15,0 0-7-15,0 0-5 16,0 0-7-16,0 0 1 16,0 0-1-16,-3-2-5 15,-4 0 0-15,-6 0 0 16,0 0 4-16,-2 1 3 15,-4 0 0-15,1-1-2 16,0 0 1-16,-3 1-1 16,3 1-4-16,-4 0 1 15,-3 0-5-15,-1 0-1 0,-3 1 1 16,-3 7 2 0,-2 0 0-16,-1 2 4 15,1 1 3-15,1 1 0 0,2-2-1 16,1 2-5-16,5-2 2 15,-1 1-2-15,1 2 2 16,-5 0-6-16,-1 5 7 16,-5 1-8-16,0 3 1 15,-1-1 2-15,-1-1-5 16,2 1 8-16,3 0-3 16,3-2 5-16,4 0-3 15,1 1 4-15,1 0 0 16,0 2-4-16,-1-1 5 15,1 2 1-15,-1-2 0 16,-2 3-3-16,1 0-6 0,0 2 1 16,0 0-1-16,4 3-4 15,-1-3 3-15,6 3-2 16,3-1 3-16,3 1-4 16,-2 0 1-16,4 0-1 15,0 1 1-15,1 0-1 16,1-1 1-16,3 0-1 15,1-3 0-15,1 1-1 16,2-1 1-16,0-2 0 16,0 1 0-16,0-2 0 15,0 5 1-15,0-1 0 16,2-1-1-16,5-1 0 16,1 0 3-16,2-4-6 15,1 0 6-15,1-1-2 0,1-3-1 16,1 0 0-16,2-2-4 15,2-1 4-15,3 5 4 16,3 1-2-16,-1-1-1 16,0 1 2-16,1-2-3 15,0 3 2-15,-1-2-2 16,0 0 4-16,-1 1-4 16,-1-1 0-16,-1 1 0 15,-1-3-4-15,2 2 3 16,0-1 1-16,4 0 0 15,0-2-4-15,2 0 3 16,0-1 1-16,0-1 1 16,1 2 2-16,-1-2-1 0,3 2-1 15,2-3 0-15,1 3-2 16,2 0 2-16,1 1 4 16,0-3-5-16,1 4-2 15,2 0 2-15,1-2 3 16,2 1-2-16,1 0-2 15,-1 0 1-15,1 0-1 16,2-1 1-16,-3 3 2 16,4 0 0-16,-1-1-1 15,2-2-1-15,0 1 0 16,0-2 0-16,1 0 0 0,-2 0 0 16,1-2 0-1,0 2-1-15,0-2-1 0,3-3 2 16,-2 2 2-16,-2-2-2 15,2-1 2-15,-6 0-3 16,1 0 1-16,2-1 0 16,-5 0-1-16,4-1-1 15,2-1 0-15,-1 0 2 16,-1 0 0-16,0 0-2 16,-3 0 1-16,-1-4-2 15,-1 2 2-15,-1-3 0 16,-1 0 1-16,-1-1 0 15,-1 0 5-15,3 0-4 16,1 0-1-16,7 0 0 16,-3 0 3-16,5-1-3 15,-2-4-4-15,0-1 4 0,-2-1-3 16,2 1 2 0,-3-1 1-16,0-1 2 0,-1 0 0 15,-1 0-2-15,1 1 0 16,-1-1 4-1,1 0-4-15,1 0 0 0,0 1-1 16,3 0 1-16,-2-2 1 16,3 2-1-16,-3 2-1 15,-1-1 1-15,3 1-2 16,-4-2 2-16,0 1 1 0,-3-2 1 16,-4-1-2-16,3-1-2 15,2 0 0 1,-1 2-2-16,0-2 4 0,0 0 2 15,-4 1-2-15,1-3-1 16,-6 0 0 0,-5 0 2-16,1 1 2 0,-3-1-1 15,1 2-1-15,2-4 3 16,-2 2-4-16,1-2 3 16,2-1 4-16,1 1-1 15,-1 3 5-15,0-1-3 16,0 3-8-16,-2 0 0 15,1 0 0-15,-3 2 0 16,0-1 0-16,-1 3 0 16,1-2 0-16,0-2 1 15,4 1-1-15,0 0 0 0,1-1 0 16,0 2-1-16,-2-2 1 16,3-1 0-16,-3 1 1 15,3-1-2 1,-3-2 0-16,1 1 1 0,-3 0 0 15,-3-2 0-15,0 0 1 16,1-1-1-16,-4-1 0 16,0-1 1-1,1 2-5-15,-4-6 8 0,2 3-2 16,-2-1-1-16,3 0 1 16,0-1-2-1,1 1 1-15,3 0-1 0,-1-2 0 0,2 1 0 16,-3 2 0-16,0-1 0 15,-2 0 0-15,-3 1 0 16,1-1 1 0,-2-1 1-16,-1 2 3 0,-2-3 5 15,2 0-3-15,-3 1-2 16,2-5-5 0,2 0 2-16,1-1 1 0,2-4-3 15,-1 4-10-15,-3 6 10 16,-6 4 17-16,-4 3-6 15,2 0-11-15,1-1 3 16,-2 0-3-16,1 1 1 0,-1-2 1 16,-1-3-1-1,2-2-1-15,-1-1 0 0,1-1 1 16,2-4-1-16,0-2 0 16,-1 0 0-16,1-3-1 15,0 3 1-15,-1 3 1 16,0 2-1-16,0-1-1 15,-2-1 0-15,2-1-1 16,0-1 2-16,-1 0-1 16,-4 1-1-16,2 3-1 15,-3-5 2-15,0 0-3 16,0-2 4-16,0-2-1 0,0 1 1 16,-7-1-1-16,-2 2 1 15,-2 1-1-15,-1 2 0 16,-2-3 0-1,-2-2 1-15,-4-1-5 0,-3-1 4 16,-2 1 1-16,-3-3-3 16,-1 6 1-16,-6-2 1 15,-1 0-3 1,-2 3 4-16,1 2 0 0,1 0 2 16,-1 2-5-16,3 1 3 15,-2 1-1-15,-3 1 0 16,-4-1-1-16,-2 1 2 15,-4 1-3-15,-4 2-3 0,-2 0 2 16,-1 1-2 0,-1 0 2-16,-3-2 2 15,-1 4-3-15,-3-3 3 0,1 6 1 16,1-3-3-16,-1 3-1 16,0 1 2-1,2 3-6-15,0-1 4 0,-2 1 3 16,4 2 1-16,2 0 1 15,4 0 0-15,4 1-2 16,3 2 2-16,0 2-1 16,1 1-1-16,-4-3-6 15,0 3 4-15,-2-1-3 16,-3 1 0-16,1 0-1 16,0 0-1-16,0 0-3 0,0 0 8 15,5 0-6-15,-1 0 4 16,2 0 2-1,0 0 2-15,3 0 0 0,-1 0 0 16,3 0 2-16,-1 0 0 16,3 0-1-16,-2 0 0 15,0 0 1-15,0 2 0 16,-2 2 1-16,2 3-1 16,-2-3-3-16,1 0 3 15,4 2-2-15,-3-2 2 16,-2 2-2-16,-1 2 1 15,-4 0-5-15,2 0 1 16,0 0-3-16,3-1 2 0,0 1 4 16,1 2 2-16,-2 0-3 15,2 0 2-15,-1 2-1 16,-3 0 2-16,-1-1-4 16,2 3-6-16,2-1-7 15,1 0 2-15,4 0 5 16,2-2 2-16,0-1 1 15,1 0 1-15,0-1 4 16,3 1-2-16,-1 1 2 16,0-3 0-16,1 3 1 15,3-2-1-15,2-1-4 16,-1 1 0-16,4 0-3 0,-2 1 5 16,-1 1-2-1,4-4 1-15,-3 0 1 0,2-1 2 16,1 0 1-16,0-1 1 15,1 0 1-15,0 1-1 16,0-3 0-16,4 2 0 16,2-1 0-16,0 0 2 15,0 1-2-15,-4 1 0 16,3-1 0-16,-3 0 2 16,2 1-2-16,2 0 0 15,0-1-1-15,2 1 1 16,1-2-4-16,2 2-11 15,1-2-16-15,3 3-8 16,1 2-31-16,0-2-47 16</inkml:trace>
  <inkml:trace contextRef="#ctx0" brushRef="#br0" timeOffset="-105419.6">20860 14139 180 0,'0'0'0'0,"0"0"-29"16,0 0 23-16,0 0 6 16,0 0 58-16,0 0-24 0,0 0-15 15,-8-17 4 1,8 17 2-16,0 0-10 0,0 0-9 15,0 0-4-15,0 11 3 16,0 11 12-16,-3 13 8 16,-3 10-8-16,-4 11 5 15,1 8-11-15,2 2-1 16,-4 6 3-16,2 4 2 16,0 3-2-16,2 5 4 15,2-1-8-15,-2-1 1 16,6-7 3-16,-1-10-3 15,2-8-10-15,0-11 2 16,0-9 1-16,0-8-1 16,0-5-2-16,0-6 3 0,0-4-3 15,0-5 0-15,0-3-2 16,0-4 1 0,0-1-1-16,-1-1-1 0,-1 0-1 15,-1 0-1-15,-3-3-3 16,-5-17 3-1,-5-14-13-15,-5-12-10 0,3-10 6 16,-1-8 9-16,2-5 6 16,3 6-2-1,-2 10 9-15,5 15 3 0,2 16 0 16,3 7 10-16,3 11 10 0,1 4-16 16,2 0-6-16,0 0-1 31,0 16-6-31,0 19 6 0,3 14 6 0,5 10 2 15,-2-2-8-15,3-8 0 16,3-10-2-16,0-7 2 16,4-9-3-16,1-4 1 15,2-7-1-15,-3-4-1 16,5-5 2-16,0-3 2 16,4 0 4-16,2-5 6 15,7-15-3-15,-1-6-4 16,2-9 0-16,-1-2-1 15,0-3-2-15,-2 3-2 16,-6 5 2-16,-2 7 5 16,-7 6-5-16,-2 6-6 0,-6 4 3 15,-3 4-10-15,-5 4-8 16,-1 1-27-16,0 0-34 16,0 0-38-16</inkml:trace>
  <inkml:trace contextRef="#ctx0" brushRef="#br0" timeOffset="-102331.45">21099 15914 112 0,'0'0'104'15,"0"0"-97"-15,0 0-5 16,0 0 18-16,0 0 33 16,0 0-24-16,0 0-7 15,3 2-1-15,-3-2 3 16,0 0-5-16,-5 2-9 15,-17 1 3-15,-12 2-6 0,-10-2-1 16,-7-2-1 0,-1-1-4-16,0 1 4 15,1-1 7-15,3 0-4 0,5 0-1 16,7 0-3-16,8 0 6 16,10 0-6-16,8 0 0 15,7 0 5-15,3 0 1 16,0 0-4-16,0 0-4 15,0 0-2-15,0 0 3 16,0 0-3-16,0 0 1 16,0 0 1-16,0 0-2 15,0 0 0-15,-5 0-1 16,-1 0 1-16,-2 2-1 16,-2 8 1-16,-2 2 2 0,-2 6 1 15,2 2 4 1,-2 4-4-16,4-1 1 0,-1 1-2 15,3-1-1-15,3-1 0 16,1-2 5-16,4-5-6 16,0-4-1-16,0-5-2 15,0 0 1-15,0-3 2 16,0 0-5-16,6-1-4 16,7-2 1-16,5 2 8 15,10-2 5-15,11 0-2 16,4 0-1-16,5 0-1 15,0 0 2-15,-2 0-3 16,-4 0 3-16,-3 10-3 0,-1 4 0 16,-1 3 0-1,-1 2 0-15,-1 4 1 0,-7 1-1 16,-6 0-11-16,-10-1 7 16,-7 2-5-16,-5 2 8 15,-2 1 2-15,-20 2 5 16,-9 0 16-16,-10-3-9 15,-6 0 0-15,-9-4-1 16,-3-3 9-16,-4-5-4 16,2-4-3-16,3-4 7 15,5-4-14-15,8-1-1 16,3-2-4-16,6 0-1 0,4-2 2 16,4-6-3-16,8 0-3 15,4 3 0-15,7-1-6 16,2 1-13-16,2-4-16 15,2 0-18-15,2-8-34 16,1-5-23-16,0-3-22 16,0-3-89-16</inkml:trace>
  <inkml:trace contextRef="#ctx0" brushRef="#br0" timeOffset="-100643.98">19653 16202 10 0,'0'0'2'0,"0"0"-1"16,0 0 23-16,0 0 52 15,0 0-29-15,0 0-18 16,0 0 4-16,0 0 0 15,0 0 0-15,0 0-4 0,5 0-3 16,2 0-7 0,3 0-2-16,8 0 7 0,12 0 1 15,13 0 0-15,7-3-3 16,8 2-6-16,-2 0-7 16,0 1-4-16,-10 0-4 15,-6 0-1-15,-9 0 0 16,-7 0-3-16,-7 0 2 15,-10 0 0-15,-5 0-24 16,-2 0-21-16,0 1-32 16,-12 2-46-16,-17 1-59 15</inkml:trace>
  <inkml:trace contextRef="#ctx0" brushRef="#br0" timeOffset="-100311.24">19711 16362 185 0,'0'0'38'0,"0"0"-38"16,0 0-26-16,0 0 26 16,99 4 64-16,-62-4-1 15,5 0-23-15,-2 0-15 16,0 0 9-16,-3 0-14 15,-4 0-18-15,-6 0-1 16,-6 0-1-16,-3 0-6 0,-4 0-13 16,-3 0-19-1,-3 0-18-15,-5-4-11 0,-3-2-56 16</inkml:trace>
  <inkml:trace contextRef="#ctx0" brushRef="#br0" timeOffset="-99592.58">19010 15975 23 0,'0'0'51'16,"0"0"-51"-16,0 0-1 16,96-13 1-16,-79 10 39 15,-6 2-8 1,-4-1-18-16,-6 1 11 0,1 1 22 16,-2 0-6-16,0 0-14 0,0 0 0 15,0 0 6 1,0 0-4-16,0 0-15 0,-2 0-4 15,-8 0-3-15,-8 0-4 16,-10 0-2-16,-14 0 0 16,-7 4-11-1,-3 4 8-15,0 2 3 0,5-2 2 16,0 2 0-16,5 0 2 16,0 1-4-16,-1 2 2 15,4 2 4 1,1 3 11-16,4 4-1 0,3-1-6 15,2 3-2-15,6 1-3 16,2 2 5-16,4 5 2 16,4-1-5-16,3 4 0 0,2-5-7 15,3 0 5-15,1 1-3 16,4 0 4-16,0-1 3 16,0-2 2-1,0-1-5-15,4-3 1 0,7-3 0 16,3-3 4-16,5-2 0 15,5-4-2-15,7-2 2 16,3-1 2 0,7-5-12-16,2 0 3 0,2-4-1 15,2 0 3-15,0 0-3 16,-4 0-3-16,-1-6 0 0,-8 0-11 16,-4 0-35-1,-6-1-31-15,-8 1-20 0,-4 0-11 16,-9-3-24-16</inkml:trace>
  <inkml:trace contextRef="#ctx0" brushRef="#br0" timeOffset="-92958.25">12732 13068 4 0,'0'0'9'15,"0"0"57"-15,0 0 28 16,0 0-32-16,0 0-27 15,0 0 9-15,0 0-2 16,0 0-3-16,7 1-13 16,1-1-11-16,4 0 8 15,7-4-7-15,6-6-4 16,5 1 2-16,3-1-8 0,6-4-2 16,3 2 0-1,7-2 3-15,7 1-2 0,9 1 0 16,0 0-3-16,1 0-1 15,-6 2-1-15,-10 0-1 16,-9 3 1-16,-13 1 2 16,-9 3-2-16,-10 0 0 15,-4 3-1-15,-5 0 0 16,0 0-7-16,0 0-10 16,0 0-23-16,0 0-20 15,-9 0-34-15,-9 6-56 16,-12 7 19-16</inkml:trace>
  <inkml:trace contextRef="#ctx0" brushRef="#br0" timeOffset="-92620.78">12802 13202 184 0,'0'0'85'0,"0"0"-85"0,0 0-64 16,0 0 64-16,0 0 49 16,84-1 9-16,-41-9-15 0,5-2-14 15,10-2-3 1,4 2-7-16,6-1-7 0,-2-1-5 16,-3 2-1-16,-9 0-2 15,-8 0 3-15,-10 5-3 16,-8 1-3-16,-8 1-1 15,-8 2 0-15,-6 3 0 16,-6 0 0-16,0 0-9 16,0 0-26-16,0 0-20 15,-9 0-47-15,-6 3-3 16,-3 6-53-16</inkml:trace>
  <inkml:trace contextRef="#ctx0" brushRef="#br0" timeOffset="-88229.8">14753 12353 119 0,'0'0'30'0,"0"0"-30"16,0 0-26-16,0 0 9 0,0 0 17 15,0 0 18-15,0 0-5 16,0-21 0-16,0 21 11 16,0 0 6-16,0 0-5 15,0 0 2 1,0 0 5-16,0 0 4 0,0 0-4 15,0-2-9-15,0 2 7 16,-4-3 8-16,-8 1-15 16,-9-1-15-16,-9-3-6 15,-7 5 0-15,-11-2 1 16,-8 0-2-16,-10 2-1 0,-7-1 6 16,-8 1-6-16,2-1 0 15,-1-1 1-15,2 0-1 16,5 1 0-16,1 0 0 15,8 2 1-15,6 0 1 16,9 0-2-16,11 0 0 16,9 0 2-16,9 0 3 15,11 0-3-15,5 0-1 16,4 0-1-16,0 0-1 16,0 0-5-16,0 0-4 15,0 0 4-15,0 0 3 16,0 0 3-16,0 0 5 0,0 0-5 15,0 0 2-15,0 0-1 16,0 0 2-16,0 0-3 16,0 0 1-16,0 0 0 15,0 0-1-15,0 0 0 16,0 0-4-16,0 0-3 16,0 0-3-16,0 0-2 15,0 0-2-15,0 0-2 16,-2 0 5-16,2 0 11 15,0 0-2-15,0 0 4 16,0 0-4-16,0 0 1 16,0-4-25-16,0-2-1 0,6-2 15 15,3-1-1-15,3 2 3 16,2 1 3-16,3 0 0 16,5 0 4-16,6 1-1 15,5-3-1-15,8 1 4 16,6 0 1-16,9-4 0 15,4-1-2-15,3 3 2 16,-4-2 1-16,-7-1-1 16,-10 3-5-16,-12 0 4 15,-12 5 1-15,-12 1 1 16,-6 3 0-16,0-1 4 16,-2 1 0-16,-14-2-5 15,-5 1 0-15,-9 1-4 16,-7 0 4-16,-5 0 0 15,-3 4 2-15,-4 3 1 0,-3 2-3 16,0-1 1 0,-7 2-1-16,-3 0 1 0,1-1 1 15,2 1 0-15,7-3-2 16,10 3 5-16,8-6 3 16,10 2-1-16,10-2-7 15,8-2 1-15,4-1 2 16,2 1-1-16,0-2-2 15,0 3-2-15,0 1 2 16,0 0 0-16,2 3 0 16,2 0 0-16,5 1 3 15,-2 4 8-15,4 0-9 0,4 3 3 16,1 2 0-16,8 7-2 16,6 1 0-1,6 3-2-15,3 4 4 0,4-2 1 16,-1 0-4-16,-5-2 2 15,0-3-4 1,-7-3 0-16,-9-4 4 0,-5-5-4 16,-7-3 0-16,-4-5 0 15,-5-3-6-15,0 0 3 16,0-2-1-16,0 0 1 16,0 0-2-16,0 0-7 15,0 0-37-15,-3 0 20 16,-2 0 7-16,-1 0-51 0,-7-1-73 15</inkml:trace>
  <inkml:trace contextRef="#ctx0" brushRef="#br0" timeOffset="-44652.34">11358 3306 17 0,'0'0'33'0,"0"0"2"16,0 0 0-1,0 0 0-15,0 0 3 0,0 0-8 16,0 0-1-16,0 0-1 15,0 0-13-15,0 0 3 16,0 0-5-16,0 0 0 16,0 0 3-16,0 0-6 15,0 0 4-15,0 0-1 16,0 0-2-16,0 0 3 16,0 0 1-16,0 0-5 15,0 0-6-15,0 0-1 16,1 0 2-16,-1 0-3 15,0 0-3-15,2 0 2 16,2 0 1-16,4 0 1 16,6 0-3-16,6 0 7 0,4 0-5 15,4 0 8-15,5 1-7 16,6 1 10-16,4 1-6 16,8-1 5-16,3 4-9 15,5-2 4-15,7 2-3 16,7 2-4-16,3-2 0 15,1-2 2-15,0 0-4 16,3 1 1-16,-1-3 1 16,6-1 1-16,3-1-1 15,2 0 0-15,-1 0 0 16,-1 0 0-16,-4-1-5 16,-5-6 5-16,-6 3-3 15,-9 0 0-15,-4 1 3 16,-8 0-7-16,-7-1 7 0,-9 2-5 15,-12-2 1-15,-8 3-4 16,-10 0-3-16,-3-1-4 16,-3 1 5-16,0-3-5 15,0-6 13-15,-11-7-5 16,-11-6-29-16,-8-7 3 16,-5 1 17-16,-3 3 1 15,1 2-11-15,0 5 24 16,4 4 2-16,5 3 6 15,8 4 3-15,4 2 1 16,7 2 1-16,7 4 3 16,2 0 1-16,0 0-7 15,0 0-8-15,11 5-14 0,8 13 14 16,14 7 6-16,7 6 7 16,9 6 0-16,9 3-4 15,1 4-9-15,-1 0 3 16,-3 0-3-16,-7-4-2 15,-8-3-3-15,-8-3 5 16,-10-6-8-16,-9-3 5 16,-8-3-6-16,-5-3 5 15,-8 3 4-15,-20 1 11 16,-12 2 2-16,-11-4-7 16,-7-1-1-16,-8-5-2 15,-1-3-2-15,3-4 1 0,4-4-4 16,7-2 0-16,12-2-16 15,10 0-11-15,10 0-31 16,12 0-50-16,8-7-88 16</inkml:trace>
  <inkml:trace contextRef="#ctx0" brushRef="#br0" timeOffset="-42364.64">11699 3832 25 0,'0'0'103'0,"0"0"-103"15,0 0-28-15,0 0-46 16,0 0 48-16,0 0 26 15,-4 25 13-15,8-6-1 16,2 8 1-16,0 9 16 16,-1 9 9-16,-1 6-8 0,-1 7-17 15,0 0-8-15,0 2-5 16,0-4 6-16,-1-8-5 16,1-6 2-16,-2-10-3 15,1-7 0-15,-1-8 3 16,-1-6-1-16,2-5-2 15,-2-6 0-15,1 0 6 16,-1 0 2-16,0-9 18 16,0-19-20-16,3-7-6 15,0-10 0-15,3-1 0 16,0 9 0-16,3 10 3 16,1 11-3-16,-2 7 3 0,-4 4-1 15,2 5 0 1,-1 0-2-16,1 0-1 0,6 1-4 15,-2 12 3-15,6 1 2 16,0-1 1-16,3-1-1 16,-1-3-3-16,4-3 2 15,-1-4-2-15,3-2 3 16,-5 0 0-16,2 0 1 16,-2 0-1-16,-3-4 0 15,0-3 2-15,-3-1-1 16,1-2-1-16,2-1 3 15,2 1-1-15,-1 4-1 16,5 0 1-16,0 0-2 16,1 1 1-16,5-1 0 15,0 1-1-15,4-2-2 0,1 0 2 16,-2-2 4-16,0 1-1 16,-4 2-2-16,0 0 0 15,-3 0 1-15,-6 1 2 16,3-2-2-16,1 1 0 15,-4 0-2-15,4 0 0 16,0-1 6-16,-3 1-6 16,0-1 1-16,-1 0-1 15,-3 6 0-15,-5-2 0 16,-3 3 0-16,-2 0 0 0,-2 0 2 16,0 0 2-1,2 0-1-15,1 0 2 0,1 0-5 16,0 4 4-16,2-4-4 15,2 2-2-15,4 0 2 16,-2-2-4-16,2 0 4 16,0 0-2-16,0 0 2 15,-3 0-1-15,-6 0-1 16,3 0 2-16,-6 0-1 16,-2 0 1-16,1 0 1 15,-2 0 0-15,0 0-1 16,0 0 1-16,0 2 0 15,0-2 1-15,0 0-2 16,0 1-3-16,0-1 1 16,0 0 2-16,0 0 1 0,0 0-1 15,0 0 0 1,0 0-1-16,0 0 0 0,0 0-4 16,0 0 0-16,0 0-1 15,0 0 4-15,0 0-2 16,0 0-2-16,0 0 0 15,0 0 4-15,0 0 2 16,0 0 2-16,0 0-2 16,0 0 0-16,0 0 0 15,0 0 2-15,0 0 1 16,0 0 0-16,0 0-3 16,0 0 0-16,0 0-2 0,0 0 2 15,0 0-1 1,0 0 1-16,0 0 0 0,0 0-3 15,0 0 3-15,0 0 1 16,0 0 0-16,0 0 0 16,0 0 2-16,0 0-2 15,0 0-1-15,0 0-1 16,0 0 1-16,0 0-2 16,0 0 0-16,0 0-3 15,0 0 4-15,0 0 0 16,0 0 2-16,0 0-1 15,0 3 0-15,0 0 0 16,0 2 1-16,0-2 2 0,0 1-3 16,0-2 0-16,0 1 0 15,0-1 0-15,0-2-2 16,0 1 2-16,0-1 2 16,0 0-2-16,0 0 1 15,0 0-1-15,0 0 1 16,0 0-1-16,0 0 1 15,0 0-1-15,0 0 0 16,0 0-1-16,0 0 0 16,0 0 1-16,0 0 0 15,0 0 0-15,0 0-1 16,0 0-2-16,0 0 3 16,0 0 1-16,0 0-1 15,0 0-1-15,0 0 1 0,0 0 0 16,0 0 1-16,0 0-1 15,0 0 0-15,0 0-1 16,0 0-2-16,0 0-10 16,0 0-4-16,-3 0-34 15,-11 0-61-15</inkml:trace>
  <inkml:trace contextRef="#ctx0" brushRef="#br0" timeOffset="-41585.04">13700 1492 14 0,'0'0'48'0,"0"0"-48"0,0 0-62 15</inkml:trace>
  <inkml:trace contextRef="#ctx0" brushRef="#br0" timeOffset="-40943.89">13700 1492 11 0,'-24'-16'18'0,"24"16"-6"15,0 0 15-15,0 0-1 16,0 0-3-16,0 0-2 15,0 0-20-15,0 0 1 16,0 2-1-16,0 14 7 16,5 5 22-16,-1 9 9 15,3 8-17-15,-1 6-6 16,2 8-5-16,-2 2-2 16,-1-1-3-16,2-1-3 15,0-8-2-15,-2-5 0 16,1-10 0-16,-3-10-1 0,0-8 0 15,-1-8 3-15,0-1-2 16,-2-2 1-16,0 0 4 16,0 0 6-16,0-15 34 15,0-17-20-15,-9-17-26 16,0-12-21-16,0-10 20 16,-1-11-3-16,6-10-2 15,2-1 5-15,2 4 0 16,0 14 0-16,8 22 1 15,5 16 0-15,-3 17-5 16,-2 12-6-16,-1 5-9 16,1 3 10-16,-2 0 1 0,3 8 6 15,-1 13 3-15,0 6 2 16,-3 6-1-16,-5 2 4 16,0 0-4-16,0 2-1 15,-11 1-1-15,-7 1-7 16,-2 0-36-16,-3 1 19 15,-1-6-23-15,3-2-40 16</inkml:trace>
  <inkml:trace contextRef="#ctx0" brushRef="#br0" timeOffset="-40462.56">13852 1817 45 0,'0'0'24'16,"0"0"-24"-16,0 0-8 16,0 0 8-16,0 0 20 15,100-42-13-15,-71 19 0 16,-4-2-7-16,-7-3-1 16,-2 0-2-16,-8 8 3 15,-8 10 1-15,0 7 45 16,-2 3-31-16,-17 1-8 15,-5 18 0-15,-6 11 2 16,-4 3 9-16,5 1-1 16,10-8-6-16,8-8-7 0,11-3-1 15,0-5-2-15,3 0 1 16,14-3 3-16,7-4 1 16,6-3-1-16,7 0-4 15,8-2-1-15,3-8 1 16,-1-3 0-16,-5 2-1 15,-9 5 5-15,-9 2-4 16,-7 4 0-16,-9 0 3 16,0 0 4-16,-2 0 4 15,1 0-6-15,3 0 2 16,10 4-8-16,8-4 0 16,17 0 13-16,13 0 1 15,6 0-10-15,3-4-4 16,-2-3-3-16,-6 1-3 0,-10-2 2 15,-10 7-5-15,-9 1-9 16,-12 0-9-16,-2 0-14 16,-7 3-24-16,0 3-3 15,-1 3 7-15</inkml:trace>
  <inkml:trace contextRef="#ctx0" brushRef="#br0" timeOffset="-39316.42">13446 2266 0 0,'0'0'6'0,"0"0"-6"0,0 0-6 15,0 0 6-15,0 0 0 16,0 0 0-16,50-3 3 16,-25-2 29-16,6 0 0 15,7 0-4-15,6-2-3 16,7-3-4-16,6 0 5 15,3-2-2-15,4 1-2 16,0 1 6-16,-1-1-5 16,-1 1-5-16,-4 1 5 15,-1 2-10-15,-2-3-1 16,-3 1 0-16,-2 0-4 16,-3 2 0-16,-5 2-1 15,-9 1-1-15,-6-1 4 0,-8 1-2 16,-8 1-3-16,-5 2-5 15,-3 1-2-15,-3 0 2 16,0 0 4-16,0 0-4 16,0 0-1-16,0 0-18 15,0 0-12-15,0 0-8 16,0 0-16-16,0 4-35 16,0 5-20-16</inkml:trace>
  <inkml:trace contextRef="#ctx0" brushRef="#br0" timeOffset="-35531.94">16159 3412 5 0,'0'0'0'15,"0"0"-5"-15,0 0 5 16,0 0 4-16,0 0 15 16,0 0-1-16,0 0 10 15,-3-5 2-15,3 5-9 16,0-3-10-16,0 3 0 15,0 0-3-15,0 0 16 16,0 0 6-16,0-1-5 0,0 1-6 16,0 0 2-16,0 0-7 15,0 0-2-15,0 0-6 16,0 0 4-16,0 0 2 16,-2 1-7-16,-3 9 11 15,-3 6 5-15,-1 4-1 16,-3 3-4-16,0 0 3 15,3 2-7-15,-3 0-3 16,2 5-3-16,2-4-3 16,2 4 1-16,1 2-4 15,1-1 2-15,3 1 2 16,1-2-4-16,0-3 0 16,0 0 1-16,0 0 1 15,0-2-2-15,5 0 0 0,5 0 0 16,2-1 0-16,1 0 0 15,4-1 4 1,0-3-8-16,3-1 8 0,2-2-9 16,0-3 5-16,1-1 0 15,2-3 1-15,1-2 1 16,-1-4-2-16,3-2 2 16,1-2-2-16,2 0 1 15,0 0-1-15,1-9-2 16,-4-3 1-16,-1-4 1 15,-3-3-2-15,-2 2 0 16,-1 0 1-16,-3-2-3 16,-2-2 3-16,-2-6 1 15,1-3-2-15,-3-4-3 0,-2-2 0 16,-1-4 4-16,-3-1-4 16,-1 1 1-16,-2-3-1 15,-3 8 5-15,0 1 0 16,0 4 1-16,-3 1 4 15,-10 2-2-15,-3-1-3 16,1 1 0-16,-4 3-1 16,-1 4 1-16,0 5 0 15,-3 2 3-15,3 4-1 16,-3 3 2-16,-2 2-2 16,1 0-1-16,0 0-1 15,3 3 0-15,0 0 0 0,2-1 0 16,2 2 0-16,1-2 0 15,2 2 0-15,1 0 0 16,3 0 0-16,-1 0 0 16,1 0 0-16,-1 0-1 15,4 0 1-15,1 0 0 16,0 0 0-16,1 0 0 16,4 0-1-16,-1 0 0 15,1 0 1-15,1 0-2 16,0 0 2-16,0 0-2 15,0 0 1-15,0 0-4 16,0 0 3-16,0 0-4 16,0 0-11-16,0 0-2 0,0 0 6 15,0 0 4-15,0 0-2 16,0 0-17-16,0 0-6 16,-2 0-25-16,-2 2-27 15,-5 0-58-15</inkml:trace>
  <inkml:trace contextRef="#ctx0" brushRef="#br0" timeOffset="-29026.84">890 3259 211 0,'0'0'18'16,"0"0"-18"-16,0 0-9 16,0 0 9-16,0 0 3 15,0 0-3-15,0 0 1 16,-3 2 8-16,3 2 14 15,0 6 4-15,0 4 8 16,0 4-6-16,0 5-7 0,2 6-1 16,1 4-9-1,0 9 7-15,0 5-1 0,0 6 5 16,3 7-9-16,-2 9-2 16,2 7 8-16,-3 2-7 15,0 3 1-15,-1-1-7 16,-2-1 9-16,0 1-1 15,0-1-5-15,0-3 6 16,0-1-1-16,-5-3 0 16,2 2-7-16,-3-3 0 15,2 0-2-15,-2-4 1 16,0-3-1-16,-2 0-3 16,2 0 0-16,-4 3-1 0,4-3-2 15,0-4 0 1,1-6 2-16,-3-3-2 0,3-4 3 15,1-1-2-15,-1-7 0 16,5-9-1-16,-3-10 0 16,3-5-1-16,0-5 1 15,0-3-1-15,0-3-1 16,0-1 1-16,0 0 0 16,0-3 1-16,0 0 0 15,0 0-4-15,0 0 1 16,0 0-1-16,5 0-5 15,7 0 9-15,7 0 2 0,12-2 1 16,10-6 3-16,11-3 3 16,12-2-4-16,9-1-3 15,9 0 3-15,9-2-4 16,12-1 1-16,3 1-1 16,13 2 2-16,13 1-1 15,5 1-1-15,0 2-1 16,-1 2 1-16,-8-1-1 15,-1 4 0-15,-3 1 1 16,-2-1-1-16,-4 1 0 16,-3-3 0-16,4 2 0 15,-2-2 0-15,-4 2 3 16,-7 1-3-16,-9 0 0 16,-6 0 0-16,0-1-3 15,-9 2 3-15,-6 0-2 0,-3 3 2 16,-1-1 0-16,-8 1 0 15,-1 0 4-15,-10 0-4 16,-8 0 0-16,-7 0-2 16,-7 0 0-16,-9 0 0 15,-7 0 2-15,-6 0-1 16,-6 0 2-16,-3 0-1 16,0 0 1-16,0 0-1 15,0 0 1-15,0 0-1 16,0 0-7-16,0 0-7 0,0 0-30 15,0-7-25 1,-9-9-24-16,-6-4-60 0,-6-5-88 16</inkml:trace>
  <inkml:trace contextRef="#ctx0" brushRef="#br0" timeOffset="-26239.97">795 5406 4 0,'0'0'21'0,"0"0"-1"16,0 0 1-16,0 0-3 16,0 0 2-16,0 0 1 15,0 0 2-15,0 0 1 16,0 0-1-16,0 0 0 16,0 0-5-16,0 0-3 0,0 0-4 15,0 0-2-15,0 0 3 16,0 0 9-16,0 0 0 15,0-2 1-15,0 2-9 16,0 0-2-16,0 0 5 16,0-1 1-16,0 0 5 15,0-1-3-15,0 0-4 16,0 1-9-16,0 1-2 16,0-1-2-16,0 1 0 15,0 0 0-15,1-1 4 16,-1-2-2-16,0 3 2 15,3-6-2-15,0 2 2 16,5-8 0-16,5-2 1 16,4-4 2-16,-1 0-4 0,2-4-5 15,6 0 2-15,-2 0-2 16,5 3 1-16,-3-1-1 16,-2 3-1-16,1 0-1 15,-1 0 4-15,1-1 1 16,2-2-3-16,3-3 0 15,2-2 2-15,3-5 2 16,0 1 1-16,1-4-4 16,3 1-1-16,-1 0 1 15,-2-1-1-15,2 3 4 16,-3-1-4-16,3 4 1 16,1-3-1-16,0-2 1 15,-4 2 0-15,0-1 0 0,1 0 0 16,-2-2 2-1,-1 1 1-15,5-3 0 0,-2 1-3 16,4-3 1-16,3 2 4 16,1-1-6-16,4 1 1 15,-7 1-1-15,-2 1 2 16,-2 1 1-16,-7 0 2 16,3 0-4-16,-1-2 1 15,3 1 1-15,0-4-1 16,7 1-1-16,-3 1-1 15,1 1 0-15,-4-1 0 16,-1 4 4-16,0-1-2 0,-5 1-2 16,2 0 7-16,0-1-1 15,-2-1-3-15,5-1-1 16,3 2 1-16,2-1-3 16,4 1 4-16,0 3-3 15,1-2 0-15,-4 1 1 16,0 5 3-16,-6 1-5 15,-2 2 0-15,-3 1 1 16,1 1 1-16,-4 1-2 16,0 2 0-16,2 1 2 15,1-2-1-15,4 0 5 16,-1 0-1-16,3 0-3 16,1 0-2-16,-1-3 0 0,-4 3 1 15,3-3-1-15,-8 4 0 16,-1 0 1-16,-6 7-1 15,-3 0 0-15,-5 2 0 16,-2 2 1-16,-2 2-1 16,1 1 1-16,-4 0 4 15,2 1-4-15,-2 1 1 16,-3-1 0-16,0 2-2 16,1 0 0-16,-1 0-2 15,0 0 2-15,0 0-2 16,0 0-8-16,0 0-10 15,0 0-14-15,0 0-23 0,0 0-40 16,0 0-64-16,0 5-96 16</inkml:trace>
  <inkml:trace contextRef="#ctx0" brushRef="#br0" timeOffset="-24170.47">843 5396 6 0,'0'0'14'15,"0"0"0"-15,0 0-6 16,0 0-2 0,0 0-1-16,0 0 10 0,0 0 12 15,0-14 1-15,0 14-10 16,0 0-9-16,0 0-5 15,0 0-2 1,-2 0 2-16,2 0-3 0,0 0 2 16,0 0 1-16,0 0 6 15,-1 0-7-15,-1 0 1 16,-2 3-2-16,-1 4-1 16,-1-1 0-16,-4 3 3 15,4 0 6-15,0 0 0 16,-3 4 2-16,4 0-4 0,-2 0 1 15,-2-1-4-15,6 3 5 16,0 0 1 0,0 1-3-16,3 2-3 0,0 1 8 15,0 1-11-15,0 3 3 16,0-1-5 0,0 1 6-16,3 3-2 0,3-1 0 15,0 0 5-15,3 0-1 16,-3-1-3-1,1 1 4-15,2-3 2 0,0-2-8 16,0-3 2-16,0-5-5 0,2-2-1 16,-1-3 0-1,2 0-2-15,-3-1 3 0,3-1 0 16,-3-3 6-16,0 0-3 16,1 0-3-1,-2-2 0-15,2 0 0 0,0 0 0 16,1-2 1-16,-2-5 3 15,4-5 0-15,-2-1 2 16,2-2 0-16,-4-4 0 16,3-5-1-16,-2 2-4 15,1-5 1-15,-2 1 1 16,-1-5 4-16,-1-2-5 16,-4-3 1-1,-2-2-3-15,1 1 1 0,-2-2-1 16,0 6 2-16,0 4-2 0,0 7 8 15,-8 5 1-15,-5 3 1 16,1 3 10 0,-3 1-15-16,0 2 1 0,-3 2 3 15,0 1-2-15,-4 5-7 16,3 0 0-16,-4 0-1 16,5 0-5-16,-1 0 4 15,4 7 2-15,0-1 0 16,3 3-2-16,0-2 2 15,0 0-12-15,5-2-5 0,-2 3-10 16,6-3-13-16,-6 3-16 16,3 2-11-16,0 1-24 15,-3 2-42-15</inkml:trace>
  <inkml:trace contextRef="#ctx0" brushRef="#br0" timeOffset="-17082.69">938 6809 5 0,'0'0'27'0,"0"0"5"0,0 0 1 15,0 0 7 1,0 0 2-16,0 0-4 0,0 0-8 16,0-5-8-16,0 5 7 15,0 0-14-15,0 0-7 16,0 0-5-1,0 12-2-15,0 6 7 0,0 7 21 16,0 4 0-16,0 5-17 16,-7 1 5-1,-1 1-1-15,2 5 1 0,-4 2-1 0,4 10 3 16,-2 8-2-16,-1 6 5 31,-1 6-1-31,-2-1 4 0,3 4 9 0,-3 1-10 16,-3 2-7-16,6-1-2 31,-6 2-3-31,3-4 0 0,2 1 0 0,-2-2-2 16,4-3-1-16,-3-2-4 15,2-1 3-15,-2-2-5 16,1-4 3-16,-1-3-5 16,1-7 3-16,-2-2-4 15,0 1 0-15,7-1 2 16,-3-1-2-16,5 0 0 15,0-4 0-15,0-3 0 16,3-4 0-16,0 1 1 0,0-2-1 16,0 1 0-16,-3 0 2 15,-2-3 0-15,2 0-2 16,0-3 0-16,0 0 1 16,0-3-1-16,3-5 1 15,-4-5-2-15,1-1 2 16,3-3-1-16,-2-3 0 15,2-5-1-15,0-1 1 16,-3-3 1-16,2-1-1 16,1-2 0-16,0-1-4 15,0 0 3-15,0 0 1 16,0 0-2-16,0 0 0 0,0 0-4 16,0 0 1-1,0 0 0-15,0 0-6 0,0 0 1 16,0 0 8-16,0 0-4 15,6 0 1-15,4 0 4 16,8 0 1-16,3 2 2 16,7 0-2-16,2 0-1 15,6-1 0-15,3 1 2 16,2 1-1-16,4 1 0 16,3-1 1-16,3 0 2 15,1-1-3-15,3 1 0 16,5-1 0-16,-2-2 0 15,2 0 0-15,5 3 2 0,1-3-2 16,1 0 0 0,0 0 0-16,-4 0 0 15,4 0 3-15,-4 0-3 0,13 0-2 16,0 0 1-16,-3 0 2 16,-1 0-1-16,-10 0 1 15,-5 0-1-15,1 0-3 16,-4 0 3-16,-3 0 2 15,-2 0-1-15,-4 0-1 16,1 0 0-16,-3-3 3 16,2 3-3-16,-3-2-2 15,-2 2 2-15,6-3 0 16,-1 1 3-16,4-1-2 16,2-3-1-16,4 2 0 0,3-1-1 15,5 1 1 1,6 1 0-16,-1 2-1 0,-2-2 1 15,-7 3 2-15,-6-1-2 16,-4 1 0 0,3 0 0-16,-4 0 0 0,4 0 0 15,3-1 0-15,-1-2 0 16,6 0 0-16,-2-1 0 16,5-2-1-1,-5 2 1-15,0 1 0 0,-1 1 0 16,-5 2 1-16,-4 0-1 15,-2 0 0-15,-4 0 1 16,0 0-1-16,-1 0 0 0,-2 0-1 16,0 0 1-16,-6 0 0 15,-8 0 0-15,0 0 1 16,-7 0 1-16,-3 0-2 16,-4 0 0-16,-3 0-1 15,-3 0 0-15,-5 0 2 16,0 0-1-16,0 0 1 15,0 0 0-15,0 0 1 16,0 0-1-16,0 0 1 16,0 0-2-16,0 0 0 15,0 0 0-15,0 0-2 16,0 0 1-16,0 0 1 16,0 0-2-16,0 0 2 0,0 0-2 15,0 0 1-15,0 0 0 16,3 0 1-16,0 0-1 15,0 0-5-15,-3 0 0 16,0 0-10-16,3 0 4 16,5 0-10-16,-3 0 1 15,3 0-3-15,-1 0-16 16,1 0-5 0,5 0-5-16,1 0-9 0,2-3-17 15,-1-2-10-15,9 1-59 16</inkml:trace>
  <inkml:trace contextRef="#ctx0" brushRef="#br0" timeOffset="-14359.2">1408 9197 22 0,'0'0'29'0,"0"0"-4"15,0 0-3-15,0 0-2 0,0 0-1 16,0 0 0-16,0 0-2 16,0 0 4-16,0 0-4 15,0 0-5-15,0 0 1 16,0 0 0-16,0 0 1 15,0 0 2-15,0 2-3 16,0 3 0-16,0 4-3 16,0 2 1-16,0-4 1 15,0 2 2-15,0 1 0 16,0 3-4-16,0 0 1 0,0 4-1 16,0 0-1-1,0 2-1-15,0 1-1 0,-2 2 0 16,-1 0 1-1,2 3 2-15,-2-3-1 0,3 0 1 16,0-2-3-16,0-1-1 16,0-1-3-16,0 0-1 15,0-2 1-15,0-4-3 16,0-1 3-16,0-2 1 16,0-1-3-16,0-2 1 15,0-4-2-15,0-2 0 16,0 0 3-16,0 0-3 15,0 0 2-15,0 0 2 16,0 0 0-16,0 0 2 16,0 0-6-16,0-2-1 0,0-7-2 15,0-7-6-15,0-7 7 16,0-7 1-16,0-7 0 16,0-4-6-16,0-3-2 15,0-4-7-15,0 0-2 16,0-1 12-16,4 1-8 15,-2 3 2-15,1 6 2 16,0 11 6-16,-3 10 4 16,0 7 1-16,0 5 2 15,0 4 5-15,0 2-1 0,0 0 2 16,0 0-9 0,0 0-4-16,0 0-7 0,0 6 2 15,0 10 1-15,3 6 7 16,0 8 1-16,0 5 0 15,0 0 0-15,3 2 3 16,-2 3-3-16,1 0 0 16,-4 2 1-16,1-1 0 15,-2 4-1-15,0-6 0 16,0-2 1-16,0-5 2 16,0-6-3-16,-3-6 1 15,1-7-1-15,1-4 0 16,-1-2 0-16,2-4 0 15,0-2 0-15,0 1-1 16,0-2-7-16,0 0-7 16,0 0-28-16,0 0-29 0,0-2-20 15,0-10-77-15</inkml:trace>
  <inkml:trace contextRef="#ctx0" brushRef="#br0" timeOffset="-13656.7">2445 9166 117 0,'0'0'87'0,"0"0"-87"0,0 0-125 0</inkml:trace>
  <inkml:trace contextRef="#ctx0" brushRef="#br0" timeOffset="-12998.65">2445 9166 20 0,'-12'-5'47'0,"12"5"-11"0,0 0 0 0,0 0-7 15,0 0-13-15,0 0-9 16,0 0-1-16,0 11 11 16,-6 8 18-1,3 2 2-15,-2 4-21 0,0 1-3 16,2 4 6-16,0 1-3 16,-2-1-4-16,2 5-4 15,0 2 3 1,-3 0-8-16,3-4 7 0,-1-3-9 15,-1-3 1-15,2-6 3 0,2-7-5 32,-1-3 0-32,1-6 0 0,1-4 0 0,0-1 0 15,0 0-7-15,0 0 0 16,0 0-7 0,0-12 8-16,0-13-3 0,0-10 6 15,0-10 0-15,0-5 2 16,-3 1 1-16,0 3-2 15,1 7 2-15,2 9 2 16,0 11-2-16,0 9 4 16,0 8 0-16,0 2 6 15,0 0 3-15,0 0-9 16,0 10-4 0,0 18 0-16,0 12 3 0,0 11 2 0,0-1-2 15,0-7 0-15,0-9-1 16,0-7-1-1,0-4 1-15,0-7-2 0,0 0-2 16,3-6-5-16,2-2-25 16,1-6-21-1,0 1-33-15,7-3-65 0</inkml:trace>
  <inkml:trace contextRef="#ctx0" brushRef="#br0" timeOffset="-12667.53">3458 9134 14 0,'0'0'0'15</inkml:trace>
  <inkml:trace contextRef="#ctx0" brushRef="#br0" timeOffset="-12330.91">3458 9134 7 0,'12'9'31'0,"-8"9"11"16,5 6-15-16,-1 5-4 0,2 6-16 15,1-2 3-15,-4-1 2 16,2 1 3-16,-3-4-1 16,0-2-1-1,3-1-3-15,-3-5-9 0,0-7-1 16,-3-6 0-16,-2-5 0 15,2-3-4-15,-3 0 4 16,2 0 3-16,-2 0 3 16,1-10 2-16,1-11 0 15,-1-10-6-15,1-4 0 16,-2-5-1-16,1-1-1 16,-1-3 4-16,2 1-4 0,1 8 0 15,-3 14 3-15,3 11 2 16,1 7 2-16,-4 3 5 15,0 0 1-15,3 0 0 16,0 22-12-16,5 15 5 16,1 13 20-16,-1 1-10 15,0 2-9-15,-2-7-1 16,0-4 0-16,-1-8 2 16,-4-4 2-16,-1-5-6 15,0-9-4-15,0-5 0 0,0-5 0 16,0-5-14-1,0 2-24-15,0-3-2 0,0 0-34 16,0-10-38-16,0-16 5 16</inkml:trace>
  <inkml:trace contextRef="#ctx0" brushRef="#br0" timeOffset="-1362.59">649 8085 3 0,'0'0'17'16,"0"0"-1"-16,0 0 7 16,0 0-2-16,0 0-6 15,0 0 2-15,0 0-5 0,0 0 0 16,0 0-1-16,1-1-3 16,-1 1 0-1,2 0 1-15,-2 0-3 0,0 0 2 16,0 0 1-16,1 0-6 15,4 0 4 1,2 0-4-16,2 0 17 0,6 0-9 16,9 0-2-16,1 0-1 15,-1 0 0 1,7 0-4-16,-4 0-1 0,-1 0 0 16,-7 0-3-16,-3 0 2 0,-5 0-2 31,-5 0 1-31,-5 0 1 0,1 0 0 0,-2 0 6 15,0 0 4-15,0 0 1 16,0 1-1-16,0-1 4 16,0 0 0-16,0 0-4 15,0 0 5-15,0 1-9 16,-5-1-8-16,-1 0 0 16,-7 0 0-16,-5 0-6 15,-1 0-4 1,-1 0 0-16,-4 0 6 0,2 0 3 15,-5 0-4-15,-1 0-1 16,4 0 4 0,-3 4 2-16,0-1-1 0,-6-1 2 0,0 0-2 15,5 0 1-15,7-1-1 16,14 0 1 0,5-1 0-16,2 0 0 0,0 0 0 15,0 0-4-15,0 0-16 16,3 0-19-16,8 0 23 15,19 3 15-15,-2 0 0 16,8-3 2-16,2 3-2 16,-12-3 3-16,7 1-4 15,-2-1 3-15,2 0-2 16,-6 2 1-16,1-2-1 0,-4 0 1 16,-6 0 0-1,-6 0 0 1,-6 0 1-16,-3 0 1 0,-3 0-2 0,0 0 10 15,0 0 15-15,0 0 14 16,-3 0-25 0,-6 0 5-16,-9 0-19 0,0-6-1 15,-4 0 0-15,-2 2 1 16,-3 1 0 0,1 0 0-16,1 3 1 0,3-1-1 15,4 1 3-15,9 0-1 16,3-2-2-16,3 2 0 15,3 0 1-15,0 0-1 16,0-2-8-16,0 1-17 16,6 1-10-16,9 0 21 0,4 0 13 15,5 0 1-15,3 0 0 16,7 0 3 0,1 0-3-16,2 1-6 0,3 1 5 15,-4 0 1-15,0-2 0 16,-5 1-2-1,-6 1-2-15,-8-1 3 0,-4 0 0 16,-8-1-5-16,-5 4 2 16,0-4-4-1,0 1 8-15,-5-1 30 0,-14 0-16 16,-5 0-8-16,-9 0-5 16,-4 0-1-1,-2 0 0-15,2 0 3 0,-2-1-3 0,0 1 0 16,2 0 2-16,4 0-2 15,9 0 0-15,2 0 0 16,13 0 2-16,3 0 1 16,6 0 0-16,0-4-3 15,0 3-9-15,6 0-13 16,12 1 14-16,3 0 8 16,4 0 0-16,2 0 2 15,3 0-2-15,-2 0 0 16,0 0-11-16,-2 0 7 15,-5 0 2-15,-5 0 2 16,-4 0-5-16,-6 0 5 0,-4 0-5 16,-2 0-2-16,0 0 0 15,0 0 7 1,-12 0 18-16,-6 0-15 0,0 0 1 16,-6 0-3-16,-1 0-1 15,-2 0 0-15,6 0 1 16,0 0 11-16,3 1-10 15,8-1 3-15,2 0-1 16,5 0-3-16,3 0 1 16,0 0 1-16,0 0-3 15,0 0 0 1,0 0-12-16,0 0-1 0,0 0-3 0,0 0 6 16,0 0-5-16,0 0-6 15,0 0-14-15,6 0-17 16,0 0-7-1,6 0-19-15</inkml:trace>
  <inkml:trace contextRef="#ctx0" brushRef="#br0" timeOffset="1054.51">868 8026 5 0,'0'0'8'16,"0"0"-3"0,0 0 2-16,0 0 5 0,0 0 5 15,0 0-12-15,-6 2-5 16,3-2-2-16,-3 3-1 0,-3-2 3 16,5 2 0-1,2-3 1-15,1 0 4 0,1 1 3 16,0-1-3-16,0 2-2 15,0-2 1-15,0 0 3 16,0 0-2-16,0 0-4 16,0 0 1-16,0 0 2 15,0 0 0-15,0 0-2 16,0 0 5-16,0 0 3 16,0 0 0-16,0 0 0 15,0 0-1-15,0 0-1 16,0 0-1-16,0 0 0 15,0 0 1-15,0 0 3 16,0 0-2-16,0 0-3 16,0 0-3-16,0 0-1 0,0 0-1 15,0 0 0-15,0 0 5 16,0 0 5-16,0 0-1 16,0 0-1-16,0 0-2 15,0 0-1-15,0 0 0 16,0 0 0-16,0 0-1 15,0 0 1 1,0 0-4-16,0 0 3 0,0 0-4 16,0 0 0-16,0 0 0 15,0 0 4 1,0 0 2-16,0 0-4 0,0 0-1 0,0 0 2 16,0 0-1-16,0 0 3 15,0 0-5 1,0 0-1-16,1-3-6 0,4 0 6 15,0-1 10-15,3-5 1 16,1-1-6-16,6-2 3 16,3-1-4-16,1-2-1 15,2 0 6-15,0-1-8 16,6 0 1 0,-5-1 6-16,5 0 1 0,-1 0-8 15,-1-1 2-15,6 1 3 16,-1-1-4-1,0 0 2-15,3 0 3 0,-2 1-7 16,2-3 1-16,1-1-1 0,3 0 4 16,-1-1-3-1,0-3 0-15,3 1 1 0,1-2-1 16,-1-2 1-16,-2 0 4 16,2 2 1-1,1-1-5-15,-1 2 2 0,0-3 3 16,4 3-6-16,8-2 5 15,1 1 1-15,3-2-1 16,3-1-2-16,-8-5 1 16,-1 1 1-16,0-3 10 15,0 2-12-15,3 0-3 16,-2-1-2-16,2 1 2 0,0 1 0 16,-4 3-1-1,4 2 4-15,-5-1-3 16,0-1 4-16,2 1 0 0,1-2 5 15,3-3-6-15,1 1-3 16,0 0 0-16,1 1 1 16,5-3-2-1,2 2 0-15,4-1-2 0,7-2 2 16,-4 3 0-16,-2-1 2 16,-6 0-4-16,3 0 4 15,0 2-4-15,-1-1 2 16,1 3 0-16,-4-1 0 15,1-3 1-15,3 1-1 16,-1 0 0-16,7-1-1 16,-3 1 0-16,-1-1 0 15,1-1-1-15,-3-1 1 0,-1 1 0 16,-4 0-2-16,-2 3 3 16,0 1 0-1,-4 2 0-15,-2 1 0 0,-2 0-3 16,-2 1 4-16,2-2-1 15,1 0 0-15,3 1-2 16,-1 0 2 0,-3 1 0-16,4 1 0 0,-3-1 0 15,1 1 0-15,-2 0 0 16,3 1 0-16,-1 2-1 16,0 1 1-16,1-2 0 15,3 1-1-15,-1 0 1 0,4 0 2 16,3-3-2-16,4 3-1 15,3-4-1 1,1-2 2-16,-2-1 0 0,-3 2 1 16,2-2-2-16,-2 1 1 15,-1 1-5-15,-2 2 5 16,-3 1-1-16,-6 2 1 16,3-2 0-16,-5 4-2 15,-1-1 1-15,-4 4 1 16,-1-1 0-16,-5 2 0 15,3 0 0-15,-7 1 0 16,-3 2 0-16,-8 2 0 0,-2 0 1 16,-6 2-1-16,-5 2 0 15,0 4 0-15,-8-2 0 16,2 3 0-16,-3 0-1 16,-2 0 0-16,0 3 0 15,0 0-3-15,0 0 4 16,0 0-6-16,0 0-1 15,0 0 0-15,0 0 1 16,0 0 4-16,0 0-6 16,0 0-10-16,0 0-7 15,0 0-11-15,0 0-11 16,0 0-8-16,0 0-34 16,0 2-77-16</inkml:trace>
  <inkml:trace contextRef="#ctx0" brushRef="#br0" timeOffset="2822.02">641 8124 34 0,'0'0'0'16</inkml:trace>
  <inkml:trace contextRef="#ctx0" brushRef="#br0" timeOffset="4168.54">641 8124 12 0,'-3'-42'37'16,"0"40"-16"-16,3-2-21 16,-3 0-6-16,3 2 4 0,0 0 2 15,-4 2 10 1,4 0 9-16,-3-2-4 0,0 2-1 16,-2-2 3-16,-2-1-10 15,-8 2-7 1,0-2 1-16,-4 3-1 0,-1 0 0 15,1 0 5-15,-2 0 1 16,3 0 1-16,-1 0 6 16,-5 0-5-16,7 0 2 15,-2 0 1-15,4 3 13 16,-1-2-8-16,-1 4-13 0,4 1-3 16,-2 0 2-1,-6 4 0-15,2 1 2 16,-1-3-3-16,2 2-1 0,6-3 7 15,6-2 3-15,-1-1-1 16,4 2-5-16,0-1 1 16,3 1-2-16,0 2 4 15,0 2 2-15,0 2-6 16,0-2 0-16,0 3-2 16,0 1 2-16,6 2-3 15,1 6 3-15,1-1-2 16,2 3-1-16,1 0 1 15,2 3 3-15,1 0-2 0,-3-1 0 16,0 2 2 0,-2 2 2-16,-2-1-5 0,-2 0 1 15,-4 1 2-15,-1 1 3 16,0-3 3-16,0 0 4 16,0-2-4-1,-7-1-2-15,-8-1 2 0,-3-1-6 16,0-1 1-16,-1-3-5 15,4 0 2 1,-6-2 3-16,0-3-3 0,0-3-2 16,0-4 0-16,-1-1 5 15,7-3-5-15,-3-3-1 0,3 0-2 16,2 0 3-16,4 0 0 16,1-3 0-16,5-6 3 15,0-3-3-15,2-4-17 16,1 2 9-16,0-4-5 15,0 1 0-15,0 3 11 16,1 2-1 0,8-1-1-16,-1 3 1 0,-2 2 0 15,1 4 1-15,-4 2-3 16,3 2 4-16,-3 0-2 16,3 0-1-16,2 0-1 15,5 10 5-15,-1 1 1 16,1 2-1-16,2 1-1 15,-3 1-3-15,2 5 1 16,-4 0 3-16,2 2 0 0,-6 3 3 16,0 2 0-1,0 2-1-15,-6 1 1 0,0 2 0 16,0 2 1-16,0-2-2 16,-3 2 2-16,-6 0 1 15,-2 0-2-15,0 0 3 16,3-2-1-16,-1-1-2 15,2-2 2-15,1 1 0 16,0 1 0-16,0-4 3 16,1 1-2-16,2 2-4 15,2-1 3-15,1 0 1 16,0-2-1-16,0-3-5 0,0-4 4 16,0-1 0-1,3-5-4-15,6-3 1 0,0-2-1 16,1-5 0-16,7 0 0 15,-3-4 0-15,3 0 2 16,2 0 5-16,1-5-5 16,2-8 0-16,2 0-2 15,1-2 5-15,-2-3-5 16,4-2-4-16,-5-2-3 16,0-2 4-16,-5 6-8 15,-1 3 10-15,-4 1 0 16,-2 4-2-16,-4 4 3 15,-6 1 0-15,2 5 3 0,-2 0-2 16,0 0 9 0,0 0-1-16,0 0-5 0,0 0 1 15,0 0-1-15,0 0-2 16,0 0 4 0,0 0-6-16,0 0-3 0,0 0-1 15,0 0 1-15,0 0-2 16,0 0-13-1,0 0 0-15,0 0-2 0,0 0-18 16,0 0-17-16,0 0-37 16,0 0-102-1</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20T14:09:30.412"/>
    </inkml:context>
    <inkml:brush xml:id="br0">
      <inkml:brushProperty name="width" value="0.05292" units="cm"/>
      <inkml:brushProperty name="height" value="0.05292" units="cm"/>
      <inkml:brushProperty name="color" value="#FF0000"/>
    </inkml:brush>
  </inkml:definitions>
  <inkml:trace contextRef="#ctx0" brushRef="#br0">14606 2479 6 0,'0'0'23'15,"0"0"-4"-15,0 0 1 16,0 0 1-16,0 0 3 16,0 0 7-16,0 0 3 15,0 0-8-15,0 1-8 16,0 15 5-16,0 12 28 16,0 13-3-16,4 8-10 15,2 8-24-15,0-2 0 0,2-4-1 16,-1-9-7-1,3-5-1-15,-1-9 4 0,2-8 7 16,2-8-2-16,2-5-1 16,6-7 0-16,12 0 10 15,10-25 28-15,17-17-9 16,13-18-11-16,12-17-18 16,12-19-5-16,6-10-1 15,8-7-6-15,8 5-1 16,2 11 0-16,-10 17 5 15,-14 17 2-15,-19 16 3 16,-23 11-4-16,-13 7 0 0,-17 9-6 16,-8 9 3-1,-11 6-3-15,-5 4-4 0,-1 1 0 16,0 0-10-16,0 0-1 16,0 0-2-16,0 0-5 15,0 0-17-15,0 0-17 16,0 0-32-16,-1 9-42 15,-13 9-32-15</inkml:trace>
  <inkml:trace contextRef="#ctx0" brushRef="#br0" timeOffset="1158.88">14170 4120 17 0,'0'0'28'16,"0"0"8"-16,0 0 2 16,0 0-6-16,0 0-2 0,0 0-19 15,0 0-3-15,6 36 15 16,-6 0 25-16,-1 11-15 15,-2 5 2-15,-2-1-17 16,5-2-5-16,0-6-2 16,0-9 23-16,3-4-23 15,10-5 9-15,7-6-16 16,11-8 4-16,18-11 8 16,23 0 11-16,21-30-1 15,18-15 8-15,16-12-5 16,8-8-5-16,6-13-16 15,7-7-2-15,-5-1-5 16,-4 11 1-16,-14 14-2 16,-22 19 1-16,-24 15 3 0,-22 9-3 15,-26 7-1-15,-16 7-2 16,-9 2 1-16,-6 2 1 16,0 0 5-16,0-1 1 15,0 1-1-15,0 0-5 16,0 0 0-16,0 0-2 15,0 0 0-15,0 0-3 16,0 0-8-16,0 0-13 16,0 0-16-16,0 0-26 15,0 0-39-15,0-7-53 16</inkml:trace>
  <inkml:trace contextRef="#ctx0" brushRef="#br0" timeOffset="7256.07">21349 2852 42 0,'0'0'72'0,"0"0"-72"16,0 0-2-16,0 0 2 16,0 0 11-16,0 0 14 15,0 0-9-15,-12 0 1 16,12 0 1-16,0 0 9 16,0 0 1-16,0 0-5 15,0 0 0-15,0 0 4 16,0 0 3-16,5 0 11 15,5 0 14-15,8 0-2 16,4 2-1-16,7 0-11 16,5-2-8-16,9 0-7 15,11 0-3-15,9 0-2 16,9-11-4-16,9-2 0 0,12 0 0 16,5-4-5-16,0 2-2 15,-6 1-2-15,-12-1-5 16,-12 3-3-16,-15 4 0 15,-14 0-2-15,-15 5-6 16,-15 0-14-16,-6 2-18 16,-3 1-31-16,0-2-16 15,-11 1-10-15,-12 0 0 16,-12 1-64-16</inkml:trace>
  <inkml:trace contextRef="#ctx0" brushRef="#br0" timeOffset="7556.51">21897 2719 157 0,'0'0'56'0,"0"0"-36"16,0 0-11-16,0 0 11 15,0 0 3-15,0 0-3 16,-25 2-2-16,25 15 16 16,-5 3 28-16,0 10 1 15,-2 5-19-15,-3 11 6 16,-2 6-1-16,-5 7-3 15,-2 6 1-15,-4 1 8 16,0 2-16-16,0-5-1 16,4-3-8-16,1-7-10 15,4-6-8-15,5-10-7 0,1-8-1 16,3-9-4 0,4-7 0-16,-1-5-5 0,2-4-18 15,0-2-25-15,0-2-35 16,0 0-7-16,0-8-10 15,8-26-22-15,15-19-100 16</inkml:trace>
  <inkml:trace contextRef="#ctx0" brushRef="#br0" timeOffset="7860.36">22298 2971 298 0,'0'0'73'0,"0"0"-73"15,0 0-45-15,0 0 20 16,0 0 25-16,31 98 30 16,-21-50 8-16,-2 5-9 15,0 4 18-15,-2 2-7 16,-2-1-4-16,2-3 10 15,2-4-16-15,-1-9-9 16,2-5 0-16,0-12-11 16,0-5 0-16,0-7 4 15,-4-11-2-15,-1 0-2 16,-2-2 10-16,3-2 23 0,7-21 13 16,7-20-25-16,10-17-20 15,4-14 1-15,0-2-6 16,-2-3 1-16,-1 5-7 15,-5 10 0-15,-2 14 0 16,-6 15 0-16,-6 12-1 16,-3 8 0-16,-3 8-13 15,0 3-15-15,-2 0-28 16,1 3-29-16,5 1-34 16,8 0-33-16,8 0-18 15</inkml:trace>
  <inkml:trace contextRef="#ctx0" brushRef="#br0" timeOffset="9037.76">23885 3160 223 0,'0'0'65'0,"0"0"-65"16,0 0-3-16,0 0 3 16,0 0 4-16,0 0 11 0,5 3 4 15,-5-3 8-15,0 0 4 16,3 0-9-16,3 0-11 15,5 0-5-15,8 0 9 16,8 0 8-16,5-3-3 16,7-4-3-16,3 3-13 15,0-1 0-15,-2 0-4 16,-4 3 0-16,-8 0-2 16,-5 2-10-16,-13 0-19 15,-4 0-23-15,-6 0-20 0,0 0-20 16,0 0-47-1,-16 7 46-15</inkml:trace>
  <inkml:trace contextRef="#ctx0" brushRef="#br0" timeOffset="9326.62">23907 3232 57 0,'0'0'171'0,"0"0"-158"15,0 0-13-15,0 0 0 16,0 0 2-16,0 0 21 15,20 17 17-15,-1-14 7 16,7-1 10-16,7-1-5 16,4-1-12-16,3 0-20 15,-1 0-13-15,-3 0-7 16,-3 0 0-16,-5-1-1 0,-5-2-18 16,-6 1-10-16,0-1-15 15,2-1-20-15,5-3-3 16,10-1-18-16,8-5-84 15</inkml:trace>
  <inkml:trace contextRef="#ctx0" brushRef="#br0" timeOffset="10193.52">25943 2742 79 0,'0'0'125'0,"0"0"-123"15,0 0 4-15,0 0 2 0,0 0 19 16,0 0 7 0,0-13-6-16,-6 7-6 0,-11 2-8 15,-8-2-3-15,-9 0-7 16,-11 3 6-16,-6 1-4 15,-7-1 6-15,-2 0-2 16,4-1 1-16,5-1-6 16,11-1 10-16,12 2 8 15,8 1-3-15,10 2 3 16,8-1-2-16,2 2-9 16,0 0-12-16,0 0 0 15,0 0-6-15,0 0 6 16,0 0 0-16,0 0 0 0,0 0 0 15,0 6 0-15,0 9 6 16,0 6 1-16,0 6 6 16,-7 6-5-16,-7 4 5 15,-1 7 7-15,-4 6-3 16,-5 6 14-16,-1 7-4 16,-2 0 4-16,-2 0-7 15,3-2-10-15,3-5 2 16,5-3 4-16,4-5-6 15,6-8 9-15,3-4-5 16,5-8-11-16,0-6-1 16,0-2-5-16,2-4 0 15,9-3 0-15,2-3 7 16,3-3-3-16,4 0 3 0,3-2-1 16,5-3 4-16,3-2-1 15,6 0-2-15,0 0-7 16,1-2 0-16,1-6-1 15,1-1-3-15,-2 1-3 16,1 2-4-16,-1 1-14 16,-1-1-14-16,-1 2-8 15,-2-4-8-15,0 4-14 16,-4-2-8-16,-3-2-4 16,-2 2-7-16,-4 1 3 15,-4-1 2-15,-4 0-12 16,-1-4-52-16</inkml:trace>
  <inkml:trace contextRef="#ctx0" brushRef="#br0" timeOffset="11397.85">25274 3204 104 0,'0'0'0'0,"0"0"-6"16,0 0 6-16,0 0 9 16,0 0 22-16,0 0 13 15,0 0 13-15,0 0-8 16,0 0-11-16,0 2-12 16,6 1-13-16,8 0 14 0,5 1 16 15,10-1-3-15,3-2-2 16,4 0-16-16,3-1-4 15,3 0-3-15,-2 0-2 16,-1 0-8-16,0 0-4 16,-5 0-1-16,-6 0 0 15,-10 0-1-15,-6 0-8 16,-6 0-10-16,-4 0-12 16,-2 0-8-16,1 2 0 15,4-2-20-15,4 0-32 16,7 0-21-16,1 0-75 15</inkml:trace>
  <inkml:trace contextRef="#ctx0" brushRef="#br0" timeOffset="12012.89">26259 2857 300 0,'0'0'68'0,"0"0"-68"0,0 0-24 16,0 0-11-16,0 0 21 15,0 0 14-15,2 7 4 16,5 11 22-16,4 8 14 16,2 7-1-16,1 9-7 15,0 6-18-15,3 4 4 16,-2 2-6-16,-2 3 10 16,2-2 0-16,-3 3 3 15,0-1-6-15,1-4 3 16,1-4-9-16,2-8 1 0,-2-9-4 15,-1-7-5 1,-4-7 2-16,-1-9 3 0,-4-5-1 16,-2-3-3-16,-1-1 3 15,1 0 33-15,0 0 24 16,1-11-4-16,6-17-16 16,5-16-44-16,8-19-2 15,7-12 0-15,2-6-2 16,2-4 2-16,0 7-1 15,-1 9 1-15,-3 11-4 16,-4 11 4-16,0 9-2 16,-7 11-8-16,-3 8-2 15,-6 8 3-15,-6 5-16 16,-1 2-32-16,-1 4-23 16,5 0-30-16,4 0-22 0,9 0-11 15,9 8-26-15</inkml:trace>
  <inkml:trace contextRef="#ctx0" brushRef="#br0" timeOffset="13209.74">28211 2870 0 0,'0'0'0'16,"0"0"4"-16,0 0 6 16,0 0 25-16,0 0 14 15,0 0 4-15,0 0-4 16,6-6-13-16,-6 6-4 16,0 0-11-16,0 0 3 15,0 0-1-15,0 0 0 16,0 0-3-16,0 0-7 15,0 15-4-15,0 8 20 16,-6 11 19-16,-5 7-6 16,-1 5-9-16,0 2-14 15,-1 4-10-15,4-2 3 16,-2 1-1-16,4-4 9 0,0-1-10 16,2-3-7-16,2-9 1 15,2-5-2-15,-1-6-2 16,1-5 0-16,-1-5-1 15,-1-3 1-15,2-6-5 16,-1-2-5-16,1-2-13 16,1 0-19-16,-2 0-14 15,1 0 10-15,-5 0-7 16,-2-8-21-16,-4-11-64 16</inkml:trace>
  <inkml:trace contextRef="#ctx0" brushRef="#br0" timeOffset="13515.43">27858 3302 5 0,'0'0'65'0,"0"0"-16"16,0 0-1-16,0 0 16 15,0 0-8-15,0 0 1 16,-77-63 0-16,77 62-2 16,0 0-10-16,2-4-21 15,14 0-4-15,5-2-4 16,10-3 8-16,8-2 13 15,-2 4 0-15,-1-2-8 16,-2 1-11-16,-2 3-8 16,-5-1 1-16,-4 1 1 15,-9 2-4-15,-2 1 0 16,-8 2-2-16,-4 1-3 16,0 0 1-16,0 0-4 0,0-2 0 15,0 2-14-15,0 0-15 16,0 0-16-16,0-1-20 15,8-3-21-15,11-4-37 16,7-1-26-16,14-3-7 16</inkml:trace>
  <inkml:trace contextRef="#ctx0" brushRef="#br0" timeOffset="14116.82">29059 2762 22 0,'0'0'236'15,"0"0"-236"-15,0 0-28 16,0 0 15-16,0 0 3 16,0 0 3-16,2-16 7 15,-2 16 6-15,0 0 26 16,0 0-13-16,0 12-9 0,0 11 15 16,0 9 11-16,0 7 6 15,-6 5-22-15,2 6-12 16,-1 0 7-16,2 5 4 15,2-2-4-15,1 1 1 16,0-2-1-16,0-1-8 16,1-5 2-16,8-3-5 15,4-5-1-15,3-9-1 16,1-5-2-16,0-8 4 16,4-6 2-16,-1-4-4 15,2-6 4-15,3 0 8 16,3-13 3-16,5-13 4 0,6-13-7 15,4-11 9 1,4-9 5-16,3-10-15 0,-1-7-6 16,-5-1-3-16,-7 3-3 15,-9 7 6-15,-9 14 10 16,-5 12-5-16,-5 13-2 16,-8 9 4-16,-1 8-14 15,0 3-5-15,0 3-12 16,0 4-15-16,0 1-19 15,0 0-20-15,2 0-24 16,-1 0-24-16,4 0-30 16</inkml:trace>
  <inkml:trace contextRef="#ctx0" brushRef="#br0" timeOffset="16442.8">30119 2856 204 0,'0'0'0'15,"0"0"-10"-15,0 0-25 16,0 0 33-16,0 0 2 15,0 0 4-15,0 0 13 16,0 0 6-16,1 0-4 16,2 0-3-16,0 2 4 15,2 6 1-15,1 3 7 16,1 3-9-16,1 6 4 0,2 7 8 16,2 6 1-1,2 10-19-15,-1 6 13 0,2 8-5 16,3 3-10-16,-2 2-3 15,4-1 1-15,0-4-5 16,0-8-1-16,1-7 0 16,-2-8 4-16,-1-12-3 15,-2-6-1-15,-7-7 3 16,-4-6 2-16,-2-3 7 16,-2 0 24-16,4-9 45 15,7-19 5-15,1-16-67 16,5-14-21-16,-1-8 8 0,-1-5 0 15,-1-11 1 1,4-1-10-16,2-6-4 0,0 9-1 16,0 13 3-16,-2 14 2 15,-1 14-1-15,-3 9-5 16,-6 10-12-16,-1 6 3 16,-5 6-8-16,-2 3-28 15,1 4-28-15,-1 0-28 16,-1 1-12-16,0 0-36 15</inkml:trace>
  <inkml:trace contextRef="#ctx0" brushRef="#br0" timeOffset="26567">16026 6503 11 0,'0'0'15'15,"0"0"-7"-15,0 0 0 16,0 0 3-16,0 0-3 16,0 0-3-16,0 0-3 15,0 0 3-15,-4 0 10 16,4 0 7-16,0 0 0 0,0 0-3 15,0 0 4-15,0 0 1 16,0 0-4-16,0 0-12 16,6 0 3-16,7-5 7 15,8-5 8-15,7-6-2 16,11-2-9-16,6-2-5 16,10-7-2-16,6 1 4 15,9-7 3-15,8 1 11 16,3 1 4-16,2 0-1 15,0 2 3-15,-2 4-18 16,1 0-1-16,-2 1-9 16,-6 0-1-16,-7 1 5 0,-6-1-1 15,-3 1 2 1,-3 2 2-16,-4 2-1 0,-9 2-5 16,-8 3-2-16,-8 6-3 15,-11 3 0-15,-7 4 0 16,-3-1 0-16,-5 0-1 15,0 1-8-15,0-2-14 16,0-4-20-16,0-3-28 16,0-6-83-16,0-1-70 15</inkml:trace>
  <inkml:trace contextRef="#ctx0" brushRef="#br0" timeOffset="26863.2">17405 5795 330 0,'0'0'0'0,"0"0"-92"15,0 0-37-15,0 0 129 16,0 0 36-16,92 0 0 15,-76 0-11-15,-1 6-8 16,2 2 3-16,-4 2-1 0,2 6-6 16,-1 1-8-1,-4 3-5-15,0 8 2 0,-7 1 8 16,-3 8 21-16,0 3-22 16,-7-1 11-16,-17 2 13 15,-7 0 3-15,-7-1-12 16,-5-3-3-16,-2-7-6 15,-1-3 3-15,3-2-4 16,0-5 0-16,7-3-6 16,6-6-5-16,12-4-3 15,5-2 0-15,8-4 0 16,2 0-17-16,3-1-29 16,0 0-40-16,0 0-41 15,18-7-80-15</inkml:trace>
  <inkml:trace contextRef="#ctx0" brushRef="#br0" timeOffset="28044.96">21188 5190 30 0,'0'0'15'16,"0"0"-12"-16,0 0-2 0,0 0 10 15,0 0 33 1,0 0-3-16,-31 1-11 0,31-1-10 16,0 0 2-16,0 0-1 15,0 0-3-15,0 0-4 16,0 0-3-16,0 0 6 15,0 0 5-15,1 1-4 16,10 1 2-16,11-2 30 16,9 0-3-16,11 0-15 15,12 0-1-15,10-9-5 16,7 2-1-16,6-4-6 16,2 0-3-16,2 1-3 15,0 0-1-15,3 2-6 0,-5 1-2 16,-5 0-4-1,-8 2 0-15,-13 1-3 0,-10 0-5 16,-10 2-13-16,-13 2-11 16,-6 0-8-16,-9 0-26 15,-5 0-21-15,0 0-22 16,-19 0-25-16</inkml:trace>
  <inkml:trace contextRef="#ctx0" brushRef="#br0" timeOffset="28655.23">21508 5164 251 0,'0'0'194'16,"0"0"-194"-16,0 0-77 15,0 0-46-15,0 0 119 16,0 0 4-16,0 22 35 15,0-16-2-15,0 3 7 16,0 7 7-16,0 12 5 16,0 11 0-16,-3 9-20 15,-7 9-2-15,0 5-3 16,-3 4 8-16,2-1-3 16,3-1-1-16,1-4-4 15,3-6-1-15,1-5-11 16,3-5-13-16,0-11-1 0,0-5-1 15,0-8-1-15,0-9-7 16,0-4-14-16,0-5-16 16,0 0-19-16,0-2 1 15,0 0-6-15,0-13-11 16,0-21-28-16,9-18-66 16</inkml:trace>
  <inkml:trace contextRef="#ctx0" brushRef="#br0" timeOffset="28968.53">22046 5300 261 0,'0'0'94'15,"0"0"-94"-15,0 0-25 16,0 103 25-16,0-57 2 16,3 1 18-16,5 2-1 15,-1 3 14-15,3-1 15 16,1 4-13-16,-2-1-6 16,4 0-1-16,1-4-9 15,-1-2-8-15,1-10-8 0,-1-11 1 16,-3-5 2-1,-1-11 1-15,-3-5-4 0,0-5 4 16,-3-1 0-16,2 0 25 16,5-24 26-16,9-25-18 15,10-22-28-15,5-17-5 16,2-8-7-16,3 5 0 16,1 6 0-16,-4 9 7 15,-3 14-3-15,-7 13-4 16,-4 7 4-16,-6 12-3 15,-6 4-1-15,0 10-3 16,-5 5-6-16,-2 5-2 16,-1 5-25-16,-1 0-25 15,-1 1-25-15,2 0-45 0,2 0-29 16,2 1-84-16</inkml:trace>
  <inkml:trace contextRef="#ctx0" brushRef="#br0" timeOffset="29560.83">23037 5628 172 0,'0'0'98'15,"0"0"-98"-15,0 0-26 16,0 0-18-16,0 0 44 16,0 0 7-16,-9 0 22 0,9 0 10 15,0 0 6-15,7 0 0 16,8 0 4-16,11 0-3 16,12 0-7-16,10 0 3 15,9 0-16-15,2-4-6 16,1-1-4-16,-5-1-5 15,-8 2-2-15,-6-1-4 16,-7 3-4-16,-9-1 0 16,-8 2 0-16,-8 1 0 15,-4 0 1-15,-5 0-2 16,0 0 0-16,0-1-2 16,0 1 0-16,0 0-13 15,0 0-13-15,0 0-15 16,1 0-22-16,8-2-17 15,3-2-15-15,10-6-24 0</inkml:trace>
  <inkml:trace contextRef="#ctx0" brushRef="#br0" timeOffset="30454.43">25045 5174 4 0,'0'0'139'16,"0"0"-139"-16,0 0-14 15,0 0 11-15,0 0 3 16,0 0 41-16,19-11 8 16,-19 11 16-16,0 0-15 15,0-2-6-15,0 2-16 16,-9-1-11-16,-9 0-17 0,-5-2-1 15,-9 3 1-15,-7-2 0 16,-7 2 1-16,-2-1-1 16,-1 0 3-16,9 0 3 15,5-2 6-15,9 1-3 16,6-1 2 0,10 1 7-16,4-1-4 0,4 1-2 15,2 2-4-15,0 0-2 16,0 0-3-16,0 0-3 15,0 0 3-15,0 0-3 16,0 0 0-16,0 0 1 16,0 0-1-16,0 0-1 0,-1 0 1 15,-2 0-1-15,-3 0 1 16,-1 9 1-16,-6 5-1 16,2 5 1-16,0 3 4 15,-1 6 2-15,-3 4-5 16,0 5 7-16,-4 7 8 15,-2 1-2-15,3 0 7 16,-3 2-10-16,3-5 8 16,2-1 2-16,2-2-2 15,4-3 0-15,3-5 0 16,2-7-11-16,4-4-3 16,1-1-2-16,0-3 4 15,0-5-5-15,0-2 0 0,1-3-1 16,7 0 0-1,-1-3-1-15,6 0 5 0,3-1-4 16,4-2-1-16,6 0 3 16,-1 0-1-16,2 0-1 15,0 0-2-15,-3-1-1 16,-1-5-6-16,0 2-1 16,-5 1-3-16,3-2 1 15,-5 1-7-15,-3 0-2 16,0 1-15-16,-3 0-12 15,-3-2-11-15,4-1-11 16,-2 0 1-16,1 0-3 16,-1-2-9-16,-1-3-44 15</inkml:trace>
  <inkml:trace contextRef="#ctx0" brushRef="#br0" timeOffset="31642.71">24475 5628 200 0,'0'0'100'0,"0"0"-100"0,0 0-18 16,0 0 13-16,0 0 5 16,0 0 10-16,4 0 8 15,10 0 16-15,11-4 5 16,5 0-1-16,9 1-12 16,4 2-16-16,0-2-3 15,2 0-7-15,-3-1 2 16,-3 1-2-16,-6 0 1 15,-11 2-1-15,-6-1 0 16,-10 2-6-16,-3 0-8 16,-3 0-19-16,0 0-10 0,0 0-6 15,2-2-17 1,1-4-48-16</inkml:trace>
  <inkml:trace contextRef="#ctx0" brushRef="#br0" timeOffset="32236.17">25033 5348 271 0,'0'0'76'16,"0"0"-76"-16,0 0-76 15,0 0 30-15,0 0 46 0,0 0 37 16,42 84 9-16,-35-41-5 16,2 7 4-16,0 7-11 15,2 0-12-15,2-1 0 16,0-5-15-16,5-8-1 16,0-3 1-16,3-6 6 15,0-7 1-15,-3-8 7 16,-3-8-14-16,-3-4 2 15,-5-7-6-15,-1 0 4 16,1 0 23-16,6-16 15 16,7-17-2-16,10-13-24 15,5-9-19-15,0-7 8 0,0-5-5 16,-1 0 2-16,-3 0-3 16,-1 8 1-16,-4 13-2 15,-6 12-1-15,-5 8 0 16,-4 8 0-16,-5 4-1 15,0 4-7-15,-2 3-18 16,1 1-21-16,-1 3-10 16,-3 2-30-16,-1 1-35 15,0 0-48-15</inkml:trace>
  <inkml:trace contextRef="#ctx0" brushRef="#br0" timeOffset="45875.64">24126 5068 11 0,'0'0'20'0,"0"0"6"0,0 0 2 15,0 0-1-15,0 0 11 16,0 0 5-16,0 0-4 16,0 0-5-16,0 0-5 15,0 0 0-15,0 0-13 16,0 0 1-16,0 0 2 16,0 0-6-16,0 0-1 15,0 0-3-15,0 0 4 16,0 0-6-16,0 6 6 15,0 5 5-15,-3 3-3 16,-3 3 4-16,0 2-3 16,1 2 1-16,-1 1-1 15,-2 1-6-15,2 1 3 0,-2 0-5 16,2 1 0-16,-1 2-4 16,1 0 4-16,0-2-2 15,1 1 1-15,2-2-1 16,2 0-2-16,-1 0-1 15,2 1 4-15,0-1-4 16,0-1 3-16,0 1-2 16,0 2-2-16,0 3 8 15,0-1-3-15,0-2-5 16,0-1 1-16,2-3-2 16,2 0 2-16,2-1-2 15,2-1-1-15,5-1 1 0,-2 1 0 16,5-3-1-16,0 0 2 15,1-3 1-15,-1-1-1 16,-1-4-2-16,-1-2 2 16,-1 1 1-16,-3-4-2 15,1-1 0-15,-1 0 0 16,-1-3 1-16,3 1 3 16,1-1-2-16,1 0 0 15,4 0 0-15,1 0 2 16,2 0-2-16,3-7 2 15,-3-1-4-15,4 0 0 16,2-3 2-16,3-2-2 16,0 0 4-16,0-5-3 0,0-1-1 15,-2-3-1-15,0-1 1 16,-1-1 0-16,-2-1-1 16,-4 3 4-16,-1 0-4 15,-4-3 1-15,0 4-1 16,-2-2 2-16,2-2 0 15,-2-2 1-15,1-1-1 16,-3 2 0-16,-2-4-2 16,0-2 5-16,0-1-5 15,-3-3 1-15,2 2-2 16,-5 0 2-16,1 5 0 16,-2 1 0-16,0 6-1 15,-3 3 0-15,0 3 0 16,0 5 0-16,0 1 1 0,0 1 0 15,0 4-1-15,0 1 0 16,0 1 0-16,0 2 0 16,0 0 0-16,0-2 2 15,0 1-2-15,0 1-2 16,0-1 2-16,0 2 0 16,0 0 0-16,0 0 0 15,0-1-1-15,0 1 2 16,0 0-1-16,0 0 2 15,0 0-2-15,0 0 0 0,0 0 0 16,0 0 1 0,0 0 0-16,0 0-1 0,0 0 0 15,0 0 0-15,0 0 0 16,0 0-1-16,0 0 1 16,0 0 0-16,0 0-3 15,0 0 6-15,-2 0-6 16,2 0 6-16,-1 0-4 15,1 0 3-15,0 0-1 16,0 0-1-16,0 0-1 16,0 0 1-16,0 0 0 15,0 0 0-15,0 0-1 16,0 0 1-16,0 0 0 16,0 0 0-16,0 0-1 15,0 0 1-15,0 0 0 0,0 0 0 16,0 0 0-16,0 0 0 15,0 0 0-15,0 0-2 16,0 0 2-16,0 0 2 16,0 0-2-16,0 0 0 15,0 0 1-15,0 0-1 16,0 0 0-16,0 0 0 16,0 0 0-16,0 0 0 15,0 0-4-15,0 0 4 16,0 0 0-16,0 0 0 15,0 0-3-15,0 0 3 16,0 0-5-16,0 0 5 0,0 0-8 16,0 0 5-16,0 0-4 15,0 0 1-15,0 0-3 16,0 0 1-16,0 0-1 16,0 0 0-16,0 0 4 15,0 0-1-15,0 0 0 16,0 0 4-16,0 0 0 15,0 0 0-15,0 0 2 16,0-2 0-16,0 2-1 16,0-1 2-16,0 1 3 15,0 0-4-15,0 0 0 16,0 0 1-16,0 0-1 16,0 0 2-16,0 0-2 0,0 0 1 15,0 0-1-15,0 0 0 16,0 0 0-16,0 0-1 15,0 0 2-15,0 0 1 16,0-1-2-16,0 1 0 16,0 0-2-16,0 0 2 15,0 0 2-15,0 0-1 16,0 0-1-16,0 0 1 16,0 0-1-16,0 0 0 15,0 0 0-15,0 0 0 16,0 0 0-16,0 0 0 15,0 0 0-15,0 0 0 0,0 0-2 16,0 0-2 0,0 0-4-16,0 0-18 0,0 0-17 15,0 0-24-15,0 0-26 16,0 0-41-16,0-4-112 16</inkml:trace>
  <inkml:trace contextRef="#ctx0" brushRef="#br0" timeOffset="49943.01">13880 2473 20 0,'0'0'44'0,"0"0"-44"0,0 0-3 16,0 0 3 0,0 0 30-16,0 0-14 0,0 0-7 15,0-7 9-15,0 2 12 16,0-3-3-16,0 0-17 16,0-2 8-16,0-4-8 15,0-1-6-15,0-5-1 16,0-3 10-16,2-1 9 15,1-2-10-15,2-1 3 16,1-2-4-16,1-3-2 16,3-1-1-16,1 3 3 15,4-1-3-15,-2 2 10 16,5 3-7-16,2-1-2 16,5 3 3-16,0 0-1 15,3 0-2-15,1 1 5 0,1 1-3 16,2-3-2-1,6 1 5-15,4-2-2 0,8 1-7 16,4 1-5-16,3 1 12 16,0 3-10-16,2 1 0 15,-2 1 0-15,1-2 6 16,0 4 0-16,0-1-7 16,3 2 3-16,1 3-1 15,0-3 4-15,1 3 4 16,4-1-5-16,-1 1 0 15,3 2-3-15,2 0 4 16,-1-3-1-16,0-1-1 0,0 3 4 16,-1-2-6-16,1 5 0 15,1 2 1-15,-3 3-4 16,-4 2-2-16,-6-1 2 16,-1 2 3-16,1 0-3 15,-3 0 2-15,2 2-2 16,-2 6 4-16,-4 1 0 15,1 4 0-15,0-1-2 16,-1 2 4-16,0 0 0 16,-1 0 0-16,-2 5-4 15,2-2 5-15,-2 4 0 16,4 1 0-16,3 2 5 16,3-1-7-16,4 1 3 0,4 4-4 15,0-1 2 1,-2 3-6-16,-6-2 0 0,-1 1 0 15,-1 1 4-15,0-2-1 16,1 2 0-16,-1 0-1 16,-1-1 1-16,0 1-1 15,1 1 4-15,-4-1-4 16,2 1 2-16,-4 2-3 16,1 1 1-16,-2 0-1 15,-1 3 4-15,1 0-1 16,-3 2-1-16,-1 1 0 15,0-1 0-15,4 4-2 0,3-2-1 16,0 7 4 0,3 1-4-16,-2 2 0 0,-1-4 3 15,-2 2-3-15,-1-2 0 16,0 4 2-16,0-1 2 16,2 2-1-16,-3 0-1 15,-4-1-2-15,-2 1 2 16,-3 0-2-16,0 2 1 15,-3-2-1-15,-2 2 5 16,0 1-4-16,-1-4 0 16,2 4 2-16,-1-2 5 15,0 2-7-15,3 0 2 16,-1 1 0-16,0-2-2 16,-3-5 0-16,-2-5 0 15,1 1 0-15,-3-4-1 0,3 4 0 16,-2-2 0-16,-4 1 1 15,1-1-1-15,-3-4 0 16,0 1 5-16,-3-5-5 16,0 5 0-16,-5-1 2 15,0 0 1-15,-3 2-1 16,-4 1 1-16,-1 1-2 16,-5-2 4-16,2-1 0 15,-4 2-3-15,-1 0-2 16,0 5 2-16,0 2 2 15,0 2-1-15,-1-2-2 16,-5 1-1-16,-1-7 0 0,1-2 0 16,-2-2 0-16,2-2 0 15,-2 1 0-15,-2-4 2 16,0 0-2-16,-1-6 0 16,1-2 0-16,-1-4 0 15,2-4-1-15,-1-1 1 16,1-1 0-16,1-3 0 15,1-2-1-15,1-2-1 16,2-5 2-16,2 0 0 16,2-3 0-16,0-1-2 15,0 0 1-15,0 0 1 16,0 0 1-16,0 0 2 16,0 0-2-16,0 0 1 0,0 0-1 15,0 0 1 1,0 0 0-16,0 0 0 0,0 0-2 15,0 0 0-15,0 0-2 16,0 0 0-16,0 0 2 16,0 0 0-16,0 0 0 15,0 0-1-15,0 0-1 16,0 0 2-16,0 0 0 16,0 0 0-16,0 0 0 15,0 0-1-15,0 0 1 16,0 0 0-16,0 0-1 15,0 0 1-15,0 0-1 16,0 0 0-16,0 0-2 16,0 0 0-16,0 0 2 0,0 0 0 15,0 0-1-15,0 0 1 16,0 0 0-16,0 0-1 16,0 0 1-16,0 0-2 15,0 0 0-15,0 0 3 16,0 0 0-16,0 0-2 15,0 0 2-15,0 0-1 16,0 0 1-16,0 0-3 16,0 0 2-16,0 0-1 15,0 0 2-15,0 0-5 16,0 0 2-16,0 0-2 16,0 0-1-16,0 0 2 15,0 0-3-15,0 0 5 0,0 0-2 16,0 0-2-16,0 0 3 15,0 0-2-15,0 0 1 16,0 0 2-16,0 0-2 16,0 0 3-16,0 0 0 15,0 0 1-15,0 0 0 16,0 0 0-16,0 0-3 16,0 0 1-16,0 0-2 15,0 0 0-15,0 0 1 16,0 0-2-16,2 0-2 15,-2 0-1-15,3 0 0 16,-3 0 5-16,0 0-3 0,0 0 2 16,0 0-1-16,0 0 1 15,0 0 3-15,0 0 1 16,0 0 0-16,0 0 0 16,0 0 0-16,0 0 0 15,0 0 0-15,0 0 0 16,0 0 0-16,0 0-1 15,0 0 1-15,0 0 0 16,0 0-1-16,0 0 1 16,0 0 0-16,0 0-1 15,0 0-1-15,0 0 1 16,0 0 1-16,0 0-1 16,0 0-1-16,0 0 1 0,0 0 1 15,0 0-4 1,0 0 3-16,0 0 0 0,0 0 0 15,0 0-1-15,0 0 2 16,0 2-1-16,0-2 0 16,1 0 0-16,1 0-1 15,1 1-7-15,4-1 4 16,2 3 5-16,6-2 3 16,4-1-2-16,5 0 3 15,6 0 0-15,7 0-4 16,5 0 4-16,9 0-2 15,6 0 3-15,4 0-2 16,1-4 1-16,0 0-1 16,-6 1-1-16,-6 2-1 0,-12 1 2 15,-12 0-3-15,-11 0 0 16,-11 0 0-16,-4 0 0 16,0 0 33-16,0 0 0 15,0 0-3-15,0 0-11 16,0 0-8-16,0 0-9 15,0 0 0-15,0 0-1 16,0 0 0-16,0 0-1 16,0 0 0-16,0 0-1 15,0 0-1-15,0 0-8 16,0 0-3-16,0 0-4 16,0 0 1-16,0 0-6 15,0 0-14-15,0 0-11 0,0 0-18 16,-3-1-26-16,-6-5 4 15,-7-3-76-15</inkml:trace>
  <inkml:trace contextRef="#ctx0" brushRef="#br0" timeOffset="50543.69">19780 4870 213 0,'0'0'0'15,"0"0"-59"-15,0 0 44 16,0 0 15-16,0 0 20 16,89 62 3-16,-54-52 6 0,6 1 5 15,6-1-5 1,6 0-2-16,4-2-10 0,1 3-8 15,-2 0-3-15,-3 1 0 16,-5 2 5-16,-8-1 4 16,-7 4-5-16,-9 0 3 15,-9 1-1-15,-7-3-3 16,-4 5 12-16,-4 3-8 16,0 3 12-16,-11 3 15 15,-13 0-8-15,-11 1 0 16,-9-2-12-16,-6 1-5 15,-6-3-2-15,-4 0-3 16,1-4-1-16,2-3 7 16,8-4-5-16,10-5 4 0,8-2-6 15,6-4-3-15,8-2-3 16,5-1-2-16,8-1-1 16,2 3-1-16,2-3-4 15,0 0 1-15,0 0-8 16,0 2-11-16,0-2-2 15,0 0-10-15,0 0-8 16,0 0-17-16,0 0-16 16,0 0-32-16,0 0-39 15</inkml:trace>
  <inkml:trace contextRef="#ctx0" brushRef="#br0" timeOffset="56571.73">21181 2219 29 0,'0'0'3'15,"0"0"-3"-15,0 0 0 16,0 0 6-16,0 0 11 16,0 0-3-16,0 0 2 15,0-4 19-15,0 4 4 16,0 0-5-16,0 0-13 15,-2 12-4-15,-7 7 27 16,0 5-6-16,0 8-8 16,-4 8-4-16,-1 6 7 15,0 7 12-15,0 10-6 16,0 7-20-16,1 6-2 16,-2 6 0-16,-4 1-1 15,-3 1 11-15,0 1-9 0,-3 2-4 16,1-1 6-16,-2-2-1 15,-1-4-3-15,-1 0 1 16,-1-5 4-16,3-6-5 16,1-5-3-16,1-3-9 15,1-4 5-15,1-2 0 16,-1-9-4-16,4-9-5 16,5-7 1-16,4-8-1 15,2-5 0-15,4-2 0 16,1-5 0-16,1 0 1 15,2-4-1-15,0 0-2 16,0-2 0-16,0-1 2 0,0 1 0 16,9 0 0-1,6 2 2-15,8-1 2 0,6 1 7 16,10-2-8-16,6-1 5 16,7 1-2-16,8-2-6 15,8 0 3-15,6 2-1 16,9-1-2-16,5 0-2 15,4 1 2-15,5-1 4 16,4 2-4-16,1-2 0 16,1-1-1-16,2 2 2 15,4-2 0-15,1 0 0 16,2 0-1-16,0-2 0 16,-3 2 0-16,1-2 0 0,-2 0 0 15,-3 0 0 1,-1 0 0-16,-1 0 0 0,-1 0 2 15,3 0 0-15,1 0-1 16,-5 0-1-16,-1 0 1 16,-4 0-3-16,-1 0 3 15,2 0-1-15,-2 0 0 16,2 0 0-16,2 0 1 16,0 0-1-16,1 0 1 15,5 0 0-15,6 0 1 16,4 0 1-16,1 0 0 15,2 0-1-15,-5 0 0 0,2 0 0 16,-2 4-2 0,1 0 0-16,-4 0 0 0,1 1 2 15,1 2-1-15,1 0 7 16,2-1-5-16,-3 3 1 16,0-1-4-16,-2-1 0 15,1 2 1-15,-1-2 1 16,-1 2 2-16,1-3 0 15,-2 1 0-15,2 0-1 16,6-1-2-16,1 0-1 16,-2 1 0-16,3-3 2 15,-4 1-3-15,1-1 2 16,0-2-1-16,-1 2 1 16,-3 0 2-16,-5-2-3 15,-2 1 0-15,-2 0 2 0,0-2-2 16,-2-1 0-16,1 0-1 15,-1 0 0-15,-1 0 1 16,-1 0 0-16,2 0 1 16,-2 0 0-16,-4 0-1 15,-1 0 1-15,-8 0-1 16,-1 0 1-16,-1 0-1 16,-1 0 0-16,-4-1-1 15,-5-1 0-15,-6-2 1 16,-6 0 0-16,-1 1 0 15,-5 0 1-15,0-1-1 16,0 0 0-16,-3 0 0 0,1 0 0 16,1-2 0-1,2 0 0-15,2 0 0 0,2 3 0 16,1-3 0-16,2 2 0 16,1 0 1-16,2-1-1 15,-1 0-1-15,6 3 1 16,-3-1-2-16,-2-1 1 15,-4 1-2-15,-7-1 2 16,-2 0 0-16,-4 1-1 16,-2 0 2-16,-3 1 0 15,-5 1 0-15,-6-2 0 16,-3 1 0-16,-8-1 1 16,-7 1-1-16,-3-2 2 0,-5 4-2 15,-4-1 3 1,-1 0 0-16,-1 1 0 0,-1 0 2 15,0 0 7-15,0 0 2 16,0 0-7-16,0 0-3 16,0 0-4-16,0 0 0 15,0 0 0-15,0 0 0 16,0 0-1-16,0 0-1 16,0 0 2-16,0 0 0 15,0 0-3-15,0 0 3 16,0 0 1-16,0 0-1 15,0 0 0-15,0 0-3 0,0 0 2 16,0 0-1-16,0 0 2 16,0 0-2-16,0 0 0 15,0 0 3-15,0 0-1 16,0 0 0-16,0 0 1 16,0 0-1-16,0 0 2 15,0 0 0-15,0 0-3 16,0 0 3-16,0 0-2 15,0 0 2-15,0 0-1 16,0 0 0-16,0 0 0 16,0 0-1-16,0 0 0 15,0 0 0-15,0 0-1 16,0 0-1-16,0 0 2 16,0 0 0-16,0 0-1 15,0 0 0-15,0 0 1 0,0 0 0 16,0 0-1-16,0 0 0 15,0 0 1-15,0 0 0 16,0 0-1-16,0 0-2 16,0 0 2-16,0 0 1 15,0 0 0-15,0 0-2 16,0 0 4-16,0 0-3 16,0 0 1-16,0 0-1 15,0 0 1-15,0 0 0 16,0 0 0-16,0 0-1 15,0 0 1-15,0 0 0 16,0 0 2-16,0 0-2 0,0 0 0 16,0 0-1-16,0 0 1 15,0 0 0-15,0 0 0 16,0 0 0-16,0 0 0 16,0 0 0-16,0 0 0 15,0 0 0-15,0 0 2 16,0 0-2-16,0 0-1 15,0 0 1-15,0 0 1 16,0 0 0-16,0 0 2 16,0 0-1-16,0-3-1 15,0 3 1-15,0-3-2 16,0-4 0-16,0-3 0 16,0-4-8-16,0 1 7 0,0-4-1 15,0-1 0 1,-1-3-4-16,-2-7 1 0,0-4 2 15,0-7-9-15,-2-11 2 16,2-5 9-16,-1-2 0 16,1-1-1-16,0 1 2 15,1 4 3-15,-1 0-1 16,-1-4-2-16,1-3 0 16,0-4-1-16,3-5 0 15,0-4 0-15,0-3-2 16,0-3 2-16,6-2-2 15,0 1 3-15,-3 5-1 16,-3-1 1-16,0-3 1 16,0 2-1-16,0 0 0 0,-6 4-4 15,-2 5 3-15,1 3-2 16,-3 2-1-16,4 4 4 16,0 5-1-16,-1 2 0 15,2 3 0-15,3 0 0 16,1 3-1-16,1 3-5 15,0-2-4-15,0 6 3 16,0 3 1-16,0 6 0 16,0 5 5-16,0 6 1 15,0 4-1-15,0 6 1 16,0 4-1-16,0 3 0 16,0 2 1-16,-2 0-6 15,2 0-7-15,-3 0 2 0,2 0-2 16,-1 0-3-16,1 0 0 15,-5 0 3-15,-10 0 0 16,-11 0 7-16,-15 0 4 16,-12 8-15-16,-12-3 1 15,-13-2 2-15,-12 0 9 16,-13 0-1-16,-5-2-2 16,-4-1 3-16,-7 0 3 15,-4 0-3-15,-8-1 5 16,-7-7-1-16,-9-2 4 15,-16 0-2-15,-6-1 0 16,-12-3 0-16,-8 0 0 0,-2-1-2 16,0 1 2-16,-9 5 0 15,-3 1 1-15,-3 1-1 16,-3 0-1-16,3-1-1 16,2 2 0-16,-1 2 1 15,3-3 1-15,2-2-2 16,3 0 2-16,6-7 2 15,4 3-2-15,2 1 0 16,-1 1 1-16,2 3-1 16,6-1 0-16,3 1 0 15,8 0 3-15,6-1-3 16,6 2 0-16,2 0 1 16,-1 2 2-16,6-4 2 0,1 4-4 15,3-2 1 1,8 0-1-16,4 1-1 0,8-1 1 15,9 0-1-15,6 1 1 16,8 2 0-16,2 0 0 16,3-1-1-16,4 2 2 15,5-2-4-15,5 0 4 16,3 4-5-16,-2-2 6 16,2 2-6-16,2-1 4 15,2 1-1-15,3 0 0 16,1 1 0-16,1 0 2 15,4-2 0-15,1 2-1 16,2 0-1-16,1 0 1 16,1 0-1-16,-3-1-1 0,6 1-2 15,-1 0-2-15,5-3-10 16,4 3-31-16,-6-1-48 16,2 1-40-16,-1-4-90 15</inkml:trace>
  <inkml:trace contextRef="#ctx0" brushRef="#br0" timeOffset="58680.22">19959 6615 128 0,'0'0'73'16,"0"0"-73"-16,0 0-65 16,0 0 33-16,0 0 32 15,0 0 13-15,0 0 13 16,0 2 18-16,0 0-1 0,0 0-10 15,0-1-17-15,6 0-8 16,7 3 9-16,4-4 11 16,3 1 9-16,7-1-3 15,1 0-1-15,7 0-1 16,4 0-7-16,3 0 0 16,5 1-12-16,5 1 5 15,2 1-6-15,2 1 1 16,3-1 7-16,5-1-4 15,9 2 1-15,7-4-3 16,4 1-4-16,7 1 3 16,3-2-2-16,5 0-2 15,8 0-1-15,7 0 0 16,7 0-1-16,6 0 3 16,5 0 2-16,4 0-1 0,6 2 7 15,-3 0-9-15,2 3 2 16,-3-3 0-16,-1 3 0 15,-1-1-1-15,-2 0 5 16,-2 0-5-16,1 2-2 16,-1 0 0-16,0-1 2 15,3 0-6-15,-4 0 3 16,0 0-6-16,-4-2 1 16,-3 1 2-16,-2-2-4 15,-5 0 1-15,4-1 0 16,-4-1 1-16,0 0-2 15,-3 0 0-15,-4 0 0 0,-8 0-1 16,-3-5 1-16,-7-1 0 16,-5-1 1-16,-8-2 0 15,-3 0 3-15,-10-1-1 16,-10 1 4-16,-15 1 3 16,-10-1 1-16,-9 1 6 15,-4 1 0-15,-1 1-4 16,-2 0-1-16,-4 0-6 15,0 4 1-15,-5-2-4 16,0 4 6-16,-3-2-4 16,0 2 0-16,-3 0 0 15,0 0-2-15,0 0 2 16,0 0 0-16,0 0-2 0,0 0-3 16,0 0 0-16,0 0 0 15,0 0 0-15,0 0-1 16,0 0-2-16,0 0 2 15,0 0 0-15,0 0-6 16,0 0-2-16,0 0-8 16,0 0-9-16,0 0-5 15,0 0-24-15,-3 0-18 16,0 0-42-16,-7 0-32 16,-11 0-5-16,-12 0-84 15</inkml:trace>
  <inkml:trace contextRef="#ctx0" brushRef="#br0" timeOffset="59858.75">21567 7319 263 0,'0'0'108'16,"0"0"-108"-16,0 0-65 15,0 0 13-15,0 0 52 16,0 0 25-16,36 0 0 16,-29 0-2-16,1 0 3 15,1 0 6-15,4 0-3 16,1 0-2-16,2 0-2 16,2 0-4-16,3 0-1 15,3 0 9-15,2 0-9 0,9 0-2 16,11 0 10-1,14 0-3-15,12 0 8 0,8-2 2 16,5-4-11-16,0 1-9 16,0-2-7-16,-1 2 0 15,-4-3-5-15,-7 1-1 16,-7 3 0-16,-11-2 1 16,-10 3-3-16,-10 1 0 15,-10 1-5-15,-9-2 2 16,-8 1-9-16,-7 1-10 15,-1 0-12-15,0 1-19 16,0 0-15-16,0 0-21 16,-3 0-19-16,-12-2-45 15,-7 1-54-15</inkml:trace>
  <inkml:trace contextRef="#ctx0" brushRef="#br0" timeOffset="60454.29">22471 7261 262 0,'0'0'90'16,"0"0"-86"-16,0 0-4 15,0 0-4-15,0 0 4 16,0 0 48-16,-15 61 11 16,8-37 0-16,-2 8 5 15,-3 7-2-15,-2 5-11 16,-2 5-6-16,1 2-6 0,-3 2-2 15,3-1-14-15,-2 0 0 16,3-7-6-16,2-5-13 16,3-7 23-16,5-6-16 15,-1-9-3-15,4-4-7 16,1-3-2-16,-2-4 0 16,2-2-12-16,0-3-9 15,0-2-19-15,0 0-18 16,0 0-17-16,0 0 4 15,0-5-12-15,6-17-15 16,9-8-63-16,9-5-45 16</inkml:trace>
  <inkml:trace contextRef="#ctx0" brushRef="#br0" timeOffset="60750.67">22905 7407 314 0,'0'0'100'16,"0"0"-100"-16,0 0-51 16,0 0-32-16,0 0 83 15,0 0 50-15,38 84-3 16,-31-48-1-16,-2 6-1 15,2 5 8-15,-1 2-11 0,1 6-8 16,1 0-22-16,2 0 2 16,1-3 1-16,-2-5-7 15,4-4 8 1,-2-9 2-16,1-2-8 0,2-7 4 16,2-6-7-16,0-4-2 15,-4-7-2-15,1-3-1 16,-4-5 4-16,0 0 7 15,4-5 5-15,4-18 12 16,10-15-2-16,6-15-11 16,1-16-8-16,4-7-6 15,-5 1-2-15,0 6-1 16,-4 10-3-16,-7 10 3 0,-3 10 3 16,-5 8 2-16,-1 6-4 15,-7 6-1-15,0 5-2 16,-3 5-4-16,-1 6-16 15,-1 2-15-15,-1 1-10 16,0 0-22-16,0 0-28 16,0 0-35-16,0-1-15 15,0-4-39-15</inkml:trace>
  <inkml:trace contextRef="#ctx0" brushRef="#br0" timeOffset="62225.69">26340 6084 264 0,'0'0'30'0,"0"0"-30"0,0 0-27 15,0 0 27-15,0 0 6 16,0 0 14-16,0 1 6 16,0-1 14-16,0 0-2 15,0 0-14-15,0 0-15 16,3 0-3-16,6 0 4 16,1 0 0-16,9-3 9 15,6-3-1-15,6 2-6 16,6-2-10-16,2 0 0 15,0 3 1-15,-5 2-2 0,-3 0-1 16,-4 1-10-16,-5 0 1 16,-3 0-11-16,-3 0-12 15,-2 2-21-15,-3 4-19 16,-2 0-15-16,-1 3-62 16</inkml:trace>
  <inkml:trace contextRef="#ctx0" brushRef="#br0" timeOffset="62524.89">26407 6397 406 0,'0'0'23'0,"0"0"-23"0,0 0-159 16,0 0 136-16,0 0 23 15,91 26 72-15,-45-26-4 16,8 0-3-16,1 0-10 16,7-6-11-16,3 0-16 15,-1-1-21-15,3 0-5 16,-1-1-2-16,-5 0-1 16,-7-1-7-16,-14 1-11 15,-7 0-21-15,-5-2-26 16,-1-2-20-16,0-2-33 0,0-4-123 15</inkml:trace>
  <inkml:trace contextRef="#ctx0" brushRef="#br0" timeOffset="63147.73">28351 5349 198 0,'0'0'128'0,"0"0"-128"16,0 0-30-16,0 0 16 16,0 0 14-16,0 0 24 15,0 10 12-15,0-4 9 16,0 8 4-16,0 10 22 15,0 11-11-15,0 8-17 16,0 6-7-16,0 3 0 16,0 0-8-16,0 0-2 15,0 4 0-15,0 0 14 16,0 5-13-16,0 0-6 0,0-3-6 16,0-5-2-16,0-11-8 15,6-6 0-15,1-9-2 16,-1-4 2-16,1-9-3 15,0-2-2-15,-3-5-2 16,1-3-5-16,-2-2-14 16,0-2-11-16,-2 0-24 15,4 0-13-15,5 0-25 16,8-7-16-16,13-17-26 16,15-7-68-16</inkml:trace>
  <inkml:trace contextRef="#ctx0" brushRef="#br0" timeOffset="63716.69">29276 5815 305 0,'0'0'27'15,"0"0"-27"-15,0 0-24 0,0 0 24 16,0 0 16-1,0 0 20-15,0 0 21 0,1 0 0 16,10 0-13-16,8 0-11 16,12-1-4-16,13-4-2 15,9 2-6-15,9-2 4 16,3 1 0-16,0 1 1 16,-6-2 4-16,-2 2-11 15,-9 2 4-15,-5 0-7 16,-7-1 4-16,-6 1-4 15,-8 1 0-15,-6-2 0 16,-1 2 2-16,-6-1 2 16,-1 1-6-16,-4 0-8 15,-2 0-6-15,-2 0 1 16,0 0-1-16,0 0 0 0,0 0-7 16,0 0-13-16,0 0-19 15,0 0-26-15,3 0-22 16,4 0-40-16,5-1-18 15,9-4 1-15,9-3-77 16</inkml:trace>
  <inkml:trace contextRef="#ctx0" brushRef="#br0" timeOffset="64588.91">30756 5343 174 0,'0'0'86'16,"0"0"-86"-16,0 0-13 0,0 0 8 15,0 0 5 1,0 0 0-16,-13-14 0 0,13 14 10 16,0 0 5-16,-5 7-1 15,1 16-6-15,-7 4 16 16,-2 14 0-16,1 5-1 15,-1 9 0-15,2 2-14 16,2 2 2-16,-1 0 15 16,7-5-2-16,1-2-3 15,2-5-2-15,0-2-12 16,10-8-1-16,4-7 1 16,2-7-4-16,-1-8 6 15,3-5-6-15,-1-6 8 16,3-4-1-16,4 0 3 15,3-9 11-15,7-16 3 0,4-9-11 16,-1-11-11-16,-1-10 3 16,-3-6 17-16,-3-5-20 15,-4 0 10-15,-3 0-9 16,-7 7 11-16,-3 7-5 16,-3 6-4-16,-4 10-5 15,-3 6 1-15,0 7-4 16,-3 4-1-16,0 4-19 15,0 2-24-15,0-1-15 16,0 6-18-16,0-4-53 16,0 0-81-16</inkml:trace>
  <inkml:trace contextRef="#ctx0" brushRef="#br0" timeOffset="66059.89">31389 5404 184 0,'0'0'123'16,"0"0"-123"-16,0 0 0 0,0 0-1 15,0 0 1 1,0 0 11-16,-5 0 3 16,5 0 18-16,0 0 5 0,0 0-14 15,0 3-18-15,0 13-3 16,5 8 24-16,1 10 12 15,4 8-4-15,-3 8-10 16,3 11 3-16,1 3-3 16,0 2-10-16,1-1 1 15,3-2-9-15,-2-5 6 16,2-8 1-16,-2-12-9 16,1-11 3-16,-4-10-1 15,-2-10 1-15,-5-4-5 0,0-3 9 16,-3 0 22-1,1 0 42-15,6-10-3 0,6-19-13 16,6-20-51-16,11-14-7 16,1-12 2-16,2-6-1 15,-2 3 3-15,-4 2-3 16,-3 6-1-16,-2 12-1 16,-2 11 1-16,-7 13-1 15,-1 8 0-15,-6 9-4 16,-3 5-6-16,0 6-8 15,-3 4-35-15,0 2-29 16,0 0-24-16,0 0-58 16,0 19-48-16,-15 13-39 15</inkml:trace>
  <inkml:trace contextRef="#ctx0" brushRef="#br0" timeOffset="66928.71">30346 6350 220 0,'0'0'38'16,"0"0"-38"-16,0 0-26 16,0 0 26-16,0 0 3 15,0 0 23-15,37-6 13 16,-16 6 0-16,4 0 10 16,10 0-5-16,5 0-15 15,11 0-1-15,8 0-4 16,10 0 1-16,10 0-7 15,3 0 9-15,3 0-4 16,0-4 0-16,0 0-1 0,-3 2 0 16,-4-4-11-1,-5 1-3-15,-2-2 1 0,-5 0 4 16,-2 1 3-16,-3 0-1 16,-2 0-2-16,-8 3 2 15,-2-1-3-15,-7 1-3 16,-4 0-1-16,-8 0-8 15,-10 1-2-15,-9 2 2 16,-6 0-2-16,-5 0 1 16,0 0-12-16,0 0-7 15,0 0-12-15,0 0-14 16,0 0-27-16,0 0-31 16,0 5-13-16,1 9 7 15,-1 3-17-15</inkml:trace>
  <inkml:trace contextRef="#ctx0" brushRef="#br0" timeOffset="67821.42">30322 6769 163 0,'0'0'141'16,"0"0"-141"-16,0 0-2 15,0 0 2-15,0 0 6 16,0 0 5-16,0 0 13 16,6 0 14-16,6 0-3 15,7 0 1-15,11 0-5 16,6 0-11-16,6 0-9 15,7 0-7-15,3 0 4 16,2-2-7-16,1-1-1 16,-3-1 2-16,-9 1-2 0,-7-1 0 15,-10 1 0 1,-9 0-4-16,-6 3-3 0,-5-3 1 16,-3 3-3-16,-1-1-5 15,-2 1-10-15,0 0-22 16,0 0-27-16,0 0-24 15,0 0-84-15</inkml:trace>
  <inkml:trace contextRef="#ctx0" brushRef="#br0" timeOffset="68407.2">30636 6772 19 0,'0'0'140'15,"0"0"-140"-15,0 0-22 0,0 0 22 16,0 0 12-16,0 0 26 16,13 46 6-16,-13-32 14 15,0 3 11-15,0 4-11 16,0 6-2-16,0 7-6 16,0 8-3-16,-8 7-19 15,0 1 2-15,1 0-2 16,0-4 2-16,2-5 1 15,1-4-10-15,-1-5-6 16,4-4-6-16,-1-3-8 0,1-4 0 16,1-5 1-1,0-3-2-15,0-2-2 0,0-3-8 16,0-3-14-16,0-3-23 16,0 1-15-16,0-3-20 15,1 0-21-15,16-11-31 16,16-21-11-16</inkml:trace>
  <inkml:trace contextRef="#ctx0" brushRef="#br0" timeOffset="69007.28">31350 6939 321 0,'0'0'4'15,"0"0"-4"-15,0 0-43 16,0 0 18-16,0 0 25 16,0 0 9-16,4 15 14 0,-4-8 18 15,0 9-5-15,0 7 1 16,0 8-5-16,0 7-17 16,0 4-3-16,0 6 5 15,-3-4 9-15,0 2-2 16,0-6 7-16,3 0-16 15,0-5 3-15,0 0-7 16,0-5-1-16,0-5-2 16,5-5-3-16,1-8-2 15,-3-2 4-15,0-6-3 16,-3-3-1-16,1-1 3 16,-1 0 6-16,0 0 19 15,2 0 10-15,2 0-4 0,0-5 0 16,4-17 2-16,6-11-34 15,8-14-5-15,5-9-1 16,6-1-8-16,1-5 7 16,2 3 1-16,-2 2-1 15,0 9 0-15,-3 9 1 16,-5 7-3-16,-4 3 1 16,-2 6 2-16,-7 5-1 15,-4 6-1-15,-2 2-9 16,-2 3-1-16,-2 1 2 15,-1 2-17-15,1 1-5 16,0-2-11-16,0 3-4 16,1-2 5-16,0 2-4 15,-1-1-9-15,0 2 0 0,2-1-29 16,-1 2-25-16,6-3-74 16</inkml:trace>
  <inkml:trace contextRef="#ctx0" brushRef="#br0" timeOffset="77579.63">3446 6169 64 0,'0'0'89'15,"0"0"-89"-15,0 0-33 16,0 0 8-16,0 0 25 16,0 0 9-16,0 0 5 15,0 0 18-15,0 0 11 16,0 0-10-16,0 0-12 15,0 0-14-15,0 0-3 16,0 0 2-16,0 3 3 0,0 6 5 16,0 2 8-1,0 8 39-15,0 6-18 0,0 6-17 16,0 6 7-16,0 5-14 16,0 3-2-16,0 4-4 15,0 3 7-15,0 4 0 16,0 3-7-16,0 4 6 15,0 1 5-15,-3 4-6 16,0 0-3-16,-6 1 1 16,0 3 4-16,2 5-2 15,-4-2-6-15,2 4-1 16,2-5 9-16,1-4-10 0,4-2 5 16,2-3-8-16,0 1 6 15,0-6-9-15,0-3 11 16,5-4-4-16,-1-4 1 15,-1 0-4-15,0 1 5 16,-3 1 1-16,2 2 5 16,-2 1-14-16,0 3 3 15,0-3 0-15,0 0-6 16,3 2 0-16,-3-3 0 16,4 0-2-16,-4-3 0 15,0-1 0-15,0-5 1 16,0 3-1-16,0-1-1 15,0 4 1-15,-7 2 0 0,1 1 3 16,-2 0-3-16,-1-3 0 16,-4-1 0-16,4-4 1 15,1-3-1-15,-2-3 0 16,1-3 0-16,0-4 0 16,2-6 0-16,1-3-1 15,1-4 0-15,1-2 1 16,-1-3-1-16,2-3 1 15,2-2-1-15,-1-3 1 16,1-2-2-16,1-1-1 16,0 0-4-16,0-3 2 15,0 1-5-15,0-1 1 16,0 0-1-16,0 0-2 16,0 0 3-16,0 0-5 0,0 0 2 15,1 0-1-15,7 0 6 16,4 0 2-16,4 0 4 15,5 0-4-15,6 0 5 16,6 0 1-16,10-7 0 16,2-4-1-16,10-2 2 15,6-2-1-15,3-1-1 16,5-1 0-16,7-2-1 16,2 5-3-16,4-3 2 15,1 3 2-15,5 0-2 16,6 3 2-16,0-2-1 15,0 1-1-15,0-1 2 16,0-1 1-16,0-2-1 16,5 3-1-16,-1-2 1 0,3 0 0 15,4 2 0-15,-2-2 0 16,7 2 0-16,1-2 3 16,5 2-2-16,-1-1-2 15,1-3 2-15,-2 3-3 16,-1-3 2-16,2 4 0 15,0-1 1-15,-3-1 0 16,0 3-1-16,-2-1 0 16,2 0 0-16,4 0 1 15,-1 1-2-15,0-2 1 16,3 0-2-16,-2-3 3 0,4 1-1 16,0 0 1-1,1 0 0-15,0 1-1 0,6 1 2 16,1 0-2-16,-1 3 2 15,0 1-3-15,-2 0 1 16,-2 2 0-16,-4 0 0 16,2-1 0-16,-2 2-1 15,-1-2 1-15,3-1 0 16,6 0 0-16,-1-1 2 16,1 1-2-16,0-2-2 15,-9 1 2-15,4 0 0 16,-4 3-2-16,-4 0 2 15,-1 2-2-15,-1 0 0 0,0 2 2 16,3 3-4 0,-1-3 4-16,-1 3 0 0,-3 0 0 15,-4-1 0-15,1 0 0 16,-4 0 0-16,-4 2 2 16,-7 0-2-16,-2 0-2 15,-5 0 2-15,-3 0 2 16,-3 0-1-16,6 0-1 15,0 0 0-15,0 0-1 16,-1 0-1-16,2 0 2 16,4 0 0-16,2 0-1 15,5 0 1-15,-1 0 0 0,5 0 1 16,-1 0 1 0,-2 0-2-16,-1 0 0 0,-3 0 0 15,-1 0 0-15,-4 0 0 16,-5 0 0-16,-8 0 0 15,0 0 0-15,-3 0-2 16,3 0 2-16,0-6 3 16,-1 0-3-16,-4 0 0 15,-5-1 1-15,-2 2-1 16,-2-1 0-16,-6 5 0 16,-2-4-2-16,-5 4 2 15,-3 1 0-15,-1-1 4 16,1 1-4-16,2 0 0 15,1-2 2-15,-1 2-2 16,4-1 0-16,-3 1 5 16,2-3-2-16,2 0-2 0,3 1-1 15,2 0 2-15,3-2 3 16,1 2-5-16,0-2 0 16,-1 2 1-16,1 2-1 15,-3 0 2-15,4-2-2 16,3 0 0-16,-1 0 1 15,4 2-1-15,4 0 1 16,5 0 6-16,7-2-4 16,0-1 5-16,-2 2 2 15,-8-1-6-15,-6 0 0 16,-10 2-2-16,-5 0 5 0,-8 0 0 16,-4 0-4-16,-9 0-3 15,-8 0 1-15,-2 0-1 16,-9 0-1-16,-3 0 1 15,-7 0 0-15,-2 0-1 16,-1 0 1-16,-1 0 1 16,0 0-1-16,0 0 1 15,0 0 2-15,0 0-2 16,0 0 0-16,0 0 0 16,0 0-1-16,0 0 0 15,0 0-2-15,0 0 1 16,0 0-2-16,0 0 3 15,0 0 0-15,0 0-1 0,0 0 1 16,0 0-1-16,0 0-1 16,0 0 0-16,0 0 1 15,0 0-5-15,0 0 5 16,0 0 1-16,0 0-2 16,0 0 0-16,0 0-2 15,0 0 4-15,0 0-2 16,0 0 2-16,0 0 1 15,0 0-1-15,0 0 1 16,0 0 0-16,0 0-1 16,0 0 1-16,0 0-2 15,0 0 1-15,2 0-1 0,-2 0 2 16,0 0-3-16,0 0 1 16,0 0 1-16,0 0 0 15,0 0 0-15,0 0 1 16,0 0-1-16,0 0 0 15,0 0 4-15,0 0-4 16,0 0-2-16,1 0 1 16,-1 0 1-16,0 0 0 15,0 0 0-15,0 0 1 16,0 0-1-16,0 0 0 16,0 0 2-16,2 0-2 15,-2 0 3-15,0 0-3 16,0 0 1-16,0 0 0 15,0 0 0-15,0 0-1 16,0 0 0-16,0 0-1 0,0 0 1 16,0 0-1-16,0 0 0 15,0 0-1-15,0 0 2 16,0 0 0-16,0 0-1 16,0 0 1-16,0 0-1 15,0 0 1-15,0 0-1 16,0 0 1-16,0 0 0 15,0 0-1-15,0 0 1 16,0 0 0-16,0 0-1 16,0 0 1-16,0 0 1 15,0 0-1-15,0 0 0 16,2 0 1-16,-2 0-1 0,0 0 2 16,0 0-2-16,0 0 3 15,0 0-1-15,0 0 2 16,0 0 0-16,0 0-4 15,0 0-1-15,0 0-1 16,0 0 1-16,0 0 0 16,0 0 2-16,0 0-1 15,0 0 1-15,0 0-2 16,0 0 2-16,0 0-1 16,0 0 0-16,0 0-2 15,0 0 2-15,0 0 0 16,0 0 0-16,0 0 0 15,0 0 0-15,0 0 0 0,0 0 0 16,0 0 0 0,0 0 2-16,0 0-4 0,0 0 3 15,0 0-3-15,0 0 4 16,0 0-4-16,0 0 2 16,0 0 0-16,0 0-2 15,0 0 0-15,0 0 2 16,0 0-2-16,0 0 2 15,0 0 0-15,0 0-1 16,1 0-2-16,5 0 2 16,0 0 1-16,0 0 0 15,3-1 0-15,-1-3 0 16,2-2-3-16,2-3 3 16,-1 0 0-16,3-5 0 0,-1 0-2 15,-1-5 3-15,-1 0-2 16,-1-2 1-16,-1-5 0 15,2-4-4-15,0-6 1 16,0-8 2-16,-1-5-2 16,1-5-4-16,-4-4-3 15,-1-1 3-15,-3-2-3 16,-1 1 8-16,-2 1-4 16,0 2 6-16,0 5 1 15,0 2-1-15,0 2 0 16,-9 5 0-16,3-2 1 15,-3 3 4-15,3 1-4 16,0-4-1-16,1 2 2 0,1-3-1 16,2-1-1-1,1-1 1-15,1 2 0 0,0 0-2 16,0 2 4-16,0-2-3 16,0-1 0-16,0-1-5 15,0 0 5-15,0 3 0 16,0 1 0-16,1 1 0 15,1 4 0-15,-2 3 2 16,1 5 1-16,1 4 0 16,-2 0-2-16,1 0 4 15,1 0-5-15,1-1 0 16,1 0-3-16,1-2-1 0,2 1 3 16,-1 2 0-16,0 0 1 15,0 6 0-15,-3 2 2 16,0 1-1-16,-1 3 1 15,-1 2-2-15,2-1 1 16,-3 2-1-16,1 0 2 16,-1 0-1-16,2 0-1 15,-1 1 2-15,1 1-1 16,-1 1-2-16,1 3 2 16,-2 1 0-16,0 2 3 15,0 0-4-15,0-1 1 16,0 1 1-16,2-2-2 15,-2 0 1-15,1 0 0 16,-1-1-1-16,2 2 0 16,-2-3-1-16,1 3 1 0,-1 0 1 15,0 3 4-15,0 1-1 16,0-3 4-16,0 1-4 16,0 0-1-16,2-2-3 15,-2 0 0-15,0 0 2 16,1 0 3-16,-1 2-4 15,2-1-1-15,-1 3 0 16,1-3 0-16,-2 2-1 16,0-2 2-16,0 1-2 15,0 1 1-15,0 0 0 0,1-1 1 16,-1 1-1 0,0-1 0-16,0 2 1 0,0 0-1 15,0 0 1-15,0 0-1 16,0 0-1-16,0 0 0 15,0 0 1-15,0 0 0 16,2 0 0-16,-2 0 0 16,0 0 0-16,0-2 0 15,0-1 0-15,0 2-2 16,0 1 2-16,0 0 1 16,0 0-1-16,0 0 0 15,0 0-1-15,0 0 0 16,0 0 0-16,0 0-1 15,0 0 2-15,0 0-1 16,0 0-1-16,0 0 2 0,0 0-2 16,0 0 2-1,0 0-5-15,0 0 5 0,0 0 0 16,0 0 1-16,0 0-1 16,0 0-1-16,1 0-1 15,-1 0 1-15,0 0 0 16,0 0 0-16,0 0 1 15,0 0-3-15,0 0 2 16,0 0-2-16,0 0 1 16,0 0-1-16,0 0 2 15,0 0 1-15,0 0 0 16,0 0 0-16,0 0 0 0,0 0-1 16,0 0 1-16,0 0 0 15,0 0 0-15,0 0 0 16,0 0-1-16,0 0 1 15,0 0-1-15,0 0 1 16,0 0 0-16,0 0-1 16,0 0 1-16,0 0 0 15,0 0 0-15,0 0 1 16,0 0-1-16,0 0 0 16,3-2 0-16,-3-1-1 15,1-1-1-15,1 3 0 16,-1-3 1-16,1 2 1 15,-2 2 0-15,0-2 0 16,0 1 0-16,0 0 0 16,1-3 0-16,-1 2 1 0,0 1-1 15,2 1 0-15,-2 0 1 16,0-3-1-16,0 3 0 16,0 0 0-16,0 0 0 15,0 0-1-15,0 0 2 16,0 0-1-16,0 0 0 15,0 0 1-15,0 0 1 16,0 0-2-16,0 0 0 16,0 0 0-16,0-1 0 15,1 0-2-15,-1-1 2 16,0 2-2-16,0-2 2 16,0 1 0-16,0 0-1 0,0-1 0 15,0-1-3-15,0 0 1 16,0 3-2-16,0-1 5 15,0 1 2-15,0 0-2 16,0 0-2-16,0 0 1 16,0 0 0-16,0 0 0 15,0 0-5-15,0 0 2 16,0 0 2-16,0 0-3 16,0 0 5-16,0 0-1 15,0 0 0-15,-4-4 0 16,-2-1-5-16,-4 1 4 15,-1 1-2-15,-8-3 2 16,-5 2-3-16,-6 4 2 0,-6-1 0 16,-7 1-3-16,-6 0-1 15,-4 0 2-15,-6 0 0 16,-4 0 2-16,-4 0 3 16,-3 5 0-16,-6 1 0 15,-9-2-1-15,-9 2 0 16,-5 1 1-16,-8-1 0 15,-4 0-3-15,-2-2 2 16,-6 5 1-16,-2-4 0 16,-3 2 0-16,2 0 0 15,-1-1 3-15,-2 1-3 16,0-2 0-16,1-1-3 0,3 2 4 16,6-1-2-1,5-1 1-15,1 0 0 0,1 0 0 16,3 3 0-16,2 0 0 15,-2 4 0-15,1 1-1 16,1-2 2-16,-3 2-1 16,6 0 0-16,3-2-2 15,4 1 2-15,5-1 0 16,2 0-6-16,7-2 4 16,0 2 1-16,5-2 0 15,-1-2-1-15,1 2 0 16,3-1 1-16,-4 1 1 15,-1 0-6-15,-3-2-2 0,0 1 7 16,-2-1-6 0,5 1 1-16,0-1-5 0,1-1 7 15,-2 1-5-15,1-2 4 16,-2 0-1-16,1 2 2 16,-1 0-1-16,0 0 3 15,1-3-2-15,2 0 1 16,1 1 3-16,-1-2-4 15,-2 0 3-15,-1 0 0 16,1-2 0-16,3 0 1 16,6 0-2-16,2 0 1 15,2 0 0-15,3 0 0 0,7 0 1 16,-1 0-1 0,0-4-4-16,1 0 4 0,2 0-4 15,-2 2 3-15,2 0 1 16,-1-2 1-16,1 0-3 15,3 0 6-15,4-2-2 16,1 0-1-16,2-1 1 16,-2 1-1-16,-2-3-3 15,0 2-6-15,-3-1 8 16,-2 0-2-16,5 2 1 16,-3 0 2-16,4-3 0 15,-1 0 2-15,-1 2-2 16,0 1 0-16,0-1-3 15,-2 1 7-15,3 0-4 16,-3-1 0-16,-2 2 0 0,2 0 0 16,-2 0 2-16,-4 0 2 15,4 2-4-15,-7 1 4 16,0 0-4-16,-2-1 2 16,3 2 1-16,-1 1-2 15,-3-2 2-15,-2 2-3 16,-1-1 2-16,0 0-2 15,1-1 0-15,5-1-1 16,0 3 1-16,-3 0 2 16,1 0-2-16,-2 0 0 15,-3 0-1-15,4 0 1 16,-3 0 2-16,0 0-2 0,0 0-1 16,-2 3 0-16,2-1 1 15,-2 0 0-15,2 1-2 16,-4 0 2-16,-1 0-3 15,-6-2 2-15,5 1 0 16,0-2 1-16,3 0-2 16,3 0 2-16,-1 1-2 15,1 1 4-15,0 1-4 16,1 0 2-16,2-1 0 16,0 3 0-16,0 0-2 15,1-1 4-15,-1 4-3 16,0-1 1-16,3-2-1 15,0 3 1-15,4-3 0 0,-1 0 0 16,4 1 0 0,-4 1-1-16,-3-3 0 0,4 0 1 15,0 2-3-15,5-4-1 16,3 2 0-16,1 0 1 16,0 3-1-16,-1 1 2 15,-3 0-4-15,4 0 1 16,0-1 4-16,2 0-2 15,6-1 3-15,-1-2 2 16,4 0-2-16,-3-2 0 16,1 0 0-16,0 0 0 15,-1-1-1-15,-2 0 0 0,-1 1-1 16,1-2-1 0,2 0 1-16,-1 0 0 0,1 0-1 15,0 0-8-15,1 0 9 16,-1 0 2-16,-2-2-5 15,-4 0 4-15,-2-1 1 16,-3 2 0-16,0 1 0 16,2-2 0-16,4 2 0 15,1 0-4-15,2 0 4 16,0 0 2-16,0 0-2 16,2 0 0-16,0 0 0 15,-1 0 0-15,4 3 0 16,1 0 1-16,3-2-1 15,2-1 0-15,6 0 1 16,2 0 1-16,5 0-2 0,2 0 4 16,1 1-2-16,3 1-2 15,0 0 0-15,0-1 0 16,2 0-1-16,-1 1 1 16,-1-2 0-16,2 0 1 15,1 1 3-15,1 1 0 16,-1-2-1-16,2 1 0 15,-1 1-3-15,-5-1 0 16,4-1 2-16,-2 2 0 16,0-2 1-16,2 1 0 15,-2 0 0-15,2 1-2 16,-3-2 5-16,5 0-3 0,1 0-3 16,3 0 2-16,-2 0-2 15,2 0 5-15,0 0-4 16,0 0 0-16,0 0 7 15,0 0-7-15,0 0 5 16,0 0-5-16,0 0 4 16,0 0-4-16,0 0 0 15,0 0-1-15,0 0-1 16,0 0-2-16,0 0-2 16,0 0-8-16,0 0-17 15,0 2-36-15,0 0-82 16,5-2-144-16</inkml:trace>
  <inkml:trace contextRef="#ctx0" brushRef="#br0" timeOffset="79175.55">2133 6834 41 0,'0'0'0'0,"0"0"-38"15</inkml:trace>
  <inkml:trace contextRef="#ctx0" brushRef="#br0" timeOffset="79751.02">2075 6615 28 0,'0'0'45'0,"0"0"-2"16,0 0-18-16,0 0-22 15,0 0-2-15,0 0-1 16,-3-8 2-16,3 8 0 0,0 0 6 15,0 0 1-15,0 0 3 16,0 0-9-16,0 0 0 16,0 7-2-16,9 2 14 15,0 7 1-15,3 2 1 16,1 6 13-16,1 8 15 16,2 2-13-16,-4 5-1 15,6 9-6-15,-3 4 13 16,-2 0-5-16,1-2-7 15,-1-3-7-15,2-7 7 16,0-4-3-16,6-11-2 16,6-8-8-16,10-14-4 15,15-3 17-15,15-32 18 0,15-18-8 16,9-17 3-16,5-9-17 16,4-6-9-16,0 3-13 15,-8 4 0-15,-8 12 0 16,-20 9-5-16,-12 8-2 15,-16 12 3-15,-11 9-1 16,-10 9-3-16,-3 5-7 16,-6 1-4-16,3 3 2 15,-1 0-14-15,2-4-21 16,2 0-31-16,6 0-31 16,3-3-16-16,0 2-44 15</inkml:trace>
  <inkml:trace contextRef="#ctx0" brushRef="#br0" timeOffset="95481.43">17873 10149 44 0,'0'0'67'0,"0"0"-67"16,0 0-18-16,0 0 18 16,0 0 35-16,0 0 1 15,0 0-1-15,0 0-6 0,0-9-6 16,0 9-1-16,0 0 6 15,0 0-4-15,0 0-13 16,0 0-5-16,0 2 7 16,0 5 6-16,0 3-3 15,0 9 17-15,0 2 3 16,0 2-8-16,3-1-3 16,7-1-6-16,-1-1 5 15,6 2-2-15,-1 2-4 16,3-1 1-16,2 4-4 15,4-1-3-15,3 2 3 16,0-3-6-16,3 1-2 16,-2-4-7-16,0-1 2 15,-2-1-1-15,-3-6 5 16,-5-3-6-16,-4-4-3 0,-7-4-1 16,-4-3-14-1,-2 0-6-15,0 0-8 0,0 0-2 16,0 0-7-16,0-3-12 15,0-22-18-15,0-14-42 16,0-12 19-16,3-3 1 16,4 0 73-16,3 5 20 15,0 8 22-15,0 2 3 16,2 9 8-16,-5 5 14 16,-1 9-7-16,-4 9 8 15,-2 7 0-15,0 0 4 16,0 0 4-16,0 0-20 0,0 3-18 15,-9 8-12-15,-13 12 0 16,-17 11 2-16,-15 12 17 16,-12 8-2-16,-4 6 3 15,0 7-12-15,0-7 1 16,9-4 4-16,6-9 2 16,11-12 0-16,9-6-5 15,6-6-10-15,5-6-2 16,11-5-4-16,3-4-5 15,7-4 0-15,3-4-30 16,0 0-26-16,0 0-17 16,0 0-5-16,10-12-33 15,17-17-14-15</inkml:trace>
  <inkml:trace contextRef="#ctx0" brushRef="#br0" timeOffset="97214.89">18430 9955 31 0,'0'0'1'15,"0"0"-1"-15,0 0-32 16,0 0 32-16,0 0 32 16,0 0-2-16,-15-1-14 15,15-6 7-15,0 0 12 16,0-5-5-16,0-1-28 0,1-3 4 16,10-5 1-16,2-6 4 15,5-2 10-15,4-6 7 16,7-6-7-16,3-1 0 15,6-5 1-15,5 1-13 16,2-1-2-16,4 1 9 16,0-1-7-16,3 0 4 15,2 1 0-15,-1 4-2 16,3 2 1-16,4 7 3 16,-1 1-5-16,3 5-2 15,3 4-2-15,5-1 6 16,5 5 2-16,5 3-4 0,-3 2 1 15,-2 5-3 1,-1 3-2-16,-2 3 2 0,-1 3 2 16,2 0-1-16,-4 0 0 15,1 9 5-15,0 6-8 16,-1 3-4-16,-1 1 10 16,0 4-9-16,-4 0 5 15,-2 5-2-15,-3 4 5 16,-4 4-7-16,0-3 2 15,-5 2 0-15,-2 0-5 16,-5-2 0-16,-2-2-1 16,-1 0 0-16,-2-4-1 15,-2-2 1-15,-1 0 3 0,1-8-3 16,-2-1 1 0,-3-4 1-16,-4-1-2 0,-6-4 0 15,-7-1 0-15,-5-4 1 16,-3-1-1-16,-6-1 0 15,2 0 1-15,-2 0 3 16,0 0 1-16,0 0-3 16,0 0-2-16,0 0 0 15,0 0-1-15,0 0-3 16,0-12 3-16,0-9-7 16,0-8-7-16,0 0 8 15,-4-1 7-15,-6 0-1 0,-4 1-10 16,-2-1 10-1,-1 5-6-15,1 3-4 0,2 6 11 16,1 3 3-16,4 3-1 16,1 4-2-16,5 5 0 15,3 1 5-15,0 0-5 16,0 0-7-16,0 0-7 16,2 4-6-16,10 15-3 15,6 8 21-15,5 2 3 16,3 5-1-16,1 0 1 15,0-2 0-15,-6-4-2 16,-6-4 0-16,-8-4-3 16,-7-1-1-16,0-1-5 15,-13 0-11-15,-17 5 21 16,-15 2 5-16,-4-1 1 16,-6-2-1-16,0-6-1 0,4-4-3 15,2-5-1-15,5-3 0 16,4-1-1-16,12-2-12 15,7 1-16-15,11 1-32 16,10 0-29-16,0 5-50 16,14 2-8-16</inkml:trace>
  <inkml:trace contextRef="#ctx0" brushRef="#br0" timeOffset="98412.52">21401 9955 7 0,'0'0'37'0,"0"0"-37"16,0 0-31-1,0 0 31-15,0 0 29 0,0 0 26 16,-3-45-11-16,3 45-18 16,0 0-7-16,0 0 2 15,0 0-16-15,-1 15-5 16,-1 11 0-16,-1 13 12 16,-1 8 7-16,3 1-7 15,1 1-4-15,0-1-5 16,0-5 1-16,13-6 1 15,4-5-4-15,3-8-1 16,3-9 3-16,2-6 4 16,5-9-1-16,6 0 16 15,7-17 9-15,5-15-8 16,3-11-2-16,-1-6-7 0,-2-5 3 16,-2-6 2-16,-5-1-12 15,-3 6-6-15,-8 6 2 16,-10 19 5-16,-10 12 22 15,-9 10 2-15,-1 7 1 16,0 1-20-16,0 0-13 16,0 4-10-16,0 20-2 15,0 14 10-15,-1 18 2 16,-6 11 0-16,2 11 0 16,0 8 0-16,2 5 3 15,-1 4-1-15,-2 0-2 16,-4-8 4-16,-1-8 0 0,-5-8 1 15,-2-10-3-15,-3-7 5 16,-3-9-1-16,0-9 1 16,-1-10 0-16,1-8-3 15,3-5 2-15,5-9-1 16,2-4 1-16,4 0 14 16,2-18 1-16,2-10-12 15,6-7-9-15,0-6-3 16,6 0-3-16,12 4 6 15,6 6-1-15,1 7-7 16,-1 10-10-16,-1 0 3 16,-1 5-22-16,2 2-20 15,4 1-6-15,2 5-6 0,3-2-12 16,-2 2-29 0,1 0-50-16</inkml:trace>
  <inkml:trace contextRef="#ctx0" brushRef="#br0" timeOffset="100222.85">21014 11259 9 0,'0'0'11'0,"0"0"-9"16,0 0-1-16,0 0 1 15,0 0 3-15,-91-20 0 16,77 16-3-16,2 2 5 16,0 0 25-16,3-1 14 15,5 3 0-15,-1-2-4 0,5 2-4 16,0 0-3 0,0-1 9-16,0 1-31 0,3-2-13 15,12 1 0-15,11-2 6 16,17-2 17-16,17-3 16 15,19-4-13-15,13 0-11 16,13 2 4-16,8-2-6 16,0 1 4-16,-5 2-10 15,-13 2-1-15,-10 3-5 16,-14 3 0-16,-12-1-1 16,-8 1 1-16,-12-2 0 15,-8 0-1-15,-7-1-1 16,-11 1-2-16,-6 2-7 15,-3 1-11-15,-4 0-12 0,0-2-13 16,-12 0-28-16,-16 2-55 16</inkml:trace>
  <inkml:trace contextRef="#ctx0" brushRef="#br0" timeOffset="100504.1">20723 11496 395 0,'0'0'0'0,"0"0"-20"0,0 0-198 16,0 0 135-16,0 0 83 15,0 0 102-15,68 30-47 16,-26-32-15-16,13-10 8 15,18-6 1-15,17-3-22 16,16-2-5-16,12-5-7 16,5 3-5-16,0 0 4 15,-4 2 3-15,-8 2 1 16,-7 2-2-16,-15 3-5 16,-14 1-1-16,-15 3 4 15,-17 2-11-15,-11 1 1 16,-13 2 1-16,-10 6-3 0,-6-3-2 15,-3 4 0 1,0 0-8-16,0 0-18 0,0 0-20 16,0 0-20-16,-11 0-24 15,-8 0-45-15,-4 0-50 16</inkml:trace>
  <inkml:trace contextRef="#ctx0" brushRef="#br0" timeOffset="104320.75">20721 12319 50 0,'0'0'0'16,"0"0"-14"-16,0 0 14 15,0 0 64-15,0 0-17 16,0 0-26-16,0 0 11 15,-55-54 11-15,46 46-12 16,-3-2 1-16,-1 4-15 16,-4-2 4-16,2 1 0 15,-2 2-2-15,0 0-2 0,-2 5-4 16,-4 0-6-16,-1 2 0 16,-7 17 2-16,-5 9 7 15,-2 10 17-15,-1 11-1 16,-2 5-5-16,4 4-5 15,10 5-2-15,6-1-7 16,12 2-4-16,8 1 6 16,1-5-8-16,4-10-6 15,14-7 1-15,8-10-1 16,3-6-1-16,6-5 0 16,1-9-1-16,-2-4-4 15,1-7-28-15,-3-2 18 16,-1-6 0-16,-1-18-36 0,0-9-29 15,-7-10-25-15,-6-7-15 16,-8-3-76-16</inkml:trace>
  <inkml:trace contextRef="#ctx0" brushRef="#br0" timeOffset="105785.35">20807 12155 147 0,'0'0'29'16,"0"0"-25"-16,0 0-4 15,0 0 11-15,0 0 35 0,0 0-29 16,0 0-16 0,0 32 19-16,-7 12 48 0,-3 14-23 15,-2 10-6-15,-1 6-29 16,-1 0 1-16,2 2 10 15,2-1-1-15,1-4-15 16,-2-8 9-16,2-12-10 16,2-9 0-16,1-11 7 15,3-12-2-15,0-8-4 16,3-8 5-16,0 0-10 16,0-3 9-16,0 0 0 15,0 0 5-15,9-9 16 16,7-16 3-16,13-19-22 15,8-13-11-15,8 1-7 0,-3 6 0 16,-7 18 3-16,-5 14 4 16,-4 9-14-16,-6 9 9 15,-1 0-1-15,1 10 3 16,2 16 1-16,4 3 2 16,2 5 0-16,3-2 2 15,1-5-2-15,4-1 0 16,-2-7 0-16,3-3-1 15,1-7 1-15,0-4-1 16,0-5 2-16,-4 0-1 16,-6 0 0-16,-2-6 3 15,-8-9 1-15,-5-6 0 16,-7-1 6-16,-5-6 0 0,-1 1-2 16,0-1-8-1,-12 7-3-15,-7 9 3 0,-2 6 17 16,-1 6-11-16,-5 1-2 15,0 16 1-15,3 3-4 16,5-2 4-16,5 1-1 16,5-2-3-16,6-3-1 15,2-5-4-15,1 0-6 16,0-3-12-16,0-2-25 16,0-1-25-16,4-3-13 15,7 0 12-15,7 0 8 16,4-13 18-16,4-6 11 0,0-5-14 15,0 1 4-15,-4 4 43 16,-7 6 3-16,-4 6 19 16,-3 3 24-16,-6 4 14 15,-1 0-5-15,1 0-16 16,-1 2-16-16,4 13 5 16,1 8 7-16,0 6-17 15,3 1-2-15,-5 0-2 16,1 1-1-16,-2-3 7 15,-2-6-9-15,2-4 0 16,-1-7 0-16,-1-7-4 16,2-1 3-16,-1-3 1 0,2 0 8 15,2 0 11 1,5-1 7-16,11-16-16 0,8-9-7 16,6-4-10-16,1 5 0 15,-3 7-1-15,-1 10-3 16,-1 3-7-16,-3 5 8 15,1 0 0-15,3 0-1 16,6 5 3-16,-2 1 1 16,0 0-1-16,2-4 0 15,-2-2 0-15,-1 0 0 16,-2-2 2-16,-2-10-2 16,-5-3 1-16,-6-3-1 15,-7-4 0-15,-4-4-5 0,-7-8 4 16,-3 0-4-1,0 6-12-15,-8 7 11 0,-11 9 6 16,-4 11 12-16,-4 1-4 16,-1 3-5-16,0 18 3 15,4 5 1-15,6-4 0 16,6 0-5-16,9-5-2 16,3-4-3-16,0 0 1 15,3-4-1-15,13-5-10 16,2 0 11-16,6-4 2 15,1 0 2-15,-2 0-2 16,-4 0-1-16,-2-4 0 16,-8 4 0-16,-3 0 1 15,-3 0-4-15,-2 0 2 0,3 4-6 16,-1 17-2-16,3 13 10 16,-1 10 11-16,0 9-4 15,-1 9-2-15,-4 5 2 16,0-2-5-16,0-2 2 15,0-2 3-15,0-6 18 16,-6-6-4-16,-3-3-12 16,0-7-6-16,-4-9-2 15,1-5 1-15,-2-7 1 16,4-4 5-16,-2-5-8 16,-3-4-2-16,0-5-17 15,-4 0-28-15,-4-21-35 16,2-19-62-16,3-13-65 0</inkml:trace>
  <inkml:trace contextRef="#ctx0" brushRef="#br0" timeOffset="106357.06">22483 12783 64 0,'0'0'89'16,"0"0"-89"-16,0 0-43 16,0 0 43-16,0 0 45 15,87-18-2-15,-59 9-21 16,3-2-9-16,1-3-1 16,-3-3-6-16,-3-1-1 15,-8 0-3-15,-9 2 2 0,-5 1 13 16,-4 3 16-1,0 4 21-15,-13 4-17 0,-7 4-4 16,-7 0-20-16,-6 17-3 16,-5 15-1-16,1 14 6 15,2 7 11-15,5 0 3 16,10 0-6-16,9-8-9 16,8-2-7-16,3-4-4 15,5-3 1-15,18-5-1 16,7-7-1-16,12-5-2 15,10-11-20-15,11-8 19 16,6 0-41-16,1-16-47 16,-7-21-51-16,-14-12-31 15</inkml:trace>
  <inkml:trace contextRef="#ctx0" brushRef="#br0" timeOffset="108155.74">17585 10995 154 0,'0'0'9'16,"0"0"-6"-16,0 0-3 16,0 0 39-16,0 0 16 15,0 0-13-15,2-21 2 16,-2 21-9-16,0 0-8 15,0 0-8-15,0 0-11 16,0 15 2-16,0 13 27 16,-2 9 16-16,-7 10-12 15,-6 8-14-15,-1 8 0 16,-4 4-1-16,0 2-1 16,0 4-2-16,-1 2-6 15,-1 0 4-15,2 3-2 16,-3-2-7-16,-1-1 8 0,0 1 1 15,0 0-4-15,-2-1-2 16,1-1 0-16,3 0 1 16,4 0-7-16,2-2-2 15,2 1-1-15,-1-4 0 16,5 1 0-16,1-1-1 16,-2 0 1-16,4-1-1 15,1-5 4-15,3-8-4 16,-2-11 0-16,1-5-5 15,3-7 3-15,-2-5-1 16,1-5-2-16,-1-3 1 16,2-2 4-16,-1-3-5 15,1-3 0-15,1-1 2 16,0-1-2-16,0-2 1 0,0-2-1 16,0 0 1-16,0-2-1 15,0-1 0-15,0 1 0 16,0 0 0-16,0 0-1 15,1-1 0-15,11 3 1 16,7 1 4-16,10-3 6 16,14 1 7-16,14-1-1 15,16-3-9-15,15 0-4 16,18 0-1-16,16 0 0 16,9-8 2-16,9 0-2 15,4 1-2-15,-9-2 0 16,-6 1-1-16,-11 0-2 15,-15-3 3-15,-12 3-1 0,-9-1-1 16,-15 1 2 0,-11 1 0-16,-11-2 2 0,-10 2 1 15,-13 2-2-15,-11 1 1 16,-4 2-1-16,-7 1 3 16,0 1-2-16,0-2 1 15,0 1-3-15,0 0-4 16,0 1 0-16,0-3-9 15,1 1 1-15,2-4-9 16,2 0-6-16,1-4-9 16,-2-2-11-16,1 1-14 15,-3-3-15-15,-2-2-18 0,0-2 6 16,-11-2-3-16,-10-1-17 16,-5-1 45-16,-2-1 6 15,-3 3 48-15,2 3 9 16,4 5 10-16,6 2 15 15,8 4 15-15,8 2-1 16,3 2 3-16,0 1 2 16,0 0-18-16,5 1-20 15,9 0-1-15,8 0 8 16,9 0 5-16,5 5 4 16,2 10-7-16,0-1-15 15,-4 7-2-15,-4-1 1 16,-8 0 1-16,-5-1 0 0,-9 1 0 15,-8 1 0 1,0 1 12-16,-8 3 9 0,-16 5 12 16,-6 2-14-16,-6 0-9 15,-5 0 1-15,-5 1-1 16,-1-4 2-16,1-2-9 16,4-1 2-16,3-4-5 15,5-4 0-15,5 0-6 16,7-6-11-16,6 0-16 15,7-3-37-15,1 2-27 16,5-5-36-16,3 1-46 16</inkml:trace>
  <inkml:trace contextRef="#ctx0" brushRef="#br0" timeOffset="109648.48">17328 14119 188 0,'0'0'47'0,"0"0"-47"16,0 0-78-16,0 0 78 15,0 0 25-15,0 0-4 16,41 61-6-16,-18-52 10 15,4-5 0-15,5-4-14 16,3 0-2-16,6 0-5 16,3-11 3-16,1-5-2 15,-3-1 0-15,-5-3 0 16,-5-1-4-16,-11-3 3 16,-8-4 0-16,-12-5 9 15,-1 0-2-15,-17-2-5 16,-15 7-2-16,-9 13 7 0,-9 11 3 15,-3 4 5-15,-1 16-11 16,0 18 9-16,5 9 5 16,7 10 5-16,8 12 4 15,12 6 2-15,16 0 0 16,6-2-13-16,13-9-12 16,23-7 9-16,7-6-10 15,9-10-2-15,2-7-5 16,4-10 3-16,-1-11-3 15,-2-6-16-15,0-3-17 16,-4-4-23-16,-2-15 2 16,-1-4-24-16,-8-6-13 0,-5-6-18 15</inkml:trace>
  <inkml:trace contextRef="#ctx0" brushRef="#br0" timeOffset="109946.8">18074 14072 311 0,'0'0'7'16,"0"0"-7"-16,9 83-20 15,3-40 20-15,3-2 51 16,6-4 2-16,2-5-27 15,0-3 7-15,1-7-13 0,2-4-16 16,-3-6 2-16,0-8-6 16,1-4-3-16,1 0 3 15,0-16 5-15,4-14 2 16,-5-13-7-16,-3-9-2 16,-5-2 2-16,-10 6-3 15,-6 14 3-15,0 15 12 16,0 11 6-16,-5 8 6 15,-5 0-5-15,-5 13-10 16,-9 20-9-16,-4 15 0 0,-3 8 9 16,1 2 0-1,3-2-3-15,4-5-6 0,0-6 0 16,5-7-6-16,1-9-33 16,2-6-42-16,6-10-51 15,0-13-48-15</inkml:trace>
  <inkml:trace contextRef="#ctx0" brushRef="#br0" timeOffset="110546.9">18676 14147 167 0,'0'0'53'16,"0"0"-42"-16,0 0-5 16,10 111 42-16,-5-67 19 15,1 7-19-15,1 4-8 16,2 2-10-16,-3 2-5 16,1 2-11-16,1 1-1 15,-1-2 0-15,-2-3-6 16,-1-5-5-16,-1-5 3 15,-1-8-3-15,-1-8-2 16,-1-8 0-16,0-7 0 16,0-8 0-16,0-5 0 0,0-3-5 15,0-7 5 1,0-26-1-16,0-24-15 0,5-24-15 16,4-16-9-16,6-9 21 15,0 0 19-15,2 7 0 16,4 10 4-16,0 12 6 15,3 16 7-15,-2 18 2 16,2 9 4-16,-3 12-7 16,3 9-8-16,3 5-6 15,3 8-1-15,0 2-2 16,-1 23-6-16,0 10-5 16,-4 12 1-16,-7 6 10 15,-5 4 1-15,-8-4 0 16,-5-4 0-16,0-9 2 15,-10-8-2-15,-10-4 2 0,-7-9-2 16,-4-4 7-16,-5-8-7 16,-7-7-6-16,-2-2-21 15,1-28-43-15,3-13-51 16,7-15-82-16</inkml:trace>
  <inkml:trace contextRef="#ctx0" brushRef="#br0" timeOffset="111132.33">19219 13396 383 0,'0'0'0'16,"0"0"-45"-16,0 0 31 15,0 112 14-15,0-51 45 16,3 14-12-16,6 8 1 16,3 6 4-16,-3 6-7 15,0-5-12-15,-2-5-11 16,-3-13 1-16,-1-6 1 0,-1-12-7 15,-2-8-1-15,0-11 0 16,0-8-2-16,0-10 0 16,0-6-4-16,0-5-22 15,0-4-32-15,0-2-38 16,-6-2-16-16,-4-27-64 16</inkml:trace>
  <inkml:trace contextRef="#ctx0" brushRef="#br0" timeOffset="111749.29">19811 13994 170 0,'0'0'42'0,"0"0"-37"16,0 0-5-16,-51-75 43 15,35 64 20-15,-3 5-39 16,-1 3-15-16,-4 3 6 15,1 4 4-15,-4 19-1 0,-1 9-9 16,-1 7 8-16,0 4-8 16,4 3 0-16,7-5-5 15,9-3-1-15,8-6-3 16,1-5 0-16,0-5 0 16,9-4-1-16,7-8-1 15,2-6-5-15,6-4 7 16,4 0 3-16,5-13-1 15,3-13-2-15,1-5-1 16,-1-1-2-16,-6 1-1 16,-8 11 4-16,-8 7 1 15,-8 10-1-15,-6 3 1 0,0 0 0 16,0 0-1-16,3 10 0 16,3 4 3-16,4 3 17 15,2-1-9-15,3 0-2 16,3-5 0-16,2-2-2 15,2-3-2-15,1-3-4 16,3-2-2-16,-1 1 0 16,-5-2-13-16,-3 0-12 15,-7 0 3-15,-6 0-3 16,-1 0-29-16,-3 0-20 16,0 0-34-16,-4-5-75 15</inkml:trace>
  <inkml:trace contextRef="#ctx0" brushRef="#br0" timeOffset="112048.26">20012 13726 385 0,'0'0'0'0,"0"0"-34"0,0 0-40 16,0 0 23-16,0 0 43 16,0 0-11-16,0 0-33 15,5-12-26-15</inkml:trace>
  <inkml:trace contextRef="#ctx0" brushRef="#br0" timeOffset="112639.71">20242 14012 94 0,'0'0'28'0,"0"0"-24"16,0 0 27-16,0 79 41 15,0-58-34-15,0-3-22 16,0-2 9-16,-1-4 9 16,-1-5-16-16,2-6-7 15,0-1-5-15,0 0 5 16,0 0 23-16,0 0 16 15,0 0-6-15,8-10-14 16,10-11-15-16,7-11-9 16,8-5-6-16,3 4-1 15,-2 9-9-15,-4 10-1 0,-3 9-2 16,-4 5 1-16,1 0 8 16,-1 9 0-16,2 10 0 15,2 0 3-15,1 2 2 16,1-3-1-16,-4-5 1 15,-2-5 2-15,0-4-3 16,0-4-3-16,0 0 3 16,2 0 0-16,1-8 7 15,0-7-3-15,-3-4-4 16,-7-4 0-16,-5 2 0 16,-5 3 2-16,-6 6 2 15,0 7 9-15,0 5 2 16,0 0-15-16,0 0 0 0,0 0-2 15,0 0-4 1,0 9-12-16,0-1-2 0,0 4 0 16,0 0-21-16,0-3-18 15,0-2-34-15,11 0-57 16</inkml:trace>
  <inkml:trace contextRef="#ctx0" brushRef="#br0" timeOffset="114096.59">21301 13930 23 0,'0'0'45'15,"0"0"-44"-15,0 0 4 0,0 0 46 16,0 0 18-1,0 0-21-15,12-35-5 0,-12 25 6 16,0-1-17-16,0-4-14 16,-9 0 2-16,-4-1 8 15,0 3-8-15,-4 1-2 16,-1 4-9-16,-4 6-9 16,-2 2-1-16,1 0-1 15,-2 7 1-15,0 15 1 16,1 8 0-16,2 7 3 15,7 2-3-15,6 1 3 16,3-5-2-16,6-4-2 16,0-7 1-16,0-6-5 15,10-5-1-15,1-6-5 0,2-4-14 16,-1-1 15-16,3-2 5 16,6 0 5-16,3-18 8 15,6-12-3-15,2-11 0 16,3-17-1-16,1-12 1 15,0-14-5-15,-4-12 0 16,-3-4 3-16,-4 0-2 16,-7 10 1-16,-8 17 6 15,-5 27 24-15,-5 19 18 16,0 17 7-16,0 6-27 16,0 4-30-16,0 12-2 15,-5 29-8-15,-10 21 10 16,-3 15 6-16,2 6-1 15,4-4-5-15,2-1-3 0,-2-6-27 16,0-6-63-16,-6-6-30 16,-3-17-84-16</inkml:trace>
  <inkml:trace contextRef="#ctx0" brushRef="#br0" timeOffset="116486.5">20703 15640 185 0,'0'0'16'0,"0"0"-14"16,0 0-2-16,0 0 47 16,0 0 30-16,0 0-34 15,0 0-17-15,10 8-2 16,-5 20 16-16,1 17 15 15,0 14 0-15,3 10-21 16,1 6 3-16,2 1-13 16,5 1 0-16,-1-10-6 15,4-9-9-15,-2-14 1 16,1-14-9-16,-1-13 3 0,-2-8-2 16,2-7 4-16,0-2 20 15,9-11 17-15,10-21-6 16,9-17-12-16,6-20-17 15,1-15-8-15,-4-12-1 16,-4 2-5-16,-8 11-15 16,-11 18 9-16,-7 25 12 15,-11 21 5-15,-4 12-5 16,-4 7-1-16,0 0-5 16,0 26-14-16,-1 34 4 15,-13 30 16-15,-5 30 13 16,-1 10-13-16,-1 2 3 15,2-3-1-15,-2-20-1 0,-3-13 4 16,-6-9-5-16,-6-15 30 16,-4-5-23-16,-5-7 5 15,-2-12 22-15,0-5-17 16,-3-9-9-16,-3-8 9 16,-2-9-8-16,-3-6-1 15,1-6-7-15,2-5 4 16,4 0-4-16,4-15-1 15,5-7-4-15,6-4-15 16,1-2-11-16,7-1-10 16,3-1-13-16,4-3-14 15,4 1-27-15,9-5-17 0,8-2-11 16,0-2 2-16,22-1-42 16</inkml:trace>
  <inkml:trace contextRef="#ctx0" brushRef="#br0" timeOffset="117065.77">20556 15454 113 0,'0'0'87'16,"0"0"-87"-16,0 0-21 16,0 0 21-16,0 0 50 15,0 0 0-15,83-63-12 0,-51 34 3 16,2-3 8-16,2-5-10 16,2-1-18-16,-2-5-10 15,-2-1-10-15,1 6-1 16,-5 4-1-16,-7 12 1 15,-4 11 7-15,-5 9-6 16,1 2 4-16,5 7 0 16,5 18 12-16,6 13-3 15,4 8 8-15,2 10-2 16,2-2 1-16,1 0-17 16,-3-6 6-16,-1-10 2 15,-3-7-3-15,-6-8-6 0,-5-6 3 16,-5-4-3-1,-6-5-2-15,-3-3-1 0,-7-2-3 16,-1-1-10-16,0-2-21 16,0 0-32-16,-9-6-66 15,-13-20-148-15</inkml:trace>
  <inkml:trace contextRef="#ctx0" brushRef="#br0" timeOffset="120777.77">21182 14802 260 0,'0'0'57'0,"0"0"-57"0,0 0-2 16,0 0 2-16,0 0 49 15,0 0 13-15,0 0-34 16,-21-31-8-16,21 31 5 16,0 0-5-16,0-1-5 15,0 1-13-15,0-2-2 16,0 0 10-16,-7-4 9 15,-12 0-14-15,-10-5-1 16,-8 0-1-16,-5 0 0 16,-7-1 3-16,-3 0 2 0,-4 2-3 15,-5 2 10 1,-5 1-9-16,-3 5 4 0,1 2-3 16,7 0 0-16,5 0 6 15,8 2-5-15,0 11 2 16,5 3 1-16,0 4-3 15,-1 2 2-15,4 3-5 16,-5 6-2-16,2 4-1 16,-2 5 2-16,0 4 4 15,-2 6-2-15,2-2 4 16,-6 4 1-16,-1 1 0 16,-7 0 9-16,-2 5-8 15,0 0 0-15,2 4 1 16,-1-2 0-16,3-2 10 0,4-1-7 15,6 2-7-15,7 0 5 16,9 4-5-16,7 1 3 16,3-1-1-16,5 4-3 15,4 2 2-15,2 7-6 16,3 6 3-16,4 1-4 16,2-2 1-16,1-6 3 15,0 0-6-15,0-1 6 16,0-3-6-16,7-1 4 15,5-2-5-15,2-5 4 16,2-4-3-16,2-6-1 16,1-4 0-16,7-6 3 15,0-3-2-15,6-1 0 0,2-7 0 16,-1-1-1-16,3-1 2 16,0-5-2-16,2 2 4 15,3-3-2-15,4 0 1 16,8-5-1-16,7 1 1 15,4-7-3-15,9-1 2 16,-1-6 1-16,2 0-2 16,4-5 0-16,1 0 0 15,1 1 1-15,-3-2-2 16,-1 0 0-16,-2 0 2 16,5 0-2-16,2 0 1 15,-4-8-1-15,-2 0 3 16,-5-7-5-16,-4 1 4 0,-4-5-2 15,0 1 4 1,-1-4-3-16,-3-4-1 0,0-2 1 16,0-3 3-16,1-2-4 15,3-7 0-15,4-1 1 16,-4-4 1-16,-1-4-2 16,-3-1 0-16,-2-3 4 15,-2-1-3-15,1-6 1 16,2-2 2-16,-3-6-4 15,1-4 1-15,-3-8-1 16,-4-2 2-16,-2-5-2 16,-7-3 1-16,-5-2 0 0,-6 4-1 15,-4 7-1 1,-10 4 1-16,-6 5-3 0,-6 0-3 16,-2 3 3-16,0 3 2 15,0 1 1-15,-12 1-4 16,0 1-7-16,-2 2 8 15,-2 2-4-15,0 4 5 16,-2 6-2-16,-3 3 2 16,-4 6 2-16,-2-2-1 15,-9 4 0-15,-4 2-4 16,-4 0 3-16,-2 4-1 16,-2 5-1-16,-2 1 1 15,1 7-1-15,-2 3-2 0,-1 4-15 16,-5 2-17-16,-3 4-12 15,-2 3 5-15,-4 1-10 16,-1 2-5-16,-4 0-13 16,0 0-35-16,2 5-9 15,1 4-27-15,2 2-101 16</inkml:trace>
  <inkml:trace contextRef="#ctx0" brushRef="#br0" timeOffset="124001.59">17867 16006 1 0,'0'0'37'0,"0"0"3"0,0 0 1 16,0 0 1-16,0 0-3 16,0 0-2-16,0 0-3 15,-4 0-1-15,4 0-3 16,0 0 11-16,0 0-8 16,0 0-13-16,0 0-1 15,0 0-1-15,6 0 4 16,13 0 4-16,11 4 17 15,15 4 4-15,19 0-13 16,21-4 8-16,16-4-2 16,16 0-10-16,10 0-1 15,1-8-12-15,-3 1-7 0,-18-2-1 16,-22 7-2-16,-23-3-4 16,-24 1-3-16,-17 2 2 15,-12 1 1-15,-7 1 1 16,-2 0 7-16,0 0 1 15,0 0-9-15,0-2-3 16,0 2-20-16,0-3-19 16,0-4-14-16,-6-2-19 15,-10-8-57-15,-4-4-30 16,-12-1-33-16</inkml:trace>
  <inkml:trace contextRef="#ctx0" brushRef="#br0" timeOffset="124883.3">15316 15723 300 0,'0'0'4'0,"0"0"-4"16,-33 83-25-16,30-44 25 16,3-3 23-16,0-1-10 15,9-5-8-15,7-3-4 16,4-7 6-16,-1-4 2 15,5-7-6-15,3-5 16 16,7-4 0-16,8-4-2 16,10-18 18-16,9-12-10 15,5-10 8-15,-2-9-8 0,-6-6 1 16,-12 2-6-16,-13 2-3 16,-10 9-8-16,-8 14 0 15,-9 14-2-15,-5 11 23 16,-1 7 3-16,0 0-18 15,0 5-12-15,0 29 0 16,-6 38 2-16,-6 41 21 16,-3 45 4-16,5 27-13 15,-2 13-7-15,5-2-6 16,-3-25-3-16,-3-26 0 16,-2-30 1-16,-9-24 1 15,-5-17 21-15,-9-13 6 16,-8-12 0-16,3-17 0 0,1-14-12 15,0-15-8-15,6-3 1 16,-1-24-11-16,-2-21-4 16,-1-13-31-16,3-9 2 15,1-4 15-15,6 4 5 16,6 1-3-16,5 7-24 16,4 7-19-16,6 8 2 15,4 6-5-15,5 7 3 16,0 4-45-16,9 2-44 15,12 4-75-15</inkml:trace>
  <inkml:trace contextRef="#ctx0" brushRef="#br0" timeOffset="126360.54">16116 16521 224 0,'0'0'36'0,"0"0"-36"16,-35 85 0-16,26-48 7 0,3 6 39 15,-2 7-15 1,0 7 2-16,0 6-8 15,-1 3 8-15,-2-1-2 0,0-8-15 16,-5-2 11-16,2-5-11 16,-2-4-1-16,-1-7 1 15,3-10 3-15,3-8-7 16,5-11 1-16,4-6-7 16,2-2-2-16,0-2-1 15,0 0 0-15,0 0-3 16,0-23 0-16,8-17 0 15,8-13 0-15,7-18-1 16,7-3-10-16,6-1 3 16,5 4 2-16,3 12 5 15,-1 11 0-15,-3 16 1 0,-7 11 0 16,-5 12 0-16,-7 8-2 16,-3 1-1-16,-2 4 2 15,1 17-5-15,2 10 6 16,-2 8 11-16,1 7-3 15,-5 1 7-15,0-2-7 16,-5-4-5-16,-2-11-3 16,-3-3 0-16,-1-8 2 15,-2-4-1-15,0-1 3 16,0-4-2-16,0-5-2 16,0-3-1-16,0 2-1 15,0-4-1-15,0 0 3 0,0 0-2 16,0 0 2-16,0 0 0 15,0 0-1-15,0 0 1 16,0 0 0-16,0 0 0 16,0 0 0-16,0 0 0 15,0 0 0-15,0 0 0 16,0 0 0-16,0 0 0 16,0 0 0-16,0 0 0 15,0 0 0-15,0 0 1 16,0 0-1-16,0 0-2 15,0 0 2-15,0 0 0 16,0 0 0-16,0 0 1 16,0 0-1-16,0 0-4 0,1 0 4 15,-1 0 0 1,0 0 0-16,0 0 1 0,0 0 2 16,0 0-4-16,0 0 1 15,0 0 0-15,0 0 0 16,0 0 1-16,0 0-2 15,0 0 2-15,0 0-2 16,0 0 2-16,0 0-2 16,0 0 2-16,0 0-1 15,0 0 0-15,0 0 0 16,3 0-1-16,-3 0-1 16,0 0 2-16,0 0 0 0,0 0-3 15,0 0 3-15,1 0-2 16,-1 0 2-1,0 0 0-15,0 0-3 0,0 0 3 16,0 0-2-16,0 0 4 16,0 0-5-16,0 0 3 15,0 0 0-15,0 0 2 16,0 0-2-16,0 0-2 16,0 0 2-16,0 0 1 15,0 0-1-15,0 0-2 16,2 0-1-16,-2 0 3 15,0 0-4-15,1 0 4 16,-1 0-2-16,2 0 2 16,-1 0-1-16,1 0 1 15,-2 0 0-15,1 0 1 0,2 2 1 16,-1-1-2-16,1 2-3 16,-2-1 3-16,1-2 3 15,-1 2-2-15,1 0-1 16,-1-1 0-16,1-1 0 15,-2 1 0-15,1-1 0 16,-1 2-1-16,3-2 2 16,-2 0-2-16,-1 3 2 15,2-3 0-15,1 0-1 16,-3 0-4-16,1 1 4 16,1-1 0-16,-2 0 0 15,2 0-2-15,-2 0 4 0,0 0-4 16,1 0 1-16,-1 0 0 15,0 0 2-15,0 0-1 16,0 0 0-16,0 0-1 16,0 0-9-16,0 0-1 15,0 0-10-15,0 2-16 16,0-2-3-16,2 0-10 16,-1 1-11-16,1-1-8 15,-1 0-62-15,-1 0-29 16</inkml:trace>
  <inkml:trace contextRef="#ctx0" brushRef="#br0" timeOffset="126657.75">15974 17104 148 0,'0'0'126'0,"0"0"-125"0,0 0-1 15,0 0 0-15,0 0 1 16,0 0 27-16,16 0-20 16,5 0 27-16,7 0 25 15,5 0-15-15,6 0-23 16,4 0-3-16,1-6-7 16,1 1 10-16,-4-2-8 15,-7 0-4-15,-4 0-1 16,-6-1-8-16,-4 3-1 15,-1 0-1-15,-2-1 0 16,-1-2-11-16,0 1-13 0,2-2-12 16,-2-2-18-1,-2 0-26-15,-2 0-35 0,-5-1-78 16</inkml:trace>
  <inkml:trace contextRef="#ctx0" brushRef="#br0" timeOffset="127568.28">15437 17697 70 0,'0'0'0'16,"0"0"2"-16,0 0-1 15,0 0 54-15,0 0 12 16,0 0-51-16,-5 0-15 16,5 0 16-16,0 0 6 15,8 0-1-15,10 0 12 0,10-4 5 16,11-4 3-16,16-3-15 16,15-7-1-16,15-1-1 15,14-6 4-15,12-3-5 16,7-1-3-16,4 3-4 15,-3-4-6-15,-11 6-5 16,-15 4 1-16,-20 7-7 16,-19 4-1-16,-17 2-3 15,-15 4 2-15,-9 0 2 16,-8 1-5-16,-5 2 0 16,0 0 0-16,0 0-11 15,-5 0-27-15,-11 0-2 0,-9 0-55 16,-8 6-11-16,-10 8-40 15</inkml:trace>
  <inkml:trace contextRef="#ctx0" brushRef="#br0" timeOffset="128175.52">15542 17795 254 0,'0'0'42'16,"0"0"-42"-16,97-36 0 0,-28 10 16 16,13-2 38-16,9-3-10 15,9-5-14-15,3 4-3 16,1 1 2-16,-8 4-4 15,-12 2-15-15,-10 6-9 16,-11 1 1-16,-15 5-1 16,-13 3-2-16,-14 5-8 15,-10 3-14-15,-10 2-5 16,-1 0-1-16,0 0-7 16,0 0-26-16,-15 0-9 15,-3 0-66-15</inkml:trace>
  <inkml:trace contextRef="#ctx0" brushRef="#br0" timeOffset="195184.58">653 8121 79 0,'0'0'26'15,"0"0"-26"-15,0 0-51 16,0 0 51-16,0 0 10 16,0 0 18-16,0 0 5 15,-36 0-17-15,32-2 17 16,1 1-18-16,-2 1 15 0,5-1 1 16,-1 1-8-16,1-2 10 15,0 2 6-15,0-2 3 16,0 0-8-16,0 2-3 15,0 0-2-15,0 0-1 16,0 0-5-16,0 0-8 16,4-1-6-16,7-2 4 15,8 3 7-15,12-3 8 16,7 0-6-16,11 2 4 16,12-2-6-16,9-1 1 15,8-3-12-15,13 1 2 16,0 0 2-16,3 2 1 15,0 0-4-15,-3 2-4 16,-6 2-2-16,0 0 6 0,-6 0-7 16,0 0 6-16,-9 0-6 15,-7 0 4-15,-6 0 1 16,-11 0-1-16,-9 0-1 16,-4 2 1-16,-5 0-2 15,-1-2-3-15,-6 0 2 16,-3 0-3-16,-3 0 0 15,-6 2-1-15,-6 0 0 16,-3-2 1-16,0 2 3 16,0-2-2-16,0 0 0 15,0 0-2-15,0 0-7 16,0 0-8-16,0 0-2 16,0 0-10-16,0 0-9 0,0 0-8 15,0 0-5 1,0-13 4-16,-6-10-5 0,-3-8-33 15,-3-1 35-15,1-1 28 16,-3-3 7-16,-3-1-1 16,-1 4 5-16,-1 1 5 15,-1 7 4-15,3 6 5 16,0 3 11-16,2 6-4 16,5 4 5-16,4 0-2 15,6 6 4-15,0-2-11 16,0 2-8-16,3 0-12 15,12 2 3-15,10 17 9 0,8 9 2 16,9 7 6-16,4 5-3 16,-1 2 1-16,1 1-3 15,-4 0 2-15,-5-2-5 16,-8-3 2-16,-10-4 1 16,-12-2 0-16,-7-5 8 15,0 3 7-15,-18-3 9 16,-16 4-9-16,-12 0 0 15,-12 3-6-15,-11-2 1 16,-3-2-9-16,-7-3 0 16,-1-6 0-16,-1-6-1 15,4-2-2-15,8-4 1 16,14-4-1-16,16-5-1 0,9 0-5 16,11 0-12-1,13 0-12-15,6 0-13 0,0 0-28 16,0-2-54-16,3-4 1 15,13-7-43-15</inkml:trace>
  <inkml:trace contextRef="#ctx0" brushRef="#br0" timeOffset="199470.96">13560 11176 7 0,'0'0'23'0,"0"0"16"15,0 0 6-15,0 0-6 16,0 0-3-16,0 0-6 15,0 0 8-15,-45 0-7 16,45 0-8-16,0 0-1 0,0 0 0 16,0 0-9-16,6 0 1 15,6 6 4-15,7 1 19 16,8 0-13-16,8 0 3 16,5-1-2-16,11 3-14 15,2-2 5-15,5 1 0 16,5-1 3-16,4 0-4 15,5-1-4-15,5 0 10 16,4-1-1-16,6-3 2 16,5 2-7-16,4-2 6 15,-1 1 0-15,-1 0-8 16,-4-1-2-16,-5 0-2 16,-1 2 2-16,-3-1 0 0,-3 0-2 15,-2-1-1 1,-5 1-8-16,-3 0 4 0,-7 0-4 15,-9 1 1-15,-7 1 2 16,-9-3 0-16,-7 2-1 16,0-4 5-16,-4 1-1 15,-1 1 0-15,0-1 2 16,0 1-5-16,3 0 4 16,1 0-6-16,-1-1 0 15,1 2-1-15,-4-1 0 16,-2-1 1-16,1 1-1 15,-4-2-1-15,-7 2-1 0,-3-2 1 16,-3 2-1 0,-6-2-8-16,0 0-17 0,0 2-18 15,0-2-21-15,-3 0-31 16,-13 0-20-16,-17 0-6 16,-19 0-122-16</inkml:trace>
  <inkml:trace contextRef="#ctx0" brushRef="#br0" timeOffset="200349.38">13279 11361 175 0,'0'0'33'0,"0"0"-33"16,0 0-91-16,0 0 91 15,0 0 3-15,0 0 36 16,32 10 0-16,-26-9-6 16,2 2-2-16,0 0-6 15,3 1-1-15,2-2-4 16,-1 3 2-16,4-2 3 0,1-1 4 16,3 1 6-16,6 0-2 15,5 0-7-15,8-2 1 16,8 3 5-16,6 0-12 15,8-2-6-15,5 4 2 16,7-1 5-16,2 4 1 16,6 0-1-16,3-1-14 15,4 2 18-15,8 0-6 16,5 0-6-16,5-2-10 16,1-1 2-16,-4-2-3 15,-1 0-1-15,-2 1 0 16,-6-2-1-16,-7-1-1 15,-7 0 1-15,-8 1 1 16,-4-4 1-16,-7 2-2 16,-5-2 0-16,-6 2 3 0,-5 1-3 15,-3 0 1-15,-6 1-2 16,-5-1 3-16,-9-2-2 16,-8 1 1-16,-7-1-1 15,-5-1 0-15,-1 0 2 16,-1 0 2-16,0 1 12 15,0-1-4-15,0 0-6 16,0 0-1-16,0 0-2 16,0 0-3-16,0 0 0 15,0 0 0-15,0 0-1 16,0 0 1-16,0 0-1 16,0 0 0-16,0 0 1 15,0 2-2-15,0-1 1 0,0 1-3 16,0-2-12-16,0 0-15 15,0 0-10-15,0 0-11 16,0 0-24-16,-7 0-42 16,-7-5-39-16,-8-9-126 15</inkml:trace>
  <inkml:trace contextRef="#ctx0" brushRef="#br0" timeOffset="-172315.49">13879 9007 12 0,'0'0'32'15,"0"0"3"-15,0 0 0 16,0 0-2-16,0 0-16 16,0 0-7-16,0 0-10 15,1-3 0-15,-1 9 0 16,-1 10 11-16,-14 8 11 15,0 8-9-15,-3 2-2 16,2 4 6-16,-2 5-7 16,0 3 11-16,3 4-11 15,-4-3 3-15,4-4 11 16,-1-4-14-16,0-5 1 0,3-9 1 16,4-5 3-16,0-5-8 15,3-6 3-15,-1-2-1 16,5-4-3-16,1-3-5 15,1 0 6-15,0 0 3 16,0 0 8-16,0 0 3 16,0 0 4-16,0-7 0 15,0-17-4-15,1-15-17 16,11-16 0-16,0-14-2 16,6-9 7-16,0-6-9 0,4 5 0 15,1 3-1-15,-2 6 2 16,1 7-2-16,-3 9 1 15,-2 11-3-15,-2 13 3 16,-5 12 4-16,-5 7-3 16,-1 5-1-16,-2 5-13 15,2 1 4-15,0 0-8 16,6 10 5-16,0 21 9 16,3 18-1-16,-4 17 4 15,-1 12 2-15,-3 10-2 16,-3 6 0-16,1-7 2 15,-1-8 1-15,1-11 1 16,1-16-4-16,-2-11 0 16,-1-8 0-16,1-9 0 15,-2-9 2-15,0-4-2 0,0-5-1 16,0-2-1-16,0-3-4 16,0 2-19-16,0-1-9 15,-6-1 7-15,-9-1-36 16,-3 0-34-16,-6-1-79 15</inkml:trace>
  <inkml:trace contextRef="#ctx0" brushRef="#br0" timeOffset="-172013.45">13594 9504 256 0,'0'0'70'0,"0"0"-70"0,0 0-57 16,0 0 20-16,0 0 37 16,103-22 10-16,-70 16 18 15,-2 1 23-15,0 1-22 16,1 1-14-16,-1 1-9 16,-3 2-6-16,-4 0-9 15,-4 0-40-15,-1 0-21 16,-1 0-32-16,3 3-23 15</inkml:trace>
  <inkml:trace contextRef="#ctx0" brushRef="#br0" timeOffset="-170819.43">14749 9321 16 0,'0'0'51'15,"0"0"-6"-15,0 0-4 16,0 0-3-16,0 0-12 16,0 0 2-16,0-3 0 0,3 3 1 15,1 0 1-15,4-4-6 16,5 2-2-16,11-4-3 16,9-1 8-16,9-2-1 15,7 0-8-15,2 0-3 16,4 2 3-16,-2-1-11 15,-6 0-3-15,-6 2-2 16,-11 1 2-16,-12 2-4 16,-4 0 0-16,-8 1-2 15,-3 0 1-15,-3 0-8 16,0 2-11-16,0-1-13 16,0-3-23-16,1-2-32 15,1-2-99-15</inkml:trace>
  <inkml:trace contextRef="#ctx0" brushRef="#br0" timeOffset="-170239.44">15522 8907 192 0,'0'0'50'0,"0"0"-50"16,0 0-16-16,0 77 16 16,0-37 12-16,0 6 12 15,0 10 13-15,0 10 7 16,0 5-3-16,0 2-16 15,0-4-5-15,0-5-7 16,0-5 3-16,0-7-5 16,0-7-4-16,0-10 2 15,-3-8 0-15,0-10-1 16,0-9-1-16,3-3 0 0,-2-4 2 16,1-1 8-1,-1 0 11-15,-2 0-1 0,-1-8 3 16,1-20-15-16,-1-14-15 15,2-16 0-15,3-11-1 16,0-12-6-16,0-11 0 16,11-1-3-16,5 1 7 15,4 9-3-15,2 14 1 16,2 10-3-16,3 12 2 16,1 8-13-16,3 13 3 15,4 7-2-15,2 10 1 16,0 9 4-16,-2 0 2 15,-5 11-2-15,-7 18 5 16,-9 8 2-16,-8 7-1 16,-6 0 6-16,0-1 1 0,-17-6 0 15,-6 0 0-15,-5-5 1 16,-7-1 4-16,-2-5 1 16,-4-5-2-16,-2-4-1 15,1-6-3-15,5-4-3 16,2-4-15-16,7-3-24 15,3 0 20-15,7 0-48 16,8 0-15-16,7-6-40 16</inkml:trace>
  <inkml:trace contextRef="#ctx0" brushRef="#br0" timeOffset="-169325.08">15932 8719 98 0,'0'0'25'16,"0"0"-22"-16,0 0 0 15,0 0 15-15,0 0-5 16,0 0 24-16,81-30 17 16,-58 29-9-16,3 1-11 0,5 0-6 15,2 5-11 1,6 13 10-16,0 7-6 0,0 7-8 15,0 9-3-15,-6 6 4 16,-4 7 1-16,-8 5 3 16,-6 7 3-16,-11 6 5 15,-4 2-10-15,0-1-6 16,-19-6 1-16,-5-7-1 16,-8-3 12-16,-8-4-4 15,-3-4 8-15,-8-1-6 16,0-7-9-16,-1-4-2 15,0-6 5-15,3-3-14 16,0-4 0-16,0-3-5 16,-3-1-25-16,-4-4-26 15,-2-3-31-15,-3-4-34 0,2-8-25 16,6-1-47-16</inkml:trace>
  <inkml:trace contextRef="#ctx0" brushRef="#br0" timeOffset="-168444.24">13567 8772 185 0,'0'0'12'0,"0"0"-11"0,0 0 2 15,0 0 21-15,0 0 11 16,0 0 1-16,0-40 14 16,0 40-27-16,-4 0-15 15,-5 0-4-15,-6 0-4 16,-9 15-3-16,-4 7 3 16,-5 13 0-16,-8 10 7 15,-5 10 0-15,-6 13 15 16,0 10-10-16,-2 10-6 15,5 4 8-15,9-1-8 16,10-2 1-16,6-5-1 16,10-3 10-16,7-5-15 0,3-8 3 15,4-5-3-15,0-11 4 16,1-8-5-16,11-7 0 16,2-3 1-16,5-8-1 15,0-4 0-15,-1-5-7 16,8-2-17-16,0-4-8 15,4-2-15-15,3-2-22 16,4-6-15-16,1-1-83 16</inkml:trace>
  <inkml:trace contextRef="#ctx0" brushRef="#br0" timeOffset="-163622.45">2293 13966 1 0,'0'0'10'0,"0"0"15"16,0 0 26-16,0 0-6 15,0 0-13-15,0 0 7 16,0 0-1-16,0-4-12 0,0 4-4 16,0 0 1-1,0 0-2-15,4 0-4 0,-1 0-7 16,3 0-2-16,2 0 3 15,6 0 20-15,3 0 7 16,10 0-21-16,3 4-8 16,1 1 13-16,8-1-12 15,2 1 0-15,4-4 3 16,4 1 0-16,1 0-3 16,8-2-1-16,0 2-2 15,3 0-1-15,2-2-3 16,4 0 0-16,9 0 6 15,2 0 1-15,5 0-2 16,-5 0-4-16,-2-2-4 16,-3-4 2-16,0 2-1 0,-3-1 0 15,-1 1 1-15,-2 0-2 16,0 1 1-16,2 0-1 16,-5 0 3-16,3 2-2 15,-6 0 0-15,-1 0-1 16,3 1 0-16,-5 0-1 15,0 0 1-15,-3 0 5 16,1 0-5-16,-1 0 0 16,-2 0 0-16,-1 0-3 15,-2 0 6-15,-1 0-6 16,-1 0 6-16,4 0-3 16,0 0 0-16,1 0-2 0,0 0-1 15,4 0 6 1,1-2-1-16,0 2-2 0,0-2 0 15,2 2-2-15,1 0 2 16,-4 0 0-16,3 0 0 16,1 0-1-16,3 0 1 15,7 0 3-15,3 0-3 16,0 0-2-16,2 0 1 16,-2 0 1-16,0 2-2 15,1-2 1-15,-1 2 1 16,1-2-5-16,-3 0 5 15,-1 0 1-15,-4 0-1 16,-3 0-2-16,-1 0-5 16,-5 0 6-16,-3 0-3 15,-4 0 0-15,-3 0 4 0,-3 0 0 16,2 0-3-16,-2 0 6 16,1 0-5-16,-4 0 2 15,-2 0 0-15,-2-2-1 16,-4 0 4-16,0 0-3 15,-2 0 0-15,-1 2 0 16,-3-1 0-16,1 1 0 16,-6-2 1-16,-4 1-1 15,-3 1 0-15,-9-1 0 16,-1 1 1-16,-1 0-1 16,-5 0 1-16,0 0-1 15,3 0 0-15,-3 0 1 0,0 0 0 16,0 0 1-16,0-2 0 15,0 2 0-15,0 0-1 16,0 0 1-16,0 0-2 16,0 0 0-16,0 0 0 15,0 0 0-15,0 0 0 16,0-1 1-16,0 1-1 16,0 0 0-16,0 0 0 15,0 0 0-15,0 0 0 16,0 0 0-16,0 0 0 0,0 0-3 15,0 0 2 1,0 0-5-16,0 0-1 0,0 0-4 16,0 0 0-16,0 0-2 15,0 0-3-15,0 0-8 16,0 0-3-16,0 0-5 16,0 0-2-16,0 0-17 15,0 0-4-15,0 0-8 16,0 0-22-16,-3 0-36 15</inkml:trace>
  <inkml:trace contextRef="#ctx0" brushRef="#br0" timeOffset="-161772.1">10710 14081 28 0,'0'0'16'0,"0"0"-4"0,0 0-4 16,0 0 3-1,0 0 5-15,0 0 10 0,0 0-2 16,-21 0 5-16,18 0 0 16,2 0-2-16,-1 0-1 15,2 0-8-15,0 0 1 16,0 0 4-16,0 0-9 16,0 0 4-16,0 0-10 15,5 0 3-15,7 0-2 16,10-4 10-16,7-2 0 15,3-1-8-15,4 2 3 16,6-2-8-16,1-1 5 16,6 1-5-16,2 2 2 15,1-3 0-15,-1 3-3 0,-6 1-4 16,-6 1 1-16,-9 2-2 16,-8 1-1-16,-10 0 1 15,-5 0-7-15,-4 0-1 16,-3 0-10-16,0 0-11 15,0 0-21-15,0 0-24 16,-15 1-22-16,-6 8-103 16</inkml:trace>
  <inkml:trace contextRef="#ctx0" brushRef="#br0" timeOffset="-161486.35">10615 14272 241 0,'0'0'70'0,"0"0"-70"15,0 0-79-15,0 0 79 16,0 0 62-16,104-11-22 15,-55-1-12-15,5 2 1 16,4-2-4-16,2 1-2 16,-3 4-6-16,-2 0-3 0,-10 3-12 15,-8 0 2 1,-13 3-4-16,-6 1-3 0,-9 0-1 16,-6 0-10-16,-2 0-8 15,-1 0-14-15,0 0-15 16,0 0-26-16,0 0-48 15</inkml:trace>
  <inkml:trace contextRef="#ctx0" brushRef="#br0" timeOffset="-160593.31">12263 14098 92 0,'0'0'21'0,"0"0"-21"0,0 0 19 16,0 0 57-16,0 0-33 15,0 0-18-15,-22 0 3 16,22 0-2-16,0 0 2 15,0-1 4-15,3-2-14 16,9-2-3-16,6-4 9 16,9 0-13-16,10-1-3 15,5 1-4-15,4-2 0 16,6 2 1-16,0-1-2 16,-2 0-2-16,-1 1 4 15,-7 0-4-15,-4 0 3 0,-6 4-2 16,-11-1-2-1,-5 4-2-15,-5 0 0 0,-7 0-8 16,-2 2-23-16,-2 0-15 16,0 0-38-16,-2 0-34 15,-16 7-55-15</inkml:trace>
  <inkml:trace contextRef="#ctx0" brushRef="#br0" timeOffset="-160302.09">12226 14191 80 0,'0'0'36'0,"0"0"-36"16,0 0-15-16,0 0 15 15,0 0 83-15,0 0-16 16,85 0-14-16,-40 0-8 15,7-5-24-15,6-3 17 16,2 2-9-16,-2-2-11 16,-1-1 0-16,-3 0 0 15,-5 2-3-15,-7 1-1 16,-8 0-7-16,-6 1-3 16,-9 1 0-16,-8 1-4 15,-6 3-1-15,-5 0-11 16,0 0-5-16,0 0-22 15,0 0-32-15,0 0-37 0,0 0-53 16</inkml:trace>
  <inkml:trace contextRef="#ctx0" brushRef="#br0" timeOffset="-158780.71">13509 13398 38 0,'0'0'36'0,"0"0"-10"16,0 0 0-16,0 0 10 16,0 0 2-16,0 0 9 15,76 18-7-15,-30-12 3 16,5 0-5-16,9-1-11 16,3 2-1-16,1-1-13 15,-3 1 7-15,-3-1-5 0,-6-1 2 16,-10-3-8-1,-9 1 1-15,-6-2-1 0,-11 1-2 16,-8-2 6-16,-5 0-6 16,-3 0-2-16,0 0 9 15,0 0 1-15,0 0-10 16,0 0-5-16,0 0-3 16,0 0-5-16,-5 0-21 15,-3-7-18-15,-2-3-19 16,-2-2 18-16,-2-1 11 15,-3-1 0-15,-1-2 5 16,0-1 19-16,0 0 0 16,3 3 8-16,2 1 5 15,2 3 0-15,5 3 8 0,5 3 0 16,1 2 4-16,0 1 0 16,0 1-12-16,6 0-16 15,9 0 16-15,13 0 7 16,4 6 7-16,2 6-3 15,1-1 0-15,-5 5-11 16,-4 1 10-16,-5-1-8 16,-8-1-2-16,-7-2 5 15,-6-1-1-15,0 1-4 16,-13 1 36-16,-12 3-8 16,-5 2-16-16,-6-1-1 15,-3-1-2-15,0-2-7 16,-1-2 3-16,3-3-3 0,2-2-1 15,4-1 2-15,3-1-3 16,2 0-11-16,4 0-25 16,2-3-37-16,3 2-36 15,6-5-72-15</inkml:trace>
  <inkml:trace contextRef="#ctx0" brushRef="#br0" timeOffset="-146328.78">11698 12204 3 0,'0'0'7'15,"0"0"27"-15,0 0 15 16,0 0-11-16,0 0-10 16,0 0 2-16,0 0 6 15,7 0-7-15,-7 0-4 16,0 0 0-16,0 0 2 16,0 0-5-16,0 0-7 0,0 0-2 15,0 0 1-15,0 0 12 16,0-1-10-16,-1-3-12 15,-7-1-4-15,1 0 4 16,-5-1-2-16,-2 0-2 16,-2-2 1-16,-3 0 0 15,-7-2-1-15,-2 0 0 16,0 2 1-16,-4-3-1 16,-1 1 0-16,-4-4 2 15,-4 2-2-15,-4-2 1 16,-3 1 0-16,-1-2 1 15,-5 0-2-15,3 0 2 16,-4 2 0-16,0 3-1 16,0 1 5-16,-2 2-6 0,0 2 5 15,1 1-3-15,-4 4-2 16,-1-1 5-16,0 1-2 16,0 0-3-16,4 0 4 15,1 0 2-15,1 0-2 16,-1 10-1-16,-4-1-2 15,-1 3 4-15,-2 0-2 16,-1 2 2-16,1 1 0 16,-2 0-1-16,-3 2 1 15,1 0 0-15,-1-1 7 16,7-2-10-16,4 4 1 16,0-2 3-16,2 0-6 15,1 2 1-15,3 2 4 0,1 0-3 16,4 2 0-16,5-2-1 15,4 4-1-15,6 2-1 16,-1 1 1-16,4 1-2 16,1 2 2-16,-1 0 0 15,-5 0 0-15,3 0 0 16,-1 4 0-16,-2 1 0 16,5 2 0-16,-2 2 0 15,0 2 0-15,3 0 0 16,2 0-1-16,5 0 1 15,4-2 0-15,4 0 0 16,3 4-2-16,5 2 2 16,2 3 2-16,2 4 5 0,0 0-2 15,9-2-3-15,3 0 2 16,-1-3-2-16,-1 2-1 16,-1-4 5-16,-3-2-3 15,-3-2-2-15,4-2 0 16,1 0 2-16,-1 1-1 15,2-4 5-15,4 4-6 16,0-4 0-16,3 2 6 16,0 0 0-16,2 3-6 15,3 1 6-15,0-2-5 16,3-1 2-16,0-4-2 16,2-1-1-16,0-3 1 15,1-1 0-15,7 1-2 16,2-1 2-16,1-2 2 0,5 1-2 15,1 1 3-15,7-4-4 16,0 3 2-16,-2-2-3 16,1-2 2-16,0 0-4 15,-1-3 4-15,1 1-2 16,1-3 0-16,3-2 1 16,1-4-4-16,3-1 5 15,1-1-2-15,2-4 1 16,7-2 1-16,0-2-1 15,5-3-1-15,2-1-2 16,1 0 2-16,-2 0 3 16,4 0-3-16,1 0 2 0,1 0 2 15,4-1-4-15,-6-2 1 16,0-2-1-16,-1 3 0 16,3 0 0-16,-1 0 0 15,-1-2 0-15,-2 4 0 16,0-2-1-16,-5 1 1 15,0 1 0-15,-3 0 6 16,-1 0-6-16,1 0 7 16,0 0-6-16,8 0 1 15,1 0-2-15,0 0-2 16,0-1 2-16,-1-2 0 16,2-3 1-16,-2 0-1 0,-2 0 2 15,-2 2-2-15,-8-2-3 16,-2-2 2-1,-4-1 2-15,-6 0-3 0,-1-1 5 16,-2-1-3-16,1-1 0 16,0 0 0-16,-1-1 1 15,3-1-1-15,3 0 0 16,1-2-1-16,6 0 2 16,2-3-2-16,-2-2 1 15,-1-1-7-15,-5-4 3 16,-3-1 2-16,-7 0-3 15,-2-1 2-15,-6 0 2 16,-4-1-1-16,-5-3 2 0,-4-2-2 16,-4-4 0-16,-1-4 0 15,-5-3 1-15,-1-2-3 16,-1 0 1-16,1 3 3 16,1 1-5-16,4-1 5 15,0 0 0-15,2 0 0 16,3-2-1-16,-2 4-2 15,-2 0 4-15,-2 5-1 16,1 0 0-16,-5 2-3 16,2-1 3-16,-3 1 0 15,3 1 2-15,-5 3-2 16,1-2-10-16,-4 1 7 16,-4-2 3-16,0 1-8 0,-3-3 4 15,0 1 3 1,0 0 1-16,-3 1 0 0,-9 1 0 15,-1 1 1-15,-3 2-3 16,-1 1 2-16,-2 0-1 16,-3-1-1-16,-1-1 1 15,-3 0 1-15,-2 2 0 16,-2 0 0-16,-3 4-3 16,-4-2 2-16,1 3-1 15,-7 0-5-15,-2-1 4 16,-1 3-2-16,1 1 2 15,-1-3 0-15,3 4-1 0,2 1 4 16,0-1-2 0,5 2 2-16,2 0 0 0,1 3 0 15,1-2 0-15,1 0-1 16,1 1 1-16,-1-1 0 16,1 2-1-16,0-1 1 15,2 4-1-15,0-2-1 16,1 1 0-16,-3 0 0 15,0 0 0-15,-3 1-8 16,-4 0 6-16,-4 1 1 16,-3 0-11-16,2 1 8 15,-4 0 6-15,-2 2-2 0,-1-2 1 16,-1 2 0-16,-2 0 0 16,-3 2 1-1,3 0 0-15,-3 0 1 0,3 2-1 16,-2-1 1-16,6 1 0 15,-1 1-2-15,-3 1 1 16,2-2 0-16,0 2 0 16,0 2 2-16,0-1-2 15,2-2-2-15,5 3 2 16,-2 0-1-16,-3 0 1 16,-1 0 0-16,1 0 0 15,-2 0-1-15,2 0 2 16,-3 0-1-16,-1 0 0 15,4 0 1-15,-3 0-1 16,1 0 0-16,2 3 0 0,-1-3 0 16,2 1 0-16,4-1 3 15,4 0-3-15,2 2 0 16,6 2-1-16,2-2 1 16,3 0 0-16,2 1 1 15,4-1-1-15,1 0-2 16,0 1 2-16,2-1 2 15,-1 3-2-15,2-1-1 16,-4-2 1-16,5 3-1 16,1-3-1-16,3 0 2 15,0 1 0-15,3-2 1 16,2 1-1-16,1-2 0 0,5 1 0 16,-1-1 0-16,1 0 0 15,0 0-5-15,0 0 0 16,0 0-3-16,0 0 0 15,0 0 1-15,0 0 1 16,0 0 1-16,0 0-2 16,0 0 1-16,0 0-2 15,0 0-1-15,0 0 3 16,0 0-3-16,0 0 4 16,0 0-1-16,0 0 0 15,0 0 1-15,0 1-2 16,0-1 5-16,0 0 0 15,0 0 1-15,0 0-1 16,0 0 2-16,0 0-3 16,0 0 2-16,0 0 0 0,0 0 0 15,0 0 1-15,0 0 0 16,0 0 0-16,0 0 0 16,0 0 0-16,0 0 0 15,0 0 0-15,0 0-1 16,0 0-1-16,0 0 1 15,0 0-1-15,0 0 0 16,0 0-3-16,0 0 0 16,0 0-2-16,0 0 3 15,0 0 2-15,0 0 0 16,0 0 0-16,0 0 1 16,0 0 0-16,0 0 0 15,0 0 0-15,0 0-3 0,0 0 2 16,0 0-2-16,0 0 2 15,0 0 1-15,0 0-3 16,0 0 2-16,0 0-2 16,0 0 2-16,0 0-1 15,0 0 2-15,0 0-1 16,0 0 1-16,0 0 0 16,0 0 1-16,0 0-2 15,0 0-2-15,0 0-25 16,0 3-42-16,-2 1-84 15</inkml:trace>
  <inkml:trace contextRef="#ctx0" brushRef="#br0" timeOffset="-140389.61">2457 15125 85 0,'0'0'16'0,"0"0"-13"16,0 0-2-16,0 0 36 0,0 0-13 16,0 0 4-1,0 0-5-15,-18-52 4 0,18 51 9 16,0 1-3-16,0 0-12 15,0 0-10-15,0 0-3 16,0 0 2-16,0 0 1 16,-3 8-8-16,0 9 9 15,-3 10-6-15,0 8 8 16,-3 10 6-16,3 8-6 16,-3 5 5-16,3 4 0 15,-1-1 0-15,4 3-4 16,-2 0-3-16,-1-1-1 15,-1 4-4-15,-3 0 1 16,-1 3 5-16,2 3 4 0,-1 8 0 16,1 3 5-1,-2-1-3-15,1-3-7 0,-1-3 1 16,2-4-7-16,-1-2-3 16,1-3 3-16,3-5-1 15,-2-2-1-15,4-2 1 16,-2-4 7-16,2 2-5 15,-1 4-3-15,-4 4 5 16,0 3 1-16,-4 4 2 16,-1 0-6-16,-2 1-3 15,4-4 4-15,-1-8-3 16,2 0-2-16,-1-2 3 16,0-5-4-16,2-2 1 15,-2-3-1-15,-3 1 0 0,6-1-1 16,-4-2 5-16,2-1-5 15,2 0 1-15,-1-3-1 16,4 0 4-16,-2-3-4 16,1-1 0-16,-5-3 0 15,3 1 0-15,1-5 0 16,-2-1 0-16,3-2-2 16,-4-5 2-16,5-2 0 15,2-2 0-15,-2 1 0 16,0 2-1-16,-2 1 1 15,-2 1 1-15,1-5 2 0,6 1-6 16,-6 0 5 0,-1 0-2-16,1-3 0 0,-2 0-2 15,5-1 1-15,3-3 1 16,-1 1-2-16,-1-1 2 16,2 2-1-16,2 0 1 15,-1 0-2-15,2 1-2 16,0-5 2-16,0 0 1 15,0 3-3-15,0-3 3 16,0 4 1-16,0-2 0 16,0 1-2-16,8-4 1 15,8 0-4-15,1-3-2 16,2 3 1-16,2-1 6 0,-5 0-9 16,8 0-1-1,3-2 10-15,3 2 1 0,1 0-1 16,5-4 2-16,1 0-3 15,6-1 1-15,1-1-2 16,5-1-4-16,2 0 4 16,4-3 1-16,5 0 0 15,4 0 1-15,3-6 0 16,9-7 4-16,2 3-4 16,-1-4 0-16,-1 3 1 15,-1 2 2-15,-8 3-3 16,6 0 1-16,-7 2 1 15,5-3-2-15,-5-1 1 16,-2 2-1-16,0 0 0 0,2-1 1 16,1-1 1-16,3 3-1 15,-1-1 4-15,-2 3 0 16,2 3 0-16,-2-5-2 16,0 4 3-16,-2-1-5 15,1 2 4-15,0-1 0 16,1-1-2-16,3-1-1 15,3 2-3-15,-1-3 1 16,-5-2 0-16,-6 1 0 16,-6 1-3-16,-1-2 3 15,1-1-1-15,-1-2 1 16,3 2 3-16,-1 1 1 16,-2-4-2-16,4 2 0 0,2-2-2 15,2 1 0 1,6-1 0-16,0 0 0 0,1-2 2 15,2 4-2-15,0-5 1 16,2 6 2-16,3-6-4 16,0 1 1-16,3-2 0 15,-4-2-1-15,2 1 1 16,-1-1 0-16,0-1 0 16,-4 5-1-16,1-2 0 15,-3-2 2-15,-1 3-1 16,-2-1 0-16,5-2 0 15,-1 1 1-15,1 0 1 16,0-1-2-16,2 3 0 16,4 1 0-16,1 1 4 0,-3 2-4 15,-6 0 0-15,-5 7-1 16,0-5 1-16,-4 4 0 16,-2-3 1-16,1 2-1 15,0 0 0-15,-3 2 0 16,-1 0 1-16,1 0-2 15,-3 2 2-15,-2-6-1 16,-3 4 0-16,0 0 1 16,-5 2-2-16,-4 0 1 15,0 0 0-15,-7 0 0 16,1 0 1-16,-1 0-1 0,0 0 0 16,1 0 0-1,4 0 0-15,2 0 1 0,3 0-1 16,-1 0 0-16,4 0 0 15,2 0 0-15,-5 0-2 16,5 0 0-16,0 0 2 16,4 2 0-16,0-2 0 15,2 1 0-15,-2-1-1 16,-4 0 1-16,-2 0 0 16,2 0-2-16,4 0 1 15,3 0 1-15,5 0 4 16,1 0-3-16,3 0-2 15,0 0 1-15,2 0 0 16,4 0 1-16,0-3-1 0,0 0 1 16,-1-1-1-16,-5 1-3 15,-1-2 3-15,0 1 0 16,-4 3 0-16,-2-2 0 16,-5 3 0-16,-4-4 0 15,-2 2-3-15,-4 0 2 16,1 0 1-16,-3 0-1 15,4 0 3-15,-1 2-1 16,-1-3-1-16,1 3-1 16,-4 0 0-16,-5 0 1 15,2 0-2-15,-5 0 0 16,-4 0-1-16,0 0 2 16,-5 0 1-16,-4 0-2 0,0 0 2 15,-4 0-2-15,-3 0-2 16,-2 0 4-16,-3 0-4 15,-3 0 2-15,-1 0 1 16,-2 0 0-16,0 0 1 16,0 0-3-16,0 0 3 15,0 0 0-15,0 0-2 16,0 0 2-16,0 0 0 16,0 0 0-16,0 0 0 15,0 0-1-15,0 0-1 16,0 0 2-16,0 0-1 15,0 0 0-15,0 0-2 16,0 0-1-16,0 0 0 16,0 0 0-16,0 0-1 0,0 0 4 15,0 0 0-15,0 0 1 16,0 0-1-16,0 0 1 16,0 0 0-16,0 0-1 15,0 0 1-15,0 0 0 16,0 0-2-16,0 0 0 15,0 0 1-15,0 0 1 16,0 0 0-16,0 0 0 16,0 0 0-16,0 0 0 15,0 0 0-15,0 0 0 16,0 0-3-16,0 0 3 0,0 0 0 16,0 0 3-1,0 0-3-15,0 0 0 0,0 0 0 16,0 0 0-16,0 0 0 15,0 0 0-15,0 0 0 16,0 0 0-16,0 0 0 16,0 0 0-16,0 0 0 15,0 0-3-15,0 0 5 16,0 0-4-16,0 0 2 16,0 0 0-16,0 0 3 15,0 0-3-15,0 0 0 16,0 0 0-16,0 0 0 15,0 0-1-15,0 0 1 16,0 0 1-16,0 0-1 0,0 0 2 16,0 0-2-16,0 0 0 15,0 0 0-15,0 0-1 16,0 0 0-16,0 0 1 16,0 0-1-16,0 0 0 15,0 0 1-15,0 0 1 16,0 0-1-16,0 0 0 15,0 0 1-15,0 0-1 16,0 0 0-16,0 0 1 16,0 0 0-16,0 0-1 15,0 0 0-15,0 0 5 16,0 0-4-16,0 0-1 16,0 0 2-16,0 0 0 15,0-1-2-15,0-3 0 16,0-5 0-16,0-3-2 0,0-4-3 15,-2-2-3-15,-1-6 5 16,0-5 3-16,0-4-6 16,2-5-5-16,1-5 6 15,0-7-2-15,0-10-9 16,0-5 10-16,0-2-2 16,4-3 0-16,2-3 8 15,-1-1-1-15,1 0 2 16,-6 3 7-16,0 0 8 15,0-3-4-15,-3 3 0 0,-6 2-8 16,-2 6 12 0,0 1-6-16,3 1-6 0,2-1-4 15,0 1 11-15,1 1-11 16,1-3 1-16,1 2-1 16,2 1-1-16,-2 4-2 15,0 9 3-15,-2 6 1 16,1 6 2-16,1 4 2 15,1 0 0-15,2 2-5 16,0-1-3-16,0-2 3 16,5-5-6-16,5-6 6 15,2-6 0-15,0-4 0 16,9-4-5-16,-2-5-4 16,8-5 6-16,3-2-10 15,1-1 6-15,-1 2-2 0,-6 4-1 16,-6 6 10-16,-3 2 0 15,-6 8 0-15,-3 2-1 16,1 1 1-16,-4 6 6 16,2 2-5-16,-1 7-1 15,-1 3 1-15,-1 3-1 16,-2 2 2-16,1 6 0 16,-1 5-1-16,0 1-1 15,0 2 0-15,0 2 0 16,0 0 0-16,0 1 1 15,2-1 0-15,-2 1 3 16,1-2-4-16,-1 1-1 0,0 4 0 16,0 0 1-1,0 1 3-15,0 1-3 0,0 0 0 16,0 0-2-16,0 0 1 16,0 0-3-16,0 0 2 15,0 0-1-15,0 0 2 16,0 0 1-16,0 0 3 15,0-3-1-15,-4 0-2 16,-11-1 0-16,-8-2-5 16,-5 0 4-16,-9-3-2 15,-6 2 3-15,-4-3 0 16,1 1 0-16,-2-2 0 16,-2-1-3-16,-7 3 3 0,-4-2-2 15,-5 2 0 1,-6-3-3-16,-1 2 2 0,-1 0-1 15,-1-1-3-15,-1 4 5 16,1 0-2-16,-2 1 3 16,-1 0-1-16,-2 2-5 15,-4 0 1-15,-3-1 1 16,-2 0-4-16,-1 1 3 16,-2-2 3-16,4 0 3 15,-3 1-8-15,-3-3 5 16,3 1 3-16,-3 0 0 15,-3 1-4-15,1-1 4 0,-3 2 2 16,-3-4-1 0,1 4 0-16,-8-2-1 0,1 3-2 15,-3 0 2-15,1-1 0 16,2 2-2-16,0 1 0 16,7-2 2-16,2 2 4 15,2 0-4-15,2 0-1 16,1 2 1-16,-2 0 0 15,1 0 1-15,1 0-1 16,1 0 1-16,2 2-3 16,0 4 4-16,-6 3-1 15,-4 1 2-15,1-1 0 16,1 2-3-16,4-1 0 16,5 2 1-16,4-2-1 15,6 1-2-15,2 2 2 0,-1-2-1 16,4 2-2-16,-2 0 2 15,-1 3 0-15,-10 4-1 16,0 1 2-16,-6 2 0 16,0-1-1-16,6 1 1 15,-3-3 0-15,12-4 2 16,3 0-2-16,7-4-1 16,8-1-2-16,3-1 3 15,-3-2 2-15,-2 1-2 16,0-4-2-16,2-3 0 0,3-2 1 15,3 0 1 1,2 0-4-16,-3 0 3 0,-1 0-9 16,-1-4-2-16,1-1 0 15,1 0-4-15,0-1-8 16,1 4-15-16,0 2-7 16,6 0-31-16,1 0-6 15,5 0-90-15</inkml:trace>
  <inkml:trace contextRef="#ctx0" brushRef="#br0" timeOffset="-131563.58">8171 15340 17 0,'0'0'20'0,"0"0"5"15,0 0-3-15,0 0 3 16,0 0 2-16,0 0-3 16,0 0-2-16,0 0-3 15,0 0 4-15,0 0-6 16,0 0-3-16,0 0-3 15,0 0-6-15,0 0-3 16,0 0 0-16,0 0 4 16,0 0 1-16,0 0 3 15,0 0-8-15,0 0-2 16,0 0-4-16,0 3 0 16,0 6 4-16,0 0 14 0,0-1-5 15,5 0 1-15,2-2-8 16,0-2-2-16,1-2 0 15,2 0 4-15,7-2-2 16,3 0 11-16,7 0-2 16,11-12 1-16,5-9 0 15,9-4-1-15,8-4-3 16,4-6-1-16,2-1-6 16,-2-1 1-16,-6 3 1 15,-6 7-3-15,-13 4 0 16,-6 7 0-16,-11 3 1 15,-8 3 0-15,-4 5-1 16,-6 0 1-16,-1 3-1 0,-1 0 0 16,-2 1 1-16,0 0 2 15,0 1 3-15,0 0-4 16,0 0 0-16,0 0 0 16,0 0-1-16,0 0 1 15,0 0-1-15,0 0-1 16,0 0 0-16,0 0 0 15,0 0 0-15,0 0 0 16,0 0 0-16,0 0-2 16,0 0 1-16,0 0 0 15,0 0-1-15,0 0 1 16,0 0 1-16,0 0-1 16,0 0 1-16,0 0-1 15,0 0 1-15,0 0-1 0,0 0-2 16,0 0 2-16,0 0 1 15,0 0 0-15,0 0 1 16,0 0-1-16,0 0 0 16,0 0-1-16,0 0 0 15,0 0 1-15,0 0 0 16,0 0 1-16,0 0-1 16,0 0 0-16,0 0 0 15,0 0 0-15,0 0-1 16,0 0 0-16,0 0 0 15,0 0 1-15,0 0 0 16,0 0 0-16,0 0 0 0,0 0-2 16,0 0 0-16,0 0-3 15,0 0 4-15,0 0 0 16,0 0-1-16,0 0 2 16,0 0-2-16,0 0 1 15,0 0 0-15,0 0 1 16,0 0-2-16,0 0-1 15,0 0 0-15,0 0 1 16,0 0 0-16,0 0-1 16,0 0-1-16,0 0 0 15,0 0 2-15,0 0 2 16,0 0-1-16,0 0 0 16,0 0 0-16,0 0-1 0,0 0 1 15,0 0-2-15,0 0-1 16,0 0 2-16,0 0-2 15,0 0-1-15,0 0 3 16,0 0-3-16,0 0 1 16,0 0-2-16,0 0 3 15,0 0 3-15,0 0-2 16,0 0 1-16,0 0 1 16,0 0-3-16,0 0 0 15,0 0-2-15,0 0 4 16,0 0 1-16,0 0-4 15,0 0 4-15,0 0-1 0,0 0 0 16,0 0-4-16,0 0 2 16,0 0-1-16,0 0 2 15,0 0-3-15,0 0-6 16,0 0-5-16,0 0-3 16,0 0-2-16,0 0-4 15,0 0-9-15,0 0 10 16,0 0 10-16,0 0 14 15,0 0 0-15,0 0 0 16,0 0-1-16,0 0 1 16,0 0-3-16,0 0 3 15,0 0 0-15,0 0 0 16,0 0-2-16,0 0-2 0,0 0-5 16,0-2-13-1,0 2-2-15,0 0-1 0,-2 0-1 16</inkml:trace>
  <inkml:trace contextRef="#ctx0" brushRef="#br0" timeOffset="-128435.31">10222 17759 14 0,'0'0'23'0,"0"0"1"16,0 0 9-16,0 0 3 16,0 0-4-16,0 0-6 15,0 0-9-15,0 0-2 16,0 0-3-16,0 0 1 15,0 0-2-15,0 0 0 16,0 0 1-16,0 0-2 16,0 0-5-16,0 8 2 15,5 6 5-15,-2 4 14 16,0 6 20-16,0 2-17 16,0-5-10-16,1 3 3 15,-1-3-16-15,-1-5 3 16,-1-1 1-16,2-2-9 0,-1-6 6 15,1-3-6-15,1 0 3 16,2-4-1-16,7 0-3 16,10 0 13-16,10-4 16 15,10-17-16-15,15-7-4 16,12-10-6-16,18-5 0 16,11-2 0-16,5 0 4 15,-2 4 4-15,-7 6-3 16,-8 3-3-16,-11 4-5 15,-6 7 0-15,-15 7 1 16,-9 3-1-16,-11 2-1 0,-12 4 0 16,-7 3-6-1,-8 1 1-15,-5 1-1 0,-1 0 2 16,-2 0 5-16,0 0 0 16,0 0-1-16,0 0-2 15,0 0 2-15,0 0-1 16,0 0 1-16,0 0-2 15,0 0-4-15,0 0-7 16,0 0-2-16,0 0-2 16,0 0-9-16,0 0-1 15,0 0-8-15,1 0-9 16,1 0-4-16,1 0 6 16,0 0-18-16,-2 0-46 15</inkml:trace>
  <inkml:trace contextRef="#ctx0" brushRef="#br0" timeOffset="-112376.25">3805 2007 4 0,'0'0'10'0,"0"0"0"15,0 0-6-15,0 0-3 16,0 0 1-16,0 0-1 16,0 0 3-16,-8-63 8 15,6 59-1-15,2 2 2 0,0 2-10 16,0-2 4 0,0 2-3-16,0 0-1 0,0 0 7 15,0 0 5-15,0 0 18 16,0 0 5-16,0 0-6 15,0 0-10-15,0 0-5 16,0 0-6-16,0 0-2 16,0 0 0-16,0 5 7 15,0 11 7-15,-3 3 17 16,-6 6-6-16,-7 4-12 16,-4 4-12-16,-5 5-1 15,-5 5 0-15,-7 1 2 16,-6 5-3-16,-7 0 1 0,-5 0 7 15,-6 2-6 1,0 1 9-16,-2 2 1 0,-4-2 0 16,-1-2 2-16,2-9-8 15,6-5-1-15,12-6-5 16,11-11-1-16,13-6-3 16,11-6-1-16,7-5-1 15,4-2 1-15,2 0-3 16,0 0 2-16,0 0 0 15,0 0-4-15,2 0 4 16,14-4 0-16,11-7 8 16,10 0-1-16,10-4 0 15,17-4-7-15,9 0 4 16,3-6-5-16,6-1 0 0,-6-3 0 16,-3 3-1-16,-6 1 3 15,-15 6-3-15,-16 8-1 16,-16 4 1-16,-10 6 3 15,-7 1-3-15,-3 0 7 16,0-2 21-16,0 2 4 16,0-4-13-16,-9-2-7 15,-10-5-12-15,-11-7-2 16,-9-3-8-16,-13-5 0 16,-5-3 3-16,-5-3-7 15,-4 0 10-15,3-1-2 16,2 2 4-16,6 6-1 15,7 2 2-15,5 7 1 0,15 5 0 16,5 6-4 0,8 0 1-16,9 4-7 0,5 1 0 15,1 0-10-15,0 0-10 16,0 0-3-16,0 6 0 16,1 19 10-16,10 16 22 15,11 18 2-15,2 16-3 16,4 19 4-16,2 7-1 15,4 4-1-15,-1-5-2 16,-3-7-1-16,-2-10 2 16,-2-5 1-16,-8-10 0 15,-5-10 0-15,-7-7 1 0,-1-12 1 16,-2-9-2 0,0-11 0-16,-3-9 1 0,1-7-1 15,-1-3 1-15,0 0 4 16,0-16 15-16,0-18-17 15,-7-19-3-15,-4-14-5 16,1-13 5-16,2-8 5 16,2-2 3-16,0-4 4 15,6 10 4-15,0 9-10 16,0 18-4-16,6 13 5 16,3 14 4-16,-1 10-10 15,2 6-1-15,-1 4-1 16,-4 3-4-16,-2 2 2 15,-2 4-3-15,-1 1 2 16,0 0 4-16,0 0 2 0,0 0-2 16,0 0 0-16,0 0-3 15,0 0 0-15,0 0-3 16,0 0 2-16,0 0-8 16,0 0-1-16,0 0-3 15,0 0 4-15,0 0-11 16,0 0 0-16,0 0-1 15,0 0-1-15,0 1-3 16,0 4 6-16,0 1 16 16,3-1-16-16,3 1 1 15,-2-2-4-15,1 2 4 16,1-2-4-16,-3 2-15 0,5-4-4 16,-1 3-18-16,-4-2-3 15,0-2 6-15</inkml:trace>
  <inkml:trace contextRef="#ctx0" brushRef="#br0" timeOffset="-100046.41">12226 16073 157 0,'0'0'0'16,"0"0"-135"-16,0 0 113 16,0 0 22-16,0 0 136 15,0 0-56-15,0 0-42 16,-73-27-26-16,73 27-5 15,0 0-3-15,0 0 1 16,0 0-4-16,0 0 3 16,0 0 3-16,0 0-1 15,0 0 1-15,0 0-3 16,-2 0 8-16,-8 0 16 0,-4 0-3 16,-5 2-7-1,-6 5-3-15,-3-1 2 0,-8 2 2 16,-8 4 1-1,-8-1-3-15,-4 3-1 0,-7 1-7 16,2 0-1-16,-11 1-3 16,-3-1 1-16,-10-1 0 15,-10 2-6-15,-6-4 7 16,-4 0-4-16,5-2-1 16,9-1 7-16,14-3 12 15,14-2 1-15,16 0-2 16,13-4-12-16,10 2-5 15,11-2-1-15,7 0-1 16,6 0-1-16,0 3-1 0,0-3-4 16,0 0-2-16,0 0-10 15,0 0-2-15,0 0 8 16,0 0 10-16,0 0 1 16,0 0 0-16,0 0-4 15,0 0-9-15,0 0-1 16,3 0 5-16,4 0 4 15,2-5-12-15,3-3-21 16,6-1 8-16,0-2-7 16,5-2-15-16,2-2 4 15,3-2 0-15,2-3 0 16,4-3-2-16,2 0-2 16,-1-3-11-16,-1 2 22 0</inkml:trace>
  <inkml:trace contextRef="#ctx0" brushRef="#br0" timeOffset="-99462.89">11296 15820 275 0,'0'0'5'16,"0"0"-5"-16,-94 57-18 16,60-36 18-16,-4-2 11 0,-1 2 14 15,-2 0-2-15,-2 3-1 16,3 2-6-16,1 1 4 16,2-2 5-16,1 0 3 15,9-3-13-15,3-6-3 16,6-2 5-16,5-2-10 15,3-2-3-15,4-2-4 16,4 1 6-16,2 1-5 16,0 7 3-16,0 6 9 15,18 6 5-15,9 2 2 16,7 5-4-16,9-3-4 16,5-1-2-16,3-2-2 15,1-3-3-15,-1-1 5 0,-6-5-5 16,-8-5-5-16,-6-3 2 15,-7-3-2-15,-6-4 1 16,-8-1-1-16,-2-2-1 16,-5-1 0-16,-3-1-5 15,0-1-3-15,0 1 1 16,0-1 0-16,0 0-3 16,0 0-2-16,0 0-10 15,0 0-24-15,0 2-24 16,0-2-26-16,0 0-16 0,0 0-91 15</inkml:trace>
  <inkml:trace contextRef="#ctx0" brushRef="#br0" timeOffset="-96560.52">12510 17531 167 0,'0'0'13'15,"0"0"-13"-15,0 0-104 16</inkml:trace>
  <inkml:trace contextRef="#ctx0" brushRef="#br0" timeOffset="-96000.04">12510 17531 5 0,'0'0'73'0,"23"-7"-31"15,-21 7-25-15,-2 0 0 16,0 0 8-16,0 0-3 16,0 0-4-16,0 0-4 15,0 0 10-15,0 0 5 16,0 0-4-16,0 0-6 15,0 0 11-15,0 0 4 16,-3 0-9-16,-13 0-12 16,-6 6-6-16,-4 0 1 15,-3 0-1-15,-4 1 6 16,-4 2-7-16,-4-3 1 16,-4 3-4-16,-4-3 0 15,-1 2-2-15,-7 1 3 16,-2 0-2-16,-5-2 6 0,-8-2 2 15,2 0-2-15,0-3 4 16,1 1-7-16,5-1-3 16,3-2 1-16,0 0-2 15,2 0-1-15,6 0 2 16,5 0 1-16,6 0-2 16,8 0 4-16,10 0 9 15,8 0 4-15,7 0-4 16,6 0-6-16,3 0-6 15,0 0-2-15,0 0 0 0,0 0 0 16,0 0-2 0,0 0-1-16,0 0 2 0,0 0 1 15,0 0-4-15,0 0 4 16,0 0-3-16,0 0 3 16,0 0-1-16,0 0-6 15,0 0-1-15,0 0-10 16,0 0-16-16,0 0-19 15,0 0-2-15,3 0-12 16,6-7-20-16,4-6-26 16,6-5-40-16</inkml:trace>
  <inkml:trace contextRef="#ctx0" brushRef="#br0" timeOffset="-95384.71">11682 17209 186 0,'0'0'69'0,"0"0"-69"16,0 0-38-16,0 0 38 15,0 0 7-15,-100 79 27 16,53-44 12-16,-5 1-6 15,3 1-14-15,-1 0-2 16,0-5-2-16,-1 2-9 0,3-4-2 16,-2-1 1-16,5-6 5 15,2 0-1-15,7-7 0 16,8-5-2-16,8-2 13 16,8-5-7-16,8-3-13 15,4-1-6-15,0 0-1 16,0 3-1-16,1 3-9 15,15 4 10-15,9 1 0 16,6 1 6-16,12 0-5 16,5 2 5-16,6-3-3 15,2 2-2-15,-2-1 3 16,-2-1-3-16,-1-1 4 16,-8 0-5-16,-1-3-3 0,-11-2 2 15,-4 4-4-15,-9-4 2 16,-6 0-6-16,-6-1-3 15,-5-2-13-15,-1 0-7 16,0-2-12-16,0 4-12 16,0-2-21-16,0 3-13 15,0 0-76-15</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20T14:17:46.069"/>
    </inkml:context>
    <inkml:brush xml:id="br0">
      <inkml:brushProperty name="width" value="0.05292" units="cm"/>
      <inkml:brushProperty name="height" value="0.05292" units="cm"/>
      <inkml:brushProperty name="color" value="#FF0000"/>
    </inkml:brush>
  </inkml:definitions>
  <inkml:trace contextRef="#ctx0" brushRef="#br0">5376 8768 125 0,'0'0'0'0,"0"0"-2"15,0 0 2-15,0 0 0 16,0 0 0-16,0 0 1 16,0 0 7-16,-11 27-2 15,11-23 10-15,0-2 15 16,0 4 2-16,0-2-2 15,1 3-1-15,8 1-5 16,0 3 13-16,9-1-10 16,4 3 4-16,7 2 2 15,8 0-8-15,9-1-1 16,7 0-1-16,10-1 1 16,3-1-17-16,9-4 8 0,7-2-7 15,7-3-2-15,10-1-1 16,7-1 4-16,9-1-1 15,1 3 1-15,8 0-4 16,4 0 1-16,7 1-4 16,5-1 2-16,6-2-1 15,4-1-3-15,-3 0 4 16,7 0-2-16,-5 0 1 16,-3-4 4-16,-3 2 1 15,-7 2-4-15,-9 0-1 16,-8 0-2-16,-13 0-1 15,-6 0-1-15,-9 0 1 0,-7 0 0 16,-7 5 1-16,-7-2 3 16,-4 2 0-16,-6 0-1 15,-7-1 3-15,-2-1-2 16,-8-1 3-16,-1 1 3 16,-2-1 1-16,-6-1-4 15,-1-1 3-15,-3 0 3 16,-6 0-2-16,-6 0-5 15,-5 1-4-15,-5-1-1 16,-4 2 0-16,-1-2 0 16,-1 0-1-16,-2 0-1 15,0 0-1-15,0 0-6 16,0 2-25-16,0-1-37 0,3 3-49 16,3 4-85-16,6 0-75 15</inkml:trace>
  <inkml:trace contextRef="#ctx0" brushRef="#br0" timeOffset="1866.03">13722 8924 147 0,'0'0'105'15,"0"0"-105"-15,0 0-9 16,0 0-29-16,0 0 24 16,0 0 7-16,0 0 7 15,-1 5 14-15,2-3 4 16,5 0 3-16,2 2 3 0,4 2 1 16,9-3 2-1,6 2 0-15,8 1-8 0,11-3-4 16,7 1 7-16,11 0 3 15,7 0-6-15,7 0-1 16,12-1 0-16,11 0 2 16,11-3-10-16,10 2 6 15,13-2-3-15,6 0 5 16,13 0-2-16,10 0 2 16,11-2-5-16,10 2 7 15,7 0-2-15,8 0-3 16,2 0-6-16,2 4-1 15,0 2-3-15,5 1 4 16,-1 0 7-16,-9 0 1 0,-9 4 8 16,-15-3-7-16,-13 3-1 15,-15-3-13-15,-17 0 8 16,-13-1-11-16,-16-3 0 16,-17 1 5-16,-17-2-3 15,-22-2 2-15,-15-1-2 16,-13 0 2-16,-9 0-2 15,-5 0 5-15,-3 0 7 16,0 0 2-16,0 0-2 16,0 0-2-16,0 0-11 15,0 0 6-15,0 0-5 16,0 0-2-16,0 0-1 16,0 0 0-16,0 0 0 0,0 0 0 15,0 0-2 1,0 0 0-16,0 0-4 0,0 0-9 15,0 0-15-15,0 0-24 16,6 1-37-16,6 5-45 16,3 0-71-16</inkml:trace>
  <inkml:trace contextRef="#ctx0" brushRef="#br0" timeOffset="7718.05">25336 7772 166 0,'0'0'34'0,"0"0"-34"16,0 0-30-16,0 0 26 16,0 0 4-16,0 0 7 15,0 0 15-15,1-27 0 16,1 22 13-16,-1 1 28 0,-1 3-20 15,0 1-18-15,2 0-11 16,-2 0-8-16,0 0-2 16,0 0-1-16,0 0 2 15,-3 6-1-15,-21 18 1 16,-14 10 5-16,-11 11-3 16,-12 11 6-16,-11 5-2 15,-9 7-4-15,-7 2 0 16,-3-6 1-16,-2-2 13 15,-1-5-1-15,-1-10 11 16,-1 0-3-16,5-7-2 16,8-5-8-16,12 1-4 0,12-7-4 15,12-2-2-15,13-7-7 16,15-8 0-16,10-4-1 16,7-2-1-16,2-4-10 15,0 0-3-15,5 1 0 16,14 0 0-16,18-2 12 15,17-1 0-15,24 0 2 16,26-7 6-16,22-10 1 16,15 4-7-16,10-1 0 15,-4 2 0-15,-5 5 0 16,-6 1 2-16,-15 2-2 16,-18 2 1-16,-17 0-1 15,-15 2 0-15,-15-2 0 0,-15 1-1 16,-15 0 1-16,-9 1 1 15,-11-2-1-15,-6 2 1 16,0-3 7-16,-3-3-8 16,-17-7-10-16,-8-7 5 15,-8-11 1-15,-10-9-7 16,-6-6-3-16,-7-5-2 16,-5-6 12-16,-1-2-2 15,0 0 6-15,4 6 3 16,6 9-3-16,8 5 1 15,8 7 0-15,10 4 1 16,9 4-2-16,6 4 4 16,6 4-2-16,4 4 0 15,1 2-2-15,3 1 2 0,0 2 0 16,0 0-1-16,-1 3 2 16,1 0-1-16,-2 2 4 15,2 1 1-15,0 1 0 16,0 0-4-16,0 0-3 15,0 0 0-15,0 0 0 16,0 0-2-16,0 0-2 16,0 7-8-16,0 16 0 15,0 15 12-15,0 16-1 16,7 20 1-16,4 22 0 16,0 12 3-16,3 11-3 15,3-2-1-15,5-3-1 0,3-9 2 16,2-5 0-16,2-8 0 15,-4-9 0 1,4-9-2-16,-1-9 0 0,0-10 2 16,-2-11-5-16,-3-10 5 15,-5-9-2-15,-1-10-4 16,-8-7 0-16,-3-8-1 16,-2 0 3-16,-1 0 4 15,3-20 15-15,5-17 7 16,6-20-21-16,3-17 3 15,2-19-2-15,2-11 2 16,0-8 0-16,-2-4 3 16,2 3-2-16,0 4-1 0,1 12 0 15,-1 11 1-15,-3 13-5 16,2 12 2-16,-3 13-2 16,-2 11 1-16,0 10-1 15,-7 9 0-15,-5 6-4 16,-3 7 4-16,-1 5 0 15,-2 0-6-15,0 0-15 16,0 0-25-16,0 0-29 16,2 0-35-16,-1 14-36 15,5 7-21-15</inkml:trace>
  <inkml:trace contextRef="#ctx0" brushRef="#br0" timeOffset="11655.51">25573 8181 20 0,'0'0'29'0,"0"0"2"16,0 0-7-16,0 0-5 15,0 0-7-15,0 0 2 16,0 0-1-16,9-23-1 16,-6 19-12-16,0 1 5 15,0 2 5-15,-2-2-4 16,1 0 7-16,-1 1 3 15,1-2-3-15,1-1-2 16,-2 0 2-16,2-2 2 0,2-3-3 16,1 0-4-1,0 0-4-15,3-3 2 0,2 1-4 16,2-3 1-16,0 2 6 16,0 0-1-16,1-1-2 15,1 2 4-15,-3-3-5 16,2 3 2-16,-1-3 1 15,-1 2-2-15,1 1 1 16,-1 0-5-16,4-1 2 16,-1 1-4-16,3-2 0 15,-1-1 1-15,2-2 2 16,2-2 0-16,-3 2 5 16,1 1-5-16,-2 2 3 15,-3 3 4-15,-2 0 0 0,0 4-10 16,-1-2 2-16,-4 4 5 15,-2 1 4-15,0 2 1 16,-3 0-3-16,-1 2-7 16,-1 0 0-16,0 0-2 15,0 0 0-15,0 0 0 16,0 0-5-16,0 0-1 16,0 0 0-16,0 0-6 15,-7 4-4-15,-8 5 16 16,-4 0 2-16,-8 2 4 15,-6 2-1-15,-9-2-2 16,-11 3-3-16,-11-3 3 16,-5-1-2-16,-3-2 0 0,2 0-1 15,6-2 4 1,6-1-4-16,4-2 1 0,5 0 1 16,7 3-2-16,8-3 0 15,7-1-1-15,3 1 1 16,8-2 0-16,5 2 1 15,5-1-1-15,5-1 0 16,1-1-5-16,0 1-8 16,0-1 2-16,0 0 2 15,0 0 1-15,0 0 1 16,0 0 2-16,0 0-3 16,0 0 4-16,0 0-7 0,0 3-25 15,0 3-32-15,0 3-51 16,-2 1-28-16</inkml:trace>
  <inkml:trace contextRef="#ctx0" brushRef="#br0" timeOffset="18911.28">27827 7871 237 0,'0'0'4'0,"0"0"-4"15,0 0-46-15,0 0 35 16,0 0 11-16,0 0 13 15,0 0 6-15,-1 0 21 0,1 0 11 16,0 0 8-16,0 0-17 16,0 0-10-16,0 1-10 15,0 2-9-15,0 5 0 16,0 8 7-16,0 9 21 16,0 9 14-16,-6 14-21 15,-2 10 17-15,-2 11-13 16,-3 9-10-16,-1 3-8 15,-1 3 0-15,3 1-3 16,3-2-9-16,2-5-1 16,2-11 0-16,5-12-7 15,0-14-1-15,0-11 1 0,0-10 0 16,0-6-3 0,0-6-13-16,0-2-9 0,2-3-23 15,0-3-21-15,-1 0-10 16,5-2-36-16,7-24-52 15,8-19-51-15</inkml:trace>
  <inkml:trace contextRef="#ctx0" brushRef="#br0" timeOffset="19206.52">28590 8444 409 0,'0'0'26'0,"0"0"-26"16,0 0-90-16,0 0 90 16,112-19 11-16,-54 7 40 15,4 0-23-15,7 2 5 16,4 0 12-16,5-2 0 0,-3 2-15 16,-4 2-11-16,-5 2-6 15,-11 2-9-15,-9 1 1 16,-3 2-2-16,-9-1-1 15,-5 2-2-15,-3 0 0 16,-9 0-3-16,-5 0-4 16,-3 0-18-16,-6 0-34 15,-1 0-33-15,-2 0-25 16,1 0-33-16</inkml:trace>
  <inkml:trace contextRef="#ctx0" brushRef="#br0" timeOffset="19814.64">30357 7913 281 0,'0'0'0'0,"0"0"-19"16,0 0 19 0,0 0 1-16,0 0 15 0,0 0 1 15,-14-16-4-15,9 16 2 16,-2 8 7-16,-8 16 11 15,-3 13 15-15,-4 12-28 16,-2 16-1-16,3 6-9 16,1 4-4-16,7-5 0 15,6-11-3-15,7-7 0 16,0-8-2-16,1-4 4 16,17-7-4-16,7-8 4 15,8-6 2-15,6-8 5 16,8-7 7-16,6-4-8 0,5-7-4 15,3-18 3 1,4-10-7-16,-3-9 7 0,-1-10-3 16,-6-13 0-16,-16-8-4 15,-12-5 3-15,-18 5 2 16,-9 8-8-16,-3 14-1 16,-27 5-6-16,-10 6 7 15,-17 5 5-15,-4 3-5 16,-1 10-6-16,3 8-5 15,8 8 0-15,4 7-16 16,2 1 3-16,3 0 15 16,6 3-25-16,7 14-29 15,6 6-31-15,8 6-7 16,9 5-73-16</inkml:trace>
  <inkml:trace contextRef="#ctx0" brushRef="#br0" timeOffset="20976.02">29614 8976 440 0,'0'0'0'0,"0"0"-106"16,0 0 3 0,0 0 103-16,123 0 39 0,-65 0 4 15,12 0-14-15,11 0 0 16,8 0 16-16,13-2-7 16,5-3-1-16,10 0-14 15,-1-2 2-15,-1 0-11 16,-6 0-4-16,-14 1-5 15,-14 0-5-15,-26 0-1 16,-16 0-1-16,-18 4 0 16,-8-2 0-16,-11 4-6 15,-2 0-17-15,0-2-18 0,-5 1-46 16,-13 1-2-16,-9 0-42 16</inkml:trace>
  <inkml:trace contextRef="#ctx0" brushRef="#br0" timeOffset="21278.25">29768 9188 87 0,'0'0'93'0,"0"0"-93"15,0 0-10-15,0 0 10 16,0 0 52-16,0 0 1 15,111 0-10-15,-61 0-2 16,8-2 1-16,7-5-14 16,3 0-9-16,4 0-11 15,-1 1 2-15,-3 2-6 16,-7 0-2-16,-9 2-2 0,-9 0-5 16,-8 0-7-16,-10 2-16 15,-10 0-24-15,-8 0-19 16,-7 0-34-16,-1 0-81 15</inkml:trace>
  <inkml:trace contextRef="#ctx0" brushRef="#br0" timeOffset="21569.99">30131 9204 276 0,'0'0'52'16,"0"0"-52"-16,0 0-7 15,0 0 7-15,0 0 11 0,-48 90 16 16,38-50-2 0,-2 5 14-16,1 4 8 0,-2-3-18 15,-1-4 11-15,-2-1-14 16,4-3-14-16,-3-4-3 16,3-1-8-16,2-5 4 15,-2-3-5-15,3-5 0 16,3-6 0-16,3-4-4 15,1-6-15-15,2-2-30 16,0-2-22-16,0 0-35 16,0 0-19-16,5-10-68 15</inkml:trace>
  <inkml:trace contextRef="#ctx0" brushRef="#br0" timeOffset="22184.94">30315 9485 390 0,'0'0'10'0,"0"0"-10"15,0 73-13-15,0-24 13 16,10 7 3-16,3-2 1 16,3-3-3-16,-2-9 4 15,1-7-1-15,-3-11 5 16,-3-7 5-16,-3-9 5 0,0-5-11 15,-5-1 4 1,1-2 0-16,4 0 10 0,4-12 22 16,8-21-14-16,6-17-24 15,3-11 6-15,3-3-9 16,-2 2 8-16,2 9-1 16,-5 8-4-16,1 7-6 15,2 0-6-15,3 0-15 16,7-2-4-16,1 1-30 15,5 6-13-15,-1-3-29 16,7 7-53-16</inkml:trace>
  <inkml:trace contextRef="#ctx0" brushRef="#br0" timeOffset="22469.17">31723 8593 168 0,'0'0'143'16,"0"0"-143"-16,0 0-16 16,0 0 16-16,0 0 10 0,103-27 6 15,-57 15 12-15,6 2 6 16,2 2-8-16,1-2-1 15,-3 6-20-15,-11 0-5 16,-9 4-2-16,-14 0-14 16,-10 0-35-16,-8 0-25 15,0 0-48-15,-18 6 14 16,-15 11 50-16</inkml:trace>
  <inkml:trace contextRef="#ctx0" brushRef="#br0" timeOffset="22764.38">31799 8657 10 0,'0'0'25'0,"0"0"6"16,0 0 22-16,0 0 7 15,0 0-2-15,113 26 0 16,-56-26 2-16,7 0-20 16,2 0-19-16,-3 0-17 15,-4-4-4-15,-5 0-13 16,-8-3-24-16,-3-1-35 15,-7-5-31-15,-2-5-53 16</inkml:trace>
  <inkml:trace contextRef="#ctx0" brushRef="#br0" timeOffset="23662.54">33123 7829 143 0,'0'0'98'16,"0"0"-98"-16,0 0-4 16,0 0 2-16,0 0-4 15,0 0 6-15,-2-9-5 16,0 13 5-16,-1 10 17 0,-1 9 10 16,-1 9-8-16,1 4-7 15,-4 4 16-15,0 6 13 16,-2 7-18-16,0 7-10 15,0 3 2-15,-2-3-6 16,2 1-3-16,0-7 0 16,1-6 13-16,3-3 0 15,0-10-16-15,3-5 3 16,-2-5-1-16,2-8-2 16,1-8 2-16,1-5-3 15,1-2 1-15,0-2 0 16,0 0 13-16,0 0 20 0,0-6 5 15,0-15-11 1,1-13-30-16,9-14-2 0,2-16-6 16,0-11 3-16,3-7-7 15,-1 3 4-15,-1 8 8 16,-3 11 0-16,1 8 0 16,1 13 0-16,-3 8 0 15,-2 9-1-15,-4 7 1 16,1 7 11-16,-4 5-8 15,0 1-3-15,0 2-5 16,0 0-5-16,0 9-24 16,0 20-6-16,-7 18 33 15,-6 17 6-15,-2 17 1 16,0 2-3-16,0 5-6 0,5-7-15 16,-1-7-7-16,2-8 5 15,2-11-21-15,2-7 6 16,1-8 2-16,-1-7-31 15,1-9-60-15</inkml:trace>
  <inkml:trace contextRef="#ctx0" brushRef="#br0" timeOffset="25438.57">32400 9528 214 0,'0'0'0'0,"0"0"-52"16,0 0 29-16,0 0 23 0,0 0 27 15,0 0 4 1,63-56-6-16,-42 44 2 0,0 1 7 16,6-3 2-16,2-2-16 15,6 0 3-15,3-4-4 16,4 0 3-16,3-3-1 15,3-1 1-15,-1 1-6 16,-2-1-3-16,-3 5 3 16,-4 0-9-16,-5 1 1 15,0-1 4-15,0 0-8 16,4-1 2-16,2 0-3 16,-3 3-3-16,3 3 0 15,-8 4-6-15,-4 4-8 16,-1 6-10-16,-10 0-20 15,-4 0-16-15,-5 5-10 0,-7 12-6 16,0 8-32 0</inkml:trace>
  <inkml:trace contextRef="#ctx0" brushRef="#br0" timeOffset="25731.29">32285 9750 232 0,'0'0'0'15,"0"0"-65"-15,0 0-23 16,103-33 88-16,-60 19 77 15,5-2-8-15,-3 0-39 16,-2 1 0-16,3-4 10 16,-1 0 9-16,4-2-17 15,4-1-9-15,2 0 6 16,2 0-7-16,-2 0 6 16,-5 4 2-16,-3 2 0 15,-9 4-8-15,-6 2-8 16,-8 1-5-16,-8 5-5 15,-8 2 2-15,-4 2-5 16,-4-2-1-16,0 2 0 0,0 0-4 16,2 0-20-16,5 0-52 15,8 2-79-15,9 6-90 16</inkml:trace>
  <inkml:trace contextRef="#ctx0" brushRef="#br0" timeOffset="31344.01">6892 10326 24 0,'0'0'0'0,"0"0"-10"15,0 0 6-15,0 0 4 16,0 0 0-16,0 0 9 16,-82-2 17-16,78 2 9 15,4 0-4-15,0 0-7 16,0 0-10-16,0 0 9 16,0 0 4-16,0 0-12 15,0 0 0-15,4 0 1 16,1 0 5-16,8 0 14 0,4 5 1 15,2 3-21-15,9-1 11 16,8 2 0-16,6-2 4 16,12 1-21-16,4 0-4 15,6 0 8-15,6-2-4 16,8 0-1-16,1 1-1 16,9-3-1-16,6 2 1 15,10 2-4-15,4-4 3 16,8-1 0-16,8-2-3 15,6-1-3-15,1 0 8 16,6 0-1-16,-2 0-2 16,0-3 7-16,3-1-1 15,-3 0 3-15,1-2-5 0,7 1 2 16,-2 1-1-16,-3 0-4 16,-2-2-1-16,-12 1-3 15,-14 1 2-15,-14 2 1 16,-20 2-3-16,-21 0-2 15,-18 0-2-15,-14 0 2 16,-13 0-1-16,-7 0 2 16,-3 0 1-16,0 0-2 15,0 0 3-15,0 0-3 16,0 0-2-16,0 0-2 16,0 0-7-16,0 0-20 15,0 0-25-15,0 0-38 0,0 6-40 16,-9 6-51-1</inkml:trace>
  <inkml:trace contextRef="#ctx0" brushRef="#br0" timeOffset="33440.31">17000 10496 70 0,'0'0'40'16,"0"0"-40"-16,0 0-15 15,0 0 15-15,0 0 5 16,0 0 15-16,0 0 5 0,-7 0 6 15,7 0-4-15,0 0-7 16,0 0-1-16,0 0-9 16,0 0 5-16,3 0-1 15,0 0 10-15,3-2 2 16,1-4 7-16,3 2-2 16,3-4 1-16,-4 6-3 15,2-4-6-15,-2 3-3 16,1 1-7-16,0-1-11 15,-3 2 3-15,2-1 1 16,4 2-5-16,4 0 0 16,5 0-1-16,5 0 1 0,8 0-1 15,2 0 1 1,7 5 1-16,6-2-2 0,5 0 1 16,5-1 2-16,4 2-2 15,5-2 1-15,6 0 0 16,8 2-1-16,9-4 3 15,9 0 2-15,12 0-3 16,11 0 5-16,11 0-1 16,7 0 0-16,4-6-1 15,2 4-1-15,1-3 0 16,-7 1-2-16,-5-1 2 16,-6 1 1-16,-7-1-3 15,-8 0 3-15,-6 2-3 16,-11-3 0-16,-5 0 3 15,-4 0 3-15,-6 2-6 0,-1-2 6 16,-4 3-2-16,-4 2-4 16,-7-1-2-16,-3 2 2 15,-7 0-1-15,-6 0-1 16,-7 0-1-16,-1 0 0 16,-3 0 1-16,-2 0 2 15,-3 0-3-15,-1 0 2 16,-5 0-1-16,-6 0-1 15,0 0 0-15,-8 0-1 16,-6 2 1-16,-5-2 0 16,-3 0 0-16,-2 0 0 15,0 0 0-15,0 0 0 0,0 0-1 16,0 0-2-16,0 0 0 16,0 0-11-16,0 1-15 15,0 2-26-15,-8 3-51 16,-11 5-26-16,-11 3 23 15,-12-1-79-15</inkml:trace>
  <inkml:trace contextRef="#ctx0" brushRef="#br0" timeOffset="40342.1">6018 6253 12 0,'0'0'0'16</inkml:trace>
  <inkml:trace contextRef="#ctx0" brushRef="#br0" timeOffset="41224.85">6018 6253 3 0,'0'0'9'0,"-79"-22"11"15,74 21-11 1,2-1 7-16,-1 2 3 0,1 0 0 16,3 0 3-16,-1 0 3 15,1 0 3-15,0 0 0 16,0 0 13-16,0 0 6 16,0 0-21-16,0 0-14 15,0 0 7-15,0 0 4 16,0 0-5-16,0 0 0 15,0 0-1-15,0 0-6 16,0 0-2-16,8 0-1 16,14 0 5-16,12 0 7 0,15 0 2 15,6 0 0 1,2 3 0-16,4 1-3 0,8 1-15 16,7-1 8-16,15 0-7 15,10-2-5-15,17-1 2 16,15 1 13-16,10-2-15 15,11 0 7-15,8 0-1 16,-2-5 10-16,6-2-6 16,-8-2-8-16,6 5 5 15,-6 0 0-15,-9 2-3 16,-7 2-2-16,-15 0-2 16,-9 0 1-16,-13 0-1 15,-14 0-1-15,-14 6 1 0,-13-3 6 16,-14 1-3-1,-12 1 1-15,-13-3-2 0,-13 1-1 16,-6-3 3-16,-4 0-3 16,-2 0 7-16,0 0 0 15,0 0-1-15,0 0 4 16,0 0 0-16,0 0-3 16,0 0-2-16,0 0-4 15,0 0-2-15,0 0-1 16,0 0 1-16,0 0-4 15,0 0-1-15,0 0 0 16,0 0-2-16,0 0 0 16,0 0-2-16,0 0-6 15,0 0-3-15,0 0 0 0,0 0-5 16,0 0-3-16,0 0-8 16,0 0-18-16,0 0-14 15,0 0-21-15,0 5-21 16,-6 0-44-16</inkml:trace>
  <inkml:trace contextRef="#ctx0" brushRef="#br0" timeOffset="53966.23">18800 1845 124 0,'0'0'0'16</inkml:trace>
  <inkml:trace contextRef="#ctx0" brushRef="#br0" timeOffset="54860.85">20154 1858 161 0,'0'0'0'0,"0"0"-45"0,0 0-71 16,0 0 116-16,0 0 7 15,0 0 10-15,-22-23 10 16,22 22-8-16,0 0-10 16,0 1 4-16,0 0 13 15,0 0 7-15,0 0-4 16,0 0-1-16,0 0 5 15,0 0-5-15,0 0 2 16,0 0-5-16,0 0-9 16,0 0-13-16,0 0 3 0,0 0 13 15,-2 0-3 1,2 0 3-16,-1 0-8 0,1 12-8 16,0 14-1-16,1 11 22 15,13 12 2-15,5 3-2 16,1 5-3-16,5 0-10 15,2 2-5-15,3-2-5 16,1-2 2-16,0-4 7 16,-1-8-3-16,-2-8 0 15,-2-12-6-15,-7-8 2 16,-2-7 0-16,-8-8 3 16,-5 0 4-16,-1 0 18 15,4-20 19-15,1-21-2 0,1-22-18 16,1-22-14-1,-4-15-13-15,-4-10-3 0,-2-2-4 16,0 12 4-16,0 14-8 16,0 14 1-16,-5 19-18 15,-5 10-7-15,2 14-23 16,-1 9-21-16,2 10-19 16,0 10-26-16,-2 2-63 15</inkml:trace>
  <inkml:trace contextRef="#ctx0" brushRef="#br0" timeOffset="55443.05">20933 1850 306 0,'0'0'0'15,"0"0"-7"-15,0 0-70 16,-13-92 77-16,7 72 27 16,-2 2 17-16,-4 4-28 15,2 4 7-15,-5 6-11 16,-5 4-6-16,-8 0 3 0,-8 14-4 15,-10 19-1-15,-5 13-3 16,1 11-1-16,3 8 2 16,10-5-2-16,16-7-5 15,11-11 2-15,10-13-2 16,0-9 5-16,10-8 0 16,11-4-1-16,12-7 1 15,9-1 8-15,11-3 5 16,3-15 5-16,0-4 2 15,-4 4-12-15,-13 7 2 16,-7 5-7-16,-9 6 0 16,-3 0-3-16,-5 0-1 0,2 8-4 15,-1 4-1 1,-2 1-16-16,0-2-19 0,-5-2-17 16,0-3-19-16,-3-6-66 15</inkml:trace>
  <inkml:trace contextRef="#ctx0" brushRef="#br0" timeOffset="55750.08">21124 1901 48 0,'0'0'112'15,"0"0"-60"-15,0 0-25 16,0 0-16-16,0 0-11 16,0 0-6-16,6 25 6 15,2 13 1-15,2 8 10 0,0 6-9 16,2-3 6-16,2-2-6 15,-5-6 1-15,-2-8 11 16,0-11-3-16,-5-9 10 16,-1-9-7-16,1-4 2 15,-1 0 12-15,2 0 29 16,0-11 4-16,4-18-9 16,4-20-43-16,6-10 11 15,4-4-18-15,4 4 3 16,-2 12 0-16,2 14 3 15,-4 11-8-15,-5 8-12 16,-3 6-1-16,-5 5-10 16,-2 3-12-16,0 0-20 15,3 0-27-15,1 6-3 0,1 8-12 16,5 2-52-16</inkml:trace>
  <inkml:trace contextRef="#ctx0" brushRef="#br0" timeOffset="57855.89">21680 1864 59 0,'0'0'27'0,"0"0"-27"15,0 0-18-15,0 0 18 16,0 0 36-16,0 0-24 15,-12-12-12-15,12 12 8 16,0 0 0-16,0 0 9 16,0 0-5-16,0 0-10 0,0 13 3 15,0 9 28 1,0 7-3-16,0 9-13 0,-4 7-1 16,-2 5 0-16,3 3-2 15,0-3-12-15,3-4 4 16,0-6-4-16,0-9 0 15,0-9-2-15,3-7-4 16,2-5 1-16,-2-6-7 16,-2-3-15-16,2-1-25 15,-2-5-28-15,-1-17-24 16</inkml:trace>
  <inkml:trace contextRef="#ctx0" brushRef="#br0" timeOffset="57865.86">21679 1616 331 0,'0'0'0'0,"0"0"-100"16,0 0-30-16,0 0 85 16,0 0-6-16</inkml:trace>
  <inkml:trace contextRef="#ctx0" brushRef="#br0" timeOffset="59006.78">22231 1976 280 0,'0'0'104'0,"0"0"-104"15,0 0-61-15,0 0 61 16,-102-77 19-16,62 77-2 16,-3 0-16-16,-6 17 1 15,-2 13 0-15,0 9 5 16,5 6-4-16,9 1-3 16,12-3 2-16,11-10-4 15,9-11-1-15,5-8 3 16,0-7 0-16,13-3 1 0,7-4 8 15,12 0 5-15,3-3-2 16,4-11-4-16,3 1-4 16,-11 2-1-16,-8 5-3 15,-7 6 0-15,-8 0-1 16,-1 0-1-16,2 0-1 16,-2 4 3-16,4 3 0 15,2 0 0-15,1-4 1 16,2-3 1-16,1 0 0 15,6-4-1-15,3-19 5 16,4-10-2-16,-1-7 0 16,0-13 3-16,-3-11-1 0,-3-15-5 15,-2-15-1-15,-5-16-11 16,-4-11-5-16,-3 4 12 16,-6 12 0-16,-1 27 4 15,-2 31 32-15,0 19 2 16,0 16-9-16,0 8-23 15,-3 4-2-15,-2 16-10 16,-7 37-35-16,-5 33 45 16,-6 33 1-16,7 13-1 15,8-3-7-15,8-17-18 16,0-25 10-16,21-22 15 16,3-18 1-16,1-12 0 15,-1-13 0-15,-1-8-2 16,1-9 5-16,-2-5-4 15,0 0 2-15,-1-9-1 0,-2-9 3 16,-5 4-1-16,-2 2 3 16,-6 8-1-16,-3 3-5 15,-2 1-2-15,2 0-3 16,2 4-2-16,5 9 4 16,5 3 3-16,4-1 0 15,5-6-1-15,0-4-1 16,3-5 2-16,0 0 2 15,0-10-1-15,-3-9 1 16,-6 0-1-16,-5 0 0 0,-7 6 2 16,-3 7 1-1,-1 4 3-15,-2 2-6 0,1 0-1 16,1 0-4-16,-1 0-1 16,2 0-7-16,3 0 5 15,3 0 7-15,6-1 2 16,4-2 1-16,3-1-2 15,1-4 2-15,-1 2-3 16,1 3 5-16,-5 0-5 16,3 3 1-16,-1 0-1 15,0 0 3-15,2 0-2 16,2 3 2-16,4 8 1 16,4 2-1-16,5-1 0 15,3 3-1-15,5-2-2 16,0-5 0-16,-2-4 1 0,-3-2-1 15,-2 0 0-15,-4 0 0 16,-3 0 0-16,-2 2 0 16,-4-2 0-16,-4 3-1 15,-3 0-1-15,-3 1 1 16,-5-3-9-16,-1 3-6 16,0-1-26-16,-3-1-17 15,0 0-3-15,0 2-2 16,-3-1-36-16</inkml:trace>
  <inkml:trace contextRef="#ctx0" brushRef="#br0" timeOffset="59914.35">22228 1498 105 0,'0'0'36'0,"0"0"-36"15,0 0-96-15,0 0 56 16,0 0 35-16,0 0 5 16,0 0 6-16,-2 2 22 15,5-2 20-15,5 1 1 16,7-1-17-16,9 1-4 16,12-1 0-16,10 0-14 15,9 0-2-15,3 0-12 16,2 0 0-16,-6 0-7 15,-5 0-12-15,-7 12-19 16,-8 4-62-16</inkml:trace>
  <inkml:trace contextRef="#ctx0" brushRef="#br0" timeOffset="61070.53">24090 1671 112 0,'0'0'4'16,"0"0"-4"-16,0 0-88 16,0 0 80-16,0 0 8 15,0 0 19-15,71 5-16 16,-59 5 3-16,-2 3 3 15,-4 4 20-15,-1 9 4 16,-3 9-13-16,-2 8 2 16,0 8-4-16,-2-1 1 0,-9-2-11 15,-2-7-8-15,2-7 5 16,2-9 4-16,1-11 10 16,2-3 3-16,5-9-4 15,-1-2 7-15,2 0 10 16,0 0 3-16,0-8 9 15,2-22-12-15,16-13-35 16,7-16-23-16,5-6 23 16,1 4 1-16,2 10-1 15,-2 14 3-15,-2 14 5 16,-4 11 2-16,-8 7-8 16,-1 5-2-16,-3 0 0 15,2 11-4-15,-1 11 3 16,0 6 0-16,-3 0 0 15,2-3 1-15,-5-3 0 0,1-8-1 16,-2-3 1 0,1-7 0-16,-2-2-2 0,1-2 2 15,4 0 8-15,8 0 9 16,6-6 1-16,2 0-6 16,-3 0-4-16,-4 5 5 15,-7 1-3-15,-4 0-6 16,-5 7-4-16,2 7 0 15,-3 3 1-15,2 0 0 16,1-1-1-16,-3-1-6 0,-2-5-15 16,1-5-12-1,-1-5-3-15,-1 0-31 0,2 0-30 16,-2-5-19-16,0-15-30 16</inkml:trace>
  <inkml:trace contextRef="#ctx0" brushRef="#br0" timeOffset="61674.51">24427 1233 375 0,'0'0'3'16,"0"0"-3"-16,0 0-111 16,90-24 111-16,-47 10 6 15,0 0 2-15,-2 4 3 16,-7 3-7-16,-6 3 11 0,-6 4 8 16,-5 0-4-16,-1 0-1 15,-7 9-2-15,-1 10-2 16,-7 9 5-16,-1 8-2 15,-6 7 5-15,-10 2 0 16,-5-1-7-16,1-7-5 16,6-5-5-16,5-11-2 15,6-5-1-15,3-8 0 16,0-4-2-16,0-1 0 16,10-3 3-16,15 0 16 15,13-9 0-15,17-14-3 16,11-6-12-16,4-1-3 15,-3 3 0-15,-9 9 3 0,-15 5-3 16,-13 6-1-16,-10 3-6 16,-7 3-9-16,-4-1-16 15,-4 2-25-15,-1 0-22 16,-4 0-24-16,0 2-74 16</inkml:trace>
  <inkml:trace contextRef="#ctx0" brushRef="#br0" timeOffset="62876.37">19401 2836 111 0,'0'0'50'0,"0"0"-50"16,0 0-24-16,0 0 19 16,0 0 5-16,0 0 5 15,0 0-4-15,-69-38 9 16,69 38 10-16,0-2 4 16,0 2-9-16,0 0-15 15,6 0-3-15,6 0 3 16,9 0 24-16,6 0-1 15,7 0 1-15,14 0 1 16,6 0-8-16,13 0 3 0,16 0-1 16,13 0-6-1,14 0-7-15,12 0 10 0,10 0-10 16,8 0 0-16,12 0-2 16,12 0-3-16,12 0 0 15,11 0 0-15,5-4 2 16,10-5-1-16,8 0 12 15,10 1-3-15,6-1 2 16,1 4 7-16,4-3-10 16,-4 3-1-16,3-1-6 15,-1 2-2-15,-5-1-1 16,-12 1 2-16,-18 0-2 16,-16 1 0-16,-22 0-2 15,-14 0 1-15,-18 3 1 16,-18-3 3-16,-14 0-3 0,-14 0 1 15,-13-1-1-15,-6-1 0 16,-6 1 1-16,-6 1-1 16,-10 3 0-16,-10-1 0 15,-8 1-5-15,-11 0 3 16,-5 0-3-16,-3 0-8 16,0 0-10-16,0 0-14 15,0 0-19-15,-8 0-37 16,-10 0 1-16</inkml:trace>
  <inkml:trace contextRef="#ctx0" brushRef="#br0" timeOffset="63482.81">23797 946 266 0,'0'0'160'0,"0"0"-160"15,0 0-35-15,0 0 4 16,0 0 31-16,0 0 0 15,0-7 3-15,-3 7-3 16,-5 16 15-16,-4 11 20 0,-6 7 0 16,-2 13-13-1,-4 7-9-15,2 9-1 0,-2 7 0 16,6 7 0 0,1 9-5-16,6 1-1 0,6-4-6 15,5-6 2-15,11-5 4 16,17-9-5-16,11-3-2 15,7-7-1-15,8-7-16 16,7-8-3-16,6-7-12 16,7-8-29-16,6-7-31 15,2-9-10-15,-3-7-56 16</inkml:trace>
  <inkml:trace contextRef="#ctx0" brushRef="#br0" timeOffset="64069.23">24864 589 358 0,'0'0'0'0,"0"0"-120"16,0 0 120-16,57 75 37 15,-23-37-1-15,6 8-24 16,2 4 8-16,2 9 0 16,-4 5-6-16,-4 9 7 15,-10 7-4-15,-7 4-6 16,-9 7-3-16,-10 2 0 16,0-2-2-16,-3-3-1 15,-15-8 5-15,-3-14 9 16,-1-9-5-16,-5-5 10 0,-5 0 1 15,-5 0-14-15,0-5 1 16,-2-4-10 0,3-6-2-16,3-6 0 0,7-9-1 15,0 0-6-15,4-8-21 16,-1 3-51-16,-2-7-44 16,-2-7-18-16</inkml:trace>
  <inkml:trace contextRef="#ctx0" brushRef="#br0" timeOffset="67184.92">19714 3289 4 0,'0'0'41'0,"0"0"9"16,0 0-11-16,0 0-12 16,0 0-12-16,0 0 10 15,0 0 4-15,33 0 1 16,-6 0 3-16,12-4 4 16,11-6-1-16,10-1-11 15,9-2-6-15,8 0 1 16,4 1-7-16,2 0-7 15,-1 2 5-15,-9 4-11 0,-8 0 2 16,-12 4-2-16,-12 2-4 16,-12 0-9-16,-11 0-34 15,-12 0-33-15,-6 0-56 16</inkml:trace>
  <inkml:trace contextRef="#ctx0" brushRef="#br0" timeOffset="67490.17">20117 3186 279 0,'0'0'15'15,"0"0"-15"-15,0 0-49 16,0 0 35-16,0 0 14 0,0 0 6 16,-45 78 14-16,36-46 4 15,3 6 13-15,2 5 2 16,1 3-11-16,0 4 2 15,0 6-5-15,1 6 2 16,-1 1 4-16,0 0-9 16,2-10-4-16,1-10-9 15,0-10-1-15,0-4-8 16,0-8 4-16,1-4-8 16,5-4-2-16,0-5-24 15,0-3-23-15,2-2-19 16,5-3-21-16,2-1-21 0,6-22-54 15</inkml:trace>
  <inkml:trace contextRef="#ctx0" brushRef="#br0" timeOffset="68410.32">21045 3259 225 0,'0'0'81'15,"0"0"-81"-15,0 0-32 16,0 0 32-16,0 0 7 0,0 0-6 16,9-5 0-16,-6 5-1 15,6 15 11-15,3 10 20 16,6 13 3-16,2 11-15 15,2 8-10-15,3 6 4 16,0 3-9-16,3-2 2 16,2-3-1-16,0-7 2 15,1-12-2-15,-2-9 5 16,-4-9-4-16,-4-9 3 16,-3-8-5-16,-6-3 2 15,-3-4 8-15,-6 0 17 16,-2 0 15-16,4-22 24 0,2-16-16 15,4-20-36-15,4-13-2 16,4-6 3-16,-1 2-15 16,0 11 9-16,-5 11-3 15,-2 15 6-15,-2 11-4 16,-3 9-12-16,0 5-12 16,-3 3-15-16,1 4-26 15,5 0-46-15,6-1-40 16,10 3-54-16</inkml:trace>
  <inkml:trace contextRef="#ctx0" brushRef="#br0" timeOffset="68985.32">23878 3023 262 0,'0'0'140'15,"0"0"-140"-15,0 0-87 16,0 0 33-16,-88-70 54 16,85 69 32-16,2 0-14 15,1 1 15-15,-3 0 4 16,-3 1-20-16,-6 18-1 15,-9 11-3-15,-3 10 5 16,-3 9 9-16,-3 7-3 16,5 5 0-16,-1 3 7 15,6-1-14-15,9-5 4 16,4-6-2-16,7-4-5 0,0-4-11 16,13-3 1-16,8-4-4 15,0-5-1-15,6-5-10 16,3-6-17-16,0-4-29 15,-1-7-9-15,1-6-23 16,0-4-22-16,-3-11-69 16</inkml:trace>
  <inkml:trace contextRef="#ctx0" brushRef="#br0" timeOffset="69588.21">23981 3275 321 0,'0'0'38'0,"0"0"-38"16,0 0-99-16,0 0 47 16,0 0 52-16,0 0 14 15,36 52 1-15,-36-28 17 16,0 9 12-16,-2 6-8 15,-8 8-19-15,-2 3-6 0,-2 3-1 16,0-3-5 0,3-5-1-16,1-8 0 15,4-13-1-15,3-10 1 0,3-9-1 16,0-5 2-16,0 0-1 16,0 0 1-16,0 0 5 15,0 0 10-15,0-16 8 16,9-11-2-16,10-11-26 15,8-8-7-15,3 2-2 16,0 9 4-16,-4 13 5 16,-6 11-4-16,-4 7 1 15,-2 4-10-15,1 0-11 16,-3 0 11-16,1 12 10 16,-6 7 3-16,0 2 0 15,-1 0-5-15,-3-4 5 16,1-3 4-16,-1-6-3 15,-2-2 0-15,4-4 6 0,5-2-6 16,13 0 12-16,13 0 4 16,16-14 4-16,9-6-10 15,-2 5-7-15,-8 2-1 16,-18 7 4-16,-15 5-7 16,-13 1 0-16,-5 0-9 15,0 0 8-15,0 0-8 16,0 4-2-16,-3 7 2 15,-1 5-14-15,3-4-37 16,1 0-32-16,0-7-47 0</inkml:trace>
  <inkml:trace contextRef="#ctx0" brushRef="#br0" timeOffset="69886.89">24394 3067 452 0,'0'0'18'16,"0"0"-18"-16,0 0-86 16,0 0 34-16,99-25 52 15,-66 25 23-15,-8 9-7 16,-6 9-2-16,-10 7-3 15,-6 7-6-15,-3 2 3 0,0 6-2 16,0-2-5-16,-9-5 5 16,2-6-6-16,1-6 2 15,3-6 3-15,3-4 5 16,0-4 0-16,0 0 6 16,0-3-8-16,9 0 0 15,4-1 2-15,8-3-2 16,4 0-1-16,4 0-7 15,2-6-18-15,3-12-35 16,4-4-40-16,-1-6-65 16</inkml:trace>
  <inkml:trace contextRef="#ctx0" brushRef="#br0" timeOffset="70174.12">25069 2848 480 0,'0'0'0'0,"0"0"-79"15,0 0-30-15,85 61 109 16,-56-12 20-16,-6 12-8 16,-7 8 7-16,-8 6 4 15,-8 8 9-15,0 5 2 0,-2 2-20 16,-11 1-10-1,-5-5 6-15,0-5 2 0,-3-9-2 16,-1-9 6-16,-3-14-14 16,0-9 5-16,-3-9-6 15,-2-5-1-15,-4-3-1 16,-6-6-15-16,-1-6-25 16,0-9-41-16,-2-2-32 15,2-18-96-15</inkml:trace>
  <inkml:trace contextRef="#ctx0" brushRef="#br0" timeOffset="71643.95">19605 1507 114 0,'0'0'0'15,"0"0"-114"-15</inkml:trace>
  <inkml:trace contextRef="#ctx0" brushRef="#br0" timeOffset="72218.97">19651 1378 31 0,'0'0'33'16,"0"0"-3"-16,0 0 4 15,0 0 12-15,0 0 5 0,0 0-7 16,8-7-12-1,-8 12-9-15,-3 6 2 0,-9 3 2 16,-1 4-5-16,-4-1-1 16,-5 2 0-16,-3-3-2 15,-7 3 4-15,-4-2-5 16,-4-4-2-16,-3-1-7 16,1-6 0-16,2-3 3 15,7-3-3-15,7 0-1 16,9 0 5-16,6 0 0 15,5 0-1-15,3 0 1 16,3 0 0-16,0 0-5 16,0 0-5-16,0 0 1 15,0 0-4-15,0 0 0 0,0 0 0 16,0 0-3-16,0 0 1 16,0 0 0-16,0 0-2 15,0 0 3-15,0 0-1 16,0 8-1-16,0 6 3 15,0 11 6-15,-7 6 2 16,-2 7-4-16,-2 7 2 16,-2 5 1-16,-2 6-5 15,-3 5 5-15,2-2-1 16,-2-2 0-16,3-2 5 16,0-3 2-16,4-2-6 15,2-4-1-15,1-7-1 16,3-4-2-16,1-7 0 0,2-4 3 15,2-7-6-15,0-4-1 16,0-5 0-16,0-3-2 16,3 1 1-16,6-5 1 15,6-1-3-15,5 0 4 16,9 0 5-16,7-5-2 16,6-9-1-16,4-4-2 15,5 2-5-15,1 1-12 16,-3 2-5-16,0 0-31 15,-7 3-18-15,-2 1-10 16,-8 0-7-16,-11 2-9 16,-3-1-26-16</inkml:trace>
  <inkml:trace contextRef="#ctx0" brushRef="#br0" timeOffset="72508.82">19153 2033 363 0,'0'0'50'15,"0"0"-50"-15,0 0-94 0,0 0 37 16,86-14 57-16,-37 8 30 15,7-4-5-15,5 2 13 16,3 1 2-16,-5 0-9 16,-6 0-17-16,-14 3-12 15,-9 3-2-15,-11-1-10 16,-11 2-14-16,-5 0-13 16,-3 0-4-16,0 0-2 15,0 0-16-15,0 2-16 16,3 5 0-16</inkml:trace>
  <inkml:trace contextRef="#ctx0" brushRef="#br0" timeOffset="74598.57">22986 3953 188 0,'0'0'110'0,"0"0"-110"0,0 0-69 16,0 0 69-16,0 0 2 16,84-21 29-16,-52 12-18 15,6-1 4-15,3-1 14 16,6-1-8-16,5-3 3 15,4-3-4-15,12-8 3 16,12-4-3-16,14-5 3 16,12-4 7-16,13-4-10 15,10-3-2-15,8-5-7 16,6-1-1-16,7-5-8 16,-4 0 0-16,-6 1-4 15,-10 7-1-15,-20 6-4 16,-11 5 4-16,-13 5-6 0,-5 4-10 15,-4 1-10-15,-1 3-2 16,-4 3-8-16,-6 1-27 16,-8 4-33-16,-11 2-67 15</inkml:trace>
  <inkml:trace contextRef="#ctx0" brushRef="#br0" timeOffset="75498.59">22834 1976 56 0,'0'0'14'15,"0"0"-14"1,0 0-7-16,0 0-1 0,0 0 8 16,0 0 0-16,-2 0 29 15,14 0-1-15,3 0 14 16,7-2 8-16,8-8-17 16,8-6-6-16,11-2-14 15,13-4 6-15,21-5-2 16,15-6 4-16,17-3 5 15,16-7-9-15,8 1 2 16,13-2-8-16,8-1 1 16,-2 1-10-16,1 1 3 0,-11-6-3 15,-11 2-2 1,-8 1 2-16,-19 4-2 0,-11 13 2 16,-14 7 0-16,-14 7 4 15,-11 5-5-15,-12 2 0 16,-10 5-1-16,-12 3 0 15,-10 0-2-15,-10 0-5 16,-6 0-4-16,0 0-9 16,0 0-7-16,0 0-11 15,0 0-13-15,0 0-5 16,-7 1-1-16,1 9-18 16,-3 1-23-16</inkml:trace>
  <inkml:trace contextRef="#ctx0" brushRef="#br0" timeOffset="116606.8">3316 4757 168 0,'0'0'0'0,"0"0"-12"0,0 0-76 16,0 0 20-16</inkml:trace>
  <inkml:trace contextRef="#ctx0" brushRef="#br0" timeOffset="117736.44">2491 5370 84 0,'0'0'0'0,"0"0"-4"0,0 0-3 15,0 0 7-15,0 0 14 16,0 0 0-16,-28-19 5 16,28 19-3-16,0 0-7 15,0 0-3-15,0 0-1 16,0 8-4-16,0 19 6 15,0 21 29-15,0 18 1 16,0 13-12-16,0 9-6 16,0 1 0-16,0-3 4 15,-5-3-2-15,2-8-3 16,3-12-2-16,0-13 3 16,0-18-15-16,11-12-3 15,8-12-1-15,11-8 1 0,12-10 3 16,19-39 16-1,19-31 2-15,22-33-8 0,28-29-7 16,13-14-3-16,15-6-3 16,2 11 0-16,-11 17 4 15,-10 22-3-15,-17 26-2 16,-24 22-1-16,-24 20 0 16,-22 16 0-16,-18 14-5 15,-14 8-6-15,-7 2 2 16,-7 3 0-16,-6 1 1 15,0 0 3-15,0 0 6 16,0 0 0-16,0 0 0 0,0 0-6 16,0 0-18-1,0 0-7-15,0 0-11 0,-6 0-7 16,-9-3-44-16</inkml:trace>
  <inkml:trace contextRef="#ctx0" brushRef="#br0" timeOffset="175295.72">4432 11335 164 0,'0'0'0'16,"0"0"-20"-16,0 0 11 15,0 0 9-15,0 0 6 16,0 0-2-16,0 0 17 16,0-20-3-16,0 20-7 15,0 0 0-15,0 0-5 16,0 4-4-16,0 16 10 0,0 13 18 15,0 10 2 1,-9 13-13-16,-1 9-12 0,4 2 3 16,-2-2 8-16,2-5-5 15,1-8-3-15,-3-4 6 16,5-5-8-16,0-5 1 16,0-7-5-16,0-9-3 15,1-9 0-15,1-8-1 16,1-2 6-16,0-3 6 15,0 0 8-15,-2 0 5 16,1-27 15-16,-2-22-31 16,0-27-9-16,3-23-13 15,0-15 13-15,0-4 2 16,6 10 0-16,15 19-2 16,7 21 0-16,8 19 0 0,4 16-5 15,2 13-3-15,-1 13 3 16,-3 7-5-16,-10 7-14 15,-8 20 2-15,-7 10 6 16,-13 6 14-16,0 7 2 16,-13 1 0-16,-12 0 2 15,-14 0-2-15,-6-1 2 16,-9-2 3-16,1-6-2 16,6-5 0-16,7-10 7 15,9-6-5-15,13-2-1 16,3-3-1-16,6 2-5 15,6 1 4-15,3 5-4 16,0 2 2-16,9 3 0 0,15 2 0 16,9 3 4-16,4-3 0 15,6-1-3-15,-1-6 0 16,-3-4-1-16,2-3-10 16,-5-5-8-16,0-2-11 15,3-4-23-15,4-1-37 16,5-5-31-16</inkml:trace>
  <inkml:trace contextRef="#ctx0" brushRef="#br0" timeOffset="176507.95">4975 11939 225 0,'0'0'0'0,"0"0"-13"15,0 0-43-15,0 0 26 16,0 0 30-16,0 0 30 16,0 0 28-16,-4 6-21 0,4-4-12 15,0 4-5-15,15 0 3 16,8 0 5-16,12-5 7 15,8-1-10-15,8 0-9 16,7 0 1-16,3-8-2 16,6-5 4-16,-4-1-4 15,-8 2-9-15,-5 2-1 16,-12 4-5-16,-4 1-1 16,-9 3-4-16,-6-1-7 15,-6 1-9-15,-7 1-16 16,-3 0-27-16,-3-7-17 15,2-3-22-15</inkml:trace>
  <inkml:trace contextRef="#ctx0" brushRef="#br0" timeOffset="177083.56">5794 11332 314 0,'0'0'0'16,"0"0"-69"-16,0 0-4 0,0 0 60 16,0 0 13-16,0 0 25 15,94-46 5-15,-67 49-16 16,-3 17-12-16,-3 10-2 15,-6 7-1-15,-9 11 1 16,-6 11 2-16,-2 11-1 16,-26 10 0-16,-8 2 4 15,-9-3-2-15,-2-11 4 16,2-14 1-16,5-12 2 16,10-17 22-16,15-11 15 15,6-8-13-15,5-3-11 16,4-3-11-16,0 0-5 0,0 0-1 15,0 1-5 1,17 1 0-16,12 1 20 0,14-3-2 16,11 0-2-16,13 0-7 15,7-15 1-15,1 2 4 16,-3-1-10-16,-14 2 2 16,-6 0-7-16,-15 3 1 15,-10 5 3-15,-8-1-4 16,-11 2 0-16,-5 3 0 15,-3 0 0-15,0 0-1 16,0 0-10-16,0 0-3 16,0 0-29-16,-9 0-33 15,-10 0-22-15,-11 8-118 16</inkml:trace>
  <inkml:trace contextRef="#ctx0" brushRef="#br0" timeOffset="177677.98">4144 12818 98 0,'0'0'56'0,"0"0"-56"15,0 0-15-15,90-37 15 16,-44 20 27-16,9-2 13 16,8-1 2-16,7-2-13 15,15 1 7-15,6-5-7 16,12-1-6-16,7 1-11 0,-1-1-8 16,0 1 5-1,-3 1 1-15,-7 1-10 0,-4 0 3 16,-13 3-2-16,-9 4 1 15,-16 4-4-15,-11 3-5 16,-16 3-32-16,-16 4-1 16,-13 3-9-16,-2 0-45 15,-37 0-75-15</inkml:trace>
  <inkml:trace contextRef="#ctx0" brushRef="#br0" timeOffset="177697.92">4266 12943 150 0,'0'0'0'0,"0"0"-132"16</inkml:trace>
  <inkml:trace contextRef="#ctx0" brushRef="#br0" timeOffset="177979.18">4266 12943 9 0,'100'26'40'16,"-64"-26"28"-16,8 0-7 16,6-5-25-16,10-9-7 15,13-5-10-15,12-2-7 16,9-5 20-16,9 1-4 16,3 0 7-16,0 3-21 0,-3 4 10 15,-9 5-3-15,-13 1 1 16,-10 4-14-16,-17 3-7 15,-13 1-1-15,-11 4-3 16,-13 0-5-16,-7 0-8 16,-2 0-29-16,-4 0-41 15,5 0-22-15,9 0-50 16</inkml:trace>
  <inkml:trace contextRef="#ctx0" brushRef="#br0" timeOffset="179494.36">13539 11321 68 0,'0'0'0'16,"0"0"-14"-16,0 0 5 15,0 0 9-15,0 0 5 16,0 0 12-16,24-24 22 16,-20 23-8-16,-1-2-14 15,-3 2 3-15,0-2 1 16,0-2 7-16,0-1 0 0,0-2 1 15,0-5-11 1,-5 1-4-16,-9-7-8 0,-4 0 18 16,-3-2-23-16,-4-1-1 15,-5 1-1-15,-3 0-1 16,0 4 2-16,-6 5 0 16,-4 6 2-16,0 6-1 15,-5 0 1-15,-1 10-1 16,-2 15 6-16,4 10 4 15,5 11-4-15,6 10 4 16,6 3-2-16,8 4-4 16,11-3-1-16,8-4-4 15,3-6 4-15,3-8-2 16,21-9 0-16,2-7 3 16,11-9-1-16,6-7-2 0,9-9 3 15,9-1 4-15,5-8-3 16,-2-17 1-16,-6-6-1 15,-6-9-2-15,-11-4 7 16,-7 0-2-16,-7 7-7 16,-13 11 9-16,-6 15 18 15,-8 8 8-15,0 3-23 16,0 0-14-16,0 0-7 16,0 11-7-16,-8 10 12 15,-3 1-4-15,5 4 4 16,4-4-1-16,2-3-8 15,0 0-21-15,8-4-21 0,7-4-23 16,4-5-12 0,7-6-26-16</inkml:trace>
  <inkml:trace contextRef="#ctx0" brushRef="#br0" timeOffset="179790.63">13883 11226 128 0,'0'0'47'16,"0"0"-41"-16,0 0 5 0,0 0 38 16,0 0 4-1,0 0-32-15,-44-48-9 0,20 48 4 16,-12 2-6-16,-4 18 6 15,-5 6-1-15,0 7-1 16,5 4 1-16,10-2-5 16,8-1-7-16,11-3 3 15,7-2-3-15,4-1-3 16,0-3 0-16,10 0 0 16,13-2 0-16,5-3-9 15,5-7-13-15,6-5-12 16,7-7-21-16,5-1 4 15,7-3-32-15,3-16-31 16</inkml:trace>
  <inkml:trace contextRef="#ctx0" brushRef="#br0" timeOffset="180954.13">14243 11275 236 0,'0'0'60'16,"0"0"-52"-16,0 0 1 15,0 0 10-15,0 0-7 16,0 0-9-16,-67-26 10 16,36 26 5-16,-7 8 0 15,-1 13 2-15,-2 7 3 16,4 5-6-16,4 3-4 16,4 3-7-16,13-2 1 0,4-1-1 15,9-7-6-15,3-5-2 16,0-3 2-16,9-7 1 15,9-2 0-15,7-6 3 16,7-6 2-16,8 0 1 16,7-8-5-16,0-15 0 15,-1-3-2-15,-12 4 0 16,-10 5 2-16,-13 9 0 16,-8 6-2-16,-3 2-4 15,0 0-7-15,0 0 2 16,0 0 2-16,0 0-6 15,0 7 5-15,1 5 8 0,4 0 1 16,2-2-1 0,0-2 0-16,1-5 5 0,3-3-2 15,2 0 3-15,2-5 1 16,7-9 5-16,2-5-7 16,0 2-2-16,-5 5 0 15,-5 5-3-15,-8 6-3 16,-5 1-4-16,-1 0-7 15,0 0 0-15,0 5 1 16,0 7 11-16,3 3-1 16,3-2 2-16,0-2 1 15,-3-3-3-15,1-3-13 16,-1-2 0-16,-1-3 3 0,3 0 10 16,1 0 3-1,4-5 2-15,3-4 1 0,-4-1 1 16,3-2 5-16,-4 2 4 15,-4 3-1-15,-1 0 1 16,0 4-4-16,-3 3-5 16,0 0-4-16,0 0-9 15,0 0-1-15,2 5-1 16,1 4 4-16,4 7 7 16,-3-5 3-16,-1 1-3 15,-1-5 1-15,1-4 0 16,-1-3 0-16,-1 0 0 15,-1 0 2-15,0 0 3 16,0 0 1-16,2 0-2 0,-2 0-1 16,0 0 1-16,3 0 7 15,1 0-3-15,3-10-5 16,2 3-3-16,-4-2 1 16,-2 5-1-16,0 1 3 15,-3 3-4-15,0 0-2 16,0 0 0-16,0 0 1 15,0 0 0-15,0 0-2 16,0 0-2-16,0 0 2 16,0 0 0-16,0 0 2 15,0 0-6-15,0 0 4 16,0 0 1-16,0 0-4 16,0 0-2-16,0 0 2 0,0 0 2 15,0 0 1-15,0 0-1 16,0 0 0-16,0 0-2 15,0 0 6-15,0 0-3 16,0 0 2-16,0 0-2 16,0 0 1-16,0 0-1 15,0 0 2-15,0 0-2 16,0 0 3-16,0 0-3 16,0 0-6-16,0 0-13 15,0 0-7-15,0 0-4 16,0 0-1-16,0 0-3 15,0 0-1-15,0 0-24 0,0 0-25 16,0-2 31-16</inkml:trace>
  <inkml:trace contextRef="#ctx0" brushRef="#br0" timeOffset="181844.3">14741 11253 14 0,'0'0'10'0,"0"0"11"0,0 0 23 15,0 0-2-15,0 0 2 16,0 0-6-16,0-2-12 16,0 2-11-16,0-1-3 15,0 1-8-15,0 0-1 16,0 0-3-16,2 0-2 16,-2 0-1-16,0 3 1 15,1 14 2-15,1 6 8 16,-1 2 0-16,1 2-3 15,-2-1-4-15,0-3-1 0,0-2 1 16,0-2 2 0,0-6-1-16,0-2 6 0,0-4 1 15,0-4 6-15,0 0-3 16,0-3 10-16,0 0 15 16,0 0-1-16,0 0 1 15,0-6 15-15,0-14-9 16,0-11-28-16,9-8-15 15,10-5 0-15,5 0-5 16,-1 7 5-16,0 9-1 16,-3 9-4-16,-4 8-32 15,-1 5-33-15,-1 2-17 16,0 4-24-16,-2 0-37 16</inkml:trace>
  <inkml:trace contextRef="#ctx0" brushRef="#br0" timeOffset="183635.73">15285 11233 204 0,'0'0'75'0,"0"0"-75"16,0 0-28-16,0 0-16 15,0 0 37-15,0 0 5 16,0-2 2-16,-11-3 15 15,0 2 1-15,-2 3-7 16,3-1 0-16,-2 1-9 0,1 0 0 16,2 0 2-16,3 0 1 15,1 0 6-15,3 0 4 16,1 0 2-16,1 0 1 16,0 1-10-16,-2 7-4 15,1 4 9-15,-4 2-2 16,-1 1 4-16,1 0-2 15,-1 1-3-15,-2 2 1 16,2 0-2-16,-2 0 13 16,2-2-7-16,1-5-8 15,0-3-4-15,5-4 2 16,0-3-3-16,0 0 0 16,0-1 1-16,0 0 2 0,-2 0-1 15,2 0 3-15,-1 0-2 16,1 0-3-16,-2 0 0 15,2 0 0-15,0 2 0 16,0-2 0-16,0 0-1 16,0 0-2-16,0 0 2 15,0 0-1-15,0 0 0 16,0 0 0-16,0 0 2 16,0 0 1-16,0 0 5 15,0 0 1-15,0 0-4 16,0 0 0-16,0 0-2 15,0 0 1-15,0 0 1 0,0 0 0 16,0 0 3-16,0 0 1 16,0 0-1-16,0 0 1 15,0 0 12-15,0 0 1 16,0 0-1-16,0 0-11 16,0 0-2-16,0 0 2 15,0 0-8-15,0 0-1 16,0 0 0-16,0 0-5 15,0 0 5-15,0 0-3 16,0 0 0-16,0 0 2 16,0 0-1-16,0 0-2 15,0 0 5-15,0 0-6 16,0 0 5-16,0 0-5 16,0 0 4-16,0 0-1 15,0 0 3-15,0 0-1 0,0 0 1 16,0 0-2-16,0 0-2 15,0 0-3-15,0 0-1 16,0 0-1-16,0 0-7 16,0 0 0-16,0 0 3 15,0 0 0-15,0 0-6 16,0 0 2-16,0 0-5 16,0 0 8-16,0 0-1 15,0 0 9-15,0 0 0 16,0 0 4-16,0 0 0 15,0 0 2-15,0 0 0 16,0 0 2-16,0 0-1 0,0 0-2 16,0 0 1-1,0 0 0-15,0 0 0 0,0 0 2 16,0 0-2-16,0 0 0 16,0 0 0-16,0 0 0 15,0 0-1-15,0 0 1 16,0 0-2-16,0 0 0 15,0 0 0-15,0 0 1 16,0 0 1-16,0 0 0 16,0 0 0-16,0 0-6 15,0 0 5-15,0 0 0 16,0 0 0-16,0 0 1 16,0 0 1-16,0 0-1 0,0 0-3 15,0 0 3 1,0 0 0-16,0 0 3 0,0 0-2 15,0 0 0-15,0 0 0 16,0 0-1-16,0 0 0 16,0 0-1-16,0 0 1 15,0 0 0-15,0 0-2 16,0 0 1-16,0 0 1 16,0 0-2-16,0 0 0 15,0 0 1-15,0 0 1 16,0 0-2-16,0 0-1 15,0 0 1-15,0 0-8 0,0 0 0 16,0 0-5-16,0 0 11 16,0 0 0-16,0 0 2 15,0 0 2-15,0 0 1 16,0 0-1-16,0 0 0 16,0 0 0-16,0 0 2 15,0 0-1-15,0 0-1 16,0 0 0-16,0 0-1 15,0 0 1-15,0 4 0 16,0 7-2-16,-1 4 5 16,1 2-3-16,0 0 0 15,0-2 0-15,0-2 0 16,0-5-1-16,0 0 1 16,4-6 0-16,5-2 3 15,2 0 1-15,4 0 12 0,3-14 8 16,2-7-17-16,0-7 1 15,1-1-3-15,-2 0-1 16,-4-4 1-16,0 2 2 16,-6 2-3-16,-3 3-3 15,-3 9 1-15,-3 7 15 16,0 6 11-16,0 2-7 16,0 2-21-16,0 0-3 15,0 0-4-15,-3 6-4 16,-9 13 11-16,-1 5 9 15,0-2 5-15,2 1-2 16,5-3-10-16,1-5-2 0,4-3 0 16,1-3-1-16,0-2 2 15,0-1-2-15,0 0-5 16,4-4-6-16,4 2-2 16,7-2-25-16,-2-2-20 15,6 0-26-15,4 0-79 16</inkml:trace>
  <inkml:trace contextRef="#ctx0" brushRef="#br0" timeOffset="184211.81">15480 11280 342 0,'0'0'0'0,"0"0"-19"16,0 0-44-16,0 0 10 0,0 0 50 15,0 0 3-15,-64 64 22 16,52-46-5-16,6-2-10 16,4-1 5-16,2-4-11 15,0-3-1-15,0-6 1 16,9-2 5-16,9 0 20 16,3-7-4-16,9-13 0 15,0-3-16-15,-2 0-3 16,-4 4-2-16,-9 9 5 15,-9 5 7-15,-3 4 1 0,-3 1 3 16,0 0-17-16,0 0-8 16,0 0-1-16,0 0 2 15,0 0 1-15,7 3 6 16,4 3 0-16,8 0 1 16,10-5 3-16,5-1-2 15,6 0 0-15,6-4 0 16,-4-11 0-16,-7 4-2 15,-10 3 4-15,-9 4-1 16,-10 4-3-16,-3 0-2 16,-1 9 2-16,-2 20 1 15,0 14 26-15,0 20 12 16,-11 12-11-16,-7 7-17 16,0-1-9-16,-1-10 2 15,1-9-4-15,5-11 1 0,-2-13 1 16,4-13 4-16,4-8 3 15,1-8-7-15,1-4-2 16,1-4-15-16,1-1-27 16,-1-1-12-16,1-27-50 15,3-18-135-15</inkml:trace>
  <inkml:trace contextRef="#ctx0" brushRef="#br0" timeOffset="184787.27">16398 11628 228 0,'0'0'35'0,"0"0"-35"16,0 0-19-16,0 0-6 0,0 0 25 15,0 0 19-15,-11 0 48 16,19 0 6-16,14 0-25 15,12 0-15-15,14 0-9 16,6 0-18-16,4 0-1 16,-1-2 4-16,-8 1-6 15,-9-2-2-15,-6 3 0 16,-5 0 2-16,-7-2-3 16,-8 2-3-16,-3 0-9 15,-3-1-21-15,-4 1-22 16,1 0-38-16,5-1-22 15,-1-2-79-15</inkml:trace>
  <inkml:trace contextRef="#ctx0" brushRef="#br0" timeOffset="185374.7">17482 11119 252 0,'0'0'12'15,"0"0"-12"-15,0 0 5 16,0 0-5-16,-82-32 2 0,52 32 1 15,-3 0 5 1,2 11 27-16,1 8 3 0,5 3-17 16,8 3-12-16,6 3-7 15,11 1 0-15,0 1-1 16,14 3 5-16,15 1-4 16,6-1 0-16,3 0-4 15,1 1-2-15,-6-5 2 16,-7-1 2-16,-8-6-2 15,-10-5 1-15,-7-9-1 16,-1 1 2-16,-3 1 14 16,-24 2 33-16,-7 0-2 15,-9-2-23-15,-5-2-12 16,5-4 1-16,1-4 1 16,8 0-4-16,7 0-3 0,7 0-5 15,7-4-7-15,7-3-25 16,6-4-38-16,3-4-38 15,22-9-66-15</inkml:trace>
  <inkml:trace contextRef="#ctx0" brushRef="#br0" timeOffset="186258.01">17657 11239 236 0,'0'0'134'16,"0"0"-134"-16,0 0-66 16,0 0 14-16,0 0 52 0,-67 106 5 15,46-57 17-15,9 2 16 16,7-2-19-16,5-2-5 16,2-5-7-16,20-10 2 15,6-8-9-15,7-9 5 16,7-10 11-16,8-5 4 15,7-1-11-15,0-17-6 16,-2-8 1-16,-8-7-3 16,-11-7 2-16,-12 2-2 15,-13 6-1-15,-11 6 21 16,0 12 16-16,-9 4-23 16,-8 4-13-16,1 6-1 15,4 0-2-15,6 0 1 0,5 0-4 16,1 0-8-16,0 6 5 15,14 4 8-15,14 3 0 16,10 1 9-16,2 0-8 16,2 1 2-16,-7-2 4 15,-8-1-6-15,-10-3-1 16,-5 0-1-16,-3 0 1 16,-1-2 0-16,1 3 0 15,0-1 0-15,4 2 1 16,-1-2-1-16,1-1 0 15,-4-5 2-15,-3-3-2 16,-1 0-2-16,-2-3 2 0,2-19-1 16,0-10-35-16,-3-11-11 15,-2 0 9-15,0 0 26 16,-7 8 3-16,-1 7 9 16,0 10 8-16,7 7 4 15,1 2-6-15,0 4-6 16,4 2-1-16,19-1 1 15,5 1 2-15,9 3 4 16,5 0 3-16,4 3-1 16,-2 18-1-16,-6 4 0 15,-7 1-7-15,-11 3 9 16,-7 1-8-16,-8-1 3 16,-5-2 3-16,0-1-2 0,0-6-5 15,-6-6 3 1,2-7 0-16,1-5-1 0,1 1 2 15,2-3 0-15,0 0 1 16,0 0 9-16,0 0 9 16,2-9 5-16,18-16-2 15,12-8-23-15,14-9 0 16,6 1-3-16,5 4-3 16,-5 11 3-16,-10 9-1 15,-12 10-9-15,-13 7-12 16,-6 0-37-16,-5 0-9 15,-4 0-19-15,-2 12-17 0,0 3-33 16</inkml:trace>
  <inkml:trace contextRef="#ctx0" brushRef="#br0" timeOffset="188603.7">17434 10853 293 0,'0'0'5'15,"0"0"-5"-15,0 0-24 0,0 0 18 16,0 0 6-16,0 0 5 15,-94-84-2-15,59 68 7 16,-10 3 2-16,-3-1 4 16,-7 0-6-16,-9-1-4 15,-7 1-6-15,-9 0 4 16,-3 2 2-16,-1-1-1 16,-3 0 2-16,1 1 4 15,-1 3 4-15,0-1-4 16,0 2-6-16,-3 0-4 15,-4 2 1-15,0-3 3 16,2 2 7-16,-6 0-4 0,0 1-7 16,-3 2 9-16,-2 2-6 15,0-2 5-15,2 3-2 16,-3 1-7-16,-1 0 6 16,-6 0-3-16,-2 0-3 15,0 5 5-15,0 3-5 16,2 3-2-16,-1-1 2 15,1 0 0-15,-5 1-2 16,0 0 1-16,-2 0 0 16,0 0 1-16,-2 1-1 15,-3-1 3-15,-1-3-3 16,-4 4 2-16,-4 1-1 16,-2-1 1-16,0 1-1 0,0 0 2 15,5 1-2-15,2 1 4 16,3-1-3-16,4 5 5 15,8 0-2-15,10 4 2 16,8 4 1-16,9 1 1 16,11 3-3-16,5 1-4 15,14 0 0-15,12 1 0 16,5 2-1-16,10 3-4 16,6 3 4-16,4 2-2 15,6 5 0-15,9 2 2 16,3 6-1-16,0 4 1 15,6 7 1-15,6 2 0 16,3 2-1-16,4-5 0 16,6 1 0-16,7 0 0 0,7 1 1 15,10 2 2-15,12 0-3 16,12-5 2-16,12-2 1 16,12-3 6-16,9-2-3 15,12-2 4-15,13 1-6 16,8-4 2-16,7 0-5 15,11 0 4-15,8-3-4 16,11 3-1-16,11-3 5 16,7-3-5-16,10-6 0 15,8-4 4-15,9-7 0 16,3-2 4-16,2-2-2 16,-2-3 0-16,-4-3 3 15,2 0 0-15,-3-3 10 0,3-2 7 16,1 0 2-16,-2-4 7 15,1-1-3-15,4 0-7 16,-3-2 1-16,-1-3-15 16,1-2-3-16,-7-3-6 15,-4 0 0-15,-3 0 2 16,-9-2-1-16,-7-10-3 16,-8-5 1-16,-16-4-1 15,-15-4 0-15,-17-4 0 16,-19-2 0-16,-12-4 3 0,-17-7 2 15,-12-2-1 1,-10-9 4-16,-11-7 3 0,-5-6 0 16,-5-2-4-16,-1-4-5 15,0-2 4-15,1-2-5 16,-1-1 1-16,-1 1-4 16,-6 4 0-16,-7 10 2 15,-10 10 1-15,-11 6 0 16,-3 8 4-16,-6 1-5 15,-1 6 3-15,0-1-3 16,-9-2-1-16,-13-4 0 16,-8-6-3-16,-12-6-1 15,-16-11 3-15,-12 0-4 16,-17-5 3-16,-16 4-1 0,-12 1-2 16,-9 1 6-16,-7-1-7 15,-1 4-7-15,3 3 6 16,-2 2 3-16,1 4-3 15,-3 1-9-15,-1-1-1 16,-6 4-2-16,-1-1 5 16,-5 5 6-16,-1 1-5 15,5 5 11-15,0 3-4 16,8 6 0-16,11 3-14 16,10 4-8-16,13 6-27 15,9 2 1-15,8 5 3 16,5 0 18-16,3 4-23 15,7 1-32-15,2 0-48 0</inkml:trace>
  <inkml:trace contextRef="#ctx0" brushRef="#br0" timeOffset="192159.21">5666 10753 79 0,'0'0'8'0,"0"0"-6"0,-105-59 0 16,74 43 13-16,1 0 42 15,-1 3-1-15,-3-1-19 16,-5 3-13-16,-3 2-8 15,-10 2 6-15,-6 2-6 16,-3 1-10-16,-8 1-1 16,-4 1-1-16,-8 2-3 15,-5 0 1-15,-2 0 4 16,1 0-5-16,-1 0 2 16,-3 0 3-16,-3 7-3 15,3 4 1-15,2 2 0 16,4 3 1-16,3 4 3 0,4 2 2 15,5 3-2-15,3 3 6 16,6 1-10-16,4 3 2 16,5 3-1-16,7 2 2 15,2 4-3-15,7 3 6 16,2 3-7-16,1 5 3 16,1 6-1-16,4 5 1 15,1 3 6-15,0 6-1 16,5 0-9-16,1 5 15 15,8 2-4-15,1 3-13 16,9-1 7-16,6 1-2 16,0-1-5-16,6 0 1 0,18-3 0 15,4-1-1 1,11-2 5-16,10-5-4 0,5-1 4 16,9 0 1-16,8-7-4 15,7-4 7-15,10-5 0 16,6-2 0-16,3-6-2 15,12-3-3-15,5-9-3 16,12-6 2-16,7-7 4 16,8-6-6-16,3-4 2 15,-3-7-3-15,-2-2 0 16,-3-1 3-16,-11 0-3 16,-6-2 0-16,-3-10 4 15,-3-3-2-15,-6-4 4 0,-4-4-3 16,-4-4-3-1,-5-7 3-15,0-5 1 0,-3-4 5 16,-5-6-2-16,-4-3-4 16,-7-9 4-16,-6-8 3 15,-11-5-3-15,-6-5 1 16,-13-9 10-16,-11-5-4 16,-10-4 2-16,-14-3-12 15,-4 0 18-15,-7-2-10 16,-20-2-2-16,-10 3-10 15,-8 5 0-15,-4 6 0 16,-11 8-5-16,-4 7 4 16,-9 8-1-16,-9 7-7 15,-2 5 2-15,-10 8-9 0,0 5 8 16,-7 6-13-16,-2 9 14 16,0 9-13-16,-3 8-8 15,9 6-5-15,12 4-20 16,12 0 10-16,10 6 2 15,8 6-5-15,10 4-15 16,5 1-24-16,6 7-9 16,2-1-70-16</inkml:trace>
  <inkml:trace contextRef="#ctx0" brushRef="#br0" timeOffset="194730.61">7297 11742 12 0,'0'0'8'0,"0"0"-5"0,0 0 4 16,0 0 33-1,0 0 8-15,0 0 2 0,0 0-4 16,1-9-16-16,1 9-5 16,-1 0-1-16,1 0-10 15,-2 0 0-15,0 0 5 16,0 0 0-16,0 0-10 15,0 0-9-15,0 14 1 16,0 11 8-16,0 10 14 16,0 7 0-16,-3 0-7 15,0 0-6-15,1-6 3 16,2-5-8-16,0-5 3 16,0-5 3-16,0-4-2 15,0-6 2-15,6-4-3 16,6-5 5-16,14-2 18 0,15 0 24 15,28-13 2-15,26-21-13 16,23-16-23-16,15-14-12 16,15-9-2-16,-1-7-4 15,-8-1-3-15,-12 6 0 16,-17 8-1-16,-22 13 0 16,-16 18 1-16,-18 10-4 15,-14 10 1-15,-12 8-2 16,-13 4-13-16,-7 2-19 15,-7 2-25-15,-1 0-43 16,-1 0-46-16,-28 5-88 16</inkml:trace>
  <inkml:trace contextRef="#ctx0" brushRef="#br0" timeOffset="208694.96">19577 10906 185 0,'0'0'41'16,"0"0"-41"-16,0 0-64 16,0 0 43-16,0 0 21 15,0 0 1-15,0 0 11 16,-13-7 13-16,13 7 6 15,0 0-4-15,-2 0-2 16,2 0-8-16,0 0-4 16,0 0 1-16,0 0 8 15,0 0 1-15,0 0-2 16,0 0-5-16,0 0-7 16,0 0-2-16,0 0-7 0,0 0 0 15,0 11-4 1,2 18 4-16,8 17 9 0,0 15 15 15,-2 10 1-15,-2 2-16 16,1-3 11-16,-2-5-8 16,1-6 0-16,-2-6-7 15,1-9 8-15,1-9-1 16,2-8-6-16,3-12-1 16,4-5-2-16,6-10 1 15,13 0 13-15,23-24 31 16,25-23-10-16,28-20-18 15,29-20-10-15,24-16-6 16,20-12-4-16,10-9 4 16,0 4-1-16,-8 8 6 15,-17 15 4-15,-21 17 0 0,-21 16-12 16,-23 12 1-16,-21 15-4 16,-21 10 2-16,-16 9-3 15,-14 6 0-15,-7 4 3 16,-6 2-7-16,-9 4 2 15,-2 0-9-15,-4 1-14 16,0 1-9-16,-3 0-3 16,0 0-14-16,0 0-21 15,0 0-24-15,0 13-51 16,-18 12-65-16</inkml:trace>
  <inkml:trace contextRef="#ctx0" brushRef="#br0" timeOffset="211120.97">12177 12193 163 0,'0'0'41'16,"0"0"-41"-16,0 0 0 15,0 0 15-15,0 0 21 16,0 0-17-16,-6-2 9 16,16 1-11-16,14-5-11 15,19 0 5-15,18-1 9 16,16-2 1-16,18 2-4 15,17-1 6-15,18 2-4 16,16 4 0-16,26-2-4 16,17 2-5-16,19 0 3 15,21 1 1-15,13 1-9 0,18 0-2 16,8 0 1-16,3 0-2 16,1 9-2-16,-9-1 0 15,-5 3 0-15,-13-1 0 16,-10-1-1-16,-14-3 1 15,-17 0-5-15,-11-2-3 16,-16-4 0-16,-20 0-2 16,-26 0-7-16,-23 0-2 15,-29-11 7-15,-22 0 12 16,-19 1 1-16,-14 0-1 16,-10 4 5-16,-7 1-2 15,-1 0 6-15,-4 4-5 0,-2 0-4 16,0 1-2-16,0 0-13 15,0 0-14-15,0 0-29 16,-13 0-5-16,-18 0-5 16,-21 0-88-16</inkml:trace>
  <inkml:trace contextRef="#ctx0" brushRef="#br0" timeOffset="211698.07">11931 12336 42 0,'0'0'171'15,"0"0"-167"-15,0 0-4 16,0 0-30-16,0 0 30 16,0 0 26-16,118 1 25 15,-57-1-15-15,16 0-15 16,16-1-2-16,16-3-4 16,22-2 0-16,17 2 4 15,29-2 0-15,32 5 3 16,31-4 3-16,33 1 0 15,29 1-13-15,26 2-2 16,18 1 0-16,10 0-4 0,1 7-5 16,-15 4-1-1,-23-3 2-15,-28 1-4 0,-35-3 2 16,-27-2-5-16,-35-1 5 16,-33-1 0-16,-27-1 0 15,-35-1 0-15,-27 0 0 16,-20 0 1-16,-23 0 0 15,-12 0 1-15,-13 0 2 16,-4-1 0-16,0 1 1 16,0-2 10-16,0 2-3 15,0 0-10-15,0 0-2 16,0 0-2-16,0-2-5 16,0 2-3-16,9-1-12 15,6 0-3-15,3-1-6 0,1 2-9 16,1 0-37-16,-1 0-27 15,-5 0-126-15</inkml:trace>
  <inkml:trace contextRef="#ctx0" brushRef="#br0" timeOffset="-210210.81">3868 13014 0 0,'0'0'23'0,"0"0"-4"16,0 0 5-16,0 0-8 15,0 0-4-15,0 0 5 16,0 0 0-16,0 0-9 15,66-45-5-15,-38 29 7 16,5 0-6-16,3-3 2 16,4 1 3-16,5-1 7 15,1-4-6-15,3 0-1 16,4-1 10-16,5 0-8 0,5 1 8 16,1-2 3-1,1-5-10-15,1-2-3 0,1 1 0 16,5-1-1-16,-1 2-3 15,2 2 3-15,-7 3 0 16,1 3-3-16,-7 3-1 16,-5 4-2-16,0 2 0 15,-7 3-2-15,-2-1 1 16,-7 3-1-16,-3 1 0 16,-6 3 2-16,-8 0-4 15,-7 1 1-15,-3 2 0 16,-8-1 0-16,-2 2 1 15,-2 0-7-15,0 0-4 16,0 0-1-16,0 0-9 0,0 0-25 16,0 2-46-16,-9 9 5 15</inkml:trace>
  <inkml:trace contextRef="#ctx0" brushRef="#br0" timeOffset="-209596.85">3979 13314 25 0,'0'0'11'0,"0"0"-11"0,0 0-35 16,0 0 35 0,0 0 19-16,91-54 11 0,-63 40-7 15,3 0 4-15,7-3-9 16,6-1 2-16,14-5 5 16,13-3 1-16,9-3-4 15,7-5-5-15,11-1 2 16,8-1 0-16,4-1-6 15,4 3-3-15,-1 2 6 16,-1 4-4-16,-6 0-2 16,-6 2-9-16,-6 3 2 15,-9 0 3-15,-6 5-6 16,-13 0 5-16,-15 6-4 16,-13 2-1-16,-18 3 0 15,-7 5 0-15,-8 1-1 0,-5 1 1 16,0 0 4-16,0 0 0 15,0 0-2-15,0 0-2 16,0 0-3-16,0 0-12 16,0 0-17-16,0 0-26 15,0 0-48-15,0 12-19 16</inkml:trace>
  <inkml:trace contextRef="#ctx0" brushRef="#br0" timeOffset="-207821.81">4189 13610 23 0,'0'0'34'15,"0"0"7"-15,0 0 6 16,0 0-4-16,0 0-7 0,0 0-21 16,0 0 12-1,-14-20 12-15,4 13-14 16,0 0-13-16,-5 0 3 0,0 0-7 15,-6 1-7-15,3 3 5 16,-7 3-6-16,-2 0 0 16,-6 3 2-16,0 16 3 15,-4 4-1-15,-2 13 2 16,2 10 3-16,-2 13 2 16,11 8-1-16,2 5-7 15,13-3-1-15,8-7 0 16,5-11-2-16,3-6 0 15,17-7 0-15,7-9 1 16,4-7 0-16,5-11-1 0,10-11 4 16,2-1 4-16,10-26 4 15,2-14-1-15,-2-9 8 16,-6-9-7-16,-12-7 9 16,-10-6-7-16,-15-5-12 15,-15 4 3-15,0 6-2 16,-27 15 0-16,-6 9 7 15,-8 12-9-15,-3 10-1 16,-3 10-4-16,-3 8-1 16,1 3-13-16,4 4-27 15,2 16-17-15,7 6-24 16,8 0-2-16,13 1-63 16</inkml:trace>
  <inkml:trace contextRef="#ctx0" brushRef="#br0" timeOffset="-207530.59">4638 13746 454 0,'0'0'0'0,"0"0"-31"15,0 0-35-15,0 0 66 16,0 0 9-16,97-24 46 15,-42 11-16-15,20-5-24 16,13-1-3-16,12-2 0 16,10 0-4-16,1-4-1 15,-4 4 1-15,-10 2 6 16,-9 1 1-16,-15 5-7 16,-19 4-7-16,-21 3 2 15,-17 2-3-15,-12 4-2 0,-4 0 2 16,0 0 1-16,0 0 9 15,0 0-10-15,0 0-5 16,0 0-36-16,0 0-24 16,0 0-19-16,0 0 1 15,-4-3-23-15,0-4-78 16</inkml:trace>
  <inkml:trace contextRef="#ctx0" brushRef="#br0" timeOffset="-206929.07">6130 13205 356 0,'0'0'20'0,"0"0"-20"15,0 0 0-15,0 0 11 16,0 0 9-16,0 0 6 15,8 18-17-15,-8 20 19 16,0 16 17-16,0 8-14 16,0 1-7-16,0 1-9 15,0-7-4-15,0-7 6 16,0-6-1-16,0-8-8 16,0-5 3-16,0-7 3 0,0-5-6 15,0-6-5-15,0-2-1 16,0-7-2-16,0-1 0 15,0-2-1-15,0-1-8 16,0 2-22-16,0-2-20 16,0 1-16-16,-11 1-21 15,-8-2-26-15,-11 0-55 16</inkml:trace>
  <inkml:trace contextRef="#ctx0" brushRef="#br0" timeOffset="-205741.95">3564 14708 332 0,'0'0'37'0,"0"0"-37"16,0 0-7-16,0 0 7 15,0 0 29-15,0 0-6 16,0 0-2-16,18-17-13 16,0 9-4-16,10-9 4 15,14-3 0-15,10-8 4 16,11 1-5-16,4-3 3 16,3 2-2-16,0 3-1 15,-9 2-3-15,-7 4-4 16,-11 4 0-16,-12 5 0 15,-11 5-8-15,-7 3-20 16,-5 2-25-16,-5 0-44 0,-2 0-44 16</inkml:trace>
  <inkml:trace contextRef="#ctx0" brushRef="#br0" timeOffset="-205140.67">5681 14421 474 0,'0'0'0'15,"0"0"-13"-15,0 0-131 16,100-59 144-16,-36 30 6 16,15-2 39-16,14-2-12 15,9-1-25-15,8 3-1 16,1 1-1-16,-3 5 0 15,-10 5-6-15,-16 5-1 16,-17 4-9-16,-21 7-28 16,-19 3-27-16,-19 1-41 15,-6 0-34-15</inkml:trace>
  <inkml:trace contextRef="#ctx0" brushRef="#br0" timeOffset="-205111.51">6024 14366 245 0,'0'0'0'0,"0"0"-37"15,0 0 37-15,0 0 0 16,106 20 47-16,-51-20-1 16,8-4-3-16,4-13-17 15,6-1-14-15,3-4-10 16,-6 1-2-16,-5 0-9 0,-4 0-22 15,-5-5-15 1,-2 1-22-16,-3-3-48 0,-2 1 2 16</inkml:trace>
  <inkml:trace contextRef="#ctx0" brushRef="#br0" timeOffset="-198797.95">4926 15154 28 0,'0'0'44'0,"0"0"-5"16,0 0-24-16,0 0 4 15,0 0 0-15,0 0 3 16,0 0-4-16,0 1-8 15,0-1 4-15,0 0 0 16,0 0-1-16,0 0 7 16,0 0 1-16,0 0-3 15,0 0-1-15,0 0-1 16,0 0 2-16,0 3-2 0,-3 0 0 16,0 4-12-16,-2 2-2 15,0 3 2-15,2-2 2 16,3-3-6-16,0-4 0 15,0-3 1-15,0 0-1 16,0 0 0-16,0 0 0 16,4 0 1-16,5-9 14 15,3-2 0-15,0-1-7 16,-8-2-2-16,-4 5 2 16,0 0-8-16,-4 4 0 15,-14 2-1-15,0 1 1 16,-3 2-6-16,-1 0-1 15,3 2 3-15,2 8 1 0,9-3-4 16,1-2-15-16,4 1-33 16,3-2-30-16,0-1-22 15,13-3-59-15</inkml:trace>
  <inkml:trace contextRef="#ctx0" brushRef="#br0" timeOffset="-197994.69">5487 14856 182 0,'0'0'0'0,"0"0"-62"16,-86-45 62-16,57 38 21 15,-2 4 29-15,5 3-28 16,-2 0 4-16,4 1-5 16,3 15 2-16,5 9 5 15,1 14-9-15,6 10 0 16,9 10-2-16,0 0-6 0,3-4-6 15,18-8-2 1,0-9-1-16,4-3 1 0,-4-5-3 16,1-5 1-16,-7 0 0 15,-4-6-1-15,-4 2-1 16,-4 0 1-16,-3-2 3 16,0 1-3-16,-3-2 0 15,-15 0 2-15,-5 0 3 16,-6-2-2-16,1-5 1 15,8-6-2-15,1-5 8 16,7 0 3-16,0-3 2 16,3-13-5-16,3-11 1 15,5-9-2-15,1-7 1 16,0-4-5-16,13 2-4 16,8 6-1-16,7 4 4 0,1 5-2 15,-1 4-2-15,2 3-2 16,-5 3-3-16,-1 3-9 15,-3 2-28-15,-3 2-24 16,-3 1-19-16,-3 4-47 16</inkml:trace>
  <inkml:trace contextRef="#ctx0" brushRef="#br0" timeOffset="-197694.43">5835 14821 343 0,'0'0'0'0,"0"0"-20"0,0 0 15 15,0 0 5-15,0 0 20 16,0 87 13-16,-2-23 12 16,-2 9-16-16,2 3-12 15,1-7 6-15,-1-7-1 16,1-12 0-16,-1-6-4 15,1-9 0-15,1-8-9 16,0-8-1-16,0-6-5 16,0-5 0-16,-2-2 2 15,2-5-5-15,0 2 0 16,0-3 0-16,0 0-3 16,0 0-10-16,-1 0-33 0,1-10-35 15,-2-16-44-15,-1-12-40 16</inkml:trace>
  <inkml:trace contextRef="#ctx0" brushRef="#br0" timeOffset="-197100.43">6425 14859 205 0,'0'0'0'0,"0"0"-83"15,0 0 83-15,106-38 40 16,-52 25 6-16,6-2-21 15,5 2-4-15,12-1 8 0,3 0 5 16,6-1 5 0,-6 0-18-16,-6 2-13 0,-10 1-6 15,-12 4 1-15,-14 0-3 16,-17 4-6-16,-8 1-18 16,-13 0-21-16,0-2-14 15,-21-3-30-15</inkml:trace>
  <inkml:trace contextRef="#ctx0" brushRef="#br0" timeOffset="-196804.95">6986 14561 178 0,'0'0'69'0,"0"0"-69"16,0 0 0-16,0 0 8 16,0 0 23-16,108-14 10 0,-62 16-13 15,6 20-13-15,-4 8-2 16,-2 3-8-16,-10 5 7 15,-12-1-10-15,-12 0-1 16,-9-4 18-16,-3-3-6 16,-5 0 0-16,-20-3 5 15,-5 0-9-15,-12-2 2 16,-7-2-11-16,0-3 0 16,0-7-26-16,3-4-2 15,4-9-35-15,6 0-32 16,9-21-47-16</inkml:trace>
  <inkml:trace contextRef="#ctx0" brushRef="#br0" timeOffset="-196205.86">8004 14160 280 0,'0'0'0'16,"-102"-15"-4"-16,55 15-14 15,6 0 18-15,10 8 31 16,9 8 3-16,8 4-13 15,5 2-10-15,8 6-3 16,1 5-1-16,10 3-7 16,20 1 4-16,6 2-2 15,9 1 3-15,2 1-1 16,-2-4 0-16,-6-2-4 16,-12-6-1-16,-6 1-2 15,-15-2 1-15,-6 3 1 16,-8 3 0-16,-22 1 1 15,-7-3 4-15,-6-9-1 0,4-9-2 16,5-6-1-16,2-8 12 16,4 0 11-16,7 0-12 15,5-15 0-15,1-10 3 16,12-7-1-16,3-6-13 16,0-3 0-16,13 2-3 15,11 1 1-15,12 5-8 16,3 1-2-16,6 1-27 15,4-3-18-15,3 5-23 16,0-3-76-16</inkml:trace>
  <inkml:trace contextRef="#ctx0" brushRef="#br0" timeOffset="-196171.86">8287 14159 189 0,'0'0'96'0,"0"0"-96"16,0 0 2-16,0 0 0 15,0 0 32-15,79 80-4 16,-59-28-5-16,-4 14-2 16,-4 8 6-16,-4 4-14 15,-6-2 1-15,-2-7-12 16,0-14 3-16,2-14 6 16,1-12-7-16,-2-11 1 15,1-7-4-15,-2-5-3 16,0-4 0-16,0 0 0 0,0-1-16 15,0-1-27 1,0 0-25-16,-3-8-19 0,-10-22-49 16</inkml:trace>
  <inkml:trace contextRef="#ctx0" brushRef="#br0" timeOffset="-195597.4">8672 14043 200 0,'0'0'83'16,"0"0"-83"-16,0 0-48 15,0 0 19-15,0 0 29 16,0 0 4-16,5 1 11 16,-5-1 3-16,1 0-6 15,-1 0-5-15,0 0 2 16,0 0 6-16,0 0 6 16,0 0-2-16,0 0-6 15,0 0-13-15,0 0 0 16,0 0-5-16,0 0-17 15,0 0-40-15,0 2-76 0</inkml:trace>
  <inkml:trace contextRef="#ctx0" brushRef="#br0" timeOffset="-194682.26">8953 13553 139 0,'0'0'9'0,"0"0"-9"0,0 0 0 15,0 0 1-15,0 0 17 16,0 0 37-16,-36 99-6 16,21-41-28-16,4 11 17 15,-3 6-21-15,2-3 5 16,0-8 16-16,0-5-24 15,0-3 0-15,-1-3 14 16,-1-3-5-16,2-5-15 16,2-4 0-16,1-4-2 15,-3-4-5-15,6-4-1 0,-2-1 0 16,2-2-2-16,0-2-13 16,1-2-27-16,2-1-38 15,0-3-26-15,3-7-47 16</inkml:trace>
  <inkml:trace contextRef="#ctx0" brushRef="#br0" timeOffset="-194398.46">9164 14536 208 0,'0'0'35'0,"0"0"-35"16,0 0-51-16,0 0 51 16,0 0 32-16,0 0 10 15,2-20-10-15,-2 19-10 16,0 1 9-16,0 0-11 15,0 0-4-15,0 0-13 16,0 0 7-16,0 0-1 16,-3 0-1-16,0 0-4 15,3 0-2-15,0 0-2 16,0 0 0-16,0 0 0 0,0 0-7 16,0 0 1-16,0 0-3 15,0 0 2-15,0 0-13 16,0 0-10-16,0-3 6 15,0-3 2-15,3-1-14 16,-3-5-33-16,0 0-111 16</inkml:trace>
  <inkml:trace contextRef="#ctx0" brushRef="#br0" timeOffset="-193534.26">6995 15691 166 0,'0'0'33'16,"0"0"-33"-16,0 0-7 0,0 0 7 16,0 0 19-16,0 0 2 15,76-29 8-15,-35 13-14 16,12-5 1-16,13-6 0 15,19-3 3-15,15-4-2 16,18-5 9-16,15-4 0 16,14-4 4-16,13-4-2 15,6 1-13-15,2-2-5 16,-7 6-6-16,-13 2 11 16,-15 7 0-16,-17 6-6 15,-14 3-6-15,-19 7-2 16,-14 3 2-16,-14 3-1 15,-18 5-2-15,-10 2-3 0,-15 4-9 16,-9 4-18-16,-3 0-16 16,0 0-20-16,-24 0-25 15,-17 0-70-15</inkml:trace>
  <inkml:trace contextRef="#ctx0" brushRef="#br0" timeOffset="-193209.13">7479 15599 391 0,'0'0'0'15,"0"0"-7"-15,0 0-81 16,0 0 68-16,0 0 20 15,0 0 45-15,122 10-8 16,-31-10 0-16,20-13-12 16,26-3-12-16,15-2-5 15,6 0-8-15,6 1 0 16,-13-3-8-16,-13-2-22 16,-12-2-58-16,-17-5-54 15</inkml:trace>
  <inkml:trace contextRef="#ctx0" brushRef="#br0" timeOffset="-185208.27">11698 14439 54 0,'0'0'93'0,"0"0"-93"15,0 0 0-15,0 0 2 0,0 0 44 16,0 0-15-16,0 0-12 16,0 0-4-16,-8-2 0 15,8 2-1-15,0 0 4 16,0 0-7-16,9 0-3 16,8 4 17-16,21 4 16 15,10 2-5-15,14-3-9 16,13-1 4-16,5-1-12 15,3-5 0-15,5 0-2 16,-1 0-4-16,-5-2 3 16,-3-5-10-16,-10 1 5 0,-7 1-10 15,-10 0 4 1,-8 2-5-16,-11 0 0 0,-10 0 0 16,-6 0 0-16,-11 2-5 15,-3 1-9-15,-3 0-12 16,0 0-17-16,0 0-17 15,0-3-22-15,0-9-18 16,-11-4-104-16</inkml:trace>
  <inkml:trace contextRef="#ctx0" brushRef="#br0" timeOffset="-184618.75">12648 14253 114 0,'0'0'43'0,"0"0"-43"0,0 0-8 15,0 0 8-15,0 0 19 16,0 0 12-16,69 18-17 16,-45 2-5-16,-2 9 2 15,-1 3 0-15,-3 2-5 16,-8 1 5-16,-5-3-4 16,-5 0 2-16,-2-3 1 15,-20-2 18-15,-11 0 2 16,-6-4-17-16,-3 0 4 15,-2-5-10-15,5-6-2 16,5-1-5-16,5-5 0 16,10-1-16-16,4-3-16 15,9 0-20-15,3-2-35 0,3 0-70 16</inkml:trace>
  <inkml:trace contextRef="#ctx0" brushRef="#br0" timeOffset="-184006.5">13890 14024 100 0,'0'0'73'0,"0"0"-73"16,0 0-12-16,0 0 12 0,0 0 37 16,0 0-5-16,3-1-18 15,-2 1-9-15,-1 1 0 16,0 14 7-16,0 10 31 15,0 9-24-15,0 14 11 16,0 11 8-16,-6 8-5 16,-2 2 5-16,-2-2-5 15,3-10-17-15,2-6 4 16,2-8 3-16,3-9-3 16,0-9-2-16,0-11-8 15,0-9-2-15,0-2-2 16,0-2 1-16,0-1 0 0,0 2-3 15,0-2 2-15,0 0-6 16,0 0 0-16,-1 0-16 16,1 0-21-16,0 0-40 15,0-14-11-15,0-9-75 16,0-4-101-16</inkml:trace>
  <inkml:trace contextRef="#ctx0" brushRef="#br0" timeOffset="-182202.74">18087 14053 79 0,'0'0'72'15,"0"0"-72"-15,0 0-12 16,0 0 12-16,0 0 31 16,0 0 12-16,0 0-24 15,3 0-12-15,-2 0 6 16,-1 0 16-16,0 0 5 15,0 0-3-15,0 0 1 0,0 0-1 16,0 0 3 0,0-1-4-16,0-2-5 0,0 0-5 15,3-3-3-15,0 0-7 16,-3-1-3-16,0-6-5 16,0-4-2-16,-7-5-9 15,-13-1-7-15,-13-5-1 16,-7 6-6-16,-6 4 8 15,-7 6 6-15,1 6 5 16,4 6 4-16,8 0 2 16,7 6 2-16,9 8 1 15,8 3 1-15,10 4-6 16,6 10-3-16,0 8 1 0,15 8 2 16,16 9 2-1,6 2-2-15,10 1 0 0,4-2-3 16,-5-7-1-16,-5-2 3 15,-9-7-3-15,-14-5 3 16,-9-5-2-16,-8-6 3 16,-1-1 0-16,-4-4 1 15,-19 0-1-15,-10-1 3 16,-6-2 2-16,-5-4-4 16,2-6 3-16,1-2 2 15,6-5 0-15,7 0 8 16,7-5-6-16,5-9 0 15,5-8 6-15,9-6-7 16,2-10 4-16,5-7-7 0,22-6-2 16,10-1-2-16,7 2 1 15,6 6 6-15,-2 7 2 16,-2 4-2-16,-5 3-7 16,-4 5 0-16,-6 5-2 15,-7 1-7-15,-6 4-12 16,-4 6-29-16,-7 2-18 15,-6 2-29-15,-1 5-8 16,0 0-58-16</inkml:trace>
  <inkml:trace contextRef="#ctx0" brushRef="#br0" timeOffset="-181006.73">18697 14023 147 0,'0'0'37'15,"0"0"-37"-15,0 0-45 16,0 0 45-16,-96 7 36 15,75 15 2-15,-3 9-9 0,-3 13 8 16,1 13-7 0,3 5 1-16,10 2-21 0,7-5-3 15,6-6-7-15,7-9 1 16,16-8 4-16,5-8 6 16,4-9-3-16,2-6 0 15,6-7 3-15,2-6 11 16,5 0 3-16,0-16-6 15,2-14-4-15,-4-5 4 16,-5-5-8-16,-9-3 1 16,-14 0 9-16,-11 0-4 15,-6 2-10-15,0 5 6 0,-14 7 1 16,-8 6-14 0,-6 6-4-16,-2 5-16 15,3 5-16-15,4 4-19 0,7 3-18 16,10 0-20-16,6 0-6 15,0-3-78-15</inkml:trace>
  <inkml:trace contextRef="#ctx0" brushRef="#br0" timeOffset="-180420.41">19322 13847 181 0,'0'0'203'16,"0"0"-203"-16,0 0-39 15,0 0 39-15,0 0 25 16,0 0 31-16,0-21-23 16,0 21-12-16,1 0 0 15,2 0 4-15,-3 0-6 16,0 0-6-16,0 0-9 15,0 0 4-15,0 0-6 16,0 0 3-16,0 0-5 16,0 0 6-16,0 0-2 15,0 0-1-15,0 0 0 16,0 0-2-16,0 0 0 16,0 0-1-16,0 0 0 0,0 0 0 15,0 0 0-15,0 0 0 16,0 0 0-16,0 0-1 15,0 0-3-15,0 0-4 16,0 0-2-16,0 0-1 16,0 6 8-16,0 1-2 15,0 1 5-15,0-3 0 16,0 0 0-16,0-1-5 16,0-1 5-16,-3 1 0 15,2-1 0-15,-1 0-3 16,2-2 3-16,0-1-5 15,0 0 5-15,0 0-2 0,0 0-1 16,0 0-7-16,0 0-4 16,0 0-11-16,0 0-1 15,2-7-19-15,14-12-21 16,6-8-53-16,4-9-100 16</inkml:trace>
  <inkml:trace contextRef="#ctx0" brushRef="#br0" timeOffset="-180136.15">19924 13443 267 0,'0'0'0'0,"0"0"-6"15,0 0-94-15,0 0 100 0,0 0 13 16,0 0 16-16,3 29-12 15,-3 13 17-15,-13 19 6 16,-14 17 8-16,-7 13-21 16,-6 6-4-16,-2-2 0 15,3-9-1-15,3-6 3 16,5-10-4-16,4-3-6 16,3-13-4-16,5-6 1 15,2-9-5-15,1-5-1 16,4-5-6-16,0-4 1 15,3-3-1-15,3-2-9 16,2 0-30-16,2-3-42 0,2-3-55 16,0-7-77-16</inkml:trace>
  <inkml:trace contextRef="#ctx0" brushRef="#br0" timeOffset="-179549.74">20074 14403 174 0,'0'0'0'0,"0"0"10"16,0 0-10-16,0 0 49 15,0 0 11-15,0 0-40 16,0-5-18-16,-7 10 2 15,-4 6 0-15,3-3-3 16,2 0-1-16,5-5 0 16,1-3-1-16,0 0 1 15,0 0 0-15,0 0-5 16,9 0-5-16,8-3 10 16,0-6 0-16,-4 2 6 15,-5 1-5-15,-7 6 7 16,-1 0 11-16,0 0 5 15,0 0-22-15,0 0-2 0,0 0-32 16,0 0-43-16,-16 3-98 16</inkml:trace>
  <inkml:trace contextRef="#ctx0" brushRef="#br0" timeOffset="-178649.37">13527 15791 60 0,'0'0'76'0,"0"0"-69"15,0 0-7-15,0 0 7 16,0 0 35-16,0 0-6 15,-73 0-17-15,67 0-5 0,0 0 11 16,5 0 3-16,1 0 2 16,0 0 0-16,0 0-13 15,14-12-16-15,16-6 15 16,18-9-4-16,19-2 0 16,6 4 6-16,2 7 2 15,-11 12-16-15,-12 6-4 16,-16 6-18-16,-14 16-1 15,-11 8 15-15,-11 10 0 16,-9 6-2-16,-25 8 6 16,-17 3 7-16,-3 5-1 15,-7-1 7-15,0-2 5 16,4-2 7-16,8-8 1 0,10-9 0 16,11-9-8-1,13-8-11-15,7-8-7 0,8-2-3 16,0-4-3-16,9-3-6 15,11 0 10-15,10-3 2 16,9-3 1-16,10 0 13 16,7-5 0-16,5-9 5 15,-1-1-9-15,-2-3-1 16,-5 2-7-16,-6 0 4 16,-6 4-2-16,-7 0-4 15,-7 5-1-15,-8 1-7 16,-5 3-14-16,-6 1-9 15,-2 1-8-15,-3 1-15 16,-1 0-20-16,1 0-26 0,0-3-49 16</inkml:trace>
  <inkml:trace contextRef="#ctx0" brushRef="#br0" timeOffset="-177187.41">18012 15659 328 0,'0'0'0'0,"0"0"-76"0,0 0 28 16,0 0 48-1,-90-66 51-15,68 56-32 0,-3 0-8 16,-1 3 0-16,-4 7 11 16,-5 0-12-16,-3 2-7 15,-2 18-3-15,-1 4 0 16,9 4 2-16,6 2 8 16,12 2-6-16,14 2-1 15,0 3-4-15,19 5 2 16,20 1-1-16,13-2 6 15,7-2-5-15,1-4-1 16,-7-3-2-16,-12-4-7 16,-17-6 8-16,-10-3-1 15,-13-6 1-15,-1 2-4 0,-6 1 5 16,-21 4 8-16,-7 2 4 16,-5-5-3-16,-6-7-4 15,7-2 3-15,3-8 10 16,8 0 4-16,8 0-7 15,7-14 0-15,6-3 4 16,6-13-7-16,0-12-10 16,12-10 2-16,21-8-4 15,13 0 0-15,7 1 0 16,0 3 8-16,-4 9-2 0,-10 10 1 16,-11 6-6-1,-8 9 2-15,-7 9-3 16,-7 6 0-16,-4 4-5 0,-2 3-16 15,0 0-8-15,0 0-23 16,0 0-31-16,0 0-18 16,-5 1-58-16</inkml:trace>
  <inkml:trace contextRef="#ctx0" brushRef="#br0" timeOffset="-176293.66">18482 15598 305 0,'0'0'64'16,"0"0"-64"-16,0 0-46 15,0 0 46-15,0 0 21 0,0 0 13 16,121-65-12-16,-75 61-9 15,2 4-2-15,-2 0-6 16,-11 12-5-16,-8 7 0 16,-12 5-6-16,-5 1 0 15,-9 2 4-15,-1-1 3 16,0-2-1-16,-15-2 5 16,-6-1 1-16,0-4-5 15,-3-2 10-15,3-4-5 16,5-4 1-16,4-2 0 15,8-2 3-15,1-2-7 16,3-1-2-16,0 0 0 16,0 0 0-16,0 0 2 15,0 0-3-15,0 0-4 0,4 2-2 16,9 4 6-16,7 2 1 16,8-1 3-16,5 5 1 15,5 2 0-15,-2 1 3 16,-3 1-5-16,-4 0-2 15,-8 0-1-15,-5-4-1 16,-7 0 0-16,-6-3 2 16,-3-4-2-16,0 0 3 15,0 0 3-15,-4 2 17 16,-16 5-2-16,-9 1-1 16,-12 3-7-16,-5 0-5 15,-6-4-1-15,-4-3-3 16,4-4 1-16,1-5-1 0,4 0-3 15,6 0 0-15,9 0-17 16,8 0-13-16,9 0-25 16,6 0-17-16,8 0-30 15,1 0-8-15,0-5-83 16</inkml:trace>
  <inkml:trace contextRef="#ctx0" brushRef="#br0" timeOffset="-176244.92">19210 15679 204 0,'0'0'41'15,"0"0"-41"-15,0 0 0 16,0 0 32-16,0 0 43 15,0 0-27-15,0-20-28 16,0 20-12-16,0 0-2 16,0 0-3-16,0 0-3 15,0 0-8-15,0 0-26 16,0 0-24-16,0 0-10 16,0-1-21-16,13-8-18 15</inkml:trace>
  <inkml:trace contextRef="#ctx0" brushRef="#br0" timeOffset="-175705.32">19816 15124 216 0,'0'0'224'15,"0"0"-224"-15,0 0-34 16,0 0 2-16,0 0 32 15,0 0 36-15,-23 122 6 16,-4-42-1-16,-6 12-10 16,-3 5-3-16,-2-4-19 15,1-8 5-15,2-12-4 0,4-10 1 16,7-12 2-16,4-5-6 16,3-9-6-16,5-4 0 15,0-5-1-15,3-3 0 16,3-3-9-16,1-2-27 15,4-3-34-15,1-2-16 16,0-4-45-16,0-3-37 16</inkml:trace>
  <inkml:trace contextRef="#ctx0" brushRef="#br0" timeOffset="-175668.42">19830 16079 256 0,'0'0'46'16,"0"0"-46"-16,0 0-20 16,0 0 20-16,0 0 52 15,0 0-4-15,26-32-30 16,-26 31-9-16,0 1 6 16,0 0 6-16,0 0-10 15,0 0-11-15,0 0-6 16,0 0 2-16,-9 0-13 15,-9 8-25-15,-10 3-47 16,-5 1-49-16</inkml:trace>
  <inkml:trace contextRef="#ctx0" brushRef="#br0" timeOffset="-174522.24">13231 17479 269 0,'0'0'73'0,"0"0"-73"15,0 0-55-15,0 0 41 16,0 0 14-16,84-56 23 16,-47 39-8-16,1 5-5 15,-4 5-3-15,-4 4-7 16,-12 3-2-16,-5 0-5 15,-8 9-18-15,-5 10 18 16,0 9 5-16,0 5 2 16,0 0 4-16,1 0 2 15,14-3-6-15,11-3 0 16,11-3 1-16,8 0 1 16,4-1-2-16,-4-1-2 0,-8 2-5 15,-10-1-9-15,-13 0 1 16,-14-2 2-16,0 0 13 15,-8 1 38-15,-13-5 18 16,-3 2 5-16,2-6-14 16,-1-1-3-16,5-2-13 15,-1 1-18-15,2-5-13 16,0 2 0-16,0 2-15 16,-4-4-25-16,0-2-18 15,0-1-13-15,-1-3 3 16,6 0-20-16,4-7-77 15</inkml:trace>
  <inkml:trace contextRef="#ctx0" brushRef="#br0" timeOffset="-173319.42">17992 17008 359 0,'0'0'0'0,"0"0"-20"15,0 0-45-15,0 0 65 16,-95-41 66-16,77 41-21 15,-9 0-40-15,-4 10-5 16,-6 6 4-16,-2 10 3 0,0 3 2 16,3 4-5-1,5 5-2-15,4 3-1 0,9 3-1 16,11 1-1-16,7 4-2 16,0-7-8-16,9 1 0 15,11-3-2-15,1-8 7 16,-3-2-2-16,-3-5 0 15,-9-6 7-15,-6-6 1 16,0-1-5-16,-8 2 5 16,-17-1 6-16,-9-1 0 15,-6 0 2-15,-1-5-3 16,4-7-1-16,7 0 6 16,8 0 22-16,8-3-6 15,10-11-12-15,4-2-13 0,1-12-1 16,25-5-9-16,12-2 6 15,12 0 2-15,11-1 1 16,9 0 1-16,6 3-1 16,3 2-4-16,-6 2-6 15,-7 1-19-15,-8-3-55 16,-9 1-41-16</inkml:trace>
  <inkml:trace contextRef="#ctx0" brushRef="#br0" timeOffset="-173034.16">18615 16993 256 0,'0'0'90'0,"0"0"-90"16,0 0-63-16,0 0 63 15,-81-12 28-15,38 21 8 16,-4 10-25-16,1 6-5 16,9 3 13-16,9 2 5 15,16 1-18-15,10 8-6 16,2 5-9-16,14 8 2 16,17-5 2-16,9 0-17 0,5-5-17 15,1-3 22-15,-10-9 8 16,-15-7 6-16,-12-4 1 15,-9-6 1-15,-2 0 1 16,-22 4 27-16,-8-4 12 16,-10 1-4-16,-3-2-8 15,-2-1-11-15,3-7 2 16,2-2 1-16,1-2-6 16,5 0-13-16,1 0-5 15,4-6-21-15,3-5-26 16,3-8-34-16,6-5-26 15</inkml:trace>
  <inkml:trace contextRef="#ctx0" brushRef="#br0" timeOffset="-172736.34">18992 16984 293 0,'0'0'46'16,"0"0"-46"-16,0 0 0 0,0 0 7 16,0 0 35-16,0 0-42 15,0-14-3-15,0 14-48 16,0-2-10-16,1-4-51 15</inkml:trace>
  <inkml:trace contextRef="#ctx0" brushRef="#br0" timeOffset="-172439.13">19584 16620 226 0,'0'0'30'0,"0"0"-30"15,0 0-48-15,0 0 48 16,0 0 16-16,-17 102 47 16,-15-26 0-16,-7 11-23 15,-6 9-3-15,1 3-17 16,5-3 13-16,3-7-13 15,5-7-1-15,1-12-2 16,0-2 1-16,0-5-4 16,0-6-3-16,5-6-3 15,0-10-1-15,7-11-6 16,1-6-1-16,5-5-2 16,5-9-6-16,3-4-32 0,2-3-31 15,2-3-31-15,0 0-28 16,10-8-74-16</inkml:trace>
  <inkml:trace contextRef="#ctx0" brushRef="#br0" timeOffset="-171848.34">19759 17500 92 0,'0'0'31'0,"0"0"-31"15,0 0-19-15,0 0 19 0,0 0 72 16,0 0-12-16,9-32-41 16,-9 32-12-16,0 0 5 15,0 0 2-15,0 0-4 16,-3 0-7-16,-2 0-3 15,4 0 0-15,1 0 1 16,0 0-1-16,0 0 0 16,0 0 0-16,0 0-10 15,0 0-2-15,0 0-6 16,0 0 10-16,0 0 8 0,0 0 3 16,0 0 9-1,0 0 4-15,0 0 10 0,0 0-18 16,0 0-6-16,0 0-2 15,0 0-6-15,0 1-32 16,0 3-46-16,-4 2-83 16</inkml:trace>
  <inkml:trace contextRef="#ctx0" brushRef="#br0" timeOffset="-167738.14">11420 15134 7 0,'0'0'29'15,"0"0"3"-15,0 0 7 16,0 0-9-16,0 0-6 15,0 95 8-15,0-72-11 16,0 2-7-16,8-4-1 16,1-3-3-16,9-2 13 0,2-5-8 15,12-6 2-15,10-5 11 16,11 0 9-16,13-12-16 16,17-15-4-16,14-7 8 15,11-5-9-15,8-7 3 16,5-4-10-16,3-8-2 15,1-6 0-15,-4-5-4 16,-5 0-2-16,-8 3-2 16,-9 10 1-16,-10 13-3 15,-15 15-1-15,-17 12-3 16,-18 9-21-16,-14 7-16 16,-14 0 4-16,-7 0 7 0,-2 1-2 15,-2 11 19-15,0 2 1 16,0 9-17-16,0 2-19 15,-12 2-50-15</inkml:trace>
  <inkml:trace contextRef="#ctx0" brushRef="#br0" timeOffset="-167153.58">11310 16168 91 0,'0'0'64'0,"0"0"-64"15,0 0-70-15,0 0 40 16,0 0 30-16,0 0 36 16,19 83-2-16,-13-51 0 15,2 0-14-15,2-1-2 16,4-5 1-16,2-6 1 16,7-7-13-16,6-9 8 15,13-4 15-15,12-4 7 16,17-24-12-16,16-14-3 15,16-10-2-15,10-12 7 16,2-9-6-16,0-4-3 16,-9 3-11-16,-3 6-5 0,-9 10 1 15,-12 10-1 1,-9 8-2-16,-12 10 0 0,-6 6 0 16,-8 6-2-16,-6 7 2 15,-5 0-4-15,-9 5-2 16,-6 4-14-16,-8 2-25 15,-5 0-24-15,-4 2-14 16,-4 16-15-16,-7 10-18 16</inkml:trace>
  <inkml:trace contextRef="#ctx0" brushRef="#br0" timeOffset="-166567.14">11425 17188 56 0,'0'0'13'0,"0"0"-12"15,-6 99 8-15,6-69 35 16,0-10 12-16,3 1-11 15,9-6-14-15,6-4-6 16,4-1-1-16,4-4-1 16,11-6 9-16,8 0 1 15,14-24 1-15,20-15 10 16,18-14-3-16,12-10-6 16,8-2-15-16,-3 6-9 15,-9 11-9-15,-11 10-1 0,-15 11-1 16,-15 4-3-16,-12 6-8 15,-10 3-20-15,-3 2-17 16,-6 3-16-16,-3-1-40 16,-8-2-35-16</inkml:trace>
  <inkml:trace contextRef="#ctx0" brushRef="#br0" timeOffset="-164447.62">19872 13293 128 0,'0'0'0'0,"0"0"-28"16,0 0-42-16,0 0 70 15,0 0 57-15,0 0-16 16,0 0-9-16,84 0-5 16,-41-9-6-16,9 0-3 15,9-2-6-15,5-3 4 16,8-2-4-16,1-2-1 16,3-3 13-16,-1-2-11 15,2-1 1-15,-2-2 1 16,-6 3-9-16,-8 1 7 15,-12 2-5-15,-14 3-3 16,-12 4-2-16,-10 6 0 0,-7 3-2 16,-5 2 4-16,-3 2-1 15,0 0 5-15,0 0 1 16,0 0-7-16,0 0-3 16,0 0-11-16,0 10 5 15,0 10 6-15,0 7 7 16,0 7 5-16,0 4-1 15,0 6-3-15,0 5-6 16,0 8 3-16,-3 6 2 16,-2 9 5-16,0 4-6 15,0 6 2-15,-1 9 3 16,-2 0-3-16,-2 3 5 16,-2-3-5-16,1-10-1 0,-2 0-3 15,1-2 0-15,2-1 6 16,-2-3 2-16,3 2-4 15,1-5-2-15,2 1-3 16,-1 2 1-16,1-1 0 16,-2 7 3-16,1 0-2 15,0 1-5-15,-4-3 1 16,4-4 5-16,-4-4-2 16,-4-1-2-16,2-4 0 15,-4 0 6-15,4-1-5 16,0-3-1-16,4 3 2 15,-1 2-4-15,3 4 3 0,0 6 1 16,1 4-2 0,0 4 0-16,0 1-2 0,-1-4 0 15,0-10 1-15,4-10 3 16,-1-7-2-16,-1-1-1 16,1-2 5-16,-2 0 4 15,0 0 1-15,0-4 9 16,2 4-6-16,-1-1 5 15,2 5-7-15,0 3 2 16,-3 4-6-16,3 5-6 16,0-1 1-16,2 0-1 15,-2-1-1-15,1-5-1 16,-2-6 1-16,1-5-1 16,0-7 0-16,-1-4 0 0,-1-1 1 15,1 1-1-15,-3-1 1 16,1 6-1-16,-1 4 1 15,-2 5 1-15,-1 6-2 16,-1-1-2-16,-2 6 2 16,1-5-1-16,0-10-13 15,3-13 3-15,0-11 11 16,-3-5 0-16,3-6 0 16,-1-1 0-16,-2-2 5 15,-2-1-4-15,-2 2 3 16,-4 1 1-16,-3 0-5 15,-3-2 3-15,-5-1-2 16,-2 2-1-16,-4-2 0 0,-4-1 0 16,-5 0-1-16,-4-1 2 15,-1-2-2-15,-4-2 1 16,1-4 0-16,3 0 3 16,2 0-1-16,5 0-2 15,3 0-4-15,5 0 1 16,5 0-2-16,2-6 0 15,6-1-15-15,0 0-9 16,2 0-8-16,1-4-6 16,0-8-31-16,-1-6-36 15,-3-8-36-15,5-7-140 16</inkml:trace>
  <inkml:trace contextRef="#ctx0" brushRef="#br0" timeOffset="-162093.74">21853 12271 104 0,'0'0'57'0,"0"0"-57"16,0 0-13-16,0 0 13 0,0 0 31 16,0 0 6-16,0 0-23 15,9-9-2-15,-9 9 0 16,0 0-5-16,0 0-5 16,-22 15 8-16,-14 8-1 15,-13 11 2-15,-12 4-10 16,-3 5 0-16,-2-2 3 15,5-2 1-15,6-2 8 16,7-3 2-16,7-3-3 16,12-6-3-16,9-8 0 15,11-9-3-15,8-5-5 16,1-1-1-16,0-1-5 0,0 0 1 16,12 1 4-16,15-2 4 15,10 0 3-15,15-10 0 16,14-8-6-16,9-2 7 15,5 1-6-15,0-2-2 16,0 5 2-16,-4 1-2 16,-11 5-2-16,-11-1 0 15,-14 6-2-15,-16-1-3 16,-10 3 1-16,-10 1 4 16,-4 2 2-16,0-3-6 15,-4-3 0-15,-18 0 0 16,-10-4-10-16,-13 0 1 15,-5-1 3-15,-5-2 9 0,2-3 3 16,4-4 2 0,4-4 0-16,2-3 1 0,4-5-3 15,5 3 1-15,4 1 0 16,8 4 3-16,5 4-1 16,4 7 1-16,2 2-2 15,5 4-1-15,1 4-1 16,2-2 0-16,3 5-1 15,-2-1 1-15,2 1-2 16,0 0 1-16,0 0-9 16,0 8-2-16,-1 17 9 15,-2 17 3-15,3 14 2 0,0 15 4 16,0 16-5-16,0 11 3 16,0 0-4-16,9-5 0 15,5-13 1-15,5-17-1 16,-2-10 1-16,-1-12 0 15,-2-11 0-15,-6-13-1 16,-1-7 0-16,-6-6 2 16,1-3 1-16,-1-1 10 15,2 0 25-15,5-18 6 16,1-19-20-16,1-15-7 16,2-16 12-16,-3-18 5 15,1-15-4-15,-1-11-24 16,2-2-6-16,4 12 0 15,-3 21-1-15,-1 22 1 16,-1 21-1-16,-4 14-1 0,-2 11-2 16,-2 7-7-16,-1 3-3 15,-1 3-12-15,0 0-21 16,0 0-31-16,3 7-26 16,1 14 13-16,-4 3-63 15</inkml:trace>
  <inkml:trace contextRef="#ctx0" brushRef="#br0" timeOffset="-155076.02">13828 17270 11 0,'0'0'25'16,"0"0"-4"-16,0 0-8 16,0 0 16-16,0 0-2 15,0 0-6-15,0 0-2 16,-7-25-3-16,2 19 0 0,0 1-3 15,-1 0 6 1,-2-3 1-16,-4-1-2 0,-4 1-5 16,-1-1 2-16,-4 0 6 15,-1-1-2-15,0 1 0 16,1 2 0-16,-3-1-5 16,-1 4-5-16,-2-2 0 15,-5-1-1-15,1 3-7 16,-3-2 4-16,1 4-2 15,2 2 7-15,1-4-2 16,-2 4 9-16,4 0 4 16,-2 0-7-16,0 0 2 15,2 0 3-15,-2 0 4 16,-1 10-4-16,-3 0-3 16,1 3-1-16,-3 1-6 0,3 3-2 15,2 2-3 1,-1 2-4-16,4 1 1 0,3 0-1 15,1 1 3-15,3 2 0 16,-3 2-1-16,0 0 0 16,2 2 2-16,1-3-2 15,2 4-1-15,2 2 2 16,-1 2 1-16,2 1 1 16,5 2 1-16,1 0-3 15,0 1 2-15,4 0-5 16,1 1 4-16,2 0-1 15,3-2-1-15,0 2-1 0,0-4 3 16,0 0-3 0,5 0 1-16,4-1 2 15,-1-2-3-15,3-1 0 0,1-2 3 16,3 2-2-16,-2-1-2 16,2-2 0-16,5 1 1 15,0 5 0-15,4-1-1 16,1 0 4-16,2 1-2 15,-1-3-2-15,2-6 0 16,4-3-1-16,-1 0 1 16,3-4-1-16,5-1 0 15,0-5 2-15,1 1-1 16,-1-3 0-16,-1-2 0 16,-2 2 0-16,0-4-3 15,-1-2 7-15,-1 0-5 0,-1-4 2 16,-2 0 1-16,2 0-2 15,-5 0 3-15,1 0-3 16,-1-8 2-16,3 1 0 16,1 1 0-16,-3-4 1 15,1 3-3-15,0-2 2 16,-2-1 0-16,-1 0 4 16,-2 0-4-16,1-3 3 15,-2 3 0-15,1-7-2 16,2 1 2-16,1-10 0 0,2-5-2 15,3-1 0 1,-2-4-2-16,-1 2 0 0,-6 4-1 16,0 1 2-16,-8 6 1 15,-2 2 1-15,-5-1-2 16,-2-1 5-16,-1-1-4 16,0-1 4-16,-3-5 0 15,0-1-3-15,-2-8-3 16,1-1-1-16,-2-2 0 15,3 2 0-15,-3 4 0 16,0 1-1-16,0 6 1 16,0 0-1-16,0-1 3 15,0 1-4-15,-3 1 3 16,-6 0-1-16,-3 0 1 16,0 1 1-16,-1 2-1 0,-1-3 2 15,0 5-2 1,2 1-1-16,-2 3 4 0,-1 2-2 15,3 0 1-15,-1 3-3 16,1 1 0-16,1 2 0 16,0 3 2-16,0 2-2 15,-2 0-3-15,1 1 1 16,0 0 0-16,-3 0 2 16,0 1-5-16,0 2 5 15,0-2-4-15,-3 2 2 16,2-2-2-16,-2 2 3 15,-3-2-5-15,3 3-1 0,-1-3-5 16,-2 2-7 0,3 0-18-16,-3 0-20 0,-4-1-37 15,-7 1-54-15,-8-3-92 16</inkml:trace>
  <inkml:trace contextRef="#ctx0" brushRef="#br0" timeOffset="-149819.28">13267 16121 19 0,'0'0'23'15,"0"0"-4"-15,0 0 2 16,0 0 8-16,0 0 5 16,0 0-4-16,0 0-6 0,0 0 3 15,9-40-5-15,-9 32 3 16,0-4-11-16,0-3 5 16,-7-4 7-16,-9-2-24 15,-3 1 2-15,-4 2 18 16,-4 2-5-16,-4 5 0 15,-2 3-4-15,-3 5-13 16,0 3 2-16,3 0-2 16,2 3 4-16,2 11 2 15,4 1 8-15,1 6 1 16,5 0-7-16,4 1-5 16,6 1 0-16,2 3 3 0,4 3-6 15,3 3 7-15,0 3-6 16,0 3-1-16,0 3 3 15,0 2-3-15,0 3 4 16,0 1-2-16,0-2 0 16,0 1-2-16,-3-5 2 15,-9 2 2-15,-3-10-2 16,-2 4 5-16,-3-3 3 16,-4-1-3-16,0-2-2 15,-6-5 2-15,-2 0 1 16,1-3-5-16,-2-4 2 15,3 0-3-15,1-9 4 16,2-1-5-16,0-6 2 16,3-2 1-16,0-1 0 15,3 0-3-15,4 0 4 0,6 0 3 16,4-4-4-16,5-2 4 16,2 2-5-16,0-5-3 15,4-2-1-15,12-8-6 16,6 3 0-16,6-1 7 15,3 3 0-15,1 4 4 16,-1 4-2-16,-1 6-2 16,-3 0-5-16,-3 0-1 15,-5 10-2-15,-5 7-14 16,-6 6 16-16,-6 7 2 0,-2 6 4 16,-2 7 2-1,-15 3-1-15,-4 4 1 0,-2 5 1 16,-2-2 1-16,3 1 0 15,-2-2-2-15,4-3 7 16,0-5-4-16,3-1 0 16,1-4-3-16,5-6-1 15,1-5 6-15,10-6-3 16,0-3-4-16,0-5 0 16,0-1 0-16,6-4 0 15,4-1 1-15,1-2 1 16,2-2 0-16,2-2 3 15,4-2 1-15,1 0 2 16,7 0 2-16,-2 0-2 16,0-3 0-16,-1-6-3 0,-6 1-3 15,0 1 2-15,-4-1-3 16,-3 2 1-16,-3 2 0 16,-5 3-4-16,-2 1 2 15,-1 0-1-15,0 0 0 16,0 0-4-16,0 0 3 15,0 0-8-15,0 0-13 16,0 0-23-16,0 0-29 16,0-1-15-16,0-10-12 15,0-3-18-15</inkml:trace>
  <inkml:trace contextRef="#ctx0" brushRef="#br0" timeOffset="-147158.25">14333 17312 28 0,'0'0'48'16,"0"0"6"-16,0 0-18 0,0 0 3 15,0 0-7-15,0 0-8 16,0 0 1-16,0-1-2 16,0 1 0-16,0 0 4 15,0 0-5-15,0 0-5 16,0 0 1-16,0 0 0 16,0 0 2-16,0 0-6 15,0 0 0-15,0 0 3 16,0 0-2-16,0 0-3 15,0 0-4-15,0 13-6 16,0 8 10-16,0 7 12 0,4 8-10 16,-1 0-3-1,0 8 0-15,0 6-1 0,2 7 2 16,-4 5 1-16,2 4 2 16,-3-1-3-16,2 2-9 15,-2-2 14-15,0-6-3 16,0-8-1-16,0-9-5 15,1-9-3-15,1-9 3 16,-1-11-5-16,2-2 0 16,-3-6-3-16,0-5 0 15,0 0 2-15,0 0 0 16,2 0 3-16,0 0-3 16,-2 0-2-16,0 0-7 15,3-10-15-15,3-6 5 0,6-7-19 16,3-7-21-16,-1-9-8 15,-4-7-49-15,-3-7-36 16,-7-2-33-16</inkml:trace>
  <inkml:trace contextRef="#ctx0" brushRef="#br0" timeOffset="-146576.37">14088 17524 141 0,'0'0'70'15,"0"0"-70"-15,0 0-47 16,0 0 47-16,84-73 41 16,-52 51-7-16,4-1-6 15,7-3-16-15,1 1-4 16,-1 1 6-16,-4-1-2 16,-10 6-6-16,-9 2-2 0,-7 9 3 15,-8 5 18 1,-5 3-2-16,0 0-3 0,3 0-14 15,1 21 0-15,5 10 16 16,3 13 13-16,2 7-19 16,5 1-7-16,2-1-3 15,0-5-4-15,1-6-2 16,0-11 0-16,-3-5 0 16,-3-8-2-16,-4-6-1 15,0-3-4-15,-6-4-11 16,-3-2-15-16,-3-1-20 15,0 0-13-15,0-21-13 16,0-17-159-16</inkml:trace>
  <inkml:trace contextRef="#ctx0" brushRef="#br0" timeOffset="-145667.14">14140 16459 60 0,'0'0'77'16,"0"0"-73"-16,0 0-3 0,0 0-1 15,0 0 50-15,0 0 13 16,76-53-25-16,-58 35-7 15,0-2 2-15,3-3 10 16,1-4 0-16,2-5-16 16,1-4-4-16,-1-2-4 15,-4-6 5-15,-1-6-9 16,-4-9-4-16,-3-4 0 16,-6-2-11-16,-4 5 0 15,-2 9 1-15,0 8 0 16,0 11 4-16,0 10-5 15,0 7 2-15,0 9 1 16,0 3-3-16,0 3 0 16,0 0-5-16,0 0-5 15,0 0-1-15,0 3-7 0,0 14 3 16,0 9 14-16,0 8 1 16,0 5 3-16,-5 4 1 15,3-4-4-15,1-1-1 16,1-3 1-16,0-6-2 15,0-4 2-15,0-8-14 16,0-5-9-16,0-1-15 16,0-4-21-16,0-2-29 15,0-3-19-15,-9-2-50 16</inkml:trace>
  <inkml:trace contextRef="#ctx0" brushRef="#br0" timeOffset="-145371.92">13993 15843 144 0,'0'0'40'0,"0"0"-40"16,0 0-97-16,0 0 97 15,0 0 26-15,0 0 35 16,94-39-24-16,-66 19-15 15,0-1-6-15,1-1 9 16,-3 5 3-16,1 1-10 16,-3 6-4-16,-3 3-4 0,1 6 3 15,1 1-5-15,-1 0-3 16,5 14 3-16,9 7 2 16,1 2-4-16,3 1 0 15,1-3-6-15,-3-4 4 16,-3-4-4-16,-4-5 6 15,-3-2-2-15,-8-3-4 16,-7-3 0-16,-5 0-1 16,-5 0-17-16,-2 0-21 15,-1 0-21-15,0 0-25 16</inkml:trace>
  <inkml:trace contextRef="#ctx0" brushRef="#br0" timeOffset="-137761.33">13305 13866 255 0,'0'0'9'0,"0"0"-9"16,0 0-6-16,0 0 6 0,0 0 16 15,0 0-4-15,0 0 3 16,0 0-2-16,-41-60 22 16,30 50-16-16,-5-1-6 15,-6-3-5-15,-9 0-5 16,-5 0 3-16,-3 1-2 16,-4 2 8-16,0 1-6 15,-3 3-6-15,-2 2-1 16,0 5 1-16,3 0 0 15,1 2 4-15,6 9 2 16,1 5 0-16,1 2-4 16,0 3 2-16,1 4-4 15,3 0 2-15,5 0 2 0,3-1 2 16,2 1 0 0,4 0 0-16,3 5-4 0,5 1 10 15,1 2-6-15,6 2-3 16,3 5-2-16,0 6-1 15,0 5 4-15,1 4-3 16,4 3 1-16,-1 1 0 16,-1 3-2-16,-3 1 2 15,0 3-2-15,0 3 1 16,-1 2-1-16,-13 0 6 16,1 4-1-16,-6 0-1 15,-2 1 7-15,-2-2-4 16,-4-7-2-16,-4-4 7 15,0 1-3-15,-5-2-4 0,-4 2 3 16,-2-2 0-16,-3-1-4 16,-6-4 4-16,-4-3-2 15,-6 0-2-15,-5-1 2 16,-1-3 3-16,4-5-7 16,2-4 0-16,0-3 1 15,0-6 2-15,1 1 0 16,1-6-5-16,4-2 0 15,1-7 3-15,9-4-2 16,3-5 2-16,2-7-2 16,6-2 4-16,1 0-5 15,2-7-5-15,5-11 3 16,1-4-2-16,5-7-9 0,4-7 6 16,4-5-7-16,9-6 8 15,3-2 6-15,0-3 0 16,17 3 2-16,9 5-4 15,4 5 4-15,3 6-5 16,0 4 6-16,3 2-6 16,-2 5 2-16,-3 4 1 15,-5 5-1-15,-2 5-4 16,-7 6 3-16,-2 2-8 16,0 0 3-16,0 0-1 15,3 15-1-15,6 5 5 16,0 5 2-16,3 8 2 0,0 3 1 15,-1 2 3-15,-3 4-4 16,-5 0 0-16,-2 4 1 16,-5-1 0-16,-4 5 6 15,-3 4-2-15,-4 1 2 16,0 3-1-16,0 3 0 16,0-2-1-16,0-1 0 15,-2-3-3-15,-4 1 2 16,0 0-3-16,-2 1 1 15,3-3 0-15,-2 2 1 16,1-1 1-16,2-2 1 16,1 2-5-16,1-5 2 15,2 4-2-15,0 5 2 0,0-3 3 16,0 1-4-16,0-4 6 16,2-1-3-16,1-5 1 15,0 1-1-15,-2-5-2 16,1-2-2-16,-2-1 0 15,0-8 3-15,0 1-1 16,0-3 5-16,0 0-7 16,0-4 1-16,-3 4-1 15,1 0 0-15,1-1 0 16,-1 6 0-16,2-3 0 16,0 3 0-16,0 0 0 15,0 3 0-15,0-3 2 16,0 0-2-16,0 1 0 15,0 1 2-15,-3-1-2 0,0 3 4 16,0 0-2-16,0 2 0 16,2-1 1-16,1-1-1 15,0 4 0-15,0 5 2 16,0 1 4-16,1 0 4 16,5-6-10-16,2-4 1 15,1-3-2-15,2-3 2 16,0 1-2-16,0 0 0 15,-1 1-1-15,0 1 4 16,1 0-4-16,1 1 3 16,0-5-1-16,2 2-1 15,0-1-1-15,1-4 4 16,0-1-3-16,0-5-1 0,0 0 0 16,2-4 0-16,3 1 2 15,4-1 1-15,3-2-2 16,1 1 1-16,3 0-1 15,-1 0 0-15,0 3 1 16,3-3-4-16,-2-2 2 16,-1-6 0-16,3-6-1 15,-5 2-1-15,0-6 2 16,1 0 0-16,-2 0 0 16,2 0-1-16,-1 0 1 15,3 0-1-15,-1 0 1 16,1 0 1-16,-1 0-1 0,1 0 0 15,2 0 0 1,0 0 1-16,-1 0 0 0,1 0 0 16,0 0 0-16,0 0 1 15,0 0-1-15,0 0-1 16,-2 0 0-16,5 0 0 16,1 0 1-16,3 0-1 15,-1 0 0-15,-1 0 1 16,-1 0-1-16,4 0 0 15,1 0 0-15,-1 0 0 16,2 0 1-16,-1 0-1 16,0 0 0-16,2 0 0 15,-3-4 0-15,0-4 0 0,-4 3 1 16,1-2-3 0,1-1 3-16,2 0-1 0,1-1 0 15,2-1-1-15,0-3 1 16,0 2-1-16,-1-1 1 15,-3-2-5-15,-3 2 5 16,-1-3-2-16,-1 1 2 16,-1 2-2-16,-6-4 2 15,2 4 2-15,-3 1 1 16,4-5-3-16,2 2 2 16,0-5 1-16,4-1-3 15,0 0 1-15,1-1-1 0,-2 3 0 16,0-6 1-1,-4 3-1-15,2-1 1 0,-2-2-1 16,0-2 0-16,4 0 2 16,-1-10 0-16,2 0 1 15,-1-6-2-15,-2 0-1 16,2-5 3-16,-2 0-2 16,0 0-1-16,1 4 3 15,-2 0 3-15,-3 2-1 16,-1 1-3-16,1 0 4 15,-3-2-4-15,3-2 0 16,-2-3 3-16,0-3-3 16,2-3-2-16,2-3 0 0,-3-7-1 15,0 0 1 1,0-2 1-16,-3 0 4 0,-2 0-3 16,0-1 0-16,-2-9 3 15,-2-1-4-15,-1-1-1 16,-4-1 0-16,1 0-5 15,-4 0 4-15,0-1 1 16,-3 6-1-16,-3 3 2 16,0 4 0-16,-1 0-1 15,2 1 0-15,-3-1 0 16,4-1 1-16,0-4 1 16,2-4 0-16,0-8 4 15,1-3-1-15,1-1-5 16,0-1-1-16,-2 5 0 0,0 8-5 15,-3 6 5-15,-3 6-1 16,-2 10 2-16,1 2 3 16,-3 2-2-16,0-2-1 15,0-3 2-15,0-2-2 16,0-2 0-16,0-4 0 16,0-3-2-16,-6-4 2 15,-4-4-2-15,-4 3 0 16,2 1 2-16,-6 10 0 15,3 7 0-15,-3 4 0 16,-2 4 2-16,1 5 4 16,-2 2-5-16,0 5-1 0,-3 1 0 15,-1 0 0-15,-3 1 0 16,-5 0 0-16,-3 1-1 16,-3-3 0-16,-4 0-2 15,-3 0 2-15,-2-4 0 16,0 4 1-16,2-1 0 15,6 2-1-15,1 1 1 16,2 2 0-16,6 3 0 16,-4 1 0-16,2 3 0 15,-1 0-1-15,0 2 0 16,-2 1 0-16,-6-2 1 16,2 2-4-16,-4-3 2 15,-2-4 0-15,1 2-5 16,-2-3 3-16,-3 5 1 15,0 0-3-15,-4 6 6 0,-1 3-2 16,3 5 0-16,-5 1-2 16,6 2 0-16,3 2 1 15,2 1 0-15,4-1 3 16,1-1 0-16,2-2-2 16,0 3-1-16,0-1 0 15,-1 1 2-15,3 2-3 16,-2 0 1-16,3 0-4 15,-4 0 0-15,1 0 1 16,-3 5 2-16,1 0-1 0,0 1 2 16,4 0 1-1,1-1 2-15,6 0-5 16,2-1 2-16,7 0 3 0,5-1-3 16,-1 1-3-16,7-2 4 15,0 2-3-15,4-3 2 16,1 0 0-16,4 1 0 15,-1-1 1-15,2-1 0 16,0 0-2-16,0 0 0 16,0 0 2-16,0 0-4 15,0 0 3-15,0 0-3 16,0 0 4-16,0 0-3 16,0 0 5-16,0 0-4 15,0 0 2-15,0 0 2 16,0 0-1-16,0 0 0 0,0 0 0 15,0 0 1-15,0 0 1 16,0 0-1-16,0 0 1 16,0 0-1-16,0 0 0 15,0 0 1-15,0 0 0 16,0 0-1-16,0 0 0 16,0 0-1-16,0 0 1 15,0 0 0-15,0 0 0 16,0 0-1-16,0 0 1 15,0 0 0-15,0 0 0 16,0 0 0-16,0 0-1 16,0 0 1-16,0 0 0 15,0 0 0-15,0 0 1 0,0 0 0 16,0 0-1-16,0 0 0 16,0 0 0-16,-3 0 0 15,3 0 0-15,0 0 0 16,0 0 1-16,0 0-1 15,0 0 0-15,0 0 0 16,0 0 0-16,0 0 0 16,0 0 0-16,0 0-1 15,0 0 1-15,0 0 1 16,0 0-1-16,0 0 0 16,0 0 0-16,0 0 0 15,0 0 0-15,0 0 0 0,0 0 0 16,0 0 0-1,0 0 4-15,0 0-3 0,0 0-1 16,0 0 1-16,0 0 0 16,0 0 0-16,0 0 1 15,0 0-1-15,0 0 0 16,0 0-1-16,0 0 1 16,0 0 3-16,0 0-4 15,0 2 0-15,0-1 0 16,-3 0-2-16,3-1 0 15,0 0 0-15,0 0 2 16,0 0-1-16,0 0-1 16,0 0 2-16,0 2 2 15,0-2 0-15,0 0-2 0,0 0 0 16,0 0 1-16,0 0-1 16,0 0 0-16,0 0-1 15,0 0 1-15,-2 0 0 16,2 0 0-16,0 0-6 15,0 0-3-15,-1 1-22 16,-2 1-24-16,-7 0-15 16,-2 3-7-16,-6 2-23 15,-2-1-43-15</inkml:trace>
  <inkml:trace contextRef="#ctx0" brushRef="#br0" timeOffset="-135100.64">21398 13637 182 0,'0'0'25'16,"0"0"-25"-16,0 0-19 15,0 0 19-15,0 0 43 0,0 0-12 16,0 0-18-16,-16-6 0 16,16 6 5-16,0 0-3 15,0 0 0-15,0 9-9 16,0 10 7-16,3 15 40 15,-1 13-20-15,-1 12-7 16,-1 10-7-16,0 6-2 16,0 5 2-16,0 2-6 15,0-1-1-15,0-2-8 16,0-7 5-16,0-11 5 0,-1-4 2 16,-4-10-9-1,2-8-4-15,-1-7 4 0,-1-8-3 16,1-6 1-16,0-7-4 15,1-4 2-15,1-3-1 16,2-2 6-16,0-2 1 16,0 0 9-16,-2 0 4 15,1-21 6-15,1-24-28 16,0-22-1-16,0-21-11 16,8-14 10-16,11-7-3 15,9-1 5-15,6 3-1 16,11 6 1-16,9 12 0 15,7 11 0-15,10 14 0 16,7 14 0-16,7 11-4 16,3 11-1-16,-13 18-1 0,-18 8-3 15,-23 2-4-15,-18 16-29 16,-11 14 20-16,-5 9 14 16,-14 9 8-16,-23 11 4 15,-14 11-4-15,-12 5 0 16,-6 0 4-16,1-4-3 15,6-7-1-15,5-7 0 16,8-3 0-16,4-5 1 16,8-5 1-16,7-6 1 15,8-1 0-15,9-3 3 16,7-3-5-16,6 1 0 16,3-1 0-16,21 0 6 0,12-2-5 15,11-3 13-15,11-4 2 16,9-4 0-16,7-6-4 15,6-7-4-15,0-5-3 16,-10 0-2-16,-9 0-3 16,-16 0-1-16,-14 0-7 15,-10 0-8-15,-9 0-1 16,-7 0-10-16,-5 0-19 16,0 0-20-16,0 0-14 15,0-11-13-15,0-9-69 16</inkml:trace>
  <inkml:trace contextRef="#ctx0" brushRef="#br0" timeOffset="-134221.33">22262 14066 238 0,'0'0'22'0,"0"0"-22"15,0 0-47-15,0 0 47 16,0 0 22-16,82-65 22 0,-53 55-17 16,5 8-12-1,0 0 3-15,1 2-7 0,-6 0-3 16,-3 10-6-16,-7 9-2 15,-4 4 0-15,-7 7 2 16,-4 8 2-16,-4 4 11 16,0 7 10-16,-19 0-10 15,-7 4-4-15,-7-1 10 16,-4-1-4-16,0-5-5 16,3-4 1-16,4-6 6 15,5-6 6-15,6-6-11 16,6-8 0-16,6-2-6 15,4-7-2-15,3-3-2 16,0 0-3-16,0-3 0 16,0 4 0-16,7-3 11 0,12 1 20 15,11-1-1-15,14-2-4 16,14 0 4-16,12-10-7 16,13-8-8-16,4-2-9 15,2 4 1-15,-2-1-4 16,-8 2-3-16,-6 5 3 15,-11-1-3-15,-10 5 0 16,-15 4-1-16,-13 0-2 16,-11 2 0-16,-10 0-8 15,-3 0-3-15,0 0-3 16,0 0-11-16,0 0-12 16,0 0-10-16,-3 0-8 0,-10 0-23 15,-11 0-27-15,-9 3-22 16,-13 6-84-16</inkml:trace>
  <inkml:trace contextRef="#ctx0" brushRef="#br0" timeOffset="-133639.3">21083 15497 214 0,'0'0'94'0,"0"0"-94"16,0 0-56-16,0 0 56 16,0 0 35-16,87-16-1 15,-48 8-10-15,4 0-11 16,8 1 13-16,8-1 0 16,7-1 5-16,9-2-5 15,8-3-5-15,5-4 2 16,9-1 6-16,5-5 1 15,4-1-10-15,-5-1-4 16,1 1 2-16,-8-2-5 16,-8 5-2-16,-5 2-3 0,-16 1-6 15,-9 5-2-15,-13 3 0 16,-12 3-3-16,-13 2-2 16,-10 5-4-16,-7-1-11 15,-1 2-9-15,0 0-17 16,-6 0 7-16,-18 0-29 15,-12 3-48-15,-17 13-27 16</inkml:trace>
  <inkml:trace contextRef="#ctx0" brushRef="#br0" timeOffset="-133343.96">21005 15754 281 0,'0'0'90'0,"0"0"-90"16,0 0-109-16,0 0 109 16,110-6 27-16,-51-5 47 15,13-1-23-15,12-2-13 16,14-3-8-16,11-4 17 15,12 0-2-15,12-1-18 16,0-2 0-16,-2 2-4 0,-1 2-1 16,-14 0-5-1,-13 3-6-15,-12 5-4 0,-18 1 6 16,-16 2-4-16,-18 4-6 16,-11-1-2-16,-14 3 1 15,-6 2-1-15,-5-2 1 16,-3 3-1-16,0-2 1 15,0 2-2-15,0-1-2 16,0 1-8-16,0-1-18 16,5-2-26-16,1-5-17 15,3 0-40-15,-3-5-35 16,-2-1-68-16</inkml:trace>
  <inkml:trace contextRef="#ctx0" brushRef="#br0" timeOffset="-126856.77">23339 12601 17 0,'0'0'21'0,"0"0"7"16,0 0-14-16,0 0-3 15,0 0 8-15,0 0-1 16,0 0 3-16,-55 36 2 16,43-28-1-16,-4 0 1 15,-1 3 2-15,-5-1 3 16,-2 6-10-16,-1 3 5 16,-5 5-8-16,-1 2 4 15,-2 6 8-15,-3 10-10 16,0 6 3-16,0 5-7 15,-5 6-1-15,2 0 9 16,2-3-8-16,1-6 6 16,4-3-5-16,4-6 0 15,4-7-9-15,5-6 2 0,5-6 5 16,4-5-2-16,1-5-7 16,6-5 3-16,3-4-5 15,-1-2 0-15,1 1 2 16,0-2 1-16,-2 0 5 15,2 0 1-15,0 0 1 16,0-10 0-16,0-16-11 16,0-13-20-16,0-6 5 15,0-4-4-15,0 5 19 16,2 7 0-16,2 12 5 0,-1 9-3 16,0 6 0-1,-3 7 3-15,0 3-5 0,0 0 0 16,0 0-14-16,0 15-4 15,0 20 14-15,-7 12 4 16,-4 10 7-16,2 1-4 16,2-5-1-16,4-6-2 15,3-11 0-15,0-7 0 16,0-9 0-16,3-8-2 16,6-6 1-16,1-2 1 15,8-4 0-15,6 0 19 16,13-9 0-16,11-13-8 15,6-6-5-15,-2-4-1 16,-4 0 0-16,-9 2-5 16,-10 8-5-16,-6 5-4 0,-9 6 3 15,-6 4-3-15,-5 2-2 16,-2 4-23-16,-1 1-22 16,0 0-19-16,0 0-26 15,0 0-25-15</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20T14:22:56.884"/>
    </inkml:context>
    <inkml:brush xml:id="br0">
      <inkml:brushProperty name="width" value="0.05292" units="cm"/>
      <inkml:brushProperty name="height" value="0.05292" units="cm"/>
      <inkml:brushProperty name="color" value="#FF0000"/>
    </inkml:brush>
  </inkml:definitions>
  <inkml:trace contextRef="#ctx0" brushRef="#br0">1787 3535 139 0,'0'0'8'0,"0"0"-8"15,0 0-19-15,0 0 11 0,0 0 8 16,0 0 4-1,0 0 7-15,-24-20 4 0,24 20 10 16,0 0 12-16,0 0-6 16,0 0-4-16,0 0-11 15,0 0 0-15,0 0 0 16,0 0-3-16,0 0 1 16,0 0-1-16,0 0-2 15,0 0 1-15,0 0-8 16,10 0-2-16,10 0 12 15,10 2 13-15,6 4-10 16,4 0-4-16,5 3 8 16,1-1-12-16,0 3 2 0,5-1 1 15,-2 1-2 1,8 0-6-16,1-1-1 0,6 0-2 16,5 0 8-16,2-2-7 15,4 0 4-15,5-1-5 16,8-4 1-16,2-3 0 15,7 0 1-15,6 0 1 16,12 0-2-16,4-10 0 16,8 1 2-16,-3 0 4 15,-2 3-2-15,5 0-3 16,1-1 1-16,1 1-3 16,6 1 0-16,3 0 3 0,3 2 2 15,3 1 2 1,0-1-4-16,-1 2 2 0,-1 1-2 15,0 0 2-15,0 0-1 16,4 0-1-16,2 0-3 16,-7 0-1-16,3 4 2 15,-4 1-2-15,-3 0 0 16,5 0 2-16,-5 1-1 16,0-2-1-16,2 3 1 15,4-2 0-15,-4-2-1 16,6 1-1-16,-5-4 1 15,-1 0 1-15,-1 0-1 16,0 0 0-16,-4 0 0 16,-1 0 1-16,3 0 2 15,-6 0-2-15,1 0 1 0,-3 0-2 16,-4 0 8 0,1 0-4-16,-1 0 3 0,3 0-5 15,-2-4 6-15,7 1 0 16,3-2 1-16,-2 3-3 15,1-3-6-15,-6 1 5 16,-4 0-5-16,2-1 1 16,-3 0 1-16,0 0 1 15,-1 3 0-15,2-1-2 16,3 2 3-16,0-1 1 16,3 1-5-16,-2-2 3 15,6 0-2-15,-1 1 0 16,1-1 1-16,-1 1-2 15,-2 1 2-15,1 1-2 0,0 0 0 16,-7 0 0-16,-4 0 1 16,-9 0-2-16,-9 0 2 15,-4 0-1-15,-5 0 1 16,-5 0 1-16,-1 0 2 16,-4 0-2-16,-4 0 0 15,-3 0-2-15,-5 0 2 16,-3 3 0-16,-5-2 1 15,-7-1-2-15,-9 2-1 16,-10-2 0-16,-8 0 1 16,-7 0 2-16,-5 0 2 15,-6 0 7-15,-1 0-1 16,-1 0 2-16,-1 0-1 0,-2 0-1 16,-3 0-4-16,-2 0-4 15,-1 0 1-15,-1 0-3 16,0 0 3-16,0 0 1 15,0 0-2-15,0 0 3 16,0 0-2-16,0 0-4 16,0 0 1-16,0 0-1 15,0 0-1-15,0 0 1 16,0 0 0-16,0 0-1 16,0 0 0-16,0 0-1 15,0 0 1-15,0 0 1 16,0 0-1-16,0 0 1 0,0 0-2 15,0 0 0-15,0 0 1 16,0 0-2-16,0 0 0 16,0 0-1-16,0 0 1 15,0 0-1-15,0 0-1 16,0 0-1-16,0 0 0 16,0 0-2-16,0 0 3 15,0 0-1-15,0 0 2 16,0 0-3-16,0 0 5 15,0 0 1-15,0 0-1 16,0 0 2-16,0 0-1 16,0 0 1-16,0 0 4 15,0 0-3-15,0 0 0 0,0 0 0 16,0 0 0-16,0 0-1 16,0 0 0-16,0 0 0 15,0 0 0-15,0 0 0 16,0 0 0-16,0 0 0 15,0 0 0-15,0 0 3 16,0 0-3-16,0 0-3 16,0 0 3-16,0 0-2 15,0 0-1-15,0 0-1 16,0 0 0-16,0 0 1 16,0 0-5-16,0 0 1 15,0 0 2-15,0 0 1 0,0 0 0 16,0 0 1-1,0 0 2-15,0 0 0 0,0 0 0 16,0 0 1-16,0 0-1 16,0 0-2-16,0 0 1 15,0 0 1-15,0 0-1 16,0 0 0-16,0 0 0 16,0 0 0-16,0 0 1 15,0 0-2-15,0 0 1 16,0 0 1-16,0 0 0 15,0 0 1-15,0 0 0 16,0 0 0-16,0 0 1 16,0 0-1-16,0 0 0 15,0 0 0-15,0 0 0 0,0 0 0 16,0 0 0-16,0 0 0 16,0 0 1-16,0 0-1 15,0 0-1-15,0 0 1 16,0 0-1-16,0 0 0 15,0 0 1-15,0 0 0 16,0 0 0-16,0 0 0 16,0 0 0-16,0 0-3 15,0 0 1-15,0 0 1 16,0 0-3-16,0 0-1 16,0 0-5-16,0 0-6 15,0 0-11-15,0 0-9 16,0 0-18-16,0 0-49 0,0-10-70 15</inkml:trace>
  <inkml:trace contextRef="#ctx0" brushRef="#br0" timeOffset="8344.24">22868 1271 38 0,'0'0'0'16</inkml:trace>
  <inkml:trace contextRef="#ctx0" brushRef="#br0" timeOffset="9201.66">22868 1271 0 0,'0'0'28'0,"23"0"11"16,-23 0 7-16,0 0 0 15,0 0-18-15,0 0 10 16,0 0-9-16,0 0-12 15,-2 2 0-15,-13 3 1 16,-9 3 0-16,-9 2 10 16,-7 1 4-16,-6-1-12 0,-2 0-2 15,-1-2-3-15,0 1 8 16,4-4 3-16,4-2-12 16,6 1-5-16,14-3 6 15,6-1 6-15,9 0 3 16,4 0 0-16,2 0-16 15,0 0-6-15,0 0-1 16,0 0-1-16,0 0 0 16,0 0 5-16,0 0-3 15,0 1 0-15,0 7-2 16,0 8 0-16,-3 4 3 16,0 13 24-16,-4 6-10 0,-3 8-11 15,-2 8 13-15,-5 2-7 16,-1 6-1-16,-4 0 0 15,0 4 8-15,2-2-9 16,1-5 0-16,5-4-6 16,6-9 5-16,3-3-1 15,5-6-1-15,0-3-4 16,0-5 3-16,0-4-5 16,12-5-1-16,3-5 2 15,7-2 1-15,5-4-2 16,6-8 5-16,7-2-2 15,9 0 0-15,7-2-1 16,10-16 2-16,2 0-3 16,-1-1-2-16,-6 5-13 15,-4 0-13-15,-9 3-19 0,-8 1-15 16,-9 2-13-16,-11 1-21 16,-7 0-13-16,-9-4-14 15,-4-4-12-15</inkml:trace>
  <inkml:trace contextRef="#ctx0" brushRef="#br0" timeOffset="9213.79">22524 2007 261 0,'0'0'95'0,"0"0"-95"16,0 0-62-16,0 0-2 15,0 0 64-15,0 0 25 16,53-11 15-16,-20 7 15 16,4-1-17-16,5 0-3 15,0 0-12-15,-2 1-8 16,-3-2-15-16,-7 2-1 16,-9 1-13-16,-3 0-24 15,-3 2-24-15,1-3-24 16,-2 0-48-16</inkml:trace>
  <inkml:trace contextRef="#ctx0" brushRef="#br0" timeOffset="10090">23174 1559 279 0,'0'0'71'15,"0"0"-71"-15,0 0-33 16,0 0 33-16,0 0 13 15,0 0-7-15,-6-11 1 16,6 11 21-16,0 0 3 16,0 0-7-16,0 1-9 15,0 13-13-15,0 9 21 16,9 11 13-16,0 9-2 16,4 10-15-16,2 2-6 15,0 4-1-15,4 0-4 16,4 0-1-16,1-4 2 15,3-6-2-15,1-2 4 16,0-8-3-16,-2-8 0 16,-4-9-2-16,-5-6 1 15,-4-6 0-15,-6-6 0 0,-2-4 1 16,-2 0 13-16,-2 0 25 16,2-2 22-16,6-25-11 15,6-16-17-15,7-18-25 16,5-14-10-16,1-2-1 15,-2 1-3-15,0 7 1 16,-3 12-2-16,-5 11 0 16,-6 11 4-16,-3 6-4 15,-4 5 0-15,0 3-4 16,0 6 0-16,-4 4-3 0,2 3-14 16,0 1-6-1,-1 1-10-15,1 1-16 0,0-3-14 16,3-1-22-16,3-1-22 15,3-2-14-15,2 4-22 16,5-1-75-16</inkml:trace>
  <inkml:trace contextRef="#ctx0" brushRef="#br0" timeOffset="12425.82">24648 1165 9 0,'0'0'40'16,"0"0"-2"-16,0 0-14 15,0 0-9-15,0 0-2 16,0 0 5-16,0 0-3 0,0 0 5 16,0 0-1-16,0 0 11 15,0 6 3-15,-12 10 10 16,-4 0 3-16,1 2-2 15,-5 2-21-15,2 3-7 16,-4 4 8-16,-3 5 0 16,-5 7 0-16,-4 6-6 15,-5 6 1-15,-6 8 3 16,2 0-7-16,-3-2 3 16,1 2-5-16,0-2 5 15,-4 6 1-15,1 2 5 16,3 2-6-16,2-2 2 15,-2 4-6-15,3 1-5 16,1 1 2-16,0-2 0 16,4-4-7-16,3-4-2 0,-1-2 1 15,4-3 4-15,3-2-4 16,2-7 2-16,7-10 0 16,5-10-1-16,7-8-3 15,1-8-1-15,5-3-3 16,1-6 2-16,0 0 1 15,0 0-3-15,0-2-4 16,-2 0-3-16,2 0-10 16,0 0-7-16,0 0-25 15,0-4-30-15,0-17-32 16,16-19-28-16,10-10-45 16</inkml:trace>
  <inkml:trace contextRef="#ctx0" brushRef="#br0" timeOffset="17159.39">24283 2298 10 0,'0'0'0'0</inkml:trace>
  <inkml:trace contextRef="#ctx0" brushRef="#br0" timeOffset="17721.29">24283 2298 17 0,'-2'0'40'0,"2"0"2"16,0 0-2-16,0 0 0 0,0 0-14 16,2 0-6-16,5 0-1 15,3 0-9-15,10 0 5 16,2 0 25-16,17 3-5 15,10-2-5-15,12 1-7 16,15-2 1-16,8 0 1 16,14 0-6-16,7-4-2 15,7 0 1-15,-2 2-9 16,0-4 0-16,-8 6-3 16,-9 0-1-16,-13 0 0 15,-13 0 1-15,-13 0-4 16,-12 0-2-16,-12 0 0 15,-11 0-2-15,-9 0 1 16,-7 0-9-16,-3 0-4 16,0 0-13-16,0 0-5 0,0 0-9 15,0 0 2-15,-10 0-22 16,-12 6-6-16,-11 1-52 16</inkml:trace>
  <inkml:trace contextRef="#ctx0" brushRef="#br0" timeOffset="18044.36">24299 2571 432 0,'0'0'0'0,"0"0"-48"16,0 0-44-16,0 0 92 15,83-7 60-15,-30-2-14 16,8 0-8-16,9 1-13 16,8-1 6-16,8 1-2 15,8 1-12-15,5 3-9 16,3-2 6-16,-3 4-6 15,-4-2 6-15,-8 1-4 16,-12 3-2-16,-11 0-5 0,-12 0 2 16,-12 0 2-1,-7 0-5-15,-8 0-1 0,-7 0-1 16,-6 0 2-16,-3 0-2 16,-3 0-3-16,-5 0-5 15,-1 0-7-15,2 0-14 16,-2 0-23-16,6 0-28 15,3-1-45-15,3-7-73 16</inkml:trace>
  <inkml:trace contextRef="#ctx0" brushRef="#br0" timeOffset="20497.29">20138 3188 206 0,'0'0'103'0,"0"0"-103"16,0 0-76-16,0 0-21 15,0 0 84-15,0 0 12 16,0 0 2-16,-11 0 7 0,11 0 14 16,0 0 0-16,0 0-5 15,6 4-4-15,6 2 7 16,6 2 5-16,6 2 2 16,10 0 4-16,10-1 3 15,11 1-8-15,9 2 6 16,15 0-10-16,19-2 10 15,13 0-11-15,17-1-9 16,14-1 3-16,9 0-1 16,7-1-1-16,13 2-1 15,9-1-7-15,15 0-4 16,6 1 1-16,13 0-2 0,5-2-1 16,6 4 0-16,8-1 1 15,6 1 1-15,2-1 0 16,1 1-1-16,-8-1 2 15,2-3-2-15,-5 0 0 16,2-3 1-16,1-2 1 16,2-2 2-16,4 0-4 15,12-2 0-15,5-6 0 16,-2 3 0-16,-7 0-9 16,-23 5 7-16,-16 0 2 15,-26 0 0-15,-24 0-1 16,-26 2 1-16,-25 2-2 15,-21 0 2-15,-16 2 0 0,-12-2-3 16,-13 1 3-16,-9-1-1 16,-9-1-12-16,-10-1-13 15,-10 0-12-15,-4-2-24 16,-4 1-32-16,-7-1 4 16,-24 0-82-16</inkml:trace>
  <inkml:trace contextRef="#ctx0" brushRef="#br0" timeOffset="21679.7">21278 3729 85 0,'0'0'82'16,"0"0"-82"-16,0 0-1 16,0 0 1-16,0 0 0 15,0 0 4-15,7 0-4 0,9 0 16 16,4 0 11 0,7 0 7-16,7 3 0 0,9 0-2 15,11-1-1-15,16-2-1 16,8 0 5-16,14 0-11 15,14 0 9-15,3 0-8 16,4 0-2-16,-3 0-11 16,-11 0-3-16,-16 2-8 15,-15 1-1-15,-20 0-8 16,-15 0-13-16,-17 0-19 16,-10-3-25-16,-6 0-23 15,0 0-1-15,-11 0 46 16,-19 0-23-16</inkml:trace>
  <inkml:trace contextRef="#ctx0" brushRef="#br0" timeOffset="21687.7">22146 3749 44 0,'0'0'117'15,"0"0"-45"-15,0 0-32 16,0 0-14-16,-72 72-4 16,51-18 0-16,1 10 13 15,-5 10 3-15,5 2 1 16,1 2-1-16,2-5-6 15,5-6 5-15,6-7-23 16,3-8-13-16,3-5-1 16,0-9 5-16,0-8-5 0,0-11 0 15,0-9-13 1,0-4-16-16,0-6-33 0,0 0-12 16,3-2-7-16,7-22-7 15,4-12-68-15</inkml:trace>
  <inkml:trace contextRef="#ctx0" brushRef="#br0" timeOffset="22286.38">22407 4032 355 0,'0'0'62'0,"0"0"-62"16,0 0-25-16,21 81 24 0,-9-44 1 15,0 4 7-15,0 0 2 16,1-3-2-16,1-1 11 16,0-3-1-16,-1-8 1 15,0-4-6-15,-3-4-11 16,1-6 2-16,-3-3-3 16,-1-5 13-16,-3-2 0 15,-1-2 2-15,3 0 23 16,9-23 13-16,6-12-11 15,10-20-21-15,8-12-11 16,1-6-8-16,-1 5-2 16,-4 14-1-16,-9 13 2 15,-6 15 0-15,-8 9-10 16,-5 5-19-16,-3 6-27 16,-2-2-27-16,-1 0-28 0,2-1-53 15</inkml:trace>
  <inkml:trace contextRef="#ctx0" brushRef="#br0" timeOffset="22574.62">24118 3853 435 0,'0'0'130'15,"0"0"-130"-15,0 0-79 16,0 0 47-16,-103 39 32 16,70-8 26-16,-8 13 8 15,-13 21 5-15,-14 12-17 16,-12 13 4-16,-12 6-10 0,-5 0-3 16,-3-3-5-16,2-13 2 15,2-9 9-15,7-14 11 16,6-8-8-16,12-8-11 15,13-6-4-15,11-5-4 16,11-7 1-16,11-9-4 16,12-6-3-16,10-5-7 15,1 0-24-15,2-3-42 16,0 0-37-16,3 0-26 16,20-16-22-16,6-15-46 15</inkml:trace>
  <inkml:trace contextRef="#ctx0" brushRef="#br0" timeOffset="23752.12">24111 4048 241 0,'0'0'111'15,"0"0"-111"-15,0 0-39 16,0 0-7-16,0 0 40 16,0 0 0-16,0 16 6 15,0-13 3-15,0 0 6 16,0 5 1-16,0 5 9 15,0 5-3-15,0 9 2 16,0 3-2-16,-2 5-6 16,-2 4 5-16,-1-1-3 0,1 3-5 15,3 0 16 1,-1-2-15-16,2 1-2 0,0-3 6 16,0-6-10-16,0-4 3 15,0-8-2-15,0-3-2 16,0-7-1-16,0-3 3 15,0-4-2-15,0-2 1 16,0 3 1-16,0-3 4 16,0 0 3-16,0 0 7 15,0 0 3-15,0 0 5 16,0 0-2-16,0 0 6 16,0-13-9-16,7-10-16 15,8-7-4-15,8-11-6 16,6-6 4-16,7-2-1 0,9 5-10 15,6 11-1-15,1 6 13 16,-4 15-1-16,-8 9 1 16,-9 3-5-16,-11 6 0 15,-8 19 5-15,-6 15 1 16,-5 11 9-16,-1 7-5 16,0-1 0-16,0-7-3 15,0-4 3-15,0-10-4 16,0-6-1-16,0-4-3 15,0-8-4-15,0-5-21 16,0-7-45-16,0-3-27 16,9-3-12-16,2 0-40 15</inkml:trace>
  <inkml:trace contextRef="#ctx0" brushRef="#br0" timeOffset="24053.83">24991 4474 408 0,'0'0'0'16,"0"0"-2"-16,0 0-54 15,0 0 56 1,0 0 2-16,0 0 4 0,0 0 30 16,70 0-10-16,-34-1-11 15,9-4-1-15,7 3-14 16,5-3-1-16,1 3-12 16,-6-4-18-16,-7 4-27 15,-9-4-26-15,-13 0-19 16,-7-2-56-16</inkml:trace>
  <inkml:trace contextRef="#ctx0" brushRef="#br0" timeOffset="24349.04">25579 4199 374 0,'0'0'50'0,"0"0"-50"16,0 0-32-16,0 0 29 15,-7 77 3-15,-7-25 18 16,-1 6 3-16,0 8 0 16,0-1 4-16,5 0-10 15,4-11-3-15,1-6-7 16,5-10-5-16,0-11-1 16,0-5-6-16,0-9-13 0,0-8-32 15,0-5-44 1,-6 0-15-16,-5-8-20 0</inkml:trace>
  <inkml:trace contextRef="#ctx0" brushRef="#br0" timeOffset="24949.43">24092 4161 32 0,'0'0'36'0,"0"0"-36"15,0 0-23-15,0 0 23 16,-69-84 6-16,58 71-4 16,3 3 8-16,-1 2 8 15,-1 3 8-15,-1 2 5 16,-3-1-7-16,-5 4 5 0,-4 0-14 16,-4 0-9-16,-4 1 5 15,-3 15 11-15,-3 8 7 16,-2 8 12-16,-2 7-3 15,1 14-20-15,0 11-7 16,3 9 4-16,1 6-6 16,4 3-5-16,6-3 0 15,6-2-5-15,8-7 2 16,9-8-2-16,3-6-5 16,0-9-17-16,12-7-19 0,12-12-21 15,7-11-15 1,11-11-38-16</inkml:trace>
  <inkml:trace contextRef="#ctx0" brushRef="#br0" timeOffset="25547.52">25482 3853 319 0,'0'0'0'16,"0"0"-14"-16,0 0-53 15,0 0 67-15,48 100 23 16,-29-50 9-16,1 12-8 16,-1 11-2-16,2 9-1 15,-3 7-4-15,-2 6-7 0,-1-1-9 16,-2 0 1-1,-5-1-2-15,-4-6 2 0,-4-4 6 16,0-9-1-16,0-12 5 16,-9-7 4-16,-7-7-1 15,-1-6-2-15,-2-5 0 16,-2-6 2-16,2-7-15 16,-7-4-2-16,-3-5-12 15,-4-2-20-15,-6-9-30 16,-6-4-34-16,-1-4-46 15</inkml:trace>
  <inkml:trace contextRef="#ctx0" brushRef="#br0" timeOffset="29855.79">28520 1977 32 0,'0'0'25'15,"0"0"-8"-15,0 0 3 0,0 0 5 16,0 0 6-16,0 0 7 15,0 0-1-15,1 0-21 16,-1 8-6-16,2 6 0 16,-1 8 9-16,1 7 10 15,-2 3-6-15,0 5-2 16,0 0-3-16,0-1-10 16,0-1 7-16,0-2-3 15,0-5-2-15,0-6 0 16,0-5-7-16,0-5-3 15,14-3 0-15,3-5 0 0,11-4 13 16,10 0 1 0,14-19 6-16,15-14 9 0,16-18-6 15,17-10-7-15,15-8-4 16,11-4-8-16,8 3-2 16,-2 2-2-16,-8 11-1 15,-13 8-1-15,-18 8 2 16,-18 12 0-16,-18 7 0 15,-17 8 0-15,-11 7-6 16,-13 3 0-16,-4 2-5 16,-4 1 3-16,-1-1-4 15,-1 2 5-15,1-1-2 16,-1 1 3-16,-1 0-5 16,-2 0-2-16,0 0-5 0,-2 0 3 15,1 0-1-15,-2 0-3 16,0 0-4-16,0 0-6 15,0 0-15-15,0 0-18 16,0 0-53-16</inkml:trace>
  <inkml:trace contextRef="#ctx0" brushRef="#br0" timeOffset="32284.79">29888 1408 44 0,'0'0'0'16,"0"0"-26"-16</inkml:trace>
  <inkml:trace contextRef="#ctx0" brushRef="#br0" timeOffset="34900.46">29888 1408 13 0,'21'-100'22'0,"-15"90"-1"15,-3 3 2-15,1 2 4 16,-1 0-8-16,0 1-7 16,1-3-8-16,4 0 2 15,0-4 3-15,3 0 1 16,3-1-2-16,3-3 0 16,2 2-2-16,1-1 11 15,4 1-11-15,0 2 0 16,2-1-3-16,1 1 5 15,2 1 3-15,1 1-3 16,3 1 2-16,0 3-5 16,0 2 1-16,-2 3 1 0,-1 0-2 15,0 0 3-15,-5 0-4 16,-3 7-1-16,-3 1 2 16,-3 4 0-16,-2 0-3 15,-2 2-1-15,-1 3 5 16,-1 4-3-16,-2 2-1 15,1 2 3-15,-3-3 2 16,1-1 2-16,-3 0-7 16,-2 1-1-16,-2 3 0 15,0 3 6-15,0 4 7 16,0-1-9-16,0 5 1 16,0 2-4-16,-3 0 1 0,-6 0-2 15,2-1 0 1,-4-4 0-16,0 0 5 0,-2 1-2 15,0-1 3-15,-2 6-4 16,-3-2 2-16,-1 3 2 16,-4-1-4-16,0 1 2 15,-2 1-2-15,-1 1-3 16,0-1 5-16,0 5-3 16,0-1-1-16,4 0 3 15,-2 5-3-15,-1 2 2 16,1 2-1-16,-1 4 5 15,0 5-4-15,3 4-2 16,0 6 1-16,0 5 1 0,2-2-2 16,1-1 0-1,2 0 6-15,4 0-3 0,2 2 0 16,4-2 0-16,4 1-3 16,3-2 1-16,0 2-2 15,4 2 0-15,8-5 0 16,2 4 0-16,1-4 1 15,0 0 0-15,4-3-2 16,3-5 1-16,3-6 0 16,3-8-4-16,3-5 3 15,4-8-2-15,4-4 0 16,0-9-6-16,4-6 4 16,-2-10-13-16,-2-6 18 15,-2-3 0-15,-4 0-4 0,-5-15 4 16,-1-5 0-16,-3-5-2 15,-4-7 4-15,-3-1 2 16,-1-7 0-16,-5-8-3 16,-2-9-1-16,-2-4-3 15,-5-5-3-15,-2 7 0 16,0 7-6-16,0 13 4 16,-10 9 5-16,-1 8 3 15,2 9 4-15,-1 4-2 16,2 4 3-16,4 2-5 15,1 3 0-15,1 0-1 16,2 0-2-16,-3 0-1 16,0 4-7-16,-6 15 4 0,-1 10 4 15,-5 2 3-15,1 5 8 16,2 1-6-16,2 2 0 16,3 3 3-16,2-3-4 15,-1 4 2-15,1-1-3 16,0 1 1-16,0 4-1 15,4 0 0-15,-2 0 3 16,0 3-1-16,0 3-1 16,-2 1 0-16,1 1 1 15,-5 2-2-15,1-1 0 16,-1-1 1-16,-2-3 2 16,0-2-2-16,0 0 0 0,-3 0 0 15,-1 0 3 1,-5-1-1-16,0-3 1 0,-3 0 2 15,-1-6 3-15,-3 0 0 16,1-5-2-16,-1-5-1 16,-1 0-3-16,-2-4 1 15,0-3-1-15,-3-2-3 16,-1-2 0-16,-1-4 0 16,1-3-1-16,3-2 1 15,1-4-1-15,6-6 0 16,1 0-4-16,3 0 4 15,2 0-4-15,4 0 5 16,4 0 1-16,3 0-1 16,0 0 1-16,3 0-2 0,2 0 1 15,2 0 0-15,0 0-1 16,0 0-1-16,0 0 0 16,0 0 0-16,0 0 0 15,0 0-1-15,0 0 2 16,0 0 1-16,0 0 0 15,0 0 0-15,0 0-2 16,0 0 2-16,0 0 0 16,0 0 2-16,0 0-1 15,0 0-1-15,0 0 0 16,0 0 0-16,0 0 0 16,0 0 3-16,0 0-3 15,0 0 0-15,0 0 1 0,0 0-1 16,0 0 0-16,0 0 0 15,0 0 1-15,0 0-1 16,0 0 0-16,0 0-1 16,0 0 2-16,0 0-2 15,0 0 1-15,0 0 0 16,0 0 0-16,0 0 0 16,0 0 0-16,0 0 0 15,0 0 0-15,0 0 1 16,0 0-2-16,0 0 1 15,0 0 0-15,0 0 0 16,0 0 0-16,0 0-1 16,0 0 0-16,0 0 1 0,0 0 0 15,0 0 0-15,0 0-2 16,0 0 2-16,0 0 0 16,0 0 0-16,0 0 0 15,0 0 0-15,0 0 0 16,0 0 0-16,0 0 0 15,0 0 0-15,0 0 0 16,0 0 0-16,0 0 0 16,0 0 0-16,0 0 0 15,0 0 0-15,0 0 0 16,0 0 0-16,0 0 0 16,0 0-1-16,0 0 0 0,0 0 1 15,0 0 0-15,0 0 0 16,0 0 1-16,0 0-1 15,0 0 1-15,0 0-1 16,0 0 0-16,0 0 0 16,0 0 0-16,0 0 0 15,0 0 0-15,0 0 0 16,0 0 0-16,0 0 0 16,0 0 0-16,0 0 2 15,0 0-2-15,0 0 1 16,0 0 0-16,0 0-1 15,0 0 0-15,0 0 0 16,0 0 0-16,0 0 0 0,0 0-1 16,0 0 1-1,0 0 0-15,0 0 0 0,0 0 0 16,0 0-1-16,0 0 1 16,0 0 0-16,0 0 0 15,0 0 0-15,0 0 2 16,0 0-1-16,0 0 0 15,0 0-1-15,0 0 0 16,0 0 0-16,0 0-2 16,0 0 2-16,0 0-1 15,0 0 1-15,0 0 0 16,0 0-3-16,0 0 1 16,0 0 0-16,0 0-4 15,0 0-1-15,0 0 2 0,0 0 0 16,0 0-2-1,0 0-1-15,0 0-6 0,0 0-1 16,0 0 4-16,0 0-2 16,0 0-9-16,0 0-9 15,-1 0-4-15,-4 0 0 16,-2-3 2-16,0-5-68 16,-1-4-3-16</inkml:trace>
  <inkml:trace contextRef="#ctx0" brushRef="#br0" timeOffset="36986.76">17267 2475 5 0,'0'0'0'0,"0"0"-2"0,0 0 2 16,0 0 1-16,0 0 13 15,0 0 4-15,0 0-9 16,2 0-9-16,-1 4 0 15,1 9 10-15,2 5 11 16,1 6 12-16,-1 11 3 16,2 9 1-16,1 10 7 15,-2 5-13-15,-2 3-11 0,2-2 9 16,-2-7-1-16,1-6 3 16,5-10-6-16,0-5-11 15,5-8-3-15,6-6-9 16,4-8-2-16,6-9 3 15,6-1 10-15,7-16-7 16,8-19 10-16,8-18 2 16,10-19 4-16,10-21-10 15,15-17-1-15,15-17-5 16,14-9 1-16,10 2-6 16,3-2 2-16,-4 16-3 15,-8 16 3-15,-19 24-3 16,-22 22 1-16,-24 23-1 15,-16 12 0-15,-14 11 0 16,-11 5 0-16,-3 2 0 0,-6 3 0 16,-2 0-1-16,-2 0 1 15,0 2 0-15,-2 0 0 16,-1 0 0-16,-2 0 1 16,0 0-1-16,0 0 3 15,0 0 2-15,0 0-4 16,0 0-1-16,0 0-1 15,0 0 1-15,0 0-1 16,0 0-1-16,0 0 0 16,0 0 1-16,0 0 0 15,0 0 1-15,0 0 0 16,0 0 1-16,0 0-1 0,0 0 0 16,0 0 0-16,0 0 0 15,0 0 0-15,0 0 0 16,0 0 0-16,0 0-2 15,0 0-1-15,0 0-2 16,0 0-1-16,0 0-4 16,0 0 0-16,0 0-4 15,0 0-4-15,0 0 0 16,0 0-4-16,0 0-13 16,0 0-13-16,0 4-17 15,0 0-28-15,0-1-61 16</inkml:trace>
  <inkml:trace contextRef="#ctx0" brushRef="#br0" timeOffset="39500.51">15386 3582 10 0,'0'0'35'0,"0"0"0"16,0 0-12-16,0 0-3 15,0 0-1-15,0 0 5 16,0 0 2-16,1 0-5 16,-1 0-2-16,0 0-3 15,0 0-6-15,0 5 2 16,0 12 1-16,0 10 11 0,0 15 18 16,-7 14-3-16,3 11-13 15,-2 10 12 1,-2 11-15-16,0 10-2 0,-2 6 9 15,0 1-10-15,-1-2 2 16,-2-6-10-16,2-6 5 16,0-11-6-16,3-9 9 15,1-10-12-15,0-9 4 16,4-8-2-16,-1-8 3 16,3-11-10-16,-1-7-3 15,2-7 0-15,-1-5-1 16,1-3 0-16,0-2-5 15,0-1-7-15,0 0-10 16,0 0-1-16,0-1-17 16,-3-25-22-16,-5-19-31 0,-4-16-72 15,-6-14-76-15</inkml:trace>
  <inkml:trace contextRef="#ctx0" brushRef="#br0" timeOffset="40090.97">14360 3946 164 0,'0'0'23'16,"0"0"-23"-16,0 0-40 15,0 0 27-15,0 0 13 16,0 0 3-16,52 46 15 15,-43-46 5-15,4 0 6 16,5-1 11-16,7-14 8 0,11-6-16 16,9-8-2-16,11-11-5 15,12-9-5-15,8-9-2 16,6-6-4-16,1-3-7 16,-3 3 0-16,-5 1-6 15,-9 5 10-15,-8 5 1 16,-8 12 2-16,-9 6 3 15,-11 13 6-15,-9 8 0 16,-9 10-11-16,-6 2-4 16,-3 2-1-16,2 0-7 15,2 0-3-15,6 12 3 16,7 14 1-16,4 9 7 16,4 13 4-16,6 5-6 15,8 1-2-15,4 3 0 0,9-3-2 16,5 3 2-16,3-7-1 15,-4-6 8-15,-3-6 7 16,-10-13-1-16,-7-5-9 16,-8-7-7-16,-8-6 4 15,-10-3-5-15,-4-3-2 16,-8 1 2-16,-1-2 4 16,0 0 2-16,0 0-3 15,0 0-3-15,0 0-9 16,0 0-10-16,0 0-26 15,0-7-21-15,-6-12-66 16,-10-4-38-16,-5 3-77 16</inkml:trace>
  <inkml:trace contextRef="#ctx0" brushRef="#br0" timeOffset="43962.15">16574 3762 53 0,'0'0'4'0,"0"0"-4"16,0 0-45-16,0 0 45 15,0 0 8-15,0 0-3 0,0 0 0 16,-6 9 6-16,6-7-1 15,0 1 8-15,0 0-5 16,-3 6-3-16,-2 4 9 16,-4 6 8-16,-1 4 8 15,-1 7-10-15,-2 6-4 16,-1 6 1-16,0 10-6 16,-1 9-5-16,0 9-2 15,0-1 0-15,-1-5-6 16,2-6 1-16,2-10-1 15,0-10 12-15,3-8-6 16,3-11 2-16,1-5-2 16,1-6-6-16,4-6-1 0,0 0 0 15,0-2 7 1,0 0 4-16,0-2 19 0,0-25 14 16,0-13-43-16,4-17 0 15,7-15-2-15,3-13 0 16,6-11-1-16,4-5 0 15,3 5 3-15,3 12 2 16,-2 15 0-16,-2 17 2 16,-4 21 4-16,-6 14-9 15,-4 12-2-15,-1 5 0 16,4 7-9-16,1 25 8 16,5 19 1-16,1 17 7 0,-3 12-6 15,-3 8 2-15,-6 4-3 16,0-6 0-16,-5-8-1 15,0-14 0-15,-2-11-1 16,-2-15 0-16,-1-10 1 16,0-11 0-16,0-9 0 15,0-5-16-15,0-3-12 16,-21 0-13-16,-8-9-18 16,-12-16-31-16,-5-8-3 15,-3-4 46-15,5-1 48 16,4 5 23-16,9 9 33 15,10 12-14-15,4 6-7 16,8 6-5-16,6 0-17 0,3 0-13 16,0 8 1-16,2 10-1 15,14 1 2-15,11-1-1 16,9-2-1-16,10-7-2 16,5-2 2-16,9-7 0 15,4 0 1-15,4-8 0 16,1-11 3-16,-3 0-4 15,-13-2-1-15,-12 1-2 16,-13-1 3-16,-14-2 2 16,-7-5-2-16,-7-2 9 15,0 0-3-15,0 7 7 16,-7 9 18-16,-4 8 9 0,-3 5-35 16,-3 1-4-1,-7 7-2-15,-7 18-1 0,-4 9 2 16,2 4-2-16,2 1 2 15,7-6 0-15,9-5-4 16,8-8-2-16,3-8-1 16,4-3-5-16,0-5 6 15,0-2-6-15,0-2-9 16,0 0 17-16,5-8 4 16,9-11 14-16,5-12 2 15,1-7-8-15,3-10-6 16,0-12 8-16,0-12-1 15,2-10 0-15,0-4-8 16,-3 7 0-16,-5 18 7 16,-7 22 32-16,-4 22-2 0,-6 14-13 15,0 3-25-15,0 3-4 16,0 26-14-16,0 12 13 16,0 16 2-16,0 4 3 15,0-4-1-15,0-4-12 16,5-5-14-16,8-5-20 15,3-7-9-15,4-8-4 16,-4-6-51-16</inkml:trace>
  <inkml:trace contextRef="#ctx0" brushRef="#br0" timeOffset="44541">17312 4087 503 0,'0'0'0'0,"0"0"-116"15,0 0-93-15,0 0 109 16,0 0 100-16,0 0 39 16,8 1 44-16,-8-1-8 15,0 0-20-15,0 0-22 16,1 0-31-16,-1 0-2 15,0 0-9-15,3 0 6 16,-2 0 3-16,1 0 2 0,2-3-1 16,4-1 2-1,-2 0 9-15,2 0-2 0,2-2-6 16,0 2-2-16,3-4 0 16,1-1-2-16,1 1 2 15,1-2-2-15,1-1 1 16,-2 1 1-16,-5 1-2 15,0 3 1-15,-5 5 0 16,-3-2 1-16,-1 3 1 16,-1 0 5-16,0 0 4 15,0 0-6-15,0 0-3 16,0 0-3-16,2 21-4 0,1 18 4 16,-2 25 26-1,1 17-4-15,-2 18-11 0,0 7-8 16,0-4-2-16,-2-12-2 15,-2-17 2-15,1-14-1 16,-2-14 6-16,-1-8 18 16,-3-7 6-16,0-11-9 15,0-7-10-15,-1-4-3 16,-4-4-5-16,-3-4 0 16,-6 0-3-16,-7-12-13 15,-4-19-18-15,-6-17-28 16,1-10-29-16,1-10-11 15,6-6 45-15,2-1-136 16</inkml:trace>
  <inkml:trace contextRef="#ctx0" brushRef="#br0" timeOffset="44835.66">17298 3614 26 0,'0'0'286'16,"0"0"-286"-16,0 0-62 15,0 0-45-15,0 0 107 16,0 0 4-16,14-1 10 16,-14 1 5-16,0 0-19 0,0 0-18 15,0 2-40-15,0 9-27 16</inkml:trace>
  <inkml:trace contextRef="#ctx0" brushRef="#br0" timeOffset="46603.48">18416 3599 214 0,'0'0'0'0,"0"0"-8"16,0 0-99-16,0 0 107 15,0 101 17-15,0-58 5 16,0 8 0-16,0 8 5 16,0 6-10-16,0 9-5 0,0 4 1 15,-9 0-12-15,-4-5 0 16,1-12-1-16,3-12 0 16,-3-13 7-16,4-11 3 15,2-8 16-15,2-9-1 16,2-6-7-16,0-2 1 15,2 0 0-15,0 0 4 16,0-10 18-16,0-21-21 16,0-16-20-16,0-16-2 15,4-14 1-15,11-16 2 16,7-9-2-16,5-9-3 16,7-5-12-16,7 11-4 0,-1 20 16 15,-1 26 4-15,-8 24 11 16,-10 14-1-16,-5 8-10 15,-3 6 0-15,-5 7-4 16,-2 0-3-16,-3 7-12 16,-3 19 4-16,0 10 15 15,-17 11 1-15,-12 8-1 16,-5 1 0-16,-5 0 0 16,-3-1 0-16,1-5 0 15,2 0 2-15,6 2-1 16,6-1 5-16,6-2 1 15,9-1-5-15,11-4-1 16,1-6-1-16,13-4 3 0,14-4 1 16,7-8-3-1,6-5 3-15,5-7-1 0,7-5-2 16,2-5 4-16,-1 0-5 16,-1-5-7-16,-7-9-12 15,-4-3 1-15,-8 3-35 16,-8-1-8-16,-7 3-23 15,-6-2-29-15</inkml:trace>
  <inkml:trace contextRef="#ctx0" brushRef="#br0" timeOffset="46889.72">19183 3564 210 0,'0'0'32'15,"0"0"-32"-15,0 0-41 16,0 0 41-16,6 102 32 16,-6-53-7-16,1 6 0 0,-1 9-2 15,0 0-2-15,0 4-9 16,0-2-5-16,4-6-6 16,0-6-1-16,2-9 0 15,1-8 0-15,-1-11 0 16,0-4 0-16,0-10 0 15,-4-4 0-15,2-5-7 16,-4-1-8-16,0-2-9 16,0 0 2-16,0-17-14 15,-10-14-91-15</inkml:trace>
  <inkml:trace contextRef="#ctx0" brushRef="#br0" timeOffset="47463.7">18831 3786 63 0,'0'0'0'16,"0"0"0"-16,0 0-62 15,0 0 62-15,43-72 22 16,-26 48 4-16,0-6 7 15,-3-4 5-15,2-5 10 16,-2-6 9-16,1 5-24 0,0 6-10 16,-4 10 10-16,-2 12 19 15,-4 7-10-15,-4 5-28 16,4 0-14-16,4 0-5 16,6 16 3-16,9 5 2 15,4 7 6-15,8 5-5 16,3-1 0-16,5 2 2 15,4-2-2-15,9-1 0 16,4-5 4-16,2-8-4 16,-4-3 0-16,-8-7-1 15,-11-2-3-15,-8-4-19 16,-10 1-4-16,-9 0-18 16,-2-1-10-16,-8 0-10 15,-2 0-49-15</inkml:trace>
  <inkml:trace contextRef="#ctx0" brushRef="#br0" timeOffset="54294.04">13880 4404 3 0,'0'0'22'0,"0"0"3"15,0 0 4-15,0 0-2 16,0 0 2-16,0 0-4 16,0 0 1-16,0 0-5 0,0 0-2 15,0 0-2-15,2 0 0 16,-2 0-2-16,0 0-1 15,0 0 3-15,0 0 0 16,0 0 0-16,0 0 0 16,0 0-4-16,0 0-5 15,0 0 2-15,0 0-2 16,0 0-3-16,0 0 1 16,0 0-3-16,0 0 6 15,0 0-1-15,0 0 0 16,0 0-1-16,0 0-1 15,0 5-2-15,0 1-2 16,1 6 7-16,-1 0 2 0,2 6-4 16,-2 1 1-16,5 2 3 15,-4 5-2-15,2 0 0 16,0 1 0-16,0 0 0 16,0-3-3-16,3 0 1 15,-3 0-7-15,0-1 2 16,0 7 2-16,0-1 3 15,1 2 0-15,-1 1-1 16,2 2 1-16,1-2-6 16,-2 2 4-16,1-3-3 15,-1-1 0-15,-1-2 0 16,0-2 1-16,0-4 1 16,-1-3-1-16,-1-3-1 15,1 1 0-15,0-7 1 0,-2-1-3 16,2-5 0-16,-2-1-1 15,0-2 2-15,0-1-1 16,0 0 0-16,0 0 2 16,0 0 0-16,0 0 1 15,0 0-1-15,0 0-2 16,0 0-3-16,0 0 1 16,0 0-5-16,-9-8 2 15,-4-9-31-15,-7-3 9 16,1-3 12-16,-5 0 8 15,0 1-6-15,-1 2 0 16,-2 2 2-16,1 4 3 16,3 2 0-16,0 1 8 0,7 5 0 15,3 0 2-15,5 4 4 16,3 2 2-16,5 0 0 16,-1 0-6-16,1 0-2 15,0 0-5-15,0 0 0 16,0 0-1-16,0 0 3 15,0 0-1-15,0 0-2 16,0 2 4-16,0 13 2 16,3 2 5-16,3 1-2 15,0 5-3-15,3-2 1 16,1 1 2-16,1 0-2 16,4-4 0-16,0-1 0 0,2-1 0 15,3 0 1-15,1-4-2 16,0-4 0-16,-2-1 0 15,2-2-2-15,-3-4 2 16,-2-1 3-16,-1 0-2 16,-1 0 1-16,-4-2 4 15,2-10 5-15,-1-5-1 16,-1-4 2-16,5-6-7 16,0-5-2-16,1-2-3 15,-1-2 0-15,0 7 5 16,0 4-4-16,-3 2 0 15,-3 6-1-15,-3 6 2 16,-3 2-1-16,-3 7 0 0,0 2 4 16,0 0-1-1,0 0-2-15,0 0-2 0,0 0 0 16,0 0-2-16,0 0 0 16,0 0 0-16,0 0-2 15,0 0 4-15,0 0 0 16,0 0 0-16,0 0 0 15,0 0-1-15,0 0 1 16,0 0-1-16,0 0 1 16,0 0 0-16,0 0 1 15,0 0-1-15,0 0 0 16,0 0 0-16,0 0 0 0,0 0 0 16,0 0 1-1,0 0-1-15,0 0 3 0,0 0-2 16,0 0 1-16,0 0-1 15,0 0 0-15,0 0 2 16,0 0-2-16,0 0 2 16,0 0 0-16,0 0-2 15,0 0 1-15,0 0 1 16,0 0-2-16,0 0 5 16,0 0-3-16,0 0 1 15,0 0-3-15,0 0 1 16,0 0-1-16,0 0-1 15,0 0 0-15,0 0 0 16,0 0-2-16,0 0 2 16,0 0 2-16,0 0-2 0,0 0 0 15,0 0-1 1,0 0 1-16,0 0 0 0,0 0 0 16,0 0 0-16,0 0 0 15,0 0-2-15,0 0 2 16,0 0-1-16,0 0-4 15,0 0 5-15,0 0-2 16,0 0 0-16,0 0 1 16,0 0 0-16,0 0 0 15,0 0-4-15,0 0 5 16,0 0-2-16,0 0 0 16,0 0 0-16,0 0 0 0,0 0 1 15,0 0 0 1,0 0-2-16,0 0 1 0,0 1-1 15,0-1-2-15,0 0 5 16,0 1 0-16,0-1-1 16,0 0 1-16,0 0 0 15,0 0 0-15,0 0-2 16,0 0 2-16,0 0-1 16,0 0 1-16,0 0-1 15,0 0-1-15,0 0 1 16,0 0-1-16,0 0 1 15,0 0 1-15,0 0-1 16,0 0 1-16,0 0 0 0,0 0 0 16,0 0 0-1,0 0-1-15,0 0 0 0,0 0 1 16,0 0-1-16,0 2-1 16,0 1 2-16,0-2 0 15,0 0 0-15,0 1 0 16,0-2 0-16,0 0 0 15,0 0 0-15,0 0 0 16,0 0-1-16,0 0 1 16,0 1 0-16,0-1 0 15,0 0 4-15,0 0-3 16,0 0-1-16,0 0 0 16,0 0 1-16,0 0-1 15,0 0-1-15,0 0 1 0,0 0 0 16,0 0 0-16,0 0 0 15,0 0 0-15,0 0 1 16,0 0-1-16,0 0 0 16,0 0 0-16,0 0 0 15,0 0 1-15,0 0-1 16,0 0 0-16,0 0-1 16,0 0 1-16,0 0 0 15,0 0-1-15,0 0 1 16,0 0 0-16,0 0 1 15,0 0-1-15,0 0 0 16,0 0 0-16,0 0 0 16,0 0-1-16,0 0 0 0,0 0-6 15,0 0-9-15,0 0-5 16,0 0-14-16,0 0-30 16,0 3-28-16,0 0-34 15</inkml:trace>
  <inkml:trace contextRef="#ctx0" brushRef="#br0" timeOffset="61574.19">15301 5073 6 0,'0'0'28'16,"0"0"6"-16,0 0 2 16,0 0-2-16,0 0-5 15,0 0-10-15,0 0-6 16,-2 0 2-16,2 0-4 15,0 0 1-15,0 0 0 16,0 0 2-16,0 0 4 16,0 0-3-16,0 0 2 0,0 0-2 15,0 0 0-15,0 0 2 16,0 0 5-16,0-3-6 16,0-3-8-16,0-1-8 15,0-2 1-15,0-1 5 16,0-2-6-16,0 1 0 15,0-1 1-15,0 0 0 16,0-1 0-16,0 1-1 16,0-1 1-16,0 2-1 15,0-2 3-15,0 0-3 16,5 0 0-16,-2-4 2 16,1 1-2-16,1 0 0 15,2 2 0-15,-2-2 0 0,-1 1 2 16,-1-3-2-1,2-1 0-15,-1 1 2 0,2-4-2 16,3 0-3-16,-1-2 2 16,1-1-1-16,-1 3 2 15,1 1 0-15,0-1 1 16,1-1 0-16,1-2-1 16,0 0 0-16,-1 0 1 15,0 1-2-15,0 3 1 16,-1-1 0-16,1 0 1 15,-1-5-1-15,0-1 0 16,4-1 0-16,-2-5 0 16,2 2-2-16,1 1 2 15,-4-1 0-15,3 3 0 16,-1 0 0-16,3 4 0 0,-1 1-1 16,-2-1 1-16,3 2 0 15,-3 0-3-15,-1 3 3 16,0 0-1-16,0-1 1 15,-3-1 0-15,0 1 1 16,-4-3-1-16,-1 0 3 16,-1 0-3-16,-2 2 1 15,1 0-1-15,-1 4 0 16,0 0 1-16,0 1-1 16,0 1 0-16,0 1 0 15,0-1-1-15,0 0 1 16,0 1-1-16,0-1 1 0,0-1-1 15,0-2-1 1,0 0 2-16,-1 2-2 0,-1 1-3 16,1-1-1-16,-1 0-2 15,1 1 6-15,-4 1 0 16,2-2-1-16,0-1-4 16,0-2 3-16,2-2 0 15,-3 0-4-15,2 0 1 16,0 2 6-16,2 1 0 15,0 0 0-15,0 2 0 16,-1 3 1-16,-1 3 0 16,-1 3-5-16,2-2 5 0,-4 5-1 15,2-1-1-15,-1 0 2 16,1 2 2 0,-1 0 0-16,2-1-2 0,1 2 0 15,-1-2 1-15,1 3-1 16,-2 0-1-16,1-1 1 15,-1 3-2-15,2-1 2 16,-1 1 0-16,2-1-2 16,-2 1 2-16,1-2 0 15,-1 2 0-15,2 0 2 16,0-1-2-16,0 1 0 16,0 0 0-16,0 0-2 15,0 0 2-15,0 0 0 0,0 0 0 16,0 0 0-16,0 0 0 15,0 0-2-15,0 0-5 16,0 0-6-16,0 0-3 16,0 0-4-16,0 0 5 15,0 0-5-15,0 0-3 16,0 0-11-16,0 0-22 16,0 0-30-16</inkml:trace>
  <inkml:trace contextRef="#ctx0" brushRef="#br0" timeOffset="65650.28">28963 6928 168 0,'0'0'0'0,"0"0"-14"0,0 0 7 16,0 0 7-16,0 0 23 16,0 0 0-16,0 0 19 15,-27-26 8-15,27 26-4 16,0 0-13-16,0 0-19 16,0 0-4-16,0 0 0 15,0 1-1-15,0 18 1 16,0 14 19-16,0 18 16 15,0 18-5-15,0 10 4 16,0 7-9-16,-3 6-4 16,-2 1-1-16,1 1 2 0,-4 0-1 15,-4-10-7-15,-1-6 9 16,-2-7-4-16,-3-7-5 16,1-6-5-16,0-4-3 15,-2-8-9-15,-1-3-1 16,1-5-2-16,0-6-4 15,2-3 0-15,2-7 0 16,5-7-5-16,2-5-17 16,3-5-19-16,2-5-29 15,-1 0-37-15,0 0-10 16,-5-24-21-16,-5-13-42 16</inkml:trace>
  <inkml:trace contextRef="#ctx0" brushRef="#br0" timeOffset="66250.69">28276 7390 116 0,'0'0'120'15,"0"0"-120"-15,0 0-31 16,0 0 8-16,0 0 23 0,0 0 25 15,30-22 9-15,-17 10 5 16,4-6-8-16,1-3-9 16,5 1 5-16,3-8-11 15,4-1-1-15,10-6-9 16,2-7 4-16,5-7 3 16,8-4-3-16,3-2 0 15,4-3-4-15,4 0 0 16,-2 4 7-16,-6 6-8 15,-5 13-2-15,-16 9-1 16,-10 12 4-16,-11 5-1 16,-10 6-5-16,-3 2 7 0,-3 1 15 15,0 0 11-15,0 0-9 16,0 0-13-16,0 0-7 16,0 1-4-16,6 15-10 15,3 14 10-15,4 7 15 16,2 10 2-16,3 6-5 15,-1-3-8-15,2 4-1 16,-1-6 1-16,1-2-4 16,1-6 2-16,-4-9-2 15,4-7 0-15,-7-8 0 16,0-4 0-16,-5-6-4 16,-2-4-11-16,-4-2-10 15,-2 0-4-15,1 0-4 16,-1 0-3-16,6-10-17 0,4-14-15 15,4-6-34-15,2-3-20 16</inkml:trace>
  <inkml:trace contextRef="#ctx0" brushRef="#br0" timeOffset="76551.89">29367 6832 3 0,'0'0'25'0,"0"0"-2"16,0 0-1-16,0 0-1 15,0 0 4-15,0 0-5 16,0 0 1-16,1 0-1 0,-1 0-6 16,0 0-2-1,0 0 0-15,0 0-2 0,0 0 3 16,0 0-2-16,2 0-1 16,-2 0-2-16,0 0-1 15,1 0 3-15,-1 0 1 16,0 0 0-16,2 0 1 15,-1 0-1-15,-1 0-1 16,0 0-2-16,0 0-1 16,0 0 1-16,0 0-1 15,0 0-1-15,2 0 0 16,-2 0-2-16,1 0-2 16,2 0 5-16,0 0 3 0,0 2-2 15,-1-2-2 1,1 1-4-16,-1-1-1 0,2 1 2 15,0 1 2-15,-1-1-1 16,2 1 1-16,-2-2-3 16,0 1 1-16,0 0-1 15,-2-1-1-15,2 0 2 16,-1 2-3-16,-1-2 0 16,2 0 0-16,-2 0 1 15,-1 2-1-15,2-2 0 16,-1 0 0-16,1 1-1 15,3 0 1-15,-2 0 0 16,3 2 0-16,-3-1-2 16,1-1 1-16,3 2 1 0,-2-1-1 15,1 3-1-15,-2-1 2 16,3 2-1-16,-2 2 1 16,4-2 0-16,-1 2 0 15,1 3 0-15,2-1 1 16,-1 0-1-16,-1-1 0 15,1 0 0-15,-3-2 0 16,2 0 0-16,2-1 1 16,-2 0-1-16,1-1 0 15,-1-2 0-15,3-2-2 16,-3-1-1-16,3 0 3 16,-2 0 6-16,6 0-2 15,3-13 4-15,8-5 7 0,5-9 1 16,13-9-8-1,13-10-8-15,8-4 0 0,5-1 0 16,0-2-4-16,-3 4 4 16,-5 7 0-16,-8 5-1 15,-9 11 0-15,-11 5 0 16,-10 6-3-16,-5 3 2 16,-6 3-1-16,-3 1 3 15,-5 3 3-15,-1 2-2 16,-2 3 1-16,-3 0-2 15,1-1-1-15,-1 1 1 16,0 0 0-16,0 0-1 0,0 0 0 16,0 0-2-16,0 0-1 15,0 0-2-15,0 0 1 16,0 0-2-16,0 0 1 16,0 0 0-16,0 0-1 15,0 0 0-15,0 0 2 16,0 0 2-16,0 0 3 15,0 0 0-15,0 0 0 16,0 0 1-16,0 0-1 16,0 0 1-16,0 0 0 15,0 0-1-15,0 0 0 16,0 0 2-16,0 0-1 16,0 0-1-16,0 0 1 15,0 0 0-15,0 0 0 16,0 0-1-16,0 0 0 0,0 0 0 15,0 0 0-15,0 0 0 16,0 0-1-16,0 0-1 16,0 0 2-16,0 0 0 15,0 0-6-15,0 0 2 16,0 0 0-16,0 0 2 16,0 0-2-16,0 0 0 15,0 0 2-15,0 0-1 16,0 0 2-16,0 0-1 15,0 0-3-15,0 0 5 16,0 0-2-16,0 0-2 16,0 0 2-16,0 0-5 0,0 0 0 15,0 0-8-15,0 0-8 16,0 0-14-16,0 0-17 16,0 0-9-16,0 0-33 15,0 1 10-15</inkml:trace>
  <inkml:trace contextRef="#ctx0" brushRef="#br0" timeOffset="83739.92">30890 8725 128 0,'0'0'47'0,"0"0"-47"16,0 0-51-16,0 0 51 16,0 0 2-16,0 0 19 15,0 0 13-15,-1 0 7 16,1 0-13-16,0 0-4 15,0 0-3-15,0 0-9 16,0 0 2-16,0 0 12 16,0 0 6-16,0 0 3 15,0 0-7-15,0 0-10 16,0 0 2-16,0 0-4 16,0-1 1-16,0 1 1 15,0-2-3-15,0 2-3 16,0 0-5-16,0 0-4 0,0 0-1 15,0 0-2-15,0 0 0 16,0 0 2-16,0 0 0 16,0 0 3-16,0 0 4 15,0-1 4-15,0-1 2 16,0-2-2-16,0-4-3 16,0 0 4-16,0-8-4 15,0 0-1-15,3-2-4 16,3-5 3-16,2-2-4 15,0-4 3-15,0-2-3 16,1-7 2-16,1-6-2 16,-1-7 1-16,0-10-3 0,-3-10 4 15,1-5-3-15,-1-9 0 16,-4-2-3-16,-1-5 0 16,-1 3 2-16,0 3 12 15,0 7-2-15,-6 3-1 16,-1 5-3-16,-2 8 8 15,3 6-4-15,0 8 6 16,0 4-14-16,-1 3 0 16,5 10-3-16,-1 7 6 15,2 6 1-15,-1 7-2 16,1 2-6-16,-1 4 3 16,1 3 2-16,1 2 5 15,-2 1-7-15,2 0-3 16,-1 0-3-16,1 0-1 15,0 0 2-15,0 0-2 0,0 0-1 16,0 0-2-16,0 0-2 16,0 0 1-16,-2 0-1 15,2 0-4-15,-1 0 0 16,1 1-3-16,0 4-3 16,-2 2 2-16,2 1 3 15,-2-1-8-15,2 0 4 16,0-2-3-16,0-1-3 15,0-2-6-15,0 1 0 16,0-1-9-16,0 0-12 0,0-1 5 16,0 0-2-1,0-1-13-15,0 2-29 0,0 0-59 16</inkml:trace>
  <inkml:trace contextRef="#ctx0" brushRef="#br0" timeOffset="85234.02">30546 7616 9 0,'0'0'42'0,"0"0"14"16,0 0-16-16,0 0-8 15,0 0-4-15,0 0 3 16,0 0-7-16,0 0 10 16,0-9 8-16,0-4-10 15,4-5-7-15,4-2-4 16,6-7 4-16,5-2-5 16,4-5-11-16,7 0-3 15,6-3 6-15,8-2-1 16,3-2-1-16,2 0-7 15,-7 3 3-15,-6 5 2 16,-6 7 0-16,-7 3-7 16,-3 3 2-16,-2 0 3 0,0 0 2 15,-3 3 6-15,-2 3 0 16,-4 6 3-16,-5 4 1 16,-2 3-6-16,-2 1-5 15,0 0-3-15,0 0-4 16,0 0-1-16,5 5-12 15,6 17 7-15,6 12 6 16,8 16 26-16,6 6-4 16,2 4-16-16,3-4 0 15,-1-5-4-15,-4-4-2 16,-1-8 1-16,-5-5 2 16,-6-7-3-16,-4-8 1 0,-3-4-1 15,-4-6-1-15,-4-5-3 16,-2-4-12-16,-1 0-2 15,-1 0 6-15,0 0 7 16,0 0-2-16,0 0-12 16,0 0-11-16,0-4-29 15,0-10-13-15,0-3-37 16,0-1 2-16,-3 1-65 16</inkml:trace>
  <inkml:trace contextRef="#ctx0" brushRef="#br0" timeOffset="89762.13">29533 7556 26 0,'0'0'27'16,"0"0"-4"-16,0 0 4 15,0 0 6-15,0 0 9 16,0 0-6-16,0 0-3 16,52 38-3-16,-33-26-1 0,5 0-8 15,6 2-5-15,3-1 7 16,4-3 1-16,6 0-8 16,4-1 8-16,2-2-6 15,-1-2-8-15,-1 1 4 16,-2-4-7-16,-5 1 3 15,-7 0-6-15,-8 0-2 16,-7 0-1-16,-3-2 3 16,-7 2 1-16,-2 0-2 15,-2-2 2-15,-2 1 2 16,-2-2 7-16,0 2 4 16,0-2-2-16,0 0 1 0,0 2-5 15,0 6 4-15,-2 7 2 16,-11 13 11-16,-13 12 22 15,-8 10-10-15,-7 2-17 16,-7 3-2-16,-5-2 5 16,0-6-5-16,2-2-4 15,3-5 0-15,8-5-3 16,7-4-11-16,8-3 0 16,3-9-1-16,6-3-2 15,2-2-1-15,6-7 0 16,4-2 0-16,2-5-1 15,2 0-3-15,0 0-8 16,0 0-6-16,0 0-10 0,0 0-7 16,0 0-5-1,0 0-16-15,0 0-23 0,0 0-26 16,0 0-36-16,0 0-26 16</inkml:trace>
  <inkml:trace contextRef="#ctx0" brushRef="#br0" timeOffset="91524.79">27853 8371 25 0,'0'0'0'16,"0"0"0"-16,0 0 20 16,0 0 21-16,0 0-9 15,0 0-2-15,0-9 4 16,0 9 1-16,0 0-15 16,0 0-10-16,0 0-5 0,0 4-1 15,0 15 4-15,0 9 20 16,0 10 10-16,0 11-19 15,0 7 0 1,1 4-3-16,5 0-4 0,-2-1 2 16,1-7-3-16,-3-7 4 15,-1-7-1-15,-1-8-2 16,0-9-4-16,0-7 2 16,0-6-3-16,0-7-1 15,0 1-3-15,0-2 7 16,0 0 9-16,0 0 8 15,0 0 9-15,0-21 10 16,0-20-39-16,0-18-7 16,0-13-5-16,0-7-2 15,0-1 5-15,9 0 0 0,4 0-2 16,7 5-1-16,4 10 0 16,4 12 2-16,-4 16-1 15,-3 15 1-15,-11 14 1 16,-7 8-2-16,0 0-6 15,0 4-19-15,3 19 7 16,3 14 22-16,-2 7 0 16,-2 5 2-16,-3-2-2 15,-2-5 2-15,0-5-2 16,-5-3 0-16,-10-1 0 0,-1-4 3 16,-2-1-2-1,1-5-1-15,3-3 0 0,6-2 0 16,4 0 0-16,0 0-2 15,4 3-2-15,0 1 4 16,0-1 0-16,10 1-4 16,10-1 4-16,10 1-1 15,9-4 1-15,9-5 3 16,0-2-2-16,-2-6 0 16,-7-3 1-16,-8-2-2 15,-4 0-3-15,-8 0-5 16,1 0-6-16,-4 0-10 15,-6-5-15-15,-1 0-16 16,-4-4-19-16,-5-7 9 16,0-6-43-16</inkml:trace>
  <inkml:trace contextRef="#ctx0" brushRef="#br0" timeOffset="92109.8">28103 7875 138 0,'0'0'100'0,"0"0"-100"0,0 0-30 15,0 0 28-15,-13-75 2 16,28 58 13-16,6-3 0 15,7 2 7-15,5-2 8 16,3 3-9-16,-2 8-7 16,-9 4-11-16,-4 5-1 15,-5 13-7-15,-3 16 3 16,-6 13 4-16,-5 8 11 16,-2 1 0-16,0 2 3 15,-3-8-7-15,-5-4 1 16,2-8 3-16,-1-6-5 15,4-5 1-15,0-7-2 16,3-6 1-16,0-4 4 0,0-3-9 16,0-1-1-1,0-1 0-15,0 0 3 0,11 0 2 16,12 0 4-16,14-11 17 16,16-15 1-16,12-9-1 15,11-4-13-15,2-1-6 16,-7 3-5-16,-10 9 2 15,-16 7-4-15,-13 8 0 16,-11 6 0-16,-12 4 0 16,-6 3-6-16,-2 0 1 15,-1 0 5-15,2 0-1 16,-2 0 0-16,0 0-5 0,0 0-12 16,0 0-13-1,0 0-8-15,0 0-17 0,0 0-6 16,0 0-21-16,0 6-17 15</inkml:trace>
  <inkml:trace contextRef="#ctx0" brushRef="#br0" timeOffset="96449.17">31447 8485 44 0,'0'0'120'0,"0"0"-120"15,0 0-71-15,0 0 60 0,0 0 11 16,0 0 7-16,0 0 8 16,-9-4 3-16,9 4-4 15,0 0-3-15,-5 18-8 16,-5 9 21-16,-2 15 16 15,-4 10-11-15,1 6-8 16,-3 2-3-16,3 1-5 16,-1-7 3-16,3-4-3 15,6-7-5-15,0-9-6 16,2-7 1-16,4-10-1 16,1-6 2-16,0-7-3 15,0-2 1-15,0-2 3 0,0 0 2 16,0 0 6-16,0-6 6 15,0-22 6-15,1-15-25 16,11-16-1-16,3-14 1 16,3-9 1-16,3-2-1 15,6 3 1-15,1 14-1 16,0 14 1-16,-1 18 1 16,-6 15-1-16,-6 9 0 15,-3 8-1-15,-2 3 0 16,2 4-11-16,3 24 8 15,2 19 3-15,2 16 6 16,-4 12-2-16,1 1-1 16,-4-3 1-16,0-10-4 0,-3-12 0 15,-4-10 0-15,-1-12 2 16,-4-9-2-16,0-10 0 16,0-4-5-16,0-2-6 15,0-4-4-15,0 0 1 16,-9-6 7-16,-9-12-35 15,-3-5 5-15,-6 3 37 16,1 2 10-16,2 5-2 16,4 6-6-16,5 4 1 15,9 3 3-15,3 0 4 16,3 0-10-16,0 0-4 16,0 10-6-16,9 1 9 0,8-3-3 15,4-2 1-15,9-6 2 16,7 0 1-16,3-6-3 15,10-14 3-15,5-5 0 16,6-6 0-16,-5 1-8 16,-7-2-3-16,-14 5-4 15,-17-3-3-15,-11 0 6 16,-7 4 6-16,0 2 6 16,-18 11 11-16,-4 8 15 15,-3 5-20-15,-1 2-5 16,-2 18 5-16,4 6-1 15,5 1-5-15,4 3 0 16,9-3 0-16,6-5-4 16,0-1-2-16,1-5 3 15,11-4-2-15,-1-7 1 0,-4-3-9 16,1-2 6-16,2 0 5 16,2-13 2-16,3-9 5 15,1-7 5-15,-2-5-8 16,-4-5 0-16,-3-5 6 15,-4-6 9-15,-3-7-8 16,0-3 0-16,0 2-8 16,0 9 7-16,0 15 23 15,0 16 2-15,-1 9-8 16,1 9-4-16,0 0-21 0,0 0-4 16,0 8-12-1,0 15-2-15,0 14 18 0,0 7 0 16,0-1 0-16,0-3-3 15,5-7-8-15,4-8-8 16,0-7 0-16,4-4 7 16,-4-7-4-16,4-3-1 15,1-4 1-15,-2 0 7 16,3 0 1-16,-8 0 7 16,-2 0 1-16,-4 0 0 15,-1 0 7-15,0 0 4 16,0 0-3-16,2 0-3 15,-2 0-4-15,0 0 0 0,0 0 0 16,0 0 0 0,0 0 2-16,0 0-1 0,0 0 3 15,0 0-4-15,0 0 1 16,0 0-2-16,0 0 3 16,0 0-3-16,0 0 3 15,0 0-3-15,0 0-1 16,0 0 0-16,0 0 0 15,0 0 0-15,0 0-1 16,0 0 1-16,0 0-1 16,0 0 2-16,0 0-2 15,0 0 0-15,0 0 1 16,0 0 1-16,0 0 0 16,0 0 0-16,0 0 0 0,0 0-2 15,0 0 2-15,0 0 2 16,0 0-2-16,0 0 0 15,0 0 3-15,0 0-3 16,0 0 1-16,0 0-1 16,0 0 1-16,0 0 0 15,0 0-1-15,0 0 1 16,0 0-1-16,0 0 1 16,0 0 1-16,0 0-2 15,0 0 0-15,0 0 0 16,0 0-2-16,0 0 1 15,0 0 0-15,0 0 0 16,0 2 1-16,0-2-1 16,0 1 1-16,0-1 2 0,0 0-1 15,0 0-1-15,0 0 0 16,0 2 0-16,0-2 0 16,0 1 0-16,0-1 0 15,0 2 1-15,0-1-1 16,0-1 0-16,0 1 0 15,0-1 2-15,0 0-2 16,0 2 0-16,0 0 0 16,0-1 0-16,0 2 0 15,0-1 0-15,-2 0 0 16,1 2 0-16,1 0 0 16,-2-2 0-16,2 0 0 15,0 0 0-15,0 1 0 0,0-2 0 16,0 1 1-16,0-1-1 15,0-1 0-15,0 0 0 16,-1 3-3-16,1-2 2 16,0 2 1-16,0 0 4 15,0 0-4-15,0-1 0 16,0-1 0-16,-2 2 0 16,2-3 0-16,0 0 0 15,0 0 0-15,0 1 2 16,0-1-2-16,0 0 4 15,0 0-2-15,0 0 1 16,0 0 0-16,0 1-2 16,0-1 3-16,0 0-2 0,0 0 1 15,0 0 4 1,0 0 0-16,0 1-4 0,0-1-1 16,0 3-2-16,0-1 1 15,0 0-1-15,2 0 0 16,1-2 1-16,1 0 0 15,0 0 1-15,2 0 7 16,5 0 9-16,5-6 1 16,2-3-4-16,2-1-8 15,-5 3-2-15,-4 3-3 16,-6 4 6-16,-4 0 3 16,-1 0-5-16,0 0 10 0,0 0-12 15,3 18-2-15,2 21 2 16,3 22 32-16,2 23-2 15,-1 22-15-15,-3 7-6 16,0-5-11-16,-1-16-2 16,-5-21 2-16,0-15-2 15,0-8 9-15,0-12 4 16,-8-9 1-16,2-10-6 16,1-11-1-16,1-6-4 15,-5 0 0-15,-11-15-3 16,-9-25-38-16,-10-19-64 15,-4-15-13-15,5-7-59 16,4 4-46-16</inkml:trace>
  <inkml:trace contextRef="#ctx0" brushRef="#br0" timeOffset="96735.23">32081 8434 232 0,'0'0'0'16,"0"0"-9"-16,0 0-170 16</inkml:trace>
  <inkml:trace contextRef="#ctx0" brushRef="#br0" timeOffset="97920.25">32558 8288 80 0,'0'0'56'15,"0"0"-56"-15,0 0-51 16,0 93 51-16,0-52 2 16,0 5 22-16,0 4 7 15,0 6 1-15,0 2 2 0,0-1-16 16,0-4-2-16,0-8-8 15,0-8-1-15,2-12-2 16,-2-10 12-16,0-5-1 16,0-8-6-16,0-2 2 15,0 0 4-15,1 0 1 16,-1 0 4-16,3-2 10 16,0-22 2-16,3-14-33 15,2-16 0-15,1-11 0 16,4-12 0-16,3-5-2 15,7-3 2-15,4 7-6 16,1 13 6-16,0 14 6 16,-1 17-4-16,-3 9-2 0,0 9 0 15,-5 10 0-15,-7 6-2 16,-1 0-4-16,-6 0-7 16,0 16 3-16,-5 10 8 15,0 5 2-15,0 8-1 16,-9 0-2-16,-4 2 2 15,-5 0 1-15,0 3 3 16,2-1 0-16,5 0 3 16,4-4-2-16,7-1-4 15,0-2 0-15,4-3 3 16,17-1-3-16,3-7 5 16,6-5-5-16,3-6 1 0,4-9 0 15,5-3-1 1,0-2 0-16,4-2-13 0,-6-13-7 15,-4-2-32-15,-9-5-24 16,-14-7-60-16</inkml:trace>
  <inkml:trace contextRef="#ctx0" brushRef="#br0" timeOffset="98221.49">32918 7800 383 0,'0'0'0'16,"0"0"-49"-16,0 0-48 16,0 0 68-16,0 0 29 15,0 0 4-15,65-65 10 16,-38 62 9-16,5 3-9 15,-3 0-7-15,3 4-2 16,-7 13-5-16,-10 4-6 16,-10 9 1-16,-5 9 3 15,-15 11 2-15,-17 6 20 16,-4 6 2-16,2-5-11 0,6-4 7 16,7-13-5-1,12-10-3-15,6-5 3 0,3-10-5 16,0-5-7-16,1-4 3 15,11-4-3-15,6-2 4 16,8-2 7-16,12-17 18 16,16-9-15-16,13-6-14 15,8-3-1-15,-2 1-5 16,-9 6-6-16,-10 8 2 16,-18 9 1-16,-11 7-14 15,-9 6-13-15,-7 0-2 16,-4 0-2-16,-5 0-13 15,0 9-39-15,0 6-8 16</inkml:trace>
  <inkml:trace contextRef="#ctx0" brushRef="#br0" timeOffset="99416.31">30944 9647 36 0,'0'0'44'16,"0"0"-10"-16,0 0-11 0,0 0 1 15,0 0 0-15,0 0-4 16,13 0 10-16,8 0 6 16,12 0 4-16,16 0 5 15,18-7-11-15,20-8-4 16,19-6-3-16,21-7-6 15,16-4-3-15,15-1 4 16,5-7-4-16,4 1-13 16,-3 0 2-16,-12 3-6 15,-3 3 7-15,-13 3-3 16,-12 5 1-16,-12 1-3 16,-18 3 4-16,-9 1-1 0,-14 4 0 15,-19 4-6-15,-13 1 2 16,-18 5-1-16,-10 1 3 15,-7 2 8-15,-2 1 6 16,-1 0-1-16,-1 2-8 16,0 0-7-16,0 0-2 15,0 0-1-15,0 0 1 16,0 0-9-16,0 0-3 16,0 0-8-16,0 0-13 15,0 0-18-15,-7 0-16 16,-14-4-21-16,-12-7-66 15</inkml:trace>
  <inkml:trace contextRef="#ctx0" brushRef="#br0" timeOffset="100296.47">31129 8300 66 0,'0'0'85'0,"0"0"-85"16,0 0 0-16,0 0 2 15,0 0 2-15,0 0-4 16,-9-14-1-16,9 15 1 16,0 13 11-16,0 10 29 15,4 10-4-15,-2 8-8 16,-1 11-6-16,-1 7-4 16,0 11 10-16,0 7 1 0,0 10-2 15,0 5 5-15,0 2-13 16,0-3-11-16,0-5-1 15,0-14-2-15,0-10-5 16,0-8 1-16,0-6 0 16,0-4 6-16,0-8-7 15,0-9 0-15,0-11 0 16,0-8-3-16,0-4-9 16,0-5-9-16,0 0-10 15,0 0 4-15,0-12-15 16,-8-22-11-16,-6-19-159 15</inkml:trace>
  <inkml:trace contextRef="#ctx0" brushRef="#br0" timeOffset="101203.58">30853 8337 43 0,'0'0'2'16,"0"0"-2"-16,0 0 11 16,0 0 30-16,0 0-34 15,0 0 9-15,7-36 8 0,11 20-2 16,8-6 3-1,11-2-5-15,11-2-9 0,11-6-8 16,13-2-2-16,10-3-1 16,5-5 0-16,4-5 3 15,6-5-3-15,-2-1-3 16,5 0 3-16,3 3-4 16,-3 4 1-16,-2 3 2 15,-7 7 2-15,-4 5-1 16,-4 5 1-16,1 1-1 15,1 1 0-15,5-2 0 16,1 1 0-16,4 1 0 16,1-2 3-16,1 1-3 0,2 1 1 15,-2 2 0 1,6-2 2-16,-9 5-5 0,-9 1 4 16,-14 7-2-16,-24 4 0 15,-14 4 0-15,-18 1 0 16,-6 2 0-16,-8 0 0 15,-1 0 8-15,0 0 7 16,0 0-2-16,0 0-8 16,0 0-3-16,0 0-2 15,0 0 0-15,0 0-1 16,5 0 1-16,-1 0 0 16,6 12 1-16,3 11 14 0,3 8 4 15,5 12-4-15,-3 12-2 16,0 12 4-16,-4 15-4 15,-4 11-5-15,-1 15 0 16,-6 9 0-16,-2 6-8 16,-1 8 0-16,0-5 0 15,0-12 2-15,0-8 0 16,0-20 2-16,0-10 1 16,0-11 8-16,0-11-2 15,-6-5 8-15,-6-10-2 16,-2-3-4-16,-6-5-4 15,-1-6-2-15,3-4-4 16,2-1-3-16,1-4 1 0,4-1 0 16,-2-2-2-1,4-4 0-15,3-3-8 0,2 0-4 16,-1-2 1-16,2 0-4 16,-3 2-5-16,2 0-15 15,-8-1-21-15,-4-3-28 16,-4-2-74-16</inkml:trace>
  <inkml:trace contextRef="#ctx0" brushRef="#br0" timeOffset="119677.17">21290 6182 41 0,'0'0'27'16,"0"0"16"-16,0 0-9 15,0 0 8-15,0 0-3 16,83 34-16-16,-59-28 3 0,6 4-2 16,3-1 0-1,4 1-1-15,8 0-1 0,9-4-13 16,7 2 3-16,10-1 1 16,11-1-2-16,11-3 0 15,4-1-3-15,4-1-3 16,-1 2 1-16,-1-3-3 15,1 0-3-15,-1 0 3 16,-2 0 2-16,0 0 1 16,-3 0 1-16,-1 0 5 15,-4 0-4-15,-1 0-4 16,0 0 5-16,-2 0 2 0,-6 0-6 16,-10 0 1-16,-7 0-3 15,-5 0-3-15,-6 0 1 16,-5 0 1-16,-7 0-1 15,-9 0 1-15,-8 0-1 16,-2 0 1-16,-7 0-2 16,-5 0 1-16,-1 0-1 15,-4 0 0-15,-1 0 0 16,-1 0 1-16,-2 0 1 16,0 0-2-16,0 0 2 15,0 0 0-15,0 0 0 16,0 0-2-16,0 0 0 15,0 0 0-15,0 0 0 16,0 0 0-16,0 0 0 16,0 0 0-16,0 0-2 0,0 0 2 15,0 0-1-15,0 0 1 16,0 0 0-16,0 0 0 16,0 0 0-16,0 0-1 15,0 0 1-15,0 0 1 16,0 0-1-16,0 0 0 15,0 0 0-15,0 0 1 16,0 0 1-16,0 0-2 16,0 0 0-16,0 0 0 15,0 0 0-15,0 0-2 16,0 0 1-16,0 0 0 16,0 0-3-16,0 0 4 0,0 0-1 15,0 0-2 1,0 0-1-16,0 0 2 0,0 0 2 15,0 0-7-15,0 0 1 16,0 0-2-16,0 0-9 16,0 0-10-16,0 0 2 15,0 0-5-15,0 0-6 16,0 0-17-16,0 0-8 16,7-5-25-16,5-5-49 15</inkml:trace>
  <inkml:trace contextRef="#ctx0" brushRef="#br0" timeOffset="124655.26">16426 8371 36 0,'0'0'0'0,"0"0"-36"16</inkml:trace>
  <inkml:trace contextRef="#ctx0" brushRef="#br0" timeOffset="126710.24">16426 8371 7 0,'0'3'22'15,"0"-3"-3"-15,0 1 2 16,0-1-1-16,0 0-2 16,0 0 7-16,0 0 4 0,0 0 4 15,0 0-3-15,0 1-12 16,0 1-4-16,0-1-4 16,0 1-5-16,0-1 3 15,6 5-1-15,3-1 8 16,6 2 11-16,7 0-16 15,5 2 4-15,7-3-8 16,5-2 2-16,6 1-3 16,3-4-4-16,5 4 3 15,5-3 0-15,7 3 2 0,6 0-4 16,5 1-1 0,0 1-1-16,5 0 0 0,4 0 2 15,3 2-1-15,3-3-1 16,6 0 0-16,0-2 0 15,1 1 0-15,2-4 0 16,-1 0 0-16,2-1 0 16,1 0 1-16,-2 0 1 15,-2 0-2-15,2 0-3 16,-4 0 3-16,-1 0-1 16,4-4 1-16,1 0 0 15,2 1 0-15,1-2 1 16,1 0-2-16,0-1 2 15,2 1-2-15,-1 0 2 16,2 2-2-16,-4-2 1 0,-2 1 0 16,-3 0 0-16,-1 0 0 15,-1 0 0-15,-2 1 0 16,2 0 1-16,-1 0-1 16,2 2 3-16,0-1-1 15,3-1 0-15,0 2 0 16,0 0-2-16,1-1 0 15,-1 2 1-15,-3 0 1 16,0 0-2-16,-6 0 5 16,-3 0-4-16,-1 0-1 15,-6 0 1-15,0 0 2 16,0 0 3-16,-5 0-2 16,1 0 0-16,0 0 3 15,-3 0-6-15,-2 0 1 0,-3 0 4 16,-4 0 3-16,3 0-3 15,1 0-1-15,0 0 1 16,-2 0 0-16,-3 0 1 16,-2 0-2-16,-6 0 2 15,-2 0-3-15,-8 3-2 16,-1 1 0-16,-5 0-1 16,1 1 4-16,-3 0-5 15,-2 0 3-15,-2 0 0 16,1 3-2-16,-5-4-1 15,-2 1 0-15,-3-2 1 16,-5 1 2-16,-4-2 0 16,-2 0-1-16,-1-1-1 0,-3 2 2 15,4-1 3-15,-4 2-4 16,-1-2 1-16,0-2-3 16,-5 2 1-16,-4-2 0 15,0 0 2-15,0 2-1 16,0-2 1-16,2 1-1 15,-2-1 0-15,0 0 1 16,0 0 1-16,0 0-2 16,0 0 3-16,0 0-3 15,0 0 3-15,0 0-3 16,0 0-2-16,0 0 0 16,0 0 0-16,0 0 0 0,0 0-1 15,0 0-2-15,0 0 3 16,0 0-4-16,0 0 3 15,0 0-4-15,0 0 1 16,0 0 0-16,0 2 1 16,0-2 0-16,3 0 2 15,-3 0 1-15,1 0 0 16,-1 0-1-16,0 0 1 16,0 0-2-16,0 1 2 15,0-1-2-15,0 0 1 16,0 0 0-16,0 0 1 15,0 0 1-15,0 0-1 16,0 0-1-16,0 0 1 0,0 0 1 16,0 0 2-1,0 0-3-15,0 0 0 0,0 0 0 16,0 0 1-16,0 0-2 16,0 0 1-16,0 0 0 15,0 0 1-15,0 0-1 16,0 0 0-16,0 0 0 15,0 0 1-15,0 0-1 16,2 0 0-16,-2 0 0 16,1 0 0-16,1 0 0 15,-2 0-1-15,2 0 0 16,-2 0-3-16,1 0 2 16,-1 0-1-16,0 0-1 15,0 0 2-15,0 1 2 0,2-1-1 16,-2 0 1-16,0 0-1 15,0 0 0-15,0 0 1 16,0 0 0-16,0 0 1 16,0 0-1-16,0 0-1 15,1 0 1-15,-1 0 0 16,0 0 0-16,0 0 0 16,0 0 0-16,0 0-1 15,0 0 1-15,0 0-1 16,0 0-1-16,0 0 2 15,0 0 0-15,0 0 0 16,0 0 0-16,0 0 0 16,0 0 0-16,0 0 0 0,0 0 0 15,0 0-1-15,0 0 1 16,0 2 0-16,2-2 0 16,-1 0 0-16,2 0 0 15,3 0 0-15,-2 2 0 16,-1-2 0-16,0 1 0 15,-1-1 1-15,-1 0-1 16,1 0 0-16,-1 0 0 16,1 0 2-16,-1 0-1 15,1 0 0-15,-1 0-1 16,-1 0 0-16,2 0 1 16,-1 0-1-16,-1 0-1 0,3 0 1 15,2 0 0-15,1 0-1 16,3 0-3-16,4 3 1 15,-3-1-8-15,1-2-5 16,2 6-15-16,-1-4-8 16,3 2-23-16,0 0-18 15,1-1-40-15</inkml:trace>
  <inkml:trace contextRef="#ctx0" brushRef="#br0" timeOffset="134213.06">19103 10993 13 0,'0'0'13'0,"0"0"-2"15,0 0 5-15,0 0 5 16,0 0 0-16,0 0 0 0,0 0 0 16,10-4 9-1,-10 4 0-15,0 0-5 0,0 0-8 16,0 0-2-16,0 0-8 16,4 0-1-16,4 0 1 15,2 0 4-15,7 0 2 16,1 0 2-16,2 0-7 15,3-4 1-15,3 1-7 16,4 0 3-16,2 0-2 16,4 1-1-16,-1 0-2 15,1 1 1-15,2 1-1 16,3 0 1-16,0-2-1 16,2 1 2-16,3-3 3 15,2 2 1-15,3-3-6 16,7-1 2-16,4 1 1 0,9-2-1 15,6 0 0-15,5 1 0 16,3 2-1-16,3 0 0 16,-3 1 1-16,-7 3 1 15,-4 0-3-15,-5 0 1 16,0 0-1-16,2 0 0 16,-5 0 0-16,1-5 1 15,-3 0-1-15,4-1 1 16,3-2-1-16,1-1 6 15,1-1-3-15,1 0-2 16,-2-1 3-16,-2 3-1 16,0 1 10-16,-3 1-6 0,0 0 2 15,-1 2-4-15,1 0-1 16,2 2 0-16,2-2 5 16,3 3-5-16,1-1 1 15,-1 1-2-15,-1-1-1 16,4 2 0-16,1 0-2 15,4 0-1-15,2 0 1 16,-4 0 0-16,1 0 0 16,-2 5 0-16,-1 2 1 15,-1-1-1-15,-1 0-1 16,0 0 1-16,2 0 1 16,1-2-1-16,-3-1 0 15,-2-1-3-15,-6-1 3 16,-1-1 0-16,0 0-1 15,-1 0-2-15,1 0 3 0,-4 0 0 16,2 0 0-16,-1 0 1 16,0 0-1-16,5 0 0 15,-2 0 0-15,2 0 0 16,-1 0 0-16,-1 0-1 16,2 0 1-16,3 0 0 15,2 0 0-15,-2 0-1 16,-3 0-4-16,-1 0 4 15,-1 0 0-15,2-1-3 16,4 1 2-16,3-2-3 0,0 1-5 16,5-1-6-1,1 1-2-15,-3-2-2 0,-2 0 5 16,-5-2 3-16,-6 1 1 16,-5 0 10-16,-1-1 0 15,-2 0 1-15,-2 1-1 16,-3 1 0-16,-4 0 1 15,-5 3 0-15,-5 0 0 16,-1 0 0-16,-2 0 0 16,-3 0-3-16,-1 0 3 15,0 0 1-15,-7 0 1 16,-1 0-2-16,-8 0 0 16,-2 0 0-16,-5 0 0 0,-5 0 1 15,-1 0-1 1,-1 0 1-16,-2 0 3 0,0 0-2 15,0 0 3-15,0 0-3 16,0 0-2-16,0 0 4 16,0 0-3-16,0 0 0 15,0 0-1-15,0 0 0 16,0 0 0-16,0 0 1 16,0 0-1-16,0 0 3 15,0 0-3-15,0 0 0 16,0 0 1-16,0 0-1 15,0 0-3-15,0 0 3 16,0 0-2-16,0 0-2 16,0 0 4-16,0 0 4 0,0 0-2 15,0 0-2-15,0 0-1 16,0 0 1-16,0 0 0 16,0 0 0-16,0 0 0 15,0 0 0-15,0 0 0 16,0 0 0-16,0 0-2 15,0 0-2-15,0 0-2 16,0 0 3-16,0 0-2 16,0 0 3-16,0 0-2 15,0 0 2-15,0 0-2 16,0 0-1-16,0 0 1 16,0 0-1-16,0 0-2 15,0 0 6-15,0 0-1 0,0 0 1 16,0 0-1-1,0 0 1-15,0 0-4 0,0 0 4 16,0 0-5-16,0 0 3 16,0 0-1-16,0 0-3 15,0 0 3-15,0 0-3 16,0 0 4-16,0 0 2 16,0 0 1-16,0 0 0 15,0 0 0-15,0 0 1 16,0 0 2-16,0 0-2 15,0 0 0-15,0 0-1 16,0 0 0-16,0 0 1 16,0 0-3-16,0 0 2 0,0 0 0 15,0 0-1-15,0 0 0 16,0 0 1-16,0 0-2 16,0 0 2-16,0 0 2 15,0 0-2-15,0 0 1 16,0 0-1-16,0 0 1 15,0 0-1-15,0 0 0 16,0 0 1-16,0 0-1 16,0 0 0-16,0 0-1 15,0 0 1-15,0 0-2 16,0 0 2-16,0 0 0 16,0 0 0-16,0 0 0 15,0 0-2-15,0 0 2 16,0 0-1-16,0 0 1 0,0 0-1 15,0 0 1-15,0 0-2 16,0 0-1-16,0 0 0 16,0 0-4-16,0 0 2 15,0 0 0-15,0 0 3 16,0 0-5-16,0 0 2 16,0 0-1-16,0 0-5 15,0 0-5-15,0 0-11 16,0 0-5-16,0 0-11 15,0 2 1-15,0 2 19 16</inkml:trace>
  <inkml:trace contextRef="#ctx0" brushRef="#br0" timeOffset="137978.46">16882 12214 44 0,'0'0'49'0,"0"0"6"16,0 0-22-16,0 0-14 16,0 0 1-16,0 0 5 15,0 0-9-15,0-21-3 16,8 18-8-16,7 0-2 15,10-2 0-15,8 0 5 16,7-1-3-16,11-1 3 16,4 1-5-16,9-1 0 15,8-3 4-15,7 4-5 16,5-2 1-16,2-1 3 0,1 1-3 16,4 1 3-1,1 0-3-15,4 0 0 0,5 0 8 16,9 3-5-16,7-2 2 15,2 5-3-15,4-2-5 16,-4 1 0-16,-1 0 0 16,-3-3 0-16,-5 2 0 15,2-1 2-15,-5-1-2 16,-4 2 1-16,-6-2-1 16,-12 1 0-16,-12 0 0 15,-11 1-1-15,-18 0 1 16,-11 0 1-16,-12 2 0 15,-8-1-2-15,-5 2 1 16,-4 0-1-16,-4 0-1 0,0 0-16 16,0 0-5-16,0 0-11 15,7 0-23-15,3 0-43 16,8 6-18-16</inkml:trace>
  <inkml:trace contextRef="#ctx0" brushRef="#br0" timeOffset="139162.37">21709 12159 9 0,'0'0'23'0,"0"0"-4"15,0 0-2-15,88 6-4 16,-58-5-6-16,4 2 2 15,6-1-3-15,5 0 4 16,3 2-5-16,1-2 0 16,2 1 2-16,3-1-1 15,7 1-5-15,4-3 11 16,8 0-10-16,4 0 7 16,3 0 1-16,-1 0-4 15,2 0 2-15,0 0 3 16,-3 0-6-16,0 0 11 15,-4 0-12-15,1 3 4 0,3 0-3 16,-2 0 3-16,-2 1 2 16,-8 0-1-16,-6 0-5 15,-8 0 0-15,-6 0-2 16,0-2 7-16,-5 1-1 16,-7-2 0-16,-3-1-2 15,-5 0 4-15,-4 0-3 16,-7 0-5-16,-4 0 1 15,-4 0 1-15,-6 0 0 16,-1 0-1-16,0 0 8 16,0 0-3-16,0 0-1 15,0 0-1-15,0 0-2 16,0 0-3-16,0 0 2 16,0 0 0-16,0 0 1 15,0 0-1-15,0 0-2 0,0 0 2 16,0 0-3-16,0 0 0 15,0 0-1-15,0 0-2 16,0 0 2-16,0 0 1 16,0 0-11-16,0 0-2 15,0 0-18-15,0 0-8 16,0 2-15-16,0 1-58 16</inkml:trace>
  <inkml:trace contextRef="#ctx0" brushRef="#br0" timeOffset="142118.71">7337 13327 7 0,'0'0'13'0,"0"0"-3"16,0 0-5-16,0 0-3 16,0 0-2-16,0 0 0 15,0-5 0-15,0 5-1 16,0 0 1-16,2 0-1 16,5-1 1-16,0 1 0 15,2-2 0-15,2 1 0 16,7-1 2-16,1 0-2 15,2-1 1-15,6 0-1 0,3 0 5 16,6-1-4 0,5-2 5-16,4 2 0 0,9 0-1 15,2 0-2-15,2-1 2 16,5 1-2-16,1-2 4 16,2 2-1-16,4 0 4 15,-1-1-7-15,2 3-1 16,-5 1-2-16,1-3 0 15,0 3 1-15,1-2-3 16,4 2 3-16,0 1-3 16,0 0 2-16,-2 0 0 15,-3 0 0-15,0 0 0 0,0 0 1 16,2 0-1-16,2 3 0 16,1-1 0-16,7 2 0 15,2-3 0-15,5 0 1 16,4-1 2-16,-4 0-5 15,2 0 2-15,-2 0 0 16,2-4 0-16,0 0 0 16,-5-1 0-16,3 1 0 15,-2 1 2-15,3-1-1 16,-2 1-1-16,4-1 1 16,1 2 0-16,4 0 7 15,-2 2 2-15,-2 0-6 16,-8-1 0-16,-5-1 0 0,-3 1 7 15,-3-2-8 1,-4 2 9-16,-3-1-2 0,-3 1-4 16,-1 0-3-16,-3-1 0 15,-3 0-3-15,-2 2 2 16,-6-1-2-16,-9 1 0 16,-7 0 0-16,-10 0 0 15,-7 0 0-15,-7 0 1 16,-3 0-1-16,-3 0 1 15,0 0 9-15,0 0-1 16,0 0-5-16,0 0-2 16,0 0 2-16,0 0-1 15,0 0-1-15,0 0 2 16,0 0-2-16,2-1-1 0,-2 1-1 16,1 0 1-16,2-2-1 15,-1 0 1-15,1 2-1 16,-2-2 0-16,3 1 0 15,-1 1 0-15,0-3 0 16,2 3 0-16,-1-2 0 16,1 0-1-16,-2 0 0 15,0 2-3-15,-3 0 2 16,4 0 1-16,-2 0 1 16,-2 0-2-16,1 0 2 15,-1-1 0-15,0 1 0 16,0 0-2-16,0 0 2 15,0 0-1-15,2 0 1 0,-2 0 0 16,0 0 1-16,1 0-2 16,-1 0 1-16,2 0 0 15,-1-1 0-15,1 1 0 16,-1 0 0-16,1 0 0 16,-1 0-5-16,-1 0 4 15,2 0 0-15,-2 0-3 16,0 0 2-16,0 0-1 15,0 0 3-15,0 0-1 16,0 0 1-16,0 0 0 16,1 0 0-16,-1 0-1 15,0 0-3-15,2 0-2 0,-2 0-4 16,0 0-7-16,0 0 4 16,0 0 0-16,0 0 5 15,0 0 2-15,0 0-5 16,0 0-5-16,0 0-10 15,0 0 1-15,1 0 7 16,2 0-2-16</inkml:trace>
  <inkml:trace contextRef="#ctx0" brushRef="#br0" timeOffset="145623.6">16100 13621 13 0,'0'0'10'15,"0"0"-4"-15,0 0 3 16,0 0 10-16,0 0 10 16,0 0-9-16,0 0-4 15,16-27 1-15,-16 27 6 0,0 0-5 16,0 0-7-16,1 0-5 15,-1 0 1-15,3 0-3 16,4 4 6-16,1 13 14 16,2 7-10-16,4 8 6 15,-1 5-2-15,2 2-3 16,-1-1-10-16,2-4-5 16,-1-7 3-16,0-8 0 15,-3-5 3-15,0-4-2 16,6-5 2-16,7-5 13 15,9-3 27-15,17-24-10 16,19-13-8-16,16-11-6 0,18-8-6 16,15-3 2-16,8-3 8 15,3 3-14-15,-5 5-1 16,-12 7-5-16,-16 10-5 16,-15 9-1-16,-18 9 0 15,-16 5-2-15,-15 6 2 16,-12 5 0-16,-10 4-1 15,-6 0 1-15,-5 2-1 16,0 0 1-16,0 0 0 16,0 0 0-16,0 0 0 15,0 0-1-15,0 0-1 16,0 0 2-16,0 0 0 16,0 0-1-16,0 0 1 0,0 0 0 15,0 0 0-15,0 0-2 16,0 0 1-16,0 0 0 15,0 0-1-15,0 0 1 16,0 0-1-16,0 0 2 16,0 0 1-16,0 0-1 15,0 0 1-15,0 0 0 16,0 0-1-16,0 0 0 16,0 0 2-16,0 0-2 15,0 0 0-15,0 0 0 16,0 0 1-16,0 0-1 15,0 0 0-15,0 0-1 0,0 0 1 16,0 0-2-16,0 0 2 16,0 0-1-16,0 0-1 15,0 0 2-15,0 0-1 16,0 0-3-16,0 0 4 16,0 0-1-16,0 0 1 15,0 0 0-15,0 0-1 16,0 0-1-16,0 0-1 15,0 0 0-15,0 0 0 16,0 0 0-16,0 0-5 16,0 0 3-16,0 0 0 15,0 0 0-15,0 0 1 16,0 0-6-16,0 0-3 0,0 0 6 16,0 0 1-1,0 0-2-15,0 0-10 0,0 0-5 16,0 0-13-16,0 0-6 15,0 0-5-15,0 0-17 16,5 0-36-16,7-4-38 16</inkml:trace>
  <inkml:trace contextRef="#ctx0" brushRef="#br0" timeOffset="148035.65">24858 13558 7 0,'0'0'18'0,"0"0"0"15,0 0 2-15,0 0-2 16,0 0 2-16,0 0-2 16,0 0 8-16,0 0 4 15,0 0-8-15,0 0-3 16,0 0-5-16,0 0 0 15,0 0-8-15,0 0 4 16,0 0-8-16,2 0 2 16,1 1 5-16,1 12 11 0,2 4-2 15,0 5 1-15,2 6-7 16,1 2 4-16,1 1 0 16,-1 2-4-16,-1 0-3 15,2 0-9-15,-3 1 12 16,1-3-8-16,-2 0-2 15,0-7 7-15,3-4-9 16,-3-5 0-16,0-7 2 16,-2 0 1-16,1-4 2 15,3-3 4-15,2-1 2 16,6 0 9-16,8-10 9 16,14-16-7-16,12-16-15 0,17-11 1 15,17-12-6-15,19-10 2 16,19-7-3-16,12-1 0 15,6 3 0-15,0 8 2 16,-10 10-3-16,-13 9-1 16,-17 9-4-16,-18 11-7 15,-17 4-3-15,-17 9 4 16,-12 4 3-16,-15 8 0 16,-9 2 1-16,-9 5 0 15,-2-2 3-15,-1 3 2 16,0-2 2-16,0 1 0 15,0 0-2-15,0-1 2 16,0 1 0-16,0 1-1 16,0 0 0-16,0 0 0 15,0 0-5-15,0 0 3 0,0 0-1 16,0 0 2-16,0 0-4 16,0 0 6-16,0 0-6 15,0 0 5-15,0 0 1 16,0 0 0-16,0 0-3 15,0 0 3-15,0 0 1 16,0 0 1-16,0 0-1 16,0 0 1-16,0 0-2 15,0 0-2-15,0 0 2 16,0 0 0-16,0 0 5 0,0 0-4 16,0 0-1-1,0 0 0-15,0 0 1 0,0 0-2 16,0 0 2-16,0 0 0 15,0-2-1-15,0 2 0 16,0 0 0-16,0 0 2 16,0 0 0-16,0 0-2 15,0 0 0-15,0 0-3 16,0 0 3-16,0 0-1 16,0 0 1-16,0 0 0 15,0 0 1-15,0 0-2 16,0 0 1-16,0 0 0 15,0 0 0-15,0 0-2 16,0 0-3-16,0 0-1 16,0 0-8-16,0 0-6 0,0 0-5 15,0 0-7-15,0 0-8 16,0 0-15-16,0 0-40 16,0 0-59-16</inkml:trace>
  <inkml:trace contextRef="#ctx0" brushRef="#br0" timeOffset="153084.63">20981 16027 11 0,'0'0'19'0,"0"0"8"16,0 0-2-16,98-25 21 15,-61 19-10-15,7 2-1 16,9-3-9-16,16 1 9 15,15-5-6-15,19 1 3 16,16-1 2-16,21 1 3 16,14-1 8-16,8 1-12 15,7 0-5-15,-2 4-11 0,-6 2 6 16,-7 0-8 0,-14 4 7-16,-10 0-12 0,-16 0 1 15,-13 0-3-15,-16 0 2 16,-11 0 1-16,-14 0 0 15,-10 0-1-15,-4 0 1 16,-7 0-5-16,-7 0-5 16,-5-2 4-16,-8-1-4 15,-6 2 0-15,-7-1 1 16,-3 2-2-16,-3-1-2 16,0 1-11-16,0 0-25 15,0-4-30-15,4-6-41 16,6-10-39-16,7-6-123 15</inkml:trace>
  <inkml:trace contextRef="#ctx0" brushRef="#br0" timeOffset="154540.5">28370 14812 3 0,'0'0'7'0,"0"0"11"16,0 0 7-16,0 0-10 15,0 0-2-15,0 0 6 16,8-28 11-16,-8 25-9 0,0-1-5 16,0 1-1-1,0 0 0-15,3 0 2 0,-2 1-5 16,1 0-5-16,-2 2 3 15,0-3-1-15,0 3 13 16,0 0 4-16,0 0-3 16,0 0 3-16,0 0-11 15,0 0-2-15,0 0 5 16,0 0-4-16,0 0 1 16,0 0-9-16,0 0 1 15,0 0-3-15,0 0 0 16,0 5 0-16,-3 8 5 15,-1 4 0-15,-4 5 3 16,2 6 8-16,-3 3 6 16,-1 3-6-16,4 1-7 0,0-1 3 15,-1 1 4-15,3-1-11 16,-2-3 5-16,2 1-2 16,1-1 7-16,-2 0-3 15,2 1-2-15,-1 0-6 16,-1 1 7-16,-2 0-5 15,-1-1 2-15,-2 1 6 16,-3 2-6-16,-1-3 6 16,-1-3 0-16,2-1-1 15,4-3-9-15,0-3 6 16,4 0-2-16,2 0-2 16,2-2 0-16,1-1-2 0,-2-3-4 15,2 0 5-15,-1-3 9 16,-2 2-12-16,1-4 5 15,1-1-8-15,-1-2 6 16,1-2-5-16,-1-3-3 16,1 1 1-16,-1-2-1 15,2 0-1-15,0 0 0 16,0-2 0-16,0 0-1 16,0 0-6-16,0 0-12 15,0 0-9-15,-1 0-27 16,-2 0-42-16,-4 0-36 15,-10 0-47-15,-13 0-51 16</inkml:trace>
  <inkml:trace contextRef="#ctx0" brushRef="#br0" timeOffset="172304.73">21888 14750 88 0,'0'0'23'0,"0"0"-23"16,0 0-4-16,0 0-8 15,0 0 12-15,0 0 4 16,0 0-2-16,0 0 1 0,-13-3 7 16,13 3 10-16,0 0 0 15,0 0-1-15,0 0-5 16,0 0-3-16,0 0 3 15,0 0 4-15,0-1-4 16,0 1 4-16,0 0-3 16,7 0-4-16,5 0 0 15,10 0 3-15,9 0 6 16,8 0 0-16,8 0-7 16,5 0-2-16,7 0-3 15,6 0-4-15,6 0-3 16,4 0-1-16,1 4-1 15,1 2 1-15,-2 2 0 16,-4-2 0-16,-2 1-6 16,-3-1 4-16,-2-2 2 0,-3 0 0 15,0 2 0-15,1-4 1 16,3 3 0-16,4-1-1 16,4-1 0-16,-3 0-1 15,2-2 1-15,2 0 1 16,3-1-1-16,4 0-2 15,6 0 2-15,1 0 0 16,0 0 0-16,2 0 1 16,1-2 0-16,-2-1 0 15,1-1-1-15,1 1 1 16,3 1-1-16,3-1 2 16,-2 1-1-16,3 1-1 0,-5-2 0 15,-5 3-1-15,-1 0 1 16,-7 0 0-16,-8 0 0 15,-6 0-2-15,-10 0 5 16,-4 0-4-16,-7 0 2 16,-6 0 0-16,-9 0 0 15,-6 4-1-15,-7-4-1 16,-3 0 1-16,-4 0 1 16,-2 0 0-16,-4 0 2 15,-1 0-1-15,-1 0 0 16,-2 0 0-16,0 0-1 15,0 0 0-15,0 0-1 16,0 0-6-16,0 0-20 0,-2 0-37 16,-11 0-74-16</inkml:trace>
  <inkml:trace contextRef="#ctx0" brushRef="#br0" timeOffset="177246.65">23086 13387 17 0,'0'0'21'15,"0"0"-3"-15,0 0-2 16,0 0 4-16,0 0 5 16,0 0-3-16,0 0-2 15,0 0 2-15,0 0 4 16,0 0 5-16,0 0-3 16,0 0-7-16,0 0 1 15,0 0-8-15,0-6-11 0,0-3 9 16,0 3-4-1,-2-4 3-15,-6 0-8 0,-2-2 6 16,-2 0-7-16,-4-1 2 16,-3 1-4-16,-2 4 0 15,-3 0 9-15,2 4-2 16,-4 1-6-16,2 3 8 16,2 0-6-16,0 0 1 15,4 4 1-15,1 9-5 16,2 7 3-16,2 5 2 15,4 11 1-15,0 4-1 16,5 4-1-16,2 2-4 16,2-2 4-16,0-4-2 15,0-5 4-15,7-7-4 0,-1-6-2 16,2-7 2-16,1-5-2 16,0-4 1-16,1-4 0 15,4-2 3-15,4 0-4 16,2-4 0-16,5-16 1 15,1-7-1-15,1-8 0 16,-3-6 0-16,-3-3-7 16,-8-3 0-16,-2 2-4 15,-4 7 7-15,-5 7 3 16,-2 11-1-16,0 8 4 16,0 8 3-16,0 4 8 15,0 0-13-15,0 0 0 16,0 10-6-16,0 14 5 0,0 6 1 15,0 3 3-15,0-2-3 16,0-5-2-16,6-4 2 16,7-3-1-16,3-4-3 15,3-5 4-15,6-4-2 16,5-4 2-16,6-2 0 16,5-2 0-16,1-15 0 15,1-6 0-15,-3-2 0 16,-4-4 0-16,-6-4-1 15,-6 0-5-15,-9 3 3 16,-5 1-5-16,-10 4 6 16,0 2-2-16,0 8-10 0,-18 5 14 15,-1 4 4 1,-3 6-4-16,-4 0 0 0,1 0-3 16,1 17 3-16,0 5 1 15,5 4 3-15,3 5-3 16,5 0 0-16,8-1-2 15,3-2 2-15,0-5-2 16,6-4 2-16,9-5-1 16,-3-4 2-16,0-4-1 15,1-5-1-15,-1-1 1 16,4 0 4-16,0-14 2 16,4-14 1-16,0-11-1 15,4-6-7-15,-2-12 4 0,-1-8-4 16,-5-8-3-1,2-8 2-15,-3 2-4 0,0 4 4 16,-6 13 1-16,-4 19 1 16,-2 17-1-16,-3 16 18 15,0 9-5-15,0 1-7 16,0 0-6-16,0 23-9 16,-8 20 9-16,-4 24 7 15,-4 16 3-15,4 7-6 16,1 3 0-16,7-9 1 15,4-13-5-15,0-9 5 16,0-9-3-16,0-11-2 0,0-9-2 16,3-11 0-16,7-9-20 15,2-5-5-15,4-5-23 16,3-3-48-16,1-10-34 16</inkml:trace>
  <inkml:trace contextRef="#ctx0" brushRef="#br0" timeOffset="178692.36">23924 13264 18 0,'0'0'6'15,"0"0"0"-15,0 0 31 16,0 0 20-16,0 0-13 16,0 0-13-16,0-3 5 15,0 3 4-15,0 0-8 16,0 0-11-16,0 0-2 16,0 3-4-16,0 10-7 15,0 11 16-15,0 18 22 0,0 18 14 16,0 20-19-1,-4 17-15-15,-5 19-1 0,2 8-2 16,-4-1-11-16,-1-5-5 16,3-19-5-16,-1-20-1 15,-1-20 1-15,-1-17 1 16,-1-17-2-16,-3-11 38 16,-4-6-6-16,2-6-9 15,-3-2 4-15,2-7-12 16,-1-22-8-16,4-14-8 15,4-14-13-15,9-6-15 16,3-2 11-16,0 0 13 16,19 4 0-16,4 6-13 15,5 5-7-15,2 5-1 0,3 8 7 16,0 4-5-16,-2 5-8 16,1 1-22-16,-1 0-51 15,-1-1 5-15,-2-2-19 16,-4-7-90-16</inkml:trace>
  <inkml:trace contextRef="#ctx0" brushRef="#br0" timeOffset="178977.59">24090 12961 170 0,'0'0'0'16,"0"0"-7"-16,0 0 7 16,0 0 41-16,0 0 19 15,0 0-10-15,-6-10-1 16,6 10 2-16,0 0-17 16,0 0-19-16,0 0-15 15,0 0-2-15,0 0-16 16,0 0-22-16,0 0-32 15,0 0-27-15,-2 0-77 16</inkml:trace>
  <inkml:trace contextRef="#ctx0" brushRef="#br0" timeOffset="180614.67">24123 12827 4 0,'0'0'1'15,"0"0"1"-15,0 0 13 16,0 0 14-16,0 0-7 16,0 0 4-16,4-11-9 15,-4 11 4-15,0 0-5 16,-12 0-10-16,-7 5-5 16,-5 8-1-16,-1 0 1 15,-1 4 8-15,6-4 2 16,3-4-4-16,5-1-1 15,9-2-2-15,2-3 2 16,1-2-3-16,0-1-3 16,0 0 4-16,0 0 4 0,0 0-1 15,10 0 4-15,2 0-3 16,-1-6-2-16,-1-3-5 16,-4 3 2-16,-3 0-2 15,-3 2 3-15,0 2-4 16,0-1-3-16,-2 3 2 15,-5 0 1-15,-3 0 0 16,-1 4-20-16,0 7-42 16,1 0-55-16</inkml:trace>
  <inkml:trace contextRef="#ctx0" brushRef="#br0" timeOffset="182481.97">24050 12601 5 0,'0'0'82'0,"0"0"-81"16,0 0 0-16,0 0 1 15,-96-64 19-15,72 54 14 16,-2-2-14-16,-1 2-1 16,-5 2 9-16,-3 2-9 15,-6 4-12-15,-9 2-1 16,-7 0 4-16,-7 0-5 16,-5 5 5-16,-1 8-3 0,-3 1 6 15,0 4 5 1,1-1-3-16,2 1 16 0,9 2-12 15,7 0-5-15,5 2-6 16,2 4-6-16,-2 3 8 16,0 1-10-16,0 2 0 15,-3 2 0-15,0-2 1 16,-1 1-1-16,1-2 1 16,-2 0 0-16,6-2 0 15,2 0 4-15,3 2 7 16,3 0-4-16,3 4-4 15,2 2-3-15,2 1 2 0,5-1-3 16,6-2 2 0,4-3-3-16,0 3 1 0,6-3-1 15,-1-1 0-15,7 0 0 16,3-3 0-16,3 0 0 16,0-2 0-16,0 2-1 15,1 0 2-15,11 1-1 16,1-1 0-16,3 0 0 15,1-1 3-15,2-2-3 16,1 0-5-16,5 0 5 16,4-1-2-16,0-2 2 15,3-1 0-15,1 0 3 16,0-2-3-16,2-4-1 16,4-2 1-16,3-3 0 0,1-2 1 15,6-1 3 1,0 0-4-16,2-2 3 0,-2 0-1 15,-2 2-2-15,-3-2 2 16,-5 3-2-16,0-1 0 16,0 1 0-16,1 0 0 15,1-2 1-15,1 2-1 16,5-1 0-16,1-3 1 16,0 2-1-16,-2-1-1 15,-3-3 1-15,0 0 1 16,2 2-1-16,0 0 0 15,5-3 0-15,4-1 1 16,3 0-1-16,2 0 2 16,-2 0-2-16,2 0 1 15,-4-5-1-15,-3 0 0 0,-4-2 0 16,-1 0 2-16,-2-1-1 16,-2 1 0-16,-1-2 1 15,-3 0-2-15,3-3 0 16,0-4 0-16,7-2 1 15,0-2 0-15,3-1 1 16,-1 0-2-16,-5 0 0 16,-5 0 2-16,-1-3-2 15,-5 0-2-15,3-3 2 16,-2 0 2-16,-3 2-2 16,-2-2 1-16,-1 1-1 15,-3-2 0-15,-2 1 0 16,-4 0 0-16,-5 1 2 0,-4 2 0 15,-5 0 1-15,0-1-2 16,-6 0 3-16,-1 0-2 16,0-3-1-16,0 0 4 15,0-3-5-15,0 1 2 16,0 1 3-16,-1-3-5 16,-4-2 1-16,0 1-1 15,-1 0-6-15,-1-1 4 16,0 2 1-16,-4 1 1 15,-2 0-2-15,1 4 1 16,-3 1 1-16,0 3 0 16,-3-1 1-16,2 4-1 0,-4-1-2 15,-2 1 1-15,-1 0 0 16,-2 3 1-16,-3 1-1 16,-4 1 1-16,4 0 0 15,-3 2 0-15,-4-1 0 16,0 2-2-16,-7 1 0 15,0-1 2-15,0 4 0 16,2 0 0-16,4-1 1 16,5 5-1-16,4-1-2 15,6-1 1-15,-1 2 1 16,1 0-2-16,1 0 1 16,0-1-1-16,0 2 1 0,4-1 1 15,-3 1 0-15,0 1-3 16,0 1-1-1,-2 0 0-15,2-1 2 0,-4 0-1 16,3 2-8-16,2 0-1 16,-5 0-9-16,1 0-11 15,-5 0-14-15,-4 0 2 16,-2 0-4-16,-3 4-3 16,-1 6-50-16</inkml:trace>
  <inkml:trace contextRef="#ctx0" brushRef="#br0" timeOffset="198749.66">23398 14980 31 0,'0'0'35'16,"0"0"2"-16,0 0-2 15,0 0-6-15,0 0-2 16,0 0-1-16,0 0-8 16,-5 0-1-16,5-1 5 15,0-1 3-15,0 2-2 16,0 0-10-16,0-1-1 16,0 1-2-16,0-2-2 0,0 0-5 15,0 2 1 1,0-1 2-16,5-4 1 0,2-5 2 15,8-5 1-15,8-4-2 16,5-4-3-16,6-2-5 16,2-5 2-16,-5 4-1 15,-5 1 0-15,-9 4 1 16,-7 10 0-16,-4 6 4 16,-3 3 6-16,-3 2-2 15,0 0 3-15,0 0-1 16,0 0-11-16,1 0-1 15,3 4-4-15,1 10 4 16,4 7 1-16,1-2 2 16,4 2-3-16,-1-4 1 15,2-1 2-15,0 1-1 0,1-4 2 16,-1-1 0-16,2-1 6 16,-5-1-4-16,-2 2 7 15,-1-4-4-15,-5-1-2 16,-1-1-4-16,1 3-3 15,-4 0 0-15,3 4-31 16,1 3-52-16,-1-4-76 16</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20T14:26:27.384"/>
    </inkml:context>
    <inkml:brush xml:id="br0">
      <inkml:brushProperty name="width" value="0.05292" units="cm"/>
      <inkml:brushProperty name="height" value="0.05292" units="cm"/>
      <inkml:brushProperty name="color" value="#FF0000"/>
    </inkml:brush>
  </inkml:definitions>
  <inkml:trace contextRef="#ctx0" brushRef="#br0">22334 1436 137 0,'0'0'0'0,"0"0"-6"16,0 0-86-16,0 0 53 15,0 0 39-15,0 0 22 16,0 0 22-16,0-65-13 16,0 65-16-16,0 0 3 0,0 0 2 15,0-1 5 1,0 1-5-16,0 0 3 0,0 0 10 15,0 0 8-15,0 0-7 16,0 0-1-16,0 0 0 16,0 0-1-16,0 10 5 15,0 15 20-15,2 9 4 16,4 11-15-16,-1 8-12 16,1 4 2-16,0 4-10 15,-1 3 14-15,2 0 3 16,1 4-10-16,-1 1 0 15,-1 0-1-15,0-2-9 16,-1-8-10-16,0-5-5 16,-2-8 19-16,0-4-21 15,0-9-2-15,-1-4-4 0,1-9-3 16,-1-6 3-16,-1-4 0 16,-1-7-9-16,0-2-19 15,2-1-6-15,-2 0-13 16,1 0-14-16,-1-1-32 15,3-19-32-15,4-9-21 16,7-11-66-16</inkml:trace>
  <inkml:trace contextRef="#ctx0" brushRef="#br0" timeOffset="569.36">23157 1964 229 0,'0'0'71'15,"0"0"-65"-15,0 0-6 0,0 0-13 16,0 0 13-16,0 0 19 15,-49 16 3-15,49-14-1 16,0 4 3-16,0 1 17 16,0 3 2-16,12 1-7 15,6 0-1-15,9 2 0 16,9-1-5-16,10-1 10 16,9-3-1-16,6-2-6 0,5-1-4 15,4-2 4 1,-1-1-2-16,-3 2-13 0,-4-4 0 15,-4 1-7-15,-7 1 0 16,-6-1 4-16,-7 0-6 16,-8-1-6-16,-10 2 8 15,-5-2-11-15,-6 0 0 16,-5 0 0-16,-2 0 1 16,-1 0-1-16,-1 0-2 15,0 0-7-15,0 1-12 16,0-1-23-16,0 0-41 15,0 0-25-15,5-5-45 16,5-15-35-16</inkml:trace>
  <inkml:trace contextRef="#ctx0" brushRef="#br0" timeOffset="2065.26">25310 1271 154 0,'0'0'88'0,"0"0"-88"16,0 0-22-16,0 0 19 15,0 0 3-15,0 0 11 16,2-5-6-16,-2 5 14 0,0 0 0 16,0 0 5-16,0 0-6 15,0 0-8-15,0 0-10 16,0 14 1-16,0 9 1 15,1 19 37-15,2 14 5 16,-1 14-14-16,1 11-14 16,0 0 15-16,3-4-5 15,6-6-12-15,3-7 2 16,6-6-4-16,4-7-10 16,3-9 8-16,3-8-1 15,4-12 4-15,-1-7 3 16,7-11 7-16,5-4-12 0,7-19 1 15,8-18 0-15,2-12-7 16,-2-10 2-16,-11-2-4 16,-13-2 5-16,-12 1 1 15,-7 4-6-15,-10 6 1 16,-8 12-4-16,0 11 7 16,-2 8-3-16,-10 1-4 15,-3 3-23-15,2 4-22 16,-3 5-14-16,0 8-41 15,0 0-42-15,1 1-72 16</inkml:trace>
  <inkml:trace contextRef="#ctx0" brushRef="#br0" timeOffset="2647.89">26491 1335 289 0,'0'0'82'16,"0"0"-82"-16,0 0-35 16,0 0-22-16,0 0 57 15,0 0 3-15,32 86 13 16,-14-49 5-16,2 13 11 15,-1 8 4-15,2 6-2 16,-5 5-3-16,2 1-15 16,-6-1-9-16,1-4 5 15,-2-7-4-15,0-10-4 16,0-8 6-16,-2-9 2 0,-1-12 9 16,1-9-8-16,-6-4-6 15,0-6 3-15,0 0 14 16,-2 0 40-16,5-16 1 15,9-20-6-15,2-22-26 16,8-19-19-16,0-5 3 16,-1-1-10-16,-3 10-2 15,-3 13 13-15,-3 10-5 16,0 14-7-16,-5 9-6 16,-4 5 0-16,1 7-1 15,-4 4-14-15,2 0-11 16,0 6-21-16,-1 3-27 0,1-3-19 15,2 1-34-15,8-2-19 16,3-3-41-16</inkml:trace>
  <inkml:trace contextRef="#ctx0" brushRef="#br0" timeOffset="4676.39">24778 2526 14 0,'0'0'11'15,"0"0"3"-15,0 0 4 16,0 0 0-16,0 0 0 16,0 0-4-16,0 0 11 15,0 0 4-15,0 0 9 16,0 1-5-16,10 1 2 16,7 4 3-16,10 0-3 15,8-1 0-15,13 1-9 16,12 0 3-16,13-1 0 15,15-1-3-15,16-2-3 16,13 3-10-16,21-2 0 16,14-1-1-16,11-2-4 15,12 0 5-15,-1 0-11 0,5 0 2 16,-3-2-2-16,-1-1-1 16,-5-2 2-16,-12 1 3 15,-7 2-4-15,-20-2 6 16,-16 3-8-16,-16 1 0 15,-16 0 0-15,-19 0 2 16,-13 0 3-16,-18 0-4 16,-14 0 4-16,-9 0 1 15,-6 0-4-15,-4 0 3 16,0 0-1-16,0 0 1 16,0 0-4-16,0 0 0 15,0 0-1-15,0 0-1 0,0 0 0 16,0 0 1-1,0 0-2-15,0 0-3 0,0 0-3 16,0 0-4-16,0 0-5 16,0 0-8-16,0 0-11 15,0 0-16-15,0 0-24 16,0 0-25-16,0 0-16 16</inkml:trace>
  <inkml:trace contextRef="#ctx0" brushRef="#br0" timeOffset="5863.7">25128 3088 56 0,'0'0'28'16,"0"0"-28"-16,0 0-42 15,0 0 42-15,0 0 39 16,0 0 8-16,-17-2-12 16,17 2-17-16,0 0 0 15,0 0 1-15,3 0-4 16,10 0 4-16,8 0 27 0,7 0 0 15,9 0-7-15,8 0 4 16,15 0-7-16,12-3-6 16,19-1-10-16,16-2 6 15,11 0-6-15,2-1-11 16,-3 1 1-16,-11 1-8 16,-17 1-1-16,-18 3-1 15,-19-1-5-15,-17 2-15 16,-14 0-10-16,-12 0-7 15,-9 0-19-15,0 0-18 16,-7 0 15-16,-22 0-12 16,-17 0-91-16</inkml:trace>
  <inkml:trace contextRef="#ctx0" brushRef="#br0" timeOffset="6149.94">25843 3067 86 0,'0'0'146'0,"0"0"-108"15,0 0-38-15,0 0-7 16,0 0 7-16,0 0 11 16,12 104 20-16,-2-61 10 15,2 7 0-15,-1 3-1 16,1 5-1-16,-3-1-10 16,-1-2 0-16,-2-4-1 15,-3-4-12-15,0-5 2 0,1-3-4 16,-4-9-11-1,0-5 0-15,0-5-3 0,0-8 0 16,0-3-6-16,0-5-11 16,0-4-20-16,0 0-18 15,0 0 4-15,0-3-17 16,0-21-28-16,0-13-70 16</inkml:trace>
  <inkml:trace contextRef="#ctx0" brushRef="#br0" timeOffset="6757.7">26371 3171 208 0,'0'0'42'0,"0"0"-42"16,0 0-31-16,0 0 31 15,19 92 10-15,-11-45 4 16,0 7 7-16,2 3 3 0,-1 6 12 15,0-1-8-15,4 1-10 16,-2 1-5-16,2-5-8 16,-3-7-5-16,3-5 18 15,-3-11-4-15,0-7 8 16,-2-11-9-16,-2-6 0 16,1-6-9-16,-5-4 5 15,1-1 2-15,-2-1 16 16,2 0 5-16,5-12 6 15,6-21-12-15,6-15-12 16,5-12 1-16,1-5-6 16,-1-1 7-16,-2 6-10 15,-1 8-2-15,-1 8-2 16,-5 10-2-16,2 7-1 16,-3 2-5-16,0 4-3 0,-3 3-12 15,0 0-8-15,-2 4-19 16,-1 0-20-16,3-1-14 15,0 0-18-15,4-3-19 16,2 1-66-16</inkml:trace>
  <inkml:trace contextRef="#ctx0" brushRef="#br0" timeOffset="9040.78">27102 1113 72 0,'0'0'57'0,"0"0"-57"15,0 0-30-15,0 0 30 0,0 0 8 16,0 0 10-16,-7 0-5 15,7 0 2-15,0 0 8 16,0 0 5-16,0 0-2 16,0 0 1-16,0 0 1 15,0 0-6-15,0 0 4 16,0 0 9-16,0-7-2 16,0-1-15-16,3-2-4 15,0-2-11-15,3 0 6 16,0-1 6-16,2-2-1 15,3-4-3-15,4 0-4 16,1-4-1-16,5-1-5 16,-1 1 3-16,4 1 0 15,1 2 5-15,3 1 0 16,3-2-3-16,2 6-2 0,5-1-4 16,1 3 1-16,4 3-1 15,3 0 3-15,5-1-2 16,2 6-1-16,1 0 4 15,3 2-4-15,4 1 0 16,0 2 1-16,0 0-1 16,1 0 0-16,-1 0 0 15,1 6 1-15,3 2-1 16,4 0 0-16,0 2 3 16,-2 0-3-16,-1 0 0 15,-3 2 3-15,-2 1-2 16,0-2-1-16,-1 2 1 0,-5-1-1 15,-2 1 1-15,-5-1-1 16,-5-2 0-16,-7 0 1 16,-9-3-1-16,-7 0-4 15,-9-2-7-15,-6-5-12 16,-5 3-6-16,0-3-7 16,0 0 7-16,0 0 6 15,0 0-8-15,0 0 12 16,-3-3 12-16,-6-10-5 15,2-3-1-15,1 1 13 16,1 2 6-16,4 4 8 16,1 3 3-16,0 3 3 15,0 3-1-15,0-1-14 0,0 1-5 16,0 0-4-16,0 0 0 16,0 0-10-16,0 2 1 15,3 12 11-15,7 7-1 16,3 4 6-16,0 2-3 15,-4 3 0-15,-2 2 0 16,-6-4 0-16,-1-3 0 16,0-4-5-16,-7-1 4 15,-13-3 2-15,-8-3 1 16,-9-2 3-16,-11 1-4 16,-7-2-1-16,-5-3-19 15,1-4-16-15,5-4-26 0,6 0-33 16,14 0-15-1</inkml:trace>
  <inkml:trace contextRef="#ctx0" brushRef="#br0" timeOffset="10214.41">30834 1464 151 0,'0'0'50'0,"0"0"-50"16,0 0 0-16,0 0 30 15,0-73 2-15,-2 62 11 16,-2 0-9-16,-1 2 13 16,-1 1-28-16,-3 2 4 15,0 4-16-15,-3-2 2 16,-1 4-2-16,-2 0 1 16,-4 0-1-16,-2 0 1 15,-2 15-5-15,-4 6-1 16,2 1 1-16,6 4 1 15,7-1-4-15,7 6-2 16,5 4-2-16,0 1 3 16,3 2-5-16,15-3-5 15,6 0 3-15,4 2 2 16,2-3 0-16,0-1-2 0,-6-4 6 16,-6-2 2-16,-8-2-1 15,-2-5 1-15,-8-3 1 16,0-2 0-16,0-3 5 15,-8 3 6-15,-9 0 2 16,-3-3 1-16,-9 2-5 16,-3-4-6-16,-5-1-4 15,-1-3-1-15,2-4-7 16,5-2-8-16,3 0-12 16,4-2-20-16,9-6-20 15,7-3-3-15,8-5-23 16,0-4-55-16</inkml:trace>
  <inkml:trace contextRef="#ctx0" brushRef="#br0" timeOffset="10811.15">31260 1537 174 0,'0'0'64'0,"0"0"-64"15,0 0 0-15,-55-73 6 16,38 62 25-16,0 6-2 15,-1 2-3-15,0 3-5 16,0 0-4-16,3 4-7 16,-1 16-5-16,1 9-3 15,2 5 1-15,3 3 0 16,6 0-2-16,4-4 3 16,0 1-4-16,8 0-2 15,12 3 0-15,4-5-3 0,4 4-7 16,-2-4 1-1,1-2 0-15,-5-2 5 0,-4-6 3 16,-9-2 3-16,-6-8 1 16,-3-1 0-16,0-1 5 15,-12 2 18-15,-10 0 3 16,-7 0-3-16,-1-4-9 16,-1 0-8-16,0-1 2 15,2-4-5-15,4-2-4 16,7-1 0-16,5 0-4 15,5 0-22-15,4 0-27 16,4-10-12-16,0-4-31 16,0-7-83-16</inkml:trace>
  <inkml:trace contextRef="#ctx0" brushRef="#br0" timeOffset="11675.41">31491 1589 114 0,'0'0'60'0,"0"0"-60"15,0 0-20-15,0 0 16 0,0 0 4 16,0 0 12-16,-16 103 5 16,12-67 3-16,2 5 9 15,1 7-13-15,-1 2-6 16,0 0-2-16,1 0-1 16,-2-4-5-16,-3-5 1 15,2-8-2-15,-1-7 0 16,2-10 6-16,0-6-1 15,0-5 3-15,2-4-5 16,1-1 3-16,-2 0 8 16,2 0 11-16,0 0 16 15,-1-4-6-15,1-18-21 0,0-10-15 16,0-15-19-16,1-11 1 16,13-10 16-16,5-4-6 15,6 1-3-15,4 6 10 16,5 8-4-16,2 10 3 15,0 4-7-15,-2 5 1 16,0 7 5-16,-2 7-5 16,-2 10 3-16,-2 11 4 15,-1 3-8-15,-4 9-11 16,-6 15 4-16,-5 8 0 16,-12 2 10-16,0 2 5 15,-22-3 1-15,-14 2 11 0,-12 2-1 16,-4-2-2-16,1 0-7 15,7-6 1-15,8-7-1 16,10-5 5-16,10-6-6 16,3-3 1-16,3 3-1 15,4-1-1-15,2 4 0 16,1 1 0-16,3 5 1 16,0 5 2-16,0 4 7 15,13 3-7-15,11 5 3 16,6-2-5-16,4 0 3 15,1-5-2-15,-1-2 12 16,-1-6-2-16,-2 0 2 16,-1-6-2-16,-3-1-8 15,-2-5 3-15,-6-2-5 16,-5-2-1-16,-5-3 0 0,-6-1-5 16,-1-2-12-16,-2 0-3 15,0 0-3-15,0 0-10 16,0 0-26-16,0 0-51 15</inkml:trace>
  <inkml:trace contextRef="#ctx0" brushRef="#br0" timeOffset="13442.13">29630 2685 23 0,'0'0'12'0,"0"0"-12"16,0 0 1-16,0 0 22 15,0 0 18-15,0 0-3 16,0 0 3-16,0-2-3 16,0 2-3-16,0 0-6 15,0 0-5-15,0-1-5 16,0-2 0-16,9 1-2 16,8-4 0-16,7 2-4 0,14 0 0 15,12 1-1 1,13 3-3-16,16 0 1 0,14 0-7 15,14 7 2-15,14 3-4 16,9 4 2-16,10 2 0 16,9-2 0-16,0 4 3 15,0-5-3-15,-8 2 5 16,-10-1-5-16,-10-3 1 16,-12 0 0-16,-11-1-2 15,-11-2-1-15,-11 0 4 16,-11-1-2-16,-10-3 5 15,-5 0 4-15,-7-2-2 16,-9-2-3-16,-8 0 3 16,-11 0-9-16,-6 0 2 15,-5 0-1-15,0 0-2 0,-2 0 0 16,-2 0-3-16,0 0 1 16,0 0-13-16,0 0-9 15,0 2-13-15,0-2-16 16,0 0-31-16,0 0-7 15,-16 0-65-15</inkml:trace>
  <inkml:trace contextRef="#ctx0" brushRef="#br0" timeOffset="14904.29">30511 3108 76 0,'0'0'79'16,"0"0"-56"-1,0 0-20-15,0 0-3 0,0 0 13 16,0 0 34-16,5-35 8 16,-5 29-12-16,-2-1-5 15,-5 4-8-15,-4-3-11 16,1 1 0-16,-5 4-8 15,0 1-2-15,-4 0-2 16,-1 4-3-16,-2 16 2 16,1 7-1-16,3 6-5 15,5 3 0-15,8-1-4 16,5 0-9-16,3-1-4 16,20-2 6-16,3-5 1 15,3 2 1-15,-1-5 5 16,-4-3-2-16,-3-4-1 0,-9-6 7 15,-5-3 0-15,-7-6 2 16,0 2 11-16,0 2 15 16,-10 5 8-16,-16 4-9 15,-12 2 3-15,-7 0-16 16,-3 0-8-16,2-2 2 16,4-3-5-16,8-2-3 15,10-3 0-15,5-4-20 16,9 0-25-16,6-3-9 15,4 0-18-15,0-9-41 16,12-13-101-16</inkml:trace>
  <inkml:trace contextRef="#ctx0" brushRef="#br0" timeOffset="15194.52">31017 3107 248 0,'0'0'44'0,"0"0"-44"15,-92-13-36-15,66 13 36 16,8 0 5-16,2 0 16 0,2 10-3 15,1 9-7-15,-2 3-2 16,3 8-1-16,6 1-4 16,6 1-4-16,0 3-4 15,23 1-4-15,5 0-11 16,5 1-2-16,0-3-8 16,-4 0 20-16,-6-6-4 15,-8-3 10-15,-9-2 1 16,-6-3 4-16,0-2 1 15,-2-3 16-15,-16 4 22 16,-9-2-6-16,-4-3-13 16,-6 2-2-16,-6-7-10 15,-1-1-5-15,4-7 1 0,1-1 1 16,6 0-7-16,8-11-13 16,2-5-10-16,9-1-28 15,5 0-14-15,9 0-95 16</inkml:trace>
  <inkml:trace contextRef="#ctx0" brushRef="#br0" timeOffset="16670">31318 3729 129 0,'0'0'99'16,"0"0"-99"-16,0 0-11 15,0 0 4-15,0 0 7 16,0 0 27-16,65 12 7 16,-33-8 12-16,10-1 1 15,10-2-10-15,8 1-6 16,0 0-11-16,-1 2-12 16,-2-4-7-16,-9 0-1 15,-8 0 0-15,-12 0-7 0,-13 0 2 16,-8 0-15-1,-7 0-11-15,0 0-8 0,0 0-11 16,-17-5 2-16,-8-2-66 16</inkml:trace>
  <inkml:trace contextRef="#ctx0" brushRef="#br0" timeOffset="16985.09">31614 3788 34 0,'0'0'64'0,"0"0"-15"16,-18 102 4-16,10-60 5 0,0 5-9 16,2 4-6-16,-2 6 1 15,-1 0-6-15,3 0-3 16,2-5-13-16,1-7-8 16,3-5-1-16,-2-5 0 15,2-7-2-15,-1-6-4 16,1-6-7-16,0-7-2 15,-2-3 1-15,2-3-9 16,0 0-12-16,0-3-11 16,0 0-10-16,-1 0-19 15,-1-13-25-15,-1-9-81 16</inkml:trace>
  <inkml:trace contextRef="#ctx0" brushRef="#br0" timeOffset="19432.46">32369 3709 207 0,'0'0'38'0,"0"0"-38"16,0 0-27-16,0 0 13 0,0 0 14 16,0 0 25-16,0 0 6 15,0 0-8-15,0 0-1 16,0 0 0-16,0 0-2 16,0 0-7-16,0 0-4 15,-2 0 0-15,-4 0 2 16,-1 6 6-16,-8 6 0 15,-4 2 1-15,1 4 6 16,-6 3-6-16,2 1-3 16,-3 2-2-16,0-2-3 15,-2 0-3-15,-1 0 4 16,-3 3 1-16,-1 0-5 16,-2 2 8-16,-4 2-2 15,2 1 1-15,-6 6 6 16,-2 3-5-16,1 6-2 0,1 0-2 15,2-2 2-15,1 3-5 16,5-5 2-16,0 3 1 16,-1 3-8-16,-1-1 4 15,-1 4 5-15,-5 0-1 16,2 4 4-16,-4-1 1 16,0 0-5-16,2-2 1 15,-1-4-6-15,3 2 2 16,-1 3 2-16,0-5 3 15,0-3-4-15,4-2-5 16,3-8 2-16,5-3 4 16,6-6-3-16,5-8-4 0,6-4-3 15,1-1 0-15,4-6 0 16,3-2 0-16,2-1-3 16,0-2-4-16,2-1-4 15,0 0-12-15,-1 0-8 16,1 0-13-16,0 0-14 15,0 0-19-15,0 0-13 16,0-17-3-16,1-8-59 16,17-5-54-16</inkml:trace>
  <inkml:trace contextRef="#ctx0" brushRef="#br0" timeOffset="21257.38">31914 4635 13 0,'0'0'17'0,"0"0"6"16,0 0 5-16,0 0-4 15,0 0-5-15,0 0-2 16,3 0 4-16,-3 0 1 16,1 12 7-16,3 6 1 0,-1 6-9 15,0 5-4-15,-1 7 0 16,-2 1-11-16,0 2 13 16,0 1-10-16,0 0 2 15,0 0-5-15,-6-5 3 16,-3-4 3-16,3-9-5 15,0-8 1-15,2-5-2 16,1-4-2-16,1-4 2 16,1-1 0-16,1 0 2 15,0 0 13-15,0 0 9 16,0-4 2-16,0-17-6 16,0-10-26-16,0-12-2 15,12-8-7-15,5-3 3 0,3 0 4 16,5 4 3-16,2 9-2 15,0 7-1-15,1 7-3 16,-1 6 0-16,-3 8 3 16,0 7-3-16,-2 6 5 15,-2 0-3-15,-4 21 5 16,-5 16-2-16,-4 11 8 16,-7 8-5-16,0 3 4 15,-4 1-4-15,-10-5 7 16,2-5 0-16,-1-5-5 15,1-9-5-15,-1-9 1 16,5-6-4-16,1-5 2 0,0-5-15 16,6-6-17-1,-1-3-30-15,2-2-33 0,0-3-12 16,0-17-36-16</inkml:trace>
  <inkml:trace contextRef="#ctx0" brushRef="#br0" timeOffset="21837.86">32372 4751 79 0,'0'0'112'15,"0"0"-112"-15,0 0-6 16,0 0 6-16,0 0 16 16,0 0 5-16,0 3 8 0,0-3-3 15,0 0-7-15,0 0-4 16,7 0-6-16,7 0 10 16,2 1 2-16,6-1 3 15,7 0 1-15,1 0-1 16,4 0-7-16,0 0-4 15,1 0 0-15,-2 0-2 16,-5 0-4-16,-7 0-5 16,-8 0 1-16,-6 0-3 15,-5 2 0-15,-1-2 0 16,-1 0-3-16,0 0-6 16,0 0-11-16,0 2-21 15,0-2-16-15,0 0-3 16,0 0-6-16,0 0-63 15</inkml:trace>
  <inkml:trace contextRef="#ctx0" brushRef="#br0" timeOffset="22409.91">32973 4415 112 0,'0'0'5'0,"0"0"-5"16,0 0 0-16,0 0 18 15,0 0 39-15,0 0-2 16,24 69-20-16,-20-42 2 16,-2 5 10-16,-2 7-15 15,0 5 11-15,0 2-11 16,-2 5-4-16,-6 1-7 16,-2 3 16-16,0 6-8 0,-2 1 1 15,2-2-2 1,-1-3-3-16,1-10-7 0,1-5-1 15,0-7-7-15,3-2-1 16,2-8 0-16,1-4-6 16,1-8-1-16,0-3-2 15,1-6 0-15,1-3 0 16,0-1-1-16,0 0 1 16,0 0 0-16,0 0-2 15,0 0-9-15,0 0-10 16,0 0-1-16,0 0 0 15,0 0-16-15,0-1-21 16,0-10-11-16,5-2-10 16,5-6-38-16,-3 0-21 0</inkml:trace>
  <inkml:trace contextRef="#ctx0" brushRef="#br0" timeOffset="24199.47">31988 4296 42 0,'0'0'28'16,"0"0"-28"-16,0 0 0 16,0 0 0-16,0 0 40 15,0 0 22-15,-64-20-2 16,55 20-22-16,-1 0 1 15,-2 0-10-15,-6 12-10 16,-3 9-2-16,-2 8-7 16,-2 4 13-16,0 13-6 0,-2 7-1 15,0 13 3-15,-2 8-2 16,-1 4-5-16,0 3 1 16,2 9 4-16,5-2-7 15,2 4 2-15,3-3-3 16,6-7 0-16,6-6-2 15,5-6-2-15,1-4-5 16,0-7 2-16,12-2-1 16,5-6-1-16,3-6 0 15,2-9-5-15,2-7-2 16,1-6-22-16,0-6-9 16,2-6-4-16,1-4-9 15,2-7-29-15,4 0 2 16,7-18-28-16,4-12-30 15</inkml:trace>
  <inkml:trace contextRef="#ctx0" brushRef="#br0" timeOffset="25047.76">33136 4021 18 0,'0'0'39'0,"0"0"3"15,0 0-12-15,0 0-4 16,0 0 5-16,52 86 2 15,-40-63-16-15,0 4-14 16,-2 5 5-16,2 5 1 16,1 4-1-16,-2 3 1 15,0 8 1-15,-3 2 1 16,-2 3-1-16,-3 4 4 16,-1 4-9-16,-2-2 6 15,0 2 1-15,0 2 5 0,-8-2-1 16,-8 1 3-1,-5 0 2-15,2-4 9 0,-4-1-6 16,1-2-1-16,4 2-11 16,-1 0-5-16,-4-2-4 15,5-3 0-15,1-6-3 16,3-9 1-16,2-8-1 16,5-7 4-16,-2-2-3 15,-1-7 1-15,3-2-2 16,0-2 2-16,1-3-2 15,0-3 0-15,1-3-11 16,0-1-8-16,-1-3-13 0,-2 0-10 16,-3 0-25-1,-2-13-18-15,3-4-31 0</inkml:trace>
  <inkml:trace contextRef="#ctx0" brushRef="#br0" timeOffset="34530.51">31941 2845 5 0,'0'0'21'0,"0"0"9"0,0 0 3 15,0 0 2-15,0 0-4 16,0 0 0-16,0 0-10 15,0 0-8-15,0 0-3 16,0 0-3-16,0 0-6 16,7 0 6-16,9 0 11 15,7 0 0-15,-4 3 0 16,5-1-4-16,1 4-6 16,2-2 4-16,3 2 0 15,0-1-2-15,-3 3-3 16,-2 1 6-16,-2-3-9 15,-1 1 2-15,2 0-3 16,-5 0 1-16,7-3 4 0,-3 2 0 16,1-2 3-16,0-1-4 15,2 0 2-15,-1-2 1 16,2 2-2-16,3-1-2 16,1-2 2-16,0 0 1 15,4 0-7-15,-4 1-2 16,0 1 2-16,-1-2-2 15,-2 1 2-15,-2 0-2 16,-4 1 0-16,1 2-1 16,-1-2 1-16,3 2 0 15,0 0 0-15,0 0 0 16,2-3 1-16,2 1-1 16,0-2 1-16,4 0 2 15,-4 0-3-15,-2 0 1 0,-5 1-1 16,-6 2 0-16,-2 0 0 15,-5 1 0-15,2 0-1 16,1 0 0-16,-2-2 1 16,2-1 0-16,3 2 0 15,-3-2 0-15,3 0 0 16,-2 1 0-16,-1 1 0 16,0 1 0-16,-1-1 0 15,2 0 0-15,2 1 2 16,4 0-2-16,-2-2 0 15,1 0 0-15,-8-2 0 16,2 4 0-16,-3-4 0 16,-1 2 0-16,0 0 1 0,-3-1-1 15,-4-1 0 1,1 1 1-16,-1-1-1 0,1 2 0 16,-2-2 0-16,0 0-1 15,0 2 0-15,0-2-3 16,0 0-1-16,0 0-7 15,0 1-7-15,1-1-5 16,-1 1-3-16,0 1-23 16,0 2-28-16,0 3-5 15,-13 1-64-15</inkml:trace>
  <inkml:trace contextRef="#ctx0" brushRef="#br0" timeOffset="47908.26">22252 13106 0 0,'0'0'31'0,"0"0"-1"15,0 0 3-15,0 0 2 16,0 0-7-16,0 0-1 16,0 0-6-16,0 0-3 15,0 0-5-15,0 0-6 16,1 0-2-16,1 6-3 16,2 4 19-16,2 1-5 0,3 3 2 15,5-2-10-15,-1 0-3 16,3-2-3-16,1-2 2 15,4-3 0-15,3-5 4 16,1 0 2-16,5 0 7 16,-2-9-8-16,1-5-3 15,-2-5 3-15,-5-1 0 16,-6-3-1-16,-2-1 3 16,-7-2-4-16,-5 1 4 15,-2 0-9-15,0 2-2 16,-9 3 2-16,-11 7 6 15,-1 4-7-15,-1 5-1 0,-3 4 1 16,-4 3-2-16,1 19 2 16,0 13 1-16,1 9 2 15,7 7-3-15,7-2 3 16,9-2-1-16,4-6-6 16,0-8 6-16,13-4-6 15,5-5 4-15,7-5-1 16,6-4 1-16,5-7 0 15,9-4 4-15,3-4-5 16,4 0-1-16,1-15-6 16,-1-1-11-16,-8-3-30 15,-10-4-44-15,-7 0-23 16,-10-2-70-16</inkml:trace>
  <inkml:trace contextRef="#ctx0" brushRef="#br0" timeOffset="48201.48">22911 12916 55 0,'0'0'29'16,"0"0"-29"-16,0 0-36 15,0 0 36-15,0 0 19 16,0 0-5-16,0 0-6 15,0 0 4-15,0 0-6 16,0 0-2-16,0 0-4 16,0 0 0-16,0 0 0 15,0 0-1-15,0 0 0 16,0 0-7-16,0 0-13 16,0 0-18-16</inkml:trace>
  <inkml:trace contextRef="#ctx0" brushRef="#br0" timeOffset="49627.47">22923 13003 51 0,'0'0'16'0,"0"0"-16"15,0 0-4-15,0 0 4 16,0 0 28-16,0 0-7 16,2-6 6-16,8 6 2 15,-1 5-11-15,2 15 3 16,2 8 9-16,-1 11 4 0,0 6-7 16,-3 8-2-16,-2 1 1 15,-2 2-16-15,-2-6 1 16,-2-8-6-16,1-13-4 15,-2-11 0-15,0-9 1 16,0-7 7-16,0-2 11 16,0 0 25-16,0 0 9 15,0-6 11-15,0-19-23 16,0-13-42-16,1-11-1 16,7-9-1-16,2-4 1 15,1 0 0-15,5 4-9 16,-2 10-4-16,0 13 6 15,-5 10-1-15,-1 10-8 16,-4 8-15-16,-1 5-9 0,0 0-22 16,-1 2-32-16,1 0-22 15,1 0-69-15</inkml:trace>
  <inkml:trace contextRef="#ctx0" brushRef="#br0" timeOffset="49911.71">23251 12973 62 0,'0'0'50'16,"0"0"-46"-16,0 0-4 16,0 0 32-16,65 93 14 15,-49-56-27-15,-4 3-10 16,-1 2 8-16,-4 0 8 16,-3-8-16-16,-1-4-8 0,-1-12-1 15,-1-6 1-15,-1-8 5 16,0-4 12-16,0 0 28 15,0 0 16-15,2-14 6 16,2-14-24-16,4-16-35 16,2-8-3-16,2-7-5 15,0 0-1-15,3 4-1 16,-3 7-4-16,1 9-12 16,-1 10-14-16,2 9-21 15,-5 8-32-15,0 5 9 16,-3 7-15-16,-1 0-59 15</inkml:trace>
  <inkml:trace contextRef="#ctx0" brushRef="#br0" timeOffset="50476.75">23605 12914 128 0,'0'0'14'0,"0"0"-14"15,0 0 0-15,0 0 5 16,0 0 21-16,0 0-8 15,23 2-6-15,-22 0 5 16,1 1 1-16,-2-2-7 16,1-1 0-16,-1 2-1 15,0-2 2-15,0 0 10 16,0 0 0-16,0 0-2 16,0 0-10-16,0 0-6 15,0 0-1-15,0 0 3 0,0 0 0 16,0 0 1-16,0 0 0 15,0 0 0-15,0 0-3 16,0 0-4-16,0 0-2 16,0 0 1-16,0 0 0 15,0 0 1-15,0 0-1 16,0 0-2-16,0 3 1 16,-3 4 0-16,-8 4 1 15,-3 9 1-15,2 5 1 16,0 12-1-16,0 8 6 15,4 3-4-15,7 1-2 16,1-3 0-16,1-9-1 0,17-6 2 16,3-7-1-16,5-8 1 15,0-6 0-15,3-6 3 16,0-4-2-16,1 0 1 16,2-16 6-16,-3-10-2 15,-3-5 2-15,-5-8-4 16,-8-8 4-16,-10-3-5 15,-3-5-1-15,-3 8-1 16,-18 5 10-16,-1 15 2 16,-1 9-7-16,-3 9-7 15,-1 9-2-15,-5 0-14 16,1 4-15-16,1 15-17 16,5 0-15-16,10 0-29 0,9-1-65 15</inkml:trace>
  <inkml:trace contextRef="#ctx0" brushRef="#br0" timeOffset="51059.2">24706 13232 129 0,'0'0'69'16,"0"0"-69"-16,0 0-48 15,0 0 48-15,0 0 29 16,0 0 17-16,78 11-2 16,-27-11 6-16,17 0-5 15,10 0-9-15,11 0-14 16,8 0-9-16,9 0 5 0,-6 0-8 15,-8-6 7 1,-15-1-14-16,-19 2-3 0,-21 1-2 16,-16-3-12-16,-18-6-21 15,-3-5-23-15,-27-7-83 16,-10-3-35-16</inkml:trace>
  <inkml:trace contextRef="#ctx0" brushRef="#br0" timeOffset="51359.02">25433 13040 34 0,'0'0'111'0,"0"0"-18"15,0 0-31-15,0 0-53 16,0 0-9-16,0 0 0 16,46 10 19-16,-7 12 2 15,2 9-6-15,3 6-4 16,0 1-4-16,-8 2-1 16,-7-4-3-16,-14-1-3 0,-14-8 0 15,-1-3 1-15,-24 0 9 16,-22-4 5-16,-9-3-2 15,-9-2-13-15,-5-4-10 16,5-9-14-16,9-2-30 16,16 0-22-16,18-18-74 15</inkml:trace>
  <inkml:trace contextRef="#ctx0" brushRef="#br0" timeOffset="52258.53">26543 12859 150 0,'0'0'43'0,"0"0"-43"15,0 0-7-15,0 0 7 16,0 0 19-16,0 0-11 16,0-1 3-16,9 7 16 15,0 8-4-15,1 4-4 16,1 8 2-16,-2 10 3 15,1 9 2-15,-1 9-3 16,-3 4 5-16,-3 2-16 16,-2-1 1-16,-1-2 6 15,0-8-15-15,0-6-1 16,-3-12 1-16,-3-6 6 16,2-12 4-16,-2-5 5 0,4-3-5 15,1-4 4-15,1-1 5 16,0 0 9-16,0 0 9 15,0-2 7-15,0-23-22 16,0-14-25-16,1-15-1 16,19-14-6-16,8-8 2 15,8 4-3-15,6 8 3 16,1 14 3-16,8 17-1 16,0 9-3-16,2 15-1 15,-4 9 5-15,-10 0 0 16,-9 27-5-16,-9 12-2 15,-8 17 8-15,-7 11 5 16,-4 3 3-16,-2-2-6 0,0-6 4 16,-9-8-5-16,-3-8 0 15,-1-9 1-15,2-5 0 16,2-6-2-16,0-8-8 16,3-2-16-16,2-7-23 15,1-2-35-15,3-4-40 16,0-3-26-16,0-1-41 15</inkml:trace>
  <inkml:trace contextRef="#ctx0" brushRef="#br0" timeOffset="53162.66">27416 13250 92 0,'0'0'84'16,"0"0"-82"-16,0 0 0 0,0 0 51 15,0 0-10-15,0 0-20 16,-11-3-9-16,14 2 12 16,15-2-7-16,11-1 5 15,10 1-4-15,11-3-2 16,7 3 2-16,1-2-10 15,0 1-1-15,-6 1-5 16,-9 0 6-16,-11 3-5 16,-10-1-3-16,-10 1 9 15,-7 0 11-15,-4 0 4 0,-1 0 1 16,0 0 4-16,0 0-3 16,0 0-9-16,0 0-12 15,0 0-3-15,0 0-4 16,0 0-5-16,0 0-17 15,0 0-31-15,0 0-37 16,0 0-18-16,0-2-26 16,0-6-105-16</inkml:trace>
  <inkml:trace contextRef="#ctx0" brushRef="#br0" timeOffset="55749.72">28261 12835 6 0,'0'0'56'0,"0"0"26"15,0 0-21 1,0 0-22-16,0 0-12 0,0 0-6 16,2-6-8-16,-1 6-1 15,1 0 4-15,1 0-6 16,1 6-4-16,2 12 15 16,-1 7 13-16,2 11-1 15,-2 7-1-15,-4 9-9 16,1 8 7-16,-2 8-6 15,0 0 6-15,0 2-12 16,0-1-3-16,0-1-2 16,-3-2-6-16,0-5 7 15,1-9-4-15,1-4-7 16,1-10-1-16,0-9 6 16,0-7-3-16,0-6-3 0,0-11-2 15,0-1 1-15,0-4-1 16,0 0 8-16,0 0 4 15,0 0 8-15,0-2-2 16,0-18-2-16,0-8-16 16,0-10-12-16,0-12-7 15,0-3 12-15,6-5-6 16,4-3 0-16,3 7 4 16,4 1-2-16,2 8 9 15,3 4-1-15,3 7 0 16,6 5-7-16,2 7 2 15,5 7 2-15,0 6-1 0,1 8 4 16,1 1-4 0,-1 8-1-16,-7 12 2 0,-5 3 0 15,-12-2-1-15,-7-1 4 16,-8-2-2-16,0-3 4 16,-3 1 1-16,-15 0 3 15,-9-2 0-15,-7 0 0 16,-5-5 1-16,0-3 0 15,5-2-1-15,6-2 0 16,10-1 5-16,7-1-1 16,8 0-1-16,3 0-1 15,0 0-5-15,0 2 0 16,0-2-5-16,0 0-1 0,0 0 6 16,0 0-3-1,0 3 2-15,0 4 1 0,0 0 3 16,3 7 6-16,13 2 10 15,9 2 0-15,9 4-11 16,8 2 5-16,10 5-5 16,5 0-1-16,4 0-3 15,2 0 2-15,-2-2-5 16,-9-5 0-16,-9-2-2 16,-12-6 0-16,-13-2-1 15,-9-6-3-15,-6-3-2 16,-3-1-6-16,0-2 5 15,0 0 0-15,-7 0-14 16,-11 0-26-16,-9-9-59 0,-6-2-23 16,0-2 26-16,-1-1-32 15</inkml:trace>
  <inkml:trace contextRef="#ctx0" brushRef="#br0" timeOffset="58442.85">25861 14109 131 0,'0'0'112'16,"0"0"-112"-16,0 0-35 0,0 0 35 16,0 0 44-16,0 0-17 15,0 0-19-15,-9 0-1 16,9 0 8-16,0 0 9 15,0 0-5-15,0 0-3 16,0 0-3-16,0 0 1 16,0 0 1-16,0 0-1 15,7 0-4-15,7 0 2 16,7 0 10-16,5 0 4 16,12 0-4-16,11 0 2 15,13 2-8-15,12-1-3 16,9 2 4-16,8 3-10 15,3 0 1-15,3 2-3 0,2 2-3 16,-1 0 3-16,1 1-1 16,2-1 1-16,1 0 0 15,-2-2 4-15,1-3 0 16,0 3 3-16,1-4-4 16,1 1-1-16,0 1 1 15,-3-1 0-15,-2 1-2 16,1 0-1-16,-1-4 3 15,-1 3 4-15,-4 1-5 16,-5-2 0-16,-8-1-4 16,-2 0 3-16,-3-1 2 15,-1-1 7-15,-4 2 8 0,-7 0-19 16,-5-2-2-16,-8-1-1 16,-4 0 6-16,-8 0 1 15,-5 0 3-15,-4 0-1 16,-4 0 5-16,-4 0 2 15,-5 0 2-15,0 0-1 16,-2 0-2-16,1 0-6 16,-3 0-6-16,-1 0-3 15,0 0-2-15,-5 0 0 16,-4 0-3-16,-2 0-11 16,0 0-22-16,0 0-27 15,-9-3-38-15,-23-19-60 16,-23-11-85-16</inkml:trace>
  <inkml:trace contextRef="#ctx0" brushRef="#br0" timeOffset="59303.22">25867 12660 242 0,'0'0'14'0,"0"0"-14"16,0 0-20-16,0 0 20 0,0 0 28 16,0 0 4-16,3-11-3 15,-3 11 3-15,1 0-4 16,-1 0-7-16,0 0-8 16,2 1-8-16,-2 15 6 15,0 7 19-15,0 6 3 16,0 6 4-16,0 9-18 15,-2 10 4-15,-7 11-1 16,-1 9-6-16,0 8 6 16,-1 4-8-16,-2-4 2 15,-1-3-5-15,1-4-5 0,1-5 3 16,0-7 2 0,-1-7 9-16,-1-5-2 0,-1-6-2 15,2-4-2-15,-1-3-3 16,1-1-3-16,4-8-4 15,-1-4-1-15,4-6-1 16,3-4-2-16,0-4-3 16,-1-6 2-16,3-1 0 15,-1-4-2-15,2 0-14 16,0 0-10-16,0 0-20 16,0 0-17-16,0-2-11 15,0-25-29-15,0-21-72 16,8-17-106-16</inkml:trace>
  <inkml:trace contextRef="#ctx0" brushRef="#br0" timeOffset="61318.16">25673 12431 173 0,'0'0'46'0,"0"0"-46"0,0 0-7 16,0 0 3-16,0 0 4 15,0 0 33-15,54-23 5 16,-17 16-6-16,9-3-1 15,9 2-4-15,6-4-12 16,13 3-3-16,6-3 5 16,10 2-8-16,5 2 1 15,4 1-1-15,5 2 3 16,3 5 0-16,7 0-4 16,7 0 1-16,4 0 1 15,2 2-2-15,4 6-6 16,-1 2 4-16,2 2-2 15,3-2-3-15,-1 3 0 0,-1 1 0 16,-3-6 0-16,-3 3 1 16,-5-3-2-16,-10 1 0 15,-8-2 0-15,-14 0-2 16,-15-2 2-16,-10 1 0 16,-5-2 2-16,-9-2-1 15,-1 0 0-15,-2-2-1 16,0 2 0-16,0-2 0 15,-1 0 0-15,0 0 0 16,-1 1 2-16,-3-1-2 16,-1 1-1-16,-7 2 1 15,0 0 1-15,-1 0-1 0,-1 0 0 16,1 1 0 0,2 1 0-16,0 1 2 0,1-4-4 15,-4 4 2-15,-6-2 0 16,-9 2 2-16,-5-4-2 15,-7 0 1-15,-3-1 0 16,-3 1-1-16,0-2 1 16,2 1 0-16,-2-1 2 15,0 0-3-15,0 0 0 16,0 0 4-16,3 1-1 16,1 4 0-16,2-3 1 15,1 3 2-15,1 0-2 16,0 1 2-16,-2-1-6 0,4 4 1 15,-1-1 2 1,0 2-2-16,3 2 7 0,-2-1-8 16,-1 1 1-16,-1 1-1 15,-1 3 0-15,-1 5 0 16,-1 3 1-16,-4 7-1 16,-1 7 1-16,0 13 4 15,-3 13 8-15,-15 9-5 16,-1 6-1-16,-2 1-2 15,3-2 4-15,0-6-4 16,0-3 2-16,3-1 3 16,-1-5-6-16,1-1 8 15,0-4-11-15,3-3 7 0,0-2 0 16,-3 1-2-16,0 3-6 16,-3-2 1-16,3-4 3 15,-1-9-2-15,5-9 1 16,3-5-2-16,2-10 2 15,1-3-2-15,2-5 0 16,0-3-1-16,3-1 0 16,-1-2 3-16,1-2-1 15,-2 0-1-15,2-2 0 16,0 1 3-16,0-1 0 16,0 0-1-16,0 0 1 15,0 0-2-15,0 0 0 16,0 0 1-16,0 0-2 15,0 0 1-15,0 0-1 0,0 0 1 16,0 0-2-16,0 0 1 16,0 0-1-16,0 0 0 15,0 0 0-15,0 0 0 16,0 0-1-16,0 0 1 16,0 0-2-16,0 0 1 15,0 0 0-15,0 0 1 16,0 0 0-16,0 0 0 15,0 0 0-15,0 0 0 16,0 0 0-16,0 0-1 16,0 0 1-16,0 0-1 15,0 0 0-15,0 0 1 0,0 0-3 16,0 0 2 0,0 0 0-16,0 0 0 0,0 0 0 15,0 0 0-15,0 0 1 16,0 0-3-16,0 0 1 15,0 0-2-15,0 0 1 16,0 0 0-16,0 0 0 16,0 0 2-16,0 0 0 15,0 0-1-15,0 0-2 16,0 0 2-16,0 0-1 16,0 0 2-16,0 0-1 15,0 0 2-15,0 0 0 16,0 0 0-16,0 0 0 15,0 0 2-15,0 0-2 16,0 0 1-16,0 0-1 0,0 0 2 16,0 0-2-1,0 0 1-15,0 0-1 0,0 0 0 16,0 0 0-16,0 0 0 16,0 0 0-16,0 0 0 15,0 0 0-15,0 0 0 16,0 0 0-16,0 0 0 15,0 0 0-15,0 0 0 16,0 0-1-16,0 0 1 16,0 0 0-16,0 0 0 0,0 0-2 15,0 0 2 1,0 0 0-16,0 0 0 0,0 0 0 16,0 0 0-16,0 0-1 15,0 0 1-15,0 0 0 16,0 0 0-16,0 0 0 15,0 0 0-15,0 0 0 16,0 0 0-16,0 0 0 16,0 0 0-16,0 0 0 15,0 0 0-15,0 0 1 16,0 0-1-16,0 0 0 16,0 0 0-16,0 0 0 15,0 0 2-15,0 0-2 16,0 0 1-16,0 0 0 15,0 0-1-15,0 0 0 0,0 0 0 16,0 0 0-16,0 0 0 16,0 0 0-16,0 0-1 15,0 0 1-15,0 0-8 16,0 0-27-16,0 0-29 16,0 0-42-16,-3 0-40 15,-4 0-43-15</inkml:trace>
  <inkml:trace contextRef="#ctx0" brushRef="#br0" timeOffset="66885.82">29753 13398 10 0,'0'0'21'15,"0"0"7"-15,0 0 1 0,0 0 5 16,0 0-1-16,0 0-6 16,0 0-4-16,-4 0 0 15,2 0 9-15,2 0 1 16,-1 0-5-16,1 0 0 16,0 0 2-16,0 0 0 15,0 0 3-15,0 0-10 16,0 0 1-16,0 0-10 15,0 0-3-15,0 0 11 16,3-1 0-16,16-5-5 16,15-1 1-16,13-5 4 15,14 2 0-15,5 0-2 0,4-1-5 16,-6 4-1-16,-5 2-1 16,-9-1-3-16,-10 4 5 15,-13-1-2-15,-6 1 4 16,-10 1 4-16,-6 1 2 15,-2-1 0-15,-3 1 1 16,0 0-3-16,0 0-4 16,0 0-9-16,0 0-5 15,0 0 1-15,0 0-2 16,0 0-1-16,0-2-1 16,0 2 0-16,0 0-2 15,0 0-4-15,0 0-16 16,0 0-23-16,0 0-29 0,0 0-33 15,0-5-19 1,0-5-48-16,6-4-142 0</inkml:trace>
  <inkml:trace contextRef="#ctx0" brushRef="#br0" timeOffset="67739.5">30811 13095 248 0,'0'0'54'0,"0"0"-54"0,0 0 0 16,0 0 22-16,0 0 24 15,0 0-19-15,0 2-8 16,0 16 5-16,0 10 25 16,0 13 16-16,0 9-23 15,0 9-9-15,-1 4-6 16,1 2-3-16,0-2 5 16,0-3-1-16,5-8-1 15,-2-8-3-15,1-10 1 16,-4-6 2-16,0-9 2 15,0-4-16-15,0-7 4 0,0-3 2 16,0 1-8 0,0-3-3-16,0-2-6 0,0 1-1 15,0-2 0-15,0 0 0 16,0 0-1-16,0 0-1 16,0 0-1-16,0 0 1 15,0 0-5-15,0 0-7 16,0 0-3-16,0 0 3 15,0 0-4-15,0 0 0 16,0 0-1-16,0 0 0 16,0 0 4-16,0 0 5 15,0 0 0-15,0 0 0 0,0 0-5 16,0 0 1-16,0 0-1 16,0 0-1-16,0 0 4 15,0 0 0-15,0 0 0 16,0 0 2-16,0 0-2 15,0 0 4-15,0 0 0 16,0 0 4-16,0 0-1 16,0 0 3-16,0 0-3 15,0 0-2-15,0 0 2 16,0 0-3-16,0 0 1 16,0 0 1-16,0 0 2 15,0 0 0-15,0 0-1 16,0 0-3-16,0 0-5 0,0 0-2 15,0 0 3 1,0 0-5-16,0 0-8 0,0 0 1 16,0 0 2-16,0 0 1 15,0 0-2-15,0 0-7 16,0 0-21-16,0 0-21 16,1-8-22-16</inkml:trace>
  <inkml:trace contextRef="#ctx0" brushRef="#br0" timeOffset="71003.47">32284 1260 10 0,'0'0'25'0,"0"0"-6"16,0 0 3-16,0 0 7 15,0 0 3-15,0 0 3 16,0 0 3-16,0 0-5 15,-2 1 6-15,2-1 5 16,0 2-1-16,0-2-6 16,0 0-7-16,0 0-5 15,0 0-3-15,-1 0-4 16,1 0 3-16,0 0-3 0,-2 0 3 16,2 0-5-16,0 0 0 15,0 0-2-15,0 0-5 16,-1 0-1-16,1 0 4 15,-2 0-6-15,1 1 2 16,-4 8-5-16,-1 4-1 16,-5 4 1-16,-2 5 3 15,-3-1-1-15,3 4 8 16,-4 3-8-16,-1 9 2 16,-3 5-1-16,-1 4-3 15,1-3 1-15,0-6-2 16,1-3 3-16,3-6 0 15,-2 0 5-15,2-2-3 16,1-1-2-16,-1 1 0 0,-5 4-2 16,0 4 2-16,-4 2-2 15,1 3 4-15,2-1-2 16,-2-1-3-16,3-2 2 16,-2-3 1-16,4 1 4 15,1 1 0-15,-2-4-2 16,3 3-1-16,-1-2 0 15,1 0 2-15,-1-2-4 16,2-2 1-16,-2-1-3 16,4-3 2-16,0 2 1 15,-1 1-3-15,-1 1 7 16,-2 1-5-16,1-1 4 16,0-3-3-16,4-1 2 0,-2-1-5 15,4 1 4-15,-1-3-6 16,2-4 3-16,4-3-3 15,2-6 1-15,1-2-2 16,3-2 1-16,1-3 0 16,0 2-1-16,0-2 1 15,0 0 0-15,0 0 0 16,0 0-1-16,0 0-6 16,0 0-6-16,0 0-8 15,0 0-15-15,0 0-18 0,0 0-15 16,0 0-11-1,0 0-5-15,0 0-11 0,0 4-21 16,8-4-28-16</inkml:trace>
  <inkml:trace contextRef="#ctx0" brushRef="#br0" timeOffset="74555.2">32107 2314 0 0,'0'0'13'16,"0"0"-1"-16,0 0 2 15,0 0 2-15,0 0 7 0,0 0-1 16,0 0 0-16,0 0-5 16,0 0 10-1,0 0 0-15,0 0 5 0,0 0-3 16,0 0-3-16,0 0-6 15,0 0-8-15,0 5 2 16,7 5-1-16,2 5 4 16,3 4 2-16,1 4-9 15,1 3 2-15,0 1 6 16,-2 0-12-16,1 3 1 16,-2 3 5-16,0 5-5 15,-4-3 2-15,-3 1 2 16,-1-3-3-16,-3-3-1 15,0-5 5-15,0-5 0 16,0-3-4-16,0-7 3 0,0-5-1 16,0-2 4-16,0-2-2 15,0-1 0-15,0 0 2 16,0 0 0-16,0 0 3 16,0 0 8-16,0-6 6 15,0-14-21-15,0-10-10 16,0-13-5-16,0 0 1 15,0 1 2-15,6 5-4 16,4 8-1-16,3 4 7 16,2 6-2-16,1 0-3 15,-1 7 1-15,-3 4 0 16,-6 7 1-16,-3 1-3 16,-2 0-2-16,2 3-5 0,2 17 2 15,1 9 11 1,3 9 4-16,-5 3-2 0,-1 0 1 15,0-1-2-15,0-5-1 16,0-7 0-16,-1-5 0 16,-1-6-5-16,1-4-16 15,-1-7-27-15,-1-1-25 16,2-4-25-16,-1-1-11 16,-1 0-15-16,4-9-12 15</inkml:trace>
  <inkml:trace contextRef="#ctx0" brushRef="#br0" timeOffset="75138.16">32494 2489 153 0,'0'0'47'16,"0"0"-44"-16,0 0-3 16,0 0 11-16,0 0 11 15,0 0 0-15,3 0-12 16,3 0-1-16,3 0 2 0,4 0 25 15,8 0 2 1,0-1-5-16,5-4-1 0,2-1-14 16,-1 0 5-16,0 4-9 15,-7-1-3-15,-5 2-3 16,-1-1-4-16,-7 2 0 16,-2 0-1-16,-4 0-3 15,1 0 0-15,-2 0 0 16,0 0 0-16,0 0 0 15,0 0-5-15,0 0-6 16,0 0-11-16,0 0-15 16,0 0-19-16,0 0-24 15,1 0-8-15,2-6-37 0</inkml:trace>
  <inkml:trace contextRef="#ctx0" brushRef="#br0" timeOffset="75990.02">32725 2096 50 0,'0'0'101'0,"0"0"-98"15,0 0-3-15,0 0 5 16,0 0 17-16,0 0 0 16,0 0-15-16,6-1-3 15,0 13 14-15,0 2 8 16,3 7 9-16,2 4-9 15,-2 6-1-15,1 3 10 16,2 4-8-16,-2-1-17 16,2 0 2-16,-1 1 1 15,-2-4-11-15,-2-2 2 0,2-4 2 16,-4-2-1 0,-1-4 2-16,-1-2-2 0,-3-3 1 15,2-4 3-15,-2-5-3 16,0-1-2-16,0-4 0 15,0-1-3-15,0-2-1 16,0 0 1-16,0 0 1 16,0 0 6-16,1 0-7 15,-1 0 3-15,0 0 2 16,2 0-1-16,-2 0 2 16,1-2 6-16,2-7-9 15,3-9 0-15,1-9-4 16,6-12-7-16,6-5-1 0,4 2-5 15,2 2-7 1,0 9 12-16,0 8 4 0,-1 5 2 16,-7 8-5-16,-6 7 0 15,-6 3-5-15,-5 0 4 16,0 0-2-16,0 10-2 16,0 11 12-16,0 2 2 15,0 5 0-15,-2 1-1 16,-5-1-1-16,-3-2 1 15,1 0-1-15,-1-3 0 16,0 1 0-16,3-1 0 16,1-1 0-16,0-2 2 15,3-4-2-15,0-2 0 16,0-2 0-16,3-4-2 16,0-5 1-16,0-2-1 0,0-1-2 15,0 0-6-15,0 0-25 16,0 0-12-16,13-7 7 15,4-10-14-15,4-5-30 16,5 0-60-16</inkml:trace>
  <inkml:trace contextRef="#ctx0" brushRef="#br0" timeOffset="76614.03">33364 2359 164 0,'0'0'68'0,"0"0"-68"16,0 0-24-16,0 0 24 16,0 0 2-16,0 0 23 15,18 1 2-15,-2-1 9 16,5 0 3-16,0 0-17 0,3 0-6 16,-3 0-1-1,0-3-9-15,-1-2-5 0,-5 2 0 16,-1 0-1-16,-4 2-9 15,-2 0-11-15,-4-1-18 16,-1 2-20-16,-3-1-21 16,0-1-6-16,0-4 5 15</inkml:trace>
  <inkml:trace contextRef="#ctx0" brushRef="#br0" timeOffset="76904.84">33686 2184 59 0,'0'0'115'0,"0"0"-113"0,0 0-2 15,0 0-1-15,0 0 1 16,0 0 42-16,17 57-3 16,-10-27-6-16,-3 5 9 15,4 3 9-15,-2-2-23 16,2 1-4-16,0-3-8 15,-3-5-3-15,-1-2-4 16,-2-7-7-16,-1-5-1 16,1-5 0-16,-2-3-1 15,0-3-3-15,0-3-14 16,0-1-19-16,0 0-12 16,0-9-11-16,-5-14-25 0</inkml:trace>
  <inkml:trace contextRef="#ctx0" brushRef="#br0" timeOffset="77502.75">33551 1649 111 0,'0'0'0'0,"0"0"-6"16,0 0 6-16,0 0 2 15,0 0 17-15,0 0 10 0,71 36 13 16,-46-14 4-16,6 10-20 16,1 6 0-1,4 9-7-15,-3 9-1 0,-5 2-6 16,-3 3 8-16,-11 0 5 15,-5 0 0-15,-6-2-9 16,4-1 4-16,-7-2-4 16,0-1 0-16,-10-4 9 15,-2 0-3-15,-1 0-10 16,-1-2-4-16,-1 2 3 16,-4-5-11-16,-4 0 0 15,0-4 0-15,-2-5 0 16,-3-3-12-16,-3-6-15 15,-4-7-19-15,-5-6-32 0,-2-8-19 16,-4-7-14-16,-2 0-60 16</inkml:trace>
  <inkml:trace contextRef="#ctx0" brushRef="#br0" timeOffset="78105.17">32169 2023 76 0,'0'0'71'0,"0"0"-18"15,0 0-20-15,0 0-6 16,0 0-13-16,0 0-5 16,-7 0-3-16,-4 4 5 15,-7 13-4-15,-1 6 6 16,-7 9 3-16,-1 8 8 16,-2 9-7-16,-3 7-4 15,4 7 5-15,0 6-4 16,1 3-3-16,9 0-2 0,3-1-4 15,7-2 1-15,8-5-5 16,0-6 0-16,0-8 0 16,14-9 1-16,-2-7-2 15,1-9-2-15,0-4 0 16,-3-7-7-16,0-4-16 16,-1-4-19-16,-2-6-24 15,4 0-22-15,1-10-36 16</inkml:trace>
  <inkml:trace contextRef="#ctx0" brushRef="#br0" timeOffset="79922.33">29195 2294 25 0,'0'0'0'16,"0"0"0"-16,0 0 5 0,0 0 2 15,0 0 1 1,0 0 15-16,0 0 13 0,-1 0 3 16,1 0 2-16,0 0-7 15,0 0-5-15,0 0-6 16,0 0 1-16,15 2 7 15,10 6 18-15,15-1-1 16,11-1-4-16,10-2-7 16,8-1-11-16,4-3 0 15,0 0-6-15,0 0-10 16,-7 0-1-16,-11 0-6 16,-10 0 2-16,-15 0-5 15,-12 0 2-15,-6 0-2 16,-9 0 3-16,-2 0-3 15,-1 0 7-15,0 0 1 0,0 0 0 16,0 0-4-16,0 0-4 16,0 0-14-16,0 0-14 15,-8 0-15-15,-8-4-38 16,-5-5-36-16,-9-1-18 16,-7 0-3-16</inkml:trace>
  <inkml:trace contextRef="#ctx0" brushRef="#br0" timeOffset="80794.98">28887 1967 30 0,'0'0'27'16,"0"0"-27"-16,0 0-2 15,0 0 2-15,0 0 36 16,0 0-8-16,-48-60 3 0,47 60 14 15,-1-2 2 1,2 2-7-16,0 0-13 0,0-2-6 16,0 2-7-16,0 0 6 15,0 0 5-15,0 0 8 16,0 0-12-16,0 0-2 16,-2 4-5-16,-1 9 2 15,-3 11 5-15,-3 9 5 16,-4 10 2-16,-2 8-5 15,-4 1 5-15,1 2-2 16,-3 4-5-16,2 1 3 16,0 4 2-16,0-3-8 0,2-2-4 15,3-7-3-15,0-6 6 16,3 0-7-16,2-6 0 16,1 0-5-16,2-9 1 15,2-2 0-15,2-7-5 16,1-6 2-16,-1-4-3 15,2-3 0-15,0-5 2 16,0 0-1-16,0-1-1 16,0-1 0-16,0 2 0 15,0-3 0-15,0 0-2 16,0 1-4-16,0 0-13 16,0 1-16-16,0 0-21 15,0-2-21-15,0 0-26 16,0 0-34-16,0-2-40 15</inkml:trace>
  <inkml:trace contextRef="#ctx0" brushRef="#br0" timeOffset="88779.35">13000 4823 112 0,'0'0'0'15,"0"0"-7"-15,0 0-19 16,0 0 14-16,0 0 11 16,0 0 2-16,0 0 0 15,-48-25-1-15,48 25 2 16,0-1 7-16,0 1 4 0,0-2 11 16,0 2 2-1,0 0 11-15,0 0 2 0,0 0 0 16,0 0 0-16,0 0-4 15,0-2-17-15,2 2-8 16,4-2 3-16,12-3-3 16,9 0 14-16,17-4 2 15,16-2 3-15,12-5-11 16,16-1-2-16,13-7-4 16,14 2 3-16,3 0-1 15,3 3-1-15,-9 1-8 16,-8 5-1-16,-11 3-3 15,-16 2 1-15,-14 0-2 0,-15 4 1 16,-14-2 0-16,-12 4 1 16,-10 0-1-16,-6 1 3 15,-3 1 3-15,-3 0 5 16,0-2-2-16,0 2-7 16,0 0-3-16,0 0-6 15,0 0-21-15,0 0-31 16,0 0-29-16,0 0-33 15,0 0-103-15</inkml:trace>
  <inkml:trace contextRef="#ctx0" brushRef="#br0" timeOffset="90383.07">13421 3014 17 0,'-113'-14'0'0,"7"4"-6"15</inkml:trace>
  <inkml:trace contextRef="#ctx0" brushRef="#br0" timeOffset="91817.5">14519 3151 10 0,'0'0'22'16,"0"0"1"-16,0 0-8 15,0 0-4-15,0 0 7 16,88 8-3-16,-61-4 5 16,4 3-6-16,2-2-3 0,6-1 6 15,1-1-4-15,1-1-7 16,-4-1 4-16,0-1-2 16,-7 0-2-16,-6 0 6 15,-5 0-2-15,-5 0-2 16,-6 0-2-16,-3 0 0 15,-5 0-3-15,0 0 10 16,0 0 10-16,0 0-2 16,0 0-9-16,0 0-1 15,0 0-6-15,0 0-1 16,0 0 0-16,0 0-3 16,0 0 4-16,0 0 1 0,0 0-6 15,0 0-1-15,0 0-1 16,0 0 0-16,0 0-3 15,0 0-9-15,3 0-11 16,5 0-14-16,1 0 1 16,4 0-19-16,0 0-54 15</inkml:trace>
  <inkml:trace contextRef="#ctx0" brushRef="#br0" timeOffset="92392.6">14770 3237 106 0,'0'0'91'0,"0"0"-91"15,0 0-36-15,0 0-5 0,0 0 41 16,0 0 4-16,32 0 23 15,-10 1 3-15,4 0-16 16,3 2-6-16,4 0-7 16,1 0 13-16,6 0-12 15,-4 0 7-15,0-3-9 16,-5 1 2-16,-3-1 6 16,-5 0-8-16,-8 0 0 15,-6 0 2-15,-4 0 2 16,-3 0-2-16,-2 0 0 15,0 0-2-15,0 0-21 16,0 0-53-16,0 0-68 16</inkml:trace>
  <inkml:trace contextRef="#ctx0" brushRef="#br0" timeOffset="102875.22">26768 12703 0 0,'0'0'3'16,"0"0"-3"-16,0 0 2 15,0 0 23-15,0 0 7 16,0 0-16-16,0 0 0 16,-6-29 28-16,1 29 0 15,2-2-12-15,-1 0-16 16,-2 2 1-16,0 0 6 0,2 0 3 16,-1 0-8-1,1 0-6-15,-1 7-2 0,0 7-1 16,-3 4 3-16,-1 6 7 15,0 7 5-15,-4 2 0 16,-1 4 0-16,-2 6 10 16,-2 1-3-16,-2 6-8 15,1 3 4-15,-1 0-1 16,3-2-5-16,2-5-14 16,0-1 7-16,1 0 0 15,1 2-3-15,3 0-4 16,0-2-1-16,2-1-6 0,5-7 0 15,0-6-2-15,1-7 1 16,2-12 1-16,-1-4 0 16,1-5 0-16,0-1 0 15,-2-1 1-15,2-1 3 16,0 0-1-16,0 0 2 16,0 0-2-16,0 0 3 15,0 0-1-15,0 0-3 16,0 0-2-16,0 0 1 15,0-9-1-15,2-12-1 16,8-9-1-16,3-6-3 16,3-8 5-16,1-7 2 15,4-8-2-15,-1-4-5 16,2-6 5-16,-3-2-6 16,-1 3 1-16,-1 5 0 0,-4 8 2 15,-1 7 3-15,-5 11 0 16,0 7 1-16,-4 5 1 15,0 8-1-15,-2 4 1 16,1 4-2-16,-2 7 2 16,1 0-1-16,-1 2 2 15,0 0-2-15,0 0-1 16,0 0-4-16,2 9-1 16,1 17 5-16,2 11 10 15,3 9-4-15,1 3 4 16,4 3-4-16,2 2-2 15,4-2 4-15,1 0-8 0,2-3 4 16,1 1-4 0,-1-3 5-16,-2 1-2 0,0-4 1 15,-3-4-3-15,-2-2-1 16,-6-4 0-16,-3-6 3 16,1-4-3-16,-6-7 0 15,1-4 0-15,-2-6 2 16,0-4-1-16,0-1-1 15,0-2 1-15,0 0 1 16,0 0 4-16,0 0-2 16,1 0 4-16,1 0 2 15,-1-2-1-15,4-15-1 16,0-14-7-16,4-14-1 0,5-16 0 16,1-14 0-1,3-12 0-15,1-9 0 0,-2-6-5 16,2 1 1-16,-2 1 3 15,-2 6 1-15,-6 10 0 16,-2 15 0-16,-4 17 0 16,1 15 0-16,-4 9 0 15,2 9 0-15,-2 8 0 16,0 5 0-16,0 3-1 16,0 2-5-16,0 1-9 15,0 0-10-15,0 0-11 16,1 0-15-16,1 0-17 0,-1 5-32 15,2 12-5-15,-3 5-26 16,0-2-89-16</inkml:trace>
  <inkml:trace contextRef="#ctx0" brushRef="#br0" timeOffset="107078.21">12354 16740 13 0,'0'0'21'0,"0"0"-2"16,0 0-2-16,0 0 10 16,0 0 4-16,0 0-3 15,-10 3-8-15,10-3-8 16,0 0-3-16,0 0-5 16,0 0 9-16,0 0-1 15,0 0-5-15,0 0-1 0,0 0-4 16,0 0 4-16,0 0-4 15,0 0-2-15,0 0-2 16,0 0 2-16,0 0-2 16,0 0 2-16,0 0 0 15,0 0 0-15,0 0 0 16,0 0 0-16,0 0 3 16,0 0-3-16,0 0 0 15,0 0-1-15,0 0 1 16,0 0-3-16,0 0 1 0,0 0 1 15,0 0 1-15,0 0 1 16,0 0-1-16,0 0 0 16,0 0 0-16,0 0 0 15,0 0 1-15,0 0 1 16,0 0-2-16,0 0 0 16,0 0 0-16,0 0 0 15,0 0 0-15,0 0 0 16,0 0 0-16,0 0-4 15,0 0-5-15,0 0 1 16,0 0-6-16,0 0-3 16,0 3 2-16,0-1 9 15,0 1 4-15,0 0 0 16,0-2 4-16,0 0-2 16,0 1 0-16,0-1-2 0,0 1 1 15,0-1-4-15,6 0 5 16,6 1 1-16,4-2 9 15,3 0-1-15,4 0 2 16,4 0 15-16,0 0-14 16,1-3-4-16,2-1-3 15,-3 0-2-15,1-2 8 16,-1 1-2-16,-3-1-3 16,0-1-2-16,-2 1 1 15,3-1-1-15,-2-1 3 16,1-1 5-16,-5 2-5 15,-1 0-6-15,-6 2-1 0,-5 4-1 16,-5 0-3-16,-2 1-5 16,0 0-10-16,0 0-17 15,0 0-30-15,0 0-51 16</inkml:trace>
  <inkml:trace contextRef="#ctx0" brushRef="#br0" timeOffset="107358.39">12325 16983 103 0,'0'0'0'16,"0"0"0"-16,0 0-9 16,86-29 9-16,-56 17 29 15,3 3-11-15,-2 0 0 16,-1 0-4-16,1 0-6 0,-4 1-2 15,-2 2 0 1,-2 1-4-16,-4-1-2 0,-1 4-1 16,-4 0-1-16,-1 0-5 15,0 1-17-15,-2 1-21 16,4-1-35-16</inkml:trace>
  <inkml:trace contextRef="#ctx0" brushRef="#br0" timeOffset="113438.66">22119 14135 28 0,'0'0'16'0,"0"0"-12"15,0 0 1-15,0 0 67 16,0 0 11-16,0 0-40 16,0 0-18-16,-30-46 1 15,30 46 5-15,0 0-2 16,0 0-13-16,0 0-5 15,0 0-6-15,0 0-4 0,0 8 1 16,0 14 10 0,-3 14 3-16,-6 11 10 15,-1 13 12-15,-2 5-12 0,0 4 0 16,-3 3 0-16,2 6 7 16,-4 5-12-16,2 9 8 15,-1 14-3-15,-1 4-9 16,0 2-5-16,3-3-11 15,1-13 28-15,4-2-10 16,0 2 10-16,-1 4-14 16,2 6-6-16,-3 2 4 15,-2 1-2-15,-2 3 0 16,-3 1 5-16,-1 3-3 16,-4-1 6-16,1-7-5 15,4-8 0-15,2-13-7 16,5-9 9-16,3-5 3 15,0 1 3-15,2 0 1 0,4 0-10 16,1 3-5-16,1 3-2 16,0 3-5-16,0 3 0 15,-2-5 0-15,-1-3 3 16,-3 1-3-16,1 0-4 16,-1 1 4-16,0-7 1 15,3-5-1-15,0-8-2 16,1-13 0-16,1-9 0 15,-1-9 0-15,2-11-13 16,0-4-4-16,0-8-10 0,0-1-8 16,0-5-15-1,0 0-10-15,-6-2-28 16,-4-31-26-16,-4-25-77 0,-8-26-16 16</inkml:trace>
  <inkml:trace contextRef="#ctx0" brushRef="#br0" timeOffset="114626.44">21100 13858 10 0,'0'0'29'0,"0"0"17"15,0 0 5-15,0 0 2 16,0 0-5-16,0 0-12 16,-9-18-2-16,9 18-5 0,0 0-6 15,-1 0-8 1,-2 12-15-16,-5 19 2 0,-2 18 26 15,-4 14 10-15,-2 8-15 16,2-1-13-16,1-7 1 16,3-7-8-16,2-13-3 15,1-10 2-15,1-9-2 16,1-7 0-16,4-7-8 16,-1-6-14-16,2-1-18 15,0-2-7-15,-1-1-9 16,1-1-8-16,0-20-80 15</inkml:trace>
  <inkml:trace contextRef="#ctx0" brushRef="#br0" timeOffset="114941.6">21226 13711 151 0,'0'0'3'16,"0"0"-3"-16,-83-14 3 16,58 19 3-16,4 15 22 15,6 10-2-15,2 7-13 16,10 8-6-16,3 0 0 16,0 2-4-16,17-2-1 15,2-7-2-15,1-1 6 0,-1-7-4 16,-3-7 4-16,-7-4 1 15,-6-7 6-15,-3-2 2 16,0-4 8-16,0-3 6 16,0 0-3-16,-9 1-8 15,-3-1-14-15,-6 0-2 16,-1-3-2-16,2 0-5 16,1 0-20-16,4-9-27 15,3-7-33-15,6-5-85 16</inkml:trace>
  <inkml:trace contextRef="#ctx0" brushRef="#br0" timeOffset="115226.83">21412 13412 323 0,'0'0'0'15,"0"0"-8"-15,0 0-8 16,0 0 16-16,0 0 9 16,0 135 33-16,0-54-18 15,-3 5-7-15,0-4-8 16,3-10-8-16,0-13 0 16,0-16 0-16,0-12 0 0,0-11-1 15,0-8-6 1,0-5-20-16,0-6-35 0,-9-1-30 15,-4 0-51-15</inkml:trace>
  <inkml:trace contextRef="#ctx0" brushRef="#br0" timeOffset="115265.73">21304 13861 93 0,'0'0'139'16,"0"0"-89"-16,0 0-25 15,0 0-7-15,0 0 0 16,96-64 13-16,-53 45-4 15,5 2-9-15,-5 3-15 16,-3 1-3-16,-8 3-15 0,-11 2-45 16,-5 1-27-1,-5 1-39-15,-5 0-8 0</inkml:trace>
  <inkml:trace contextRef="#ctx0" brushRef="#br0" timeOffset="117000.19">23063 13840 11 0,'0'0'9'15,"0"0"5"-15,0 0 7 0,0 0 11 16,0 0-8-1,0 0-12-15,78-4 1 0,-54 4 1 16,1 0 2-16,4 0-2 16,0 0-8-16,-2 7-5 15,-6 8 6-15,-4 10 0 16,-10 4 0-16,-5 5 11 16,-2 5 7-16,-2 3-2 15,-13-3-1-15,-1-3-3 16,2-5-7-16,4-9 3 15,7-5-8-15,3-3 0 16,0-4-3-16,0-4-4 16,13 0 0-16,8-5 0 15,11-1 3-15,11 0 3 0,6-16-3 16,8-7-3-16,-2-7 0 16,0-5-8-16,-1-6-5 15,-11-7-4-15,-5-2-8 16,-12 2 4-16,-11 4 15 15,-12 6 6-15,-3 8 13 16,0 7 3-16,-9 9-7 16,0 7 11-16,3 4-9 15,5 3 1-15,1 0-12 16,0 2 0-16,0 10-4 16,0 5 4-16,10 2 0 0,11 0 1 15,4 0-4 1,8-2 3-16,5-2 0 0,4-3 0 15,2-1 5-15,-2-1-4 16,3-1-2-16,-7-3-11 16,-3 3-15-16,-7-2 0 15,-9 0 8-15,-7 1 8 16,-4-5-1-16,-2 1 8 16,0 1-1-16,0-3 4 15,0 1-4-15,4 0-6 16,7-1-7-16,8 1 14 15,3-2 3-15,8 0-1 16,3 3-21-16,3-2-68 16</inkml:trace>
  <inkml:trace contextRef="#ctx0" brushRef="#br0" timeOffset="119368.19">24797 13816 4 0,'0'0'7'0,"0"0"-4"16,0 0 2-16,0 0-1 0,0 0-2 15,0 0 7 1,0 0 6-16,0 0 3 0,0 4-1 15,0 3 12-15,0 3-7 16,0 2-1-16,0 7-2 16,0 4-1-16,0 8 6 15,0 1-5-15,0 5-12 16,0 4 5-16,0 3 0 16,0 3-8-16,-3 2 10 15,-1 1-4-15,-2 0 7 16,-3-1 2-16,3 2-3 15,-2-1-1-15,1 1-1 16,-2 4 0-16,3 3 4 16,-3 2-2-16,0 1-5 0,-3-2 3 15,2 8 2-15,-1-3-1 16,-1 0-4-16,2-3-1 16,-1-3-3-16,-2-1 4 15,2-1-2-15,-3 0 9 16,2 1-12-16,-3 1 5 15,0 1-5-15,-1 3 1 16,0 3-2-16,-1 4-1 16,-1 3-4-16,0 0 5 15,4-2-5-15,1-4 2 16,2-2-4-16,4 0 5 16,1-5 0-16,0-1 4 15,2-5-1-15,-1-2-2 16,1 0-2-16,-1 2 4 15,-1 0 0-15,-3 4-3 0,0 4 2 16,-3 2 1-16,-1 3-1 16,1 0 4-16,-3-3-8 15,5-2 1-15,1-12-2 16,1-6 6-16,2-3 8 16,3-2 2-16,-1 0-6 15,-2 0 7-15,1 5-4 16,-2 3 1-16,0 6 1 15,-1 2 1-15,-1 3-3 16,-3 2-7-16,3-3-6 16,0-2 13-16,0-2-5 15,2-1-5-15,1-5 5 0,1-3-4 16,2-10-2-16,2-6 2 16,1-5 6-16,-2-1-5 15,1-2 4-15,-2 0 0 16,2 1-3-16,-1 2-3 15,1-1 1-15,1 5-1 16,-2 2 2-16,-1 7-1 16,-2 5-3-16,-1 6 0 15,2 1 0-15,1 2-1 16,-1 1 2-16,2-5-2 16,1-2 0-16,-1-3 2 15,2-3-1-15,0-6-1 16,-1-3 3-16,1-1-3 0,-2-6-3 15,1 0 3-15,-1 0 2 16,1 1-2-16,-1-1 0 16,-1 1 0-16,0-1 0 15,0 2-1-15,-4 1 1 16,2 1 0-16,-1-2 0 16,2-3 0-16,-1-3 0 15,-1-1 0-15,1 0-1 16,0-4-3-16,1 0 2 15,1-2 0-15,-1-3-3 16,1-1 2-16,2-2-7 16,-1 2 4-16,1-6 2 15,1 1-3-15,0 0 1 0,-2-1 1 16,2 2-5-16,-1-2 2 16,1 0-1-16,0 0-3 15,0 0-3-15,0 0-6 16,0 0 1-16,-2 0-4 15,2 0-6-15,0 0-9 16,-1 0-9-16,1 0-7 16,0 0-15-16,0-3-18 15,0-18-20-15,0-14-24 16</inkml:trace>
  <inkml:trace contextRef="#ctx0" brushRef="#br0" timeOffset="121124.73">25643 14036 1 0,'0'0'31'0,"0"0"5"0,0 0 0 16,0 0-1-16,0 0-10 15,0 0-16-15,31-7-4 16,-7 0 9-16,10 0 2 16,2 0-7-16,2 2-2 15,-2 3-6-15,-10 2-1 16,-5 0 0-16,-10 0 0 16,-8 0-1-16,-3 2-1 15,0 6-2-15,-2 3 4 0,-13 3 23 16,-3 3-6-16,2 0-2 15,4 0-13-15,6-3 0 16,6 0-2-16,0 1 0 16,8 5-3-16,18 2-1 15,9 4-3-15,5 1 5 16,5 0-5-16,-6-3 4 16,-8 0 1-16,-10-4 2 15,-14-1 0-15,-7-5 0 16,0-2 3-16,-6 0 14 15,-15-5 23-15,-5 0-16 16,-9 0-1-16,-2-2-11 0,-1-4-4 16,3-1 1-16,2 0-7 15,3 0-2-15,6-7-11 16,5-3-23-16,4-3-35 16,9-4-55-16</inkml:trace>
  <inkml:trace contextRef="#ctx0" brushRef="#br0" timeOffset="121701.74">26146 13923 38 0,'0'0'40'0,"0"0"-40"16,0 0-5-16,0 0 5 16,0 0 32-16,0 0 6 0,-3-11-1 15,3 11-3-15,0 0-5 16,0 0-10-16,0 0-13 16,0 0-6-16,0 0-1 15,0 0-3-15,0 2 4 16,0 5 4-16,0 0-4 15,1 2 0-15,5-5 0 16,-1 2 0-16,1-5-3 16,3 1-1-16,-2 0 4 15,2-2 0-15,0 0 3 16,-2 0 2-16,-4 0 1 16,1 0 3-16,-3 0 16 15,1-2 1-15,-2-2-13 16,0-1-13-16,1 0-3 0,1 1-27 15,2-2-20-15,5 1-28 16,1-4-82-16</inkml:trace>
  <inkml:trace contextRef="#ctx0" brushRef="#br0" timeOffset="122310.87">26862 13555 175 0,'0'0'5'0,"0"0"-5"15,0 0-7-15,0 0 7 16,0 0 21-16,0 0 10 15,8 67 4-15,-8-20 10 16,0 8-19-16,0 6-5 16,0 2 5-16,0 3-20 15,-5 3 10-15,-1 4 8 16,-3 6 6-16,-4 2-12 16,-1 5 4-16,-2-2-9 15,1 2 15-15,-1 1-17 16,2 1-8-16,0 6 10 0,-2 6 6 15,3 4-8-15,-2 2-3 16,1-2 0-16,-2 2-1 16,1 1 8-16,-3 6 1 15,-3 2-3-15,2-3 0 16,-2 3-5-16,0-1 1 16,5-3-5-16,-1-5 3 15,4-6 4-15,0-11 2 16,1-1-7-16,-1-2 5 15,-1 1 2-15,-1 1-4 16,-3 1 3-16,1-1-6 16,-4 5 2-16,1 7-1 0,-1-2 1 15,0 0 4-15,2-13-9 16,2-5-1-16,4-14 1 16,2-1 9-16,1-5 7 15,1 1 0-15,3-2 3 16,0 2-1-16,0 3-7 15,-3 0 4-15,-1 5-1 16,-4 9-4-16,-4 8 4 16,-1 17-7-16,-1 3-6 15,1-2 1-15,4-6 0 16,2-13 1-16,4-6-2 16,4-16 0-16,2-10 1 15,2-14 3-15,1-13 0 0,0-8-3 16,0-6 1-16,0-6-6 15,0-2 0-15,0-4-19 16,0 0-38-16,0 0-35 16,0 0-54-16,0-28-54 15,0-27-83-15</inkml:trace>
  <inkml:trace contextRef="#ctx0" brushRef="#br0" timeOffset="123784.98">19816 14630 3 0,'0'0'0'0,"0"0"-3"16,0 0 3-16,0 0 0 16,0 0 31-16,0 0-2 15,61-9 3-15,-27 9 2 16,5 0-3-16,6 0-15 15,7 0-5-15,9 0-6 16,6 0 10-16,10 0 0 0,3 1 9 16,3 3-1-1,8 0-10-15,5-2 4 0,7-1-5 16,7-1-2-16,6 0-8 16,4 0-2-16,8 0 0 15,6-1 0-15,11-5 4 16,3 2-4-16,10 3 0 15,5 1 6-15,5-3-3 16,7 3 1-16,-4-2-3 16,-3 2 6-16,-9 0 3 15,-7 0 4-15,-2 2-8 16,-6 6-3-16,-2 0-2 16,1 1-1-16,0-2 0 15,5 1 0-15,12-4 2 16,4 0-2-16,9 0 0 0,-1-2 0 15,0 0 1-15,-1-2-1 16,-6 0 1-16,4 0 11 16,-1 0 7-16,1 0-1 15,-1 0 6-15,-5-3 2 16,0-3-2-16,-8-1-5 16,-4 1 0-16,-10 0 10 15,-12 0-6-15,-16 3-2 16,-16 0-15-16,-18 1-4 15,-16 0-2-15,-19-1 0 16,-21 0-1-16,-17 1-7 16,-9-6-26-16,-42-5-53 0,-30-5-56 15,-42-4-37-15</inkml:trace>
  <inkml:trace contextRef="#ctx0" brushRef="#br0" timeOffset="124355.67">20414 16234 22 0,'0'0'62'0,"0"0"-3"16,0 0 2-16,0 0-11 16,0 0 4-16,0 0 6 0,25-44-40 15,-50 39-18 1,-10 5 6-16,-9 2-6 0,-3 19 1 15,-2 7 2-15,4 6-3 16,7 4 8-16,9 4-1 16,8 5-3-16,12 4-2 15,8-1-3-15,1 1-1 16,15 0-3-16,16-2 0 16,10 0-7-16,3-4 9 15,-3-2-6-15,-9-5 6 16,-8-6-10-16,-15-3 11 15,-9-3-2-15,0-1 2 16,-26-1 14-16,-9 3 5 16,-8-6 5-16,-6 0-7 0,-1-4-5 15,3-4 0-15,3-6-5 16,7-3-6-16,10-4-1 16,8 0-33-16,13-11-47 15,6-15-85-15</inkml:trace>
  <inkml:trace contextRef="#ctx0" brushRef="#br0" timeOffset="124941.77">22116 16064 282 0,'0'0'49'16,"0"0"-49"-16,-103-34-12 15,73 33 12-15,6 1 38 16,7 0-7-16,8 0-27 15,6 23-4-15,3 11-2 16,4 20 2-16,18 12 0 16,11 11-5-16,9 5-11 0,6 2-2 15,0-4-21-15,1-11 3 16,-7-12-2-16,-5-12 12 16,-9-8 26-16,-11-9 0 15,-10-7 1-15,-7-5 3 16,0-2 26-16,-19-1 17 15,-16 1 9-15,-14 1-15 16,-9 2-22-16,-6-3-8 16,-5-1 3-16,3-6 10 15,7-1-11-15,8-4-13 16,14-2-6-16,11 0-30 16,16 0-42-16,10-6-37 15</inkml:trace>
  <inkml:trace contextRef="#ctx0" brushRef="#br0" timeOffset="125794.61">25594 15952 333 0,'0'0'83'0,"0"0"-77"0,-97-18-4 16,78 18 4-16,8 0 26 15,0 6-5-15,-2 19-18 16,-2 15-7-16,-6 13 4 16,1 7-3-16,3 3-3 15,7-5-17-15,8-4-10 16,2-4-16-16,0-5 10 15,10-2-3-15,6-6 4 16,1-5 7-16,0-3 16 0,-2-6 7 16,-6-3 0-1,-5-4 2-15,-2 0 3 0,-2-8 13 16,0 1 13-16,0-3 14 16,-2 1 4-16,-7 2-16 15,-3 0-7-15,-6 1 0 16,-4 1-4-16,-5-3-4 15,-4 1-12-15,-5-1 0 16,-3-6-4-16,-3 0-6 16,-1-2-19-16,3-2-23 15,1-17-36-15,2-8-33 16,7-15-128-16</inkml:trace>
  <inkml:trace contextRef="#ctx0" brushRef="#br0" timeOffset="126642.95">27453 16105 304 0,'0'0'86'15,"0"0"-86"-15,0 0-32 16,0 0 32-16,0 0 16 16,0 0-2-16,-8-10-14 15,8 10 2-15,0 7-1 16,0 15 29-16,0 12 9 16,3 7 1-16,0 9-14 15,-1 5-7-15,0 3 18 16,-2 5-9-16,0-5 6 0,0-6-4 15,0-6-10 1,0-6-13-16,0-7-1 0,0-7-1 16,-4-4-5-16,0-7 0 15,2-3 0-15,1-5-12 16,-1-3-22-16,2-1-32 16,-1-3-23-16,-2 0-15 15,-3-12-5-15,0-13-144 16</inkml:trace>
  <inkml:trace contextRef="#ctx0" brushRef="#br0" timeOffset="126934.69">27796 16022 85 0,'0'0'241'0,"0"0"-241"15,0 0-25-15,0 0 25 16,0 0 12-16,-76 83 25 16,76-36-2-16,0 7-3 15,1 4-9-15,22 1-3 0,5-1-13 16,8 3-2-16,4-1 1 15,-4-4-4-15,-8-8 4 16,-8-11 0-16,-11-5 2 16,-9-8 4-16,0-6-2 15,0-4 10-15,-9-2-1 16,-9 0-5-16,-6-2-4 16,-6-2-6-16,-3-6-4 15,-2-2-7-15,2 0-35 16,3-19-40-16,4-13-46 15,5-15-99-15</inkml:trace>
  <inkml:trace contextRef="#ctx0" brushRef="#br0" timeOffset="127229.89">28027 15989 421 0,'0'0'58'0,"0"0"-58"16,143-93 1-16,-60 59 31 16,8 2 39-16,-2 0-30 15,-5 5-15-15,-8 2-10 16,-9 4-1-16,-12 4-8 16,-12 5-7-16,-12 2-2 15,-11 1-17-15,-8 5-9 16,-6-1-4-16,-6 5-23 0,0 0-31 15,0-3-34-15,-14 0-92 16</inkml:trace>
  <inkml:trace contextRef="#ctx0" brushRef="#br0" timeOffset="131000.41">28217 15427 0 0,'0'0'0'16,"0"0"0"-16,0 0 7 16,0 0 35-16,-93-30 9 15,78 24-14-15,0 2-7 16,-1 0-21-16,-2 0 6 16,-4 4-7-16,-1-2-2 15,-4 2-3-15,-4 0 3 16,-3 0 8-16,-6 0-5 0,-4 0 3 15,-3 7-6-15,-1 0 3 16,-4 6 1-16,2-2-4 16,1 1 12-16,0 2 1 15,2 0-2-15,3 2-4 16,2 0 5-16,5 4-13 16,4 0 0-16,1 5 1 15,3 2 3-15,2 3 2 16,0 2-3-16,0 4-2 15,2 1-1-15,-2 0-4 16,1 0 2-16,0 4-1 16,-3-2 1-16,3 4 0 0,0 9-2 15,2 7 11-15,2 0 2 16,0 3-7-16,1-8-6 16,4-5 0-16,2-2 0 15,2-3 0-15,-3 3 4 16,0-2 2-16,0-2-4 15,3-3 1-15,-1 3-1 16,5 0 1-16,2 2 3 16,1 2-4-16,3-1 4 15,3-3-5-15,0 0 10 16,0-3 1-16,9 0-2 16,4 0 6-16,4-2-9 15,-1-1 5-15,2-2-5 0,-1-4-8 16,3-2 6-16,4 1-5 15,3 0 10-15,3-3-3 16,3-1 6-16,3 0-3 16,4-3 3-16,3 1-7 15,2-2 3-15,5-2 4 16,6-1-1-16,2-2-7 16,7 0 8-16,0-6-2 15,-1 1-6-15,0-4 3 16,2 1 0-16,-1-5-4 15,6-1 5-15,0-1-7 16,-1-2 2-16,-1 0 2 16,0 0-2-16,2 0 6 15,2-8-10-15,2 1 6 0,-2-2-7 16,-3-3 4-16,-1 0-3 16,-1 1-1-16,-4-5 1 15,-3 1 1-15,1-3-2 16,-3-4-2-16,1-2 1 15,-3-2-1-15,0-2-3 16,-2-2 3-16,-2-4 2 16,-5 0-3-16,-3-5-1 15,-5-4 3-15,-4 2 0 16,0-4-7-16,1 1 4 16,-6-1 8-16,2 0-4 15,-3-3 0-15,0-1-9 16,0-1 9-16,-6-1 0 0,-3-4-8 15,-2-1 8-15,-7-4-1 16,-3-3 1-16,-5 3-2 16,-4 1-5-16,0-1 4 15,-7 1-6-15,-7-1 3 16,-5-1 1-16,1 7 4 16,-1 6-5-16,-5 6 4 15,3 4-2-15,-3 2 3 16,0-1-3-16,2 3 0 15,-2-4 4-15,-5 2-6 16,0 1-1-16,-3-1-2 16,-1 6 3-16,1 0 4 0,-4 2 2 15,0 2-1-15,-1 1-1 16,-1 3 0-16,-3 3 1 16,-1 2-1-16,-3 3 1 15,-5 0-1-15,-4 3 0 16,-1-1 1-16,-1 3 0 15,-2 0 1-15,-2 3 1 16,-1 2-1-16,2 3-1 16,-1 1 0-16,2 0-1 15,-5 0 0-15,-2 0-5 16,-1 5 4-16,-1 2-7 16,5-2 3-16,6 1 7 15,4 0 0-15,7-1-3 0,2 3 3 16,2-1-1-16,7-1 1 15,3 2-1-15,1-1-1 16,3 2 1-16,2 1-6 16,1 1-4-16,1 0-2 15,-1 4-4-15,-1-3 1 16,0 2 4-16,0 0 5 16,3 0 3-16,3-2-5 15,0 0 7-15,2-2-2 16,1 0 3-16,1-4 1 15,0 3 0-15,3-1 0 16,0-1 0-16,-1 0 1 16,2 1-1-16,1-3 2 0,3 1-2 15,1-5-2-15,1 2 2 16,3-1-1-16,1-1 1 16,1-1-6-16,0 0 3 15,0 0 2-15,0 0 1 16,0 0-1-16,0 0-3 15,0 0-2-15,0 0-2 16,0 0 2-16,0 0-1 16,0 0-1-16,0 0-8 15,-2 0-7-15,2 0-10 16,-3 0-21-16,-4 0-19 16,-2 0-19-16,-3-6-102 15</inkml:trace>
  <inkml:trace contextRef="#ctx0" brushRef="#br0" timeOffset="135797.62">30208 15405 11 0,'0'0'23'0,"0"0"4"15,0 0-2-15,0 0-7 16,0 0 2-16,0 0-2 16,0 0 6-16,0 0 7 15,0 0-6-15,0 3-6 16,2 1 0-16,2 5 8 16,2 0-1-16,2 2-9 15,-1 3-1-15,1 4 1 16,-1 0 4-16,5 4-1 15,-1 2-5-15,-1 5 0 16,0 1 1-16,1-1-6 16,-2 2 6-16,1 1-9 0,-2 1 8 15,-1 0-6-15,-1-3-4 16,-1-2-3-16,-1-5 3 16,-3-4 0-16,-1-6 0 15,0-3 0-15,0-7 1 16,0 0-5-16,0-3 3 15,0 0 3-15,0 0 3 16,0 0-2-16,0 0 1 16,0 0 5-16,0 0 3 15,0-2 9-15,0-12 1 16,0-13-27-16,2-11 0 16,3-9-8-16,1-3 8 15,4-1-2-15,2-1 2 16,1 6 0-16,4 3 0 0,-2 10 6 15,1 7 2-15,-2 5-1 16,2 6-2-16,-1 6-5 16,3 2 1-16,-2 6 5 15,4 1-4-15,0 0-2 16,2 12-2-16,1 13 2 16,4 12 3-16,-2 7 3 15,1 7-2-15,-4 2-3 16,1-6 1-16,-3-3 0 15,-3-6-2-15,-1-7 0 16,-4-8 6-16,1-5-2 16,-5-7-4-16,0-3 0 0,-2-2 3 15,2-1-1-15,1-3 3 16,3 1-3-16,5-1 1 16,6-2 1-16,6 0-3 15,7 0 1-15,3 0-2 16,-4-2-4-16,-2-5-7 15,-6-2-16-15,-6-1-31 16,-8-8-33-16,-3-6-33 16,-9-8-36-16</inkml:trace>
  <inkml:trace contextRef="#ctx0" brushRef="#br0" timeOffset="149040.84">10976 3981 1 0,'0'0'8'0,"0"0"0"0,0 0 1 16,0 0 2-16,0 0 2 15,0 0-3-15,0 0-2 16,0 0-1-16,0 0-3 15,0 0 1-15,0 0-1 16,0 0-4-16,0 0 0 16,0 0 4-16,0 0-1 15,0 1 5-15,0 2-1 16,0 1-3-16,0 2 1 16,-3 0 0-16,1 0 6 15,1 1-2-15,-1 0-2 16,2 0-2-16,0-1 1 15,0 0-5-15,0-1 6 0,0 0-4 16,0 0 2-16,0 1-2 16,0-2 1-16,0 2 2 15,0 0-3-15,0-1 0 16,0 2-1-16,0-1 5 16,0 0-2-16,0-3 0 15,0 3-4-15,0-2 2 16,0 2 3-16,0 0-6 15,0-2 4-15,0 0-4 16,0-2 1-16,0-1-1 16,0 2 0-16,0 1 1 15,0-2 0-15,0 3 3 0,0 0-3 16,0-1 2 0,0 2-3-16,0-2 1 0,0-1 0 15,0 3-1-15,0 1 0 16,0 2 2-16,0 1 4 15,0 0-1-15,0-1-4 16,0 1 0-16,0-2 1 16,0 2-1-16,0-1-1 15,0 0 2-15,0 0 1 16,0 1-2-16,0 0 2 16,0 0 0-16,0-3-2 15,0 2 1-15,0 0-2 16,0-1 1-16,0 3 2 15,0-1-2-15,0 1 1 16,-1-1-2-16,-1 0 2 0,2 1-2 16,-3-1 1-16,2 2 0 15,-1 2 1-15,-1-1 2 16,0 3 2-16,2 0-3 16,-1-1-1-16,1-2 0 15,1 0-2-15,0-2 1 16,0-1 3-16,0-1-4 15,0-5 1-15,0 1 0 16,0-2-1-16,0-2 0 16,0-1 0-16,0 0 2 0,0 0 2 15,0 0-2 1,0 0 1-16,0 0-1 0,0 0 0 16,0 0-2-16,1 0 2 15,4 0-2-15,4 0 3 16,3-7-2-16,7-2-1 15,-1-2-1-15,2 2-5 16,-1-2-2-16,-1-1-6 16,3 2-11-16,1 0-3 15,-1 3 5-15,-3-3-6 16,1 3-18-16,-2 0-18 16,-1-1-19-16</inkml:trace>
  <inkml:trace contextRef="#ctx0" brushRef="#br0" timeOffset="150223.71">10803 4117 12 0,'0'0'24'0,"0"0"6"16,0 0 2-16,0 0-2 15,0 0-5-15,0 0-5 16,0 0-6-16,0 0 6 16,0 0-10-16,0 0-4 15,6 0-6-15,4 0 5 16,6-5 8-16,1 0-9 15,2-1 1-15,4 0 2 16,-2-1-2-16,4 1-4 0,0 1 3 16,1-1-4-16,-3 0 1 15,-4 4-1-15,-2-2 0 16,-3 0 1-16,-1 2 1 16,-4-1-2-16,-4 3 0 15,-1-2 2-15,-2 2-1 16,-1 0-1-16,-1 0 0 15,0 0 0-15,0 0-3 16,0 0-13-16,3 0-22 16,3 0-53-16,0 0-31 15</inkml:trace>
  <inkml:trace contextRef="#ctx0" brushRef="#br0" timeOffset="161365.66">19599 6563 13 0,'0'0'22'0,"0"0"-13"16,0 0 10-16,0 0 11 15,0 0-6-15,0 0-6 16,0 0 1-16,11 0 7 16,-8 0-2-16,-2 0-3 15,2 0-2-15,3 0 0 16,2 0-6-16,3 0 9 15,3 0-9-15,5 0 2 16,5 0-1-16,2 0-2 0,6 0-2 16,4 0-3-1,1 0 0-15,5 0-1 0,3 0 2 16,-2 0-3-16,3 0 0 16,-1 1-3-16,0 2 9 15,3 2-5-15,-1-2 4 16,0 0-4-16,0-2-2 15,-2 1 5-15,-2-1-2 16,-1-1-2-16,0 0 0 16,3 0-1-16,0 0-1 15,5 0-2-15,1 0 1 16,3 0-1-16,-1 0-2 16,-2 0 2-16,-6 0-2 15,-5 0 2-15,2 0-2 0,-5 0 2 16,1 0 3-16,1 0-1 15,2 0-3-15,-1 0 2 16,1 0 1-16,0 0-3 16,0 0 5-16,1 0-3 15,1 0-1-15,0 0 4 16,2-1-4-16,1-1-1 16,2 1 4-16,1 1-4 15,3 0 0-15,2 0 0 16,-2 0 1-16,4 0 3 15,3 0-4-15,5 0 0 16,1 0 0-16,0 6-2 16,0-2 4-16,-2 2-6 0,0-1 5 15,4 0-1-15,0 0 0 16,4 0 1-16,1-2-1 16,0 2 0-16,1 0 2 15,0-1-1-15,-3 0-2 16,-2 2 1-16,-3-3 0 15,-2 1 1-15,1 1 0 16,5 1-1-16,1-2 2 16,0 1-2-16,-3 0 0 15,-4 0 0-15,-2-3 0 16,0 2 1-16,0-2-1 16,5 3 2-16,-1-2 0 0,1 0 0 15,1 1-2-15,-1 0 0 16,0 2 2-16,-1 0 0 15,-2-1-1-15,-3 1-1 16,-4 1 1-16,-1 0-1 16,1-2 0-16,2 1 0 15,1 1 1-15,-2-3-1 16,-3 2-1-16,-5-2 1 16,-7 0 0-16,-5 0 0 15,-7 0 0-15,-3-2 1 16,-6 2-1-16,-8 0 2 15,1-3-1-15,-8-1 5 16,-2 0 1-16,-1 0 4 16,-3 0 7-16,2 0 1 15,-2 0 2-15,0 0 0 0,0 0-5 16,0 0 2-16,0 0-9 16,0 0 1-16,1 0 1 15,-1 0-3-15,0 0 0 16,0 0 0-16,0 0-2 15,0 0-3-15,0 0 3 16,0 0-5-16,0 0-1 16,0 0 0-16,0 0 0 15,0 0-1-15,0 0-3 16,0 0-5-16,0 0-7 0,0 0-8 16,0 0-6-1,0 0-11-15,0 0-21 0,0 0-16 16,0 0-31-16,3-5-45 15</inkml:trace>
  <inkml:trace contextRef="#ctx0" brushRef="#br0" timeOffset="167511.87">21158 8742 36 0,'0'0'46'0,"0"0"-11"15,0 0 4-15,0 0-1 16,0 0 3-16,0 0-3 16,0 0 3-16,0-2-5 15,0 2-7-15,0 0 2 16,0 0 1-16,0 0-16 16,3 0-16-16,2 0 0 15,6 0 1-15,3-2-1 16,7-1 10-16,0-3-1 0,4 1-5 15,7-3-3-15,2 3 7 16,6-3-7-16,2 4 6 16,4-2-1-16,-1 2-3 15,4 0 1-15,1 1-4 16,-1 0 1-16,4 0 0 16,0 1 6-16,3 0-4 15,5 1 4-15,5-1-4 16,3 0 1-16,2 1-4 15,-1-2 1-15,1 2-1 16,2-3 0-16,0 3 0 16,-1 0 2-16,-1-1-2 15,-2 2 0-15,-4 0 0 16,1 0 0-16,1 0 0 0,2 0 4 16,-1 0-2-16,1 0-2 15,3 0 0-15,2 0 1 16,2 0-1-16,2 0 3 15,-5 0-6-15,-4 0 3 16,1 0 0-16,-3 0 3 16,2 0-3-16,1 2 0 15,-2-2-2-15,1 0 2 16,0 1 0-16,-1-1 2 16,2 1-2-16,-3-1 1 15,0 0-1-15,-1 0 0 16,-2 0 0-16,4 0 4 15,0 0-4-15,-2 0 4 0,-2 0-4 16,-2 0 1 0,0 0-1-16,-1-1 1 0,1-3 0 15,1-2 5-15,0 2-3 16,-4-1 1-16,0 3 1 16,-3-2-3-16,-2 2 2 15,1 1 1-15,0-2-2 16,1 1 1-16,-4 2-4 15,2 0 3-15,-1-2-3 16,2 0 5-16,5 0-1 16,4 0-2-16,3 0 0 15,2 0-2-15,-3 0 2 0,1 1-2 16,0 1 0-16,0 0 3 16,0 0-3-16,4-2-2 15,0 2 2-15,-1 0 0 16,3-1 2-16,3 1 0 15,2-2-2-15,-1 1 1 16,-2-1 0-16,0 1-1 16,-2 1 0-16,0 0 0 15,1 0 0-15,-2 0 0 16,-6 0 0-16,-3 0 0 16,-2 0 0-16,-2 0 0 15,0 0-1-15,0 0 1 16,1 4 0-16,-2-1 1 15,-1 2 2-15,-3-3-3 16,-4 3 0-16,-5-2 1 0,-2 1-1 16,-5-1 3-16,-10-2-2 15,-6 1 5-15,-8-2 1 16,-8 0 3-16,-1 0 7 16,-3 0 1-16,-2 0 2 15,0 0 2-15,0 0-4 16,0 0-7-16,0 0-8 15,0 0-3-15,0 0 0 16,0 0 3-16,0 0-3 16,0 0 0-16,0 0 2 15,0 0-2-15,0 2-1 16,0-2 1-16,0 0-1 0,0 0-1 16,0 0 1-16,0 0 0 15,0 0 1-15,0 0 0 16,0 0-1-16,0 0 1 15,0 0-1-15,0 0 0 16,0 0 1-16,0 0 0 16,0 0-6-16,0 0-4 15,0 0-1-15,0 0-13 16,0 0-8-16,0 0-21 16,0 0-10-16,0 0-32 15,0 3-71-15,-7-3-134 16</inkml:trace>
  <inkml:trace contextRef="#ctx0" brushRef="#br0" timeOffset="178042.1">24426 5884 38 0,'0'0'0'0,"0"0"-27"0,0 0 16 16,0 0 11-16,0 0 5 16,0 0-5-16,0 0 1 15,-3-3-1-15,3 3 0 16,0 0 1-16,0 0-1 15,0 0 3-15,0 0 3 16,0 0 15-16,0 0 16 16,0 0 0-16,0 0 6 15,0 0-6-15,0-3-5 0,-3-3-18 16,-3-2-8-16,-2 1 3 16,-1-2 0-16,-1 3 0 15,-3-4-4-15,1-1 2 16,-4-1-6-16,0-2 2 15,-3 0-3-15,-1-1 0 16,0-1 1-16,-4 0-1 16,-2-1 0-16,-1 3 2 15,-4-3 3-15,-5 1-5 16,-1 2 0-16,-5-2-1 16,-4 4 1-16,-3 0 2 15,-5 0-2-15,-3 3-2 16,-2-1 2-16,-2 0 0 15,-2 2 0-15,0 1 0 0,2 0 1 16,-2-1-1-16,4 3 2 16,-4 0 9-16,-1 1 6 15,-2 1-3-15,0 3-3 16,2 0-8-16,6 0 1 16,3 0 0-16,3 0 2 15,1 0 4-15,0 4-2 16,1 5-3-16,3 3-3 15,4-1-2-15,1 0 0 16,3 5 1-16,1 0-1 16,-1 6 3-16,5 0-3 15,2 4 2-15,1 2-2 16,3 3-2-16,-1 3 2 0,4 0 0 16,-2 3 1-16,3 0 1 15,2 7-2-15,-2 8 2 16,3 5 2-16,0 2 6 15,0 0-3-15,8-8-5 16,5 0 3-16,5 0 7 16,3 0-10-16,0-1-2 15,8 3 0-15,7-6 1 16,6 2-1-16,4-2 0 16,3-2-1-16,4-1 1 15,2-1 1-15,5 0-1 16,1 0 0-16,6-1-1 0,2-3 1 15,1-3 3-15,6-3-3 16,7-4 0-16,5-3-3 16,5-1 3-16,2-5 3 15,5-1-3-15,5-2 1 16,4-7-1-16,7-1 0 16,4-3 0-16,3-3-9 15,1 0 9-15,1-1-2 16,0 0 1-16,-4 0 0 15,-5-2 1-15,-2 0-3 16,-7 0 2-16,-2-2-2 16,-5-10-1-16,0-4-3 15,-1-2 7-15,-2-7 0 0,-5-6-1 16,-5-9 1-16,-2-11-1 16,-6-8-6-16,-6-8 2 15,-7-2 1-15,-10-3-2 16,-11 1 4-16,-10-4 2 15,-14 0-6-15,0 3-1 16,-17 3 6-16,-16 1 1 16,-9 5-5-16,-9 0 4 15,-4 2-3-15,-8 10 2 16,-5 2-1-16,-8 11 3 16,-4 9-2-16,-3 7-3 15,2 3-15-15,-2 5-8 0,-2 4-15 16,-2 4-46-16</inkml:trace>
  <inkml:trace contextRef="#ctx0" brushRef="#br0" timeOffset="180426.37">19522 8885 173 0,'0'0'0'0,"0"0"-23"0,0 0-79 16,0 0 95 0,0 0 7-16,0 0 43 0,0 0-5 15,32-21-7-15,-30 21-10 16,1 0-1-16,3-1-7 15,6-2-3-15,7-1 8 16,7-1 8-16,8-2-4 16,10 0-1-16,11-2-14 15,10-1 0-15,4 1 2 16,2 1-3-16,-2 0-2 16,-2 2-2-16,-7 0-2 15,-3 1 1-15,-11 1 1 16,-9 1-2-16,-12 2 0 15,-11 1-5-15,-10 0-13 0,-4 0-27 16,-9 0-43-16,-24 0-98 16</inkml:trace>
  <inkml:trace contextRef="#ctx0" brushRef="#br0" timeOffset="180719.59">19656 8980 289 0,'0'0'0'0,"0"0"-46"16,0 0-118-16,0 0 164 0,112-11 35 16,-72 1 13-16,2 0-15 15,-3 0-8-15,1 0-8 16,4 0-6-16,-2 1-9 15,2 2 3-15,-1-2-5 16,-4 3-3-16,-2 0-6 16,-2 4-22-16,-6 2-43 15,0 0-40-15</inkml:trace>
  <inkml:trace contextRef="#ctx0" brushRef="#br0" timeOffset="184309.35">27348 9300 20 0,'0'0'40'15,"0"0"3"-15,0 0-4 16,0 0 4-16,0 0-4 16,0 0-3-16,0 0-2 15,0-3 0-15,0 2 0 16,0 1-1-16,0-3 2 0,0 0-4 15,0 0-13-15,-10-5-15 16,-5 1 7-16,-5-2-7 16,-5-1-2-16,-6 1-1 15,-8 2 0-15,-3 2 0 16,-4 5-2-16,-2 0 1 16,-4 2 2-16,1 13 0 15,2 1 6-15,6 6 2 16,10-2-2-16,8 3-1 15,10 0-1-15,7 0-5 16,8 6-1-16,0 1-3 16,11 3-4-16,16 3 7 0,9-5 0 15,5-3 1-15,6-3-1 16,-1-2-3-16,-6-2 2 16,-4-2 2-16,-9-1 0 15,-8-1 1-15,-10 0 0 16,-4-2-1-16,-5 2 0 15,0 1 0-15,-5 3 6 16,-17-1 7-16,-8 3 0 16,-7-2-7-16,-8 0-6 15,-7-4 0-15,-1-3-7 16,4-4-13-16,4-9-11 16,11-1-10-16,9-4-24 15,14-17-48-15,11-6-60 0</inkml:trace>
  <inkml:trace contextRef="#ctx0" brushRef="#br0" timeOffset="184604.66">27686 9334 396 0,'0'0'0'0,"0"0"-92"16,-88-3 6-16,58 9 82 0,-2 11 4 16,6 3 28-16,0 1 3 15,7 4-3-15,5 1-8 16,8 4 1-16,6 3-17 16,0 1-4-16,5 1 0 15,16-1-2-15,1-2 2 16,3 0 0-16,-2 0 0 15,-1-2 5-15,-4-3 4 16,-6-5 12-16,-6-5 1 16,-6-3 10-16,0-3-11 15,0-1 12-15,-9 0 6 16,-12 2-16-16,-7 1-13 16,-6-4-10-16,-5-2-1 15,-2-5-6-15,0-2-4 16,3 0-28-16,6-13-21 0,8-7-39 15,10-5-15-15,13-5-84 16</inkml:trace>
  <inkml:trace contextRef="#ctx0" brushRef="#br0" timeOffset="185457.73">28218 9341 306 0,'0'0'51'0,"0"0"-51"15,0 0-59-15,0 0 28 16,0 0 28-16,0 0 3 16,-36 34 25-16,33 4 20 15,0 9-2-15,-1 5 1 0,1 0-20 16,0 1-9-16,-1-6 0 15,2-4-5-15,-2-10-2 16,1-4 4-16,0-11-6 16,1-6 8-16,2-8-7 15,0-3-3-15,0-1 6 16,0 0-4-16,0 0 4 16,0-8 7-16,0-22 8 15,9-19-25-15,12-21-11 16,7-13-9-16,11-2 9 15,2 9 9-15,3 16 2 16,-4 18 8-16,-1 15-8 16,0 10 0-16,-2 7-9 15,-4 7 4-15,-6 3-5 0,-10 3-7 16,-12 18 10-16,-5 7-1 16,-9 12 8-16,-13 0 6 15,-7 3-3-15,3-2-2 16,3-8-1-16,11-5 0 15,11-5-3-15,1-2-20 16,7-1 7-16,20 2 14 16,9 0 2-16,9-2 2 15,3 1-2-15,-2-1-10 16,-8 0 0-16,-9-4 8 16,-14-2 2-16,-11-4 0 15,-4-1-6-15,0 1 6 16,-18 1 30-16,-10 2-9 0,-15-2-13 15,-7-1-8-15,-9-5-8 16,-8-5-13-16,-5 0-24 16,-3 0-69-16,-3 0-36 15</inkml:trace>
  <inkml:trace contextRef="#ctx0" brushRef="#br0" timeOffset="186643.66">27242 10388 72 0,'0'0'96'16,"0"0"-96"-16,0 0-37 16,0 0 37-16,0 0 13 0,0 0 36 15,-27-64-10-15,11 59-4 16,0 3-17-16,-7 2 12 16,-3 0-6-16,-4 4-12 15,-2 12-5-15,0 3 3 16,5 1 4-16,4 1-2 15,11-1-3-15,9-2-9 16,3 3-6-16,2 1-4 16,19 1 0-16,1 0-1 15,7-1-2-15,-1 0 7 16,-3-2 4-16,-4 0 0 16,-6-2 4-16,-7 1-1 15,-7-3-1-15,-1 1 26 16,0 1 6-16,-15 0 17 15,-7 4-6-15,-5-1-8 0,0-4-19 16,0-4-3-16,3-4 1 16,5-4-5-16,1-2-3 15,2-3-6-15,2 0-8 16,4 0-22-16,4-5-36 16,4-7-28-16,2-4-1 15,3-6-69-15</inkml:trace>
  <inkml:trace contextRef="#ctx0" brushRef="#br0" timeOffset="187211.71">27949 10409 157 0,'0'0'44'0,"0"0"-44"16,0 0-112-16,0 0 112 15,-111-65 55-15,62 65 6 16,-2 0-27-16,0 6 2 16,6 12 4-16,8 4-11 15,14 1-15-15,9 7-8 16,12-1-6-16,2 2-11 0,11 5 5 15,17 1 5-15,11-1 1 16,4-3-2-16,6-2 2 16,-1-3 1-16,-5-4 0 15,-13-3-1-15,-13-7 6 16,-11-3 6-16,-6-6 8 16,0 0 17-16,-5 4 9 15,-16-1-4-15,-10 1-11 16,-6-1-18-16,-4-6-7 15,1-2 2-15,1 0-8 16,6 0-1-16,8-6-17 16,10-2-23-16,7 1-13 0,8 1-28 15,0-8-59-15,5-3-61 16</inkml:trace>
  <inkml:trace contextRef="#ctx0" brushRef="#br0" timeOffset="188663.83">28375 10386 256 0,'0'0'0'0,"0"0"-27"0,0 0-5 16,0 0 32-16,0 0 40 16,0 0-4-16,0-10-8 15,0 10-6-15,0 0-8 16,0 0-8-16,0 15-6 16,-2 9 17-16,-2 12 19 15,-2 9-11-15,-2 2-3 16,-2 3-4-16,1-4-10 15,1-2-3-15,2-3 0 16,1-8 3-16,2-6-1 16,1-4 1-16,2-8-5 0,0-7-2 15,-1-6 2-15,1-2-1 16,0 0 1-16,0 0 7 16,0 0 12-16,0 0 9 15,0-13-2-15,3-23-13 16,15-17-16-16,7-20-13 15,9-13-4-15,7-3 1 16,8 7 10-16,3 14-4 16,3 17 8-16,2 14-1 15,-2 11 2-15,0 9-4 16,-7 9-5-16,-5 8-1 16,-12 0-2-16,-12 3-3 15,-9 10 6-15,-10 4 1 16,-2 7 2-16,-23 6 7 0,-9 5 7 15,-8 1-4-15,-1 4 0 16,-2 0-3-16,3 3 5 16,3-2-3-16,5 3-1 15,9-4 3-15,4-2 6 16,9-4-2-16,9-6 3 16,3-3-2-16,0 0-7 15,7-6-1-15,14 0 0 16,5-5 1-16,11-1 2 15,3-5-1-15,4-4 2 16,0-4 0-16,-8 0-4 16,-8 0 1-16,-9 0 1 0,-9 0-3 15,-6 0-3-15,-4 0 1 16,0 0-5-16,0 0-12 16,0 0-12-16,0 0-25 15,0 0-39-15,0 0-33 16,-4 2-96-16</inkml:trace>
  <inkml:trace contextRef="#ctx0" brushRef="#br0" timeOffset="189566.96">27215 11211 304 0,'0'0'0'0,"0"0"-29"16,0 0 2-16,0 0 27 16,-81-3 23-16,65 3 8 15,-1 6-15-15,-1 5-4 16,1 4 5-16,1 7 0 15,1 5-2-15,0 5-9 16,6 3-6-16,3 2-1 16,5 1-2-16,1-1-2 0,0 1 1 15,10-1-5 1,9-1 1-16,-2-3 4 0,1-5-7 16,-9-6 7-16,-3-3 4 15,-4-3 1-15,-2-2 2 16,0 0 16-16,-8 0 7 15,-9-2-4-15,-5 1 1 16,-5-1-5-16,-3-3-3 16,-2-3 1-16,-6-3-4 15,1-3-4-15,-2 0-8 16,6-3-3-16,5-7-12 16,7 0-24-16,6-3-20 15,9-3-35-15,6-8-57 0</inkml:trace>
  <inkml:trace contextRef="#ctx0" brushRef="#br0" timeOffset="190125.14">27947 11344 84 0,'0'0'216'0,"0"0"-216"16,-87-26-77-16,47 23 49 15,3 3 28-15,2 0 38 16,7 0-8-16,4 7-6 15,9 5-9-15,6 5-5 16,6 5-10-16,3 5 0 16,0 4-7-16,17 5 4 15,5 0-4-15,6 5 7 16,2-2 0-16,-3 0 3 16,0-4-2-16,-8-5 0 0,-7-9 14 15,-5-4 6 1,-7-5 5-16,0-2 9 0,0 1 15 15,-14-2-15-15,-8 0-9 16,-4 0-10-16,-8-3-14 16,1 0 6-16,3-6-7 15,3 0-1-15,2 0-20 16,4 0-19-16,3-8-23 16,8-6-48-16,8-3-52 15</inkml:trace>
  <inkml:trace contextRef="#ctx0" brushRef="#br0" timeOffset="190439.11">28254 11298 247 0,'0'0'0'0,"0"0"-47"0,115 0 31 16,-45 0 16-16,14-5 36 16,8-6-4-16,7-2-10 15,0 0 0-15,-8 0 19 16,-14 1-10-16,-18 3-25 16,-21 4-6-16,-18 0-10 15,-15 2-16-15,-5 0-13 16,-12-2-11-16,-20 2 21 15,-11 3-96-15</inkml:trace>
  <inkml:trace contextRef="#ctx0" brushRef="#br0" timeOffset="190752.28">28748 11318 6 0,'0'0'180'0,"0"0"-144"15,-11 96-9-15,8-48 1 16,2 4 19-16,1-1 5 15,-2 3-5-15,1-2 0 16,-1-2 10-16,2-4-1 16,0-5-21-16,-1-6-12 15,-1-4-16-15,-1-7-6 16,0-1-1-16,1-7-10 16,0-7-13-16,2-5-14 0,0-3-27 15,0-1-18 1,0-12-33-16,2-24-23 0</inkml:trace>
  <inkml:trace contextRef="#ctx0" brushRef="#br0" timeOffset="191951.95">29633 8233 256 0,'0'0'0'16,"0"0"-39"-1,0 0-12-15,0 0 29 0,0 0 22 16,0 0 6-16,0 14 18 16,0 4 3-16,0 5-3 15,0 7 2-15,0 3-9 16,0 9-4-16,-3 3 6 15,-2 5 12-15,2 9-12 16,0 3 0-16,0 7 7 16,0 3 0-16,-1 6-10 15,1 5 10-15,1 3 4 16,2 5-4-16,0 0 3 16,0-1-14-16,0-1 8 0,0-4-8 15,5-4-2 1,3-4 12-16,-1 1-8 0,-3-4-1 15,1 2 4-15,-2-1-10 16,1 0 0-16,0 2 11 16,1-1-14-16,-1-1 2 15,2-1 2-15,2-2 6 16,2-3-10-16,-1 1 3 16,0 0-3-16,1-4 1 15,1-2 7-15,-2-5-10 16,3 0 0-16,-3-1 4 15,1 2-4-15,2-3-2 16,-1 1 5-16,-1-1-5 16,2-1 4-16,-3 2-6 0,0-2-1 15,0 2 8-15,0 0-5 16,-2-3 0-16,-1-2 3 16,3 0 2-16,-4 0 1 15,-1 0-6-15,1 0-2 16,1-1 3-16,1-3-3 15,2-3 1-15,0-1-1 16,0-2 2-16,3 2-3 16,-3 0 2-16,2 0-4 15,0 0 4-15,-2-2-2 16,0-3 0-16,1 2 0 16,-2-5 0-16,-2 2 0 15,0 3 0-15,-1-1 0 16,-1 0 1-16,-1 2-1 15,0-4 0-15,0-1 0 0,-2-1 0 16,2-7 0-16,0-4-3 16,2-5-2-16,-2-3 0 15,0-2 0-15,-1-3 1 16,2-1-5-16,-3-4-4 16,2 0-6-16,-1-2 3 15,-1-2-8-15,2 0-1 16,-1-2-1-16,-1-1-7 15,1-1-11-15,-1 0-18 16,-1 0-3-16,2 0-14 0,1-4-40 16,1-13-7-1,5-9-51-15</inkml:trace>
  <inkml:trace contextRef="#ctx0" brushRef="#br0" timeOffset="193430.36">30487 11596 193 0,'0'0'29'0,"0"0"-29"16,0 0-22-16,0 0 21 0,0 0 1 15,0 0 17-15,3 1 2 16,-3 8 0-16,2 7 2 16,-1 12 19-16,1 11 7 15,-2 4-22-15,0 6-2 16,0 2 1-16,0 1-3 15,0-3 12-15,-6-2-7 16,1-8-5-16,2-5-8 16,2-9 6-16,-1-7-4 15,1-8-4-15,1-6-3 16,0-2-5-16,0-2 4 16,0 0 4-16,0 0 5 15,0 0 5-15,0-9-5 0,0-22 1 16,10-17-17-1,10-18-8-15,5-8 1 0,8-3 0 16,6 3 6-16,6 12-3 16,4 13 3-16,-1 14 1 15,-4 12-6-15,-9 12 1 16,-10 8 5-16,-7 3 3 16,-3 15-3-16,-3 23 0 15,-1 12 8-15,-1 11 15 16,-4-1-14-16,-5-2 1 15,-1-7-7-15,0-9-3 16,0-7-6-16,-1-5 0 0,-5-6-4 16,2-7-8-16,3-7-34 15,1-2-30-15,0-6-24 16,0-2-17-16,0 0 8 16,11-10-76-16</inkml:trace>
  <inkml:trace contextRef="#ctx0" brushRef="#br0" timeOffset="194028.96">31160 11770 76 0,'0'0'127'0,"0"0"-114"15,0 0-11-15,0 0 16 16,0 0 21-16,0 0-1 16,0 0-1-16,2 0-5 15,10 0 18-15,9 1-3 16,8-1-6-16,10 0-13 15,10 0-11-15,4 0-6 16,0-6-1-16,-8 1-7 16,-12 1-2-16,-17 1-1 15,-8 3-3-15,-4 0-14 16,-4 0-12-16,0 0-11 0,0 0-16 16,0 0-24-16,0 0-23 15,0-5-45-15</inkml:trace>
  <inkml:trace contextRef="#ctx0" brushRef="#br0" timeOffset="194313.27">31748 11530 317 0,'0'0'9'16,"0"0"-9"-1,0 0-6-15,0 0 6 0,0 107 46 16,2-57 3-16,-2 5 4 16,1 4 7-16,1-4 1 15,1-2-21-15,1-3-7 16,1-6-6-16,0-2-10 16,1-4-4-16,-3-7 2 15,0-4 1-15,0-6-6 16,0-6-8-16,1-5-2 15,-1-3 0-15,1-2-2 16,-4-4-8-16,0-1-8 0,0 0 1 16,0 2 3-1,0-1-3-15,0 0-17 0,0 3-8 16,0-4-18-16,0 0-19 16,0 0 0-16,0 0-3 15,-11-5-21-15,1-7-102 16</inkml:trace>
  <inkml:trace contextRef="#ctx0" brushRef="#br0" timeOffset="196939.14">26196 10076 12 0,'0'0'30'0,"0"0"3"16,0 0 4-16,0 0 0 15,0 0 8-15,0 0-2 16,-8 0-3-16,8 0 2 15,0 0-19-15,0 0-7 16,0 0-2-16,0 0-5 16,0 0 0-16,7 0-8 15,11 0 4-15,10 3 21 16,10-1 11-16,5-2-22 16,6 0-13-16,6 0 4 15,7 0 1-15,2 0-4 0,0 0 5 16,0 0-7-16,0 0 3 15,6 0-2-15,-1 0-1 16,3 0 2-16,-4-3-3 16,2-1 0-16,-1-1 2 15,3 1 0-15,3 0 1 16,3-1-1-16,3-1 3 16,2 0-3-16,-1-1 0 15,3 2 3-15,-1 2-4 16,-5 0 2-16,-5 1-3 15,-5 2 2-15,-2 0 3 16,-4 0-5-16,0 0 1 16,-5 5 2-16,-1-3-1 0,1-1 3 15,1 1 1-15,5-2-6 16,4 0 6-16,0 0-2 16,2-2-1-16,-3-4 5 15,-2 1-4-15,-3 0-3 16,-1-1 6-16,-2 0-7 15,0-1 1-15,-3 0 2 16,2 0 0-16,-3 0-1 16,2 0 7-16,-1 0-7 15,2 2 4-15,1-1-2 16,-4 2 0-16,-1 0-1 16,-4-1 1-16,-3 2-3 0,2 0 6 15,-3-1-3-15,2 1-1 16,-2 2 4-16,0-1-7 15,-2 2 5-15,-1 0-5 16,-3 0 10-16,1 0-8 16,-1 0 5-16,-1 0 1 15,1 0 1-15,1 0-6 16,3 0 4-16,-1 3-2 16,5 0-3-16,-2 0 1 15,3 0 2-15,2 0-3 16,2 0 5-16,8 0-2 15,3 1-1-15,4 0-4 16,-1 0 0-16,-2-2 0 0,2 2 2 16,-1-3-2-1,2 2 1-15,2-1-1 0,-3-2-4 16,0 0 4-16,4 0 0 16,0 0 0-16,1 0 1 15,0 0-3-15,-4 0 2 16,-1 0 0-16,-3 0 0 15,0 0 0-15,2 0 0 16,1 0-1-16,-1 0 1 16,-3 0-1-16,-4 1 0 15,1 0 1-15,-2 1-1 16,2-2 1-16,-1 1-2 16,-2-1 2-16,-2 0 0 15,-5 0 0-15,-1 0-4 16,-6 0 4-16,0 0-6 0,-4 0 6 15,0 0-3-15,1 0-1 16,-3 0-2-16,1 0 2 16,-1 0 1-16,-2-3-2 15,-3-1 2-15,-2 0 1 16,-5 0 1-16,-1 2 1 16,-3-2 0-16,-6 4 0 15,3-1 1-15,-6 0-1 16,3 1 0-16,0-4 0 15,-3 3-1-15,4-2 0 16,-4 2 1-16,-2-1 1 16,-1 2-1-16,-3-1 1 0,-1 1-1 15,-2 0 0-15,-1 0-1 16,0 0 0-16,-2 0-1 16,0 0-10-16,0 0-13 15,0 0-24-15,0-2-17 16,-5-1-32-16,-18-3-36 15,-13-2-88-15</inkml:trace>
  <inkml:trace contextRef="#ctx0" brushRef="#br0" timeOffset="199308.52">30451 8691 63 0,'0'0'0'16,"0"0"-20"-16,0 0 20 15,0 0 16-15,0 0 18 16,0 0 8-16,7 0 7 0,-7 0-4 16,0 0-14-1,0 0-12-15,0 0-4 0,0 0-8 16,0 0 3-16,0 0 2 16,0 0 4-16,0 0-2 15,0 0-4-15,0 2-2 16,0 6 2-16,0 7 16 15,0 1-1-15,0 5-9 16,0 2 1-16,0 6-10 16,0 3 1-16,0 5 0 15,0 2-5-15,0 4 11 16,-2 2-1-16,1 3-3 0,-3-5 0 16,4-3-7-1,0-3 3-15,-1-5-4 16,-1-3 1-16,1-8-2 0,-1-3-1 15,1-6 1-15,1-5-1 16,0-2 0-16,0-5 0 16,0 0 2-16,0 0-2 15,0 0 3-15,0 0-2 16,0 0 1-16,0 0-2 16,0-6-1-16,1-16 1 15,9-12-1-15,6-12-18 16,9-8-2-16,8-1 10 15,9 7-13-15,3 8 6 16,8 12 10-16,-1 11-12 16,-4 6 10-16,-7 10 4 0,-16 1-2 15,-10 0-11-15,-9 7 5 16,-6 8 10-16,0 2 1 16,-3 6 2-16,-16 1 1 15,-7 2 0-15,-8 1 5 16,-3 3-2-16,-7-1-2 15,1-1 0-15,4 1 2 16,8-1 4-16,7-1 0 16,7-1-4-16,7 0 0 15,4-6-1-15,5-2 5 16,1 0 3-16,0-4-9 16,3 2 0-16,11-2 0 0,6-2 3 15,7-4-3-15,6-3 4 16,6-3-1-16,7-2 2 15,-7 0-5-15,-3 2 7 16,-11-2-8-16,-9 2-4 16,-5 0-3-16,-4 1-16 15,2 3-4-15,-3-3-4 16,0 5-20-16,0-1-21 16,-1 2-41-16,0-2-17 15</inkml:trace>
  <inkml:trace contextRef="#ctx0" brushRef="#br0" timeOffset="202510.71">30409 9171 4 0,'0'0'28'0,"0"0"4"0,0 0-2 15,0 0 4-15,0 0-6 16,0 0 0-16,-3 0-4 15,3 0-6-15,0 0 0 16,0 0-6-16,0 0 1 16,0 0-1-16,0 0 2 15,0 5 2-15,0 4 9 16,0-1-3-16,0 0-4 0,0 3-4 16,0-2 3-1,0 2 2-15,0 2-5 0,0 3 5 16,0-1 3-16,0 2-5 15,0 0 0-15,0 2 3 16,0 2-7-16,0 0 2 16,0 1 4-16,0 0-8 15,0-2-4-15,0-1 1 16,0 2 6-16,0-1-7 16,0 0 2-16,0-3-1 15,0 0 1-15,0-2-4 16,0-3 5-16,0-1 1 15,0-3-6-15,0-2 1 0,0 0-1 16,0 0 4 0,0 0-5-16,0 1 2 0,0 0 1 15,0 0-1-15,0 0 2 16,0-1-5-16,0 0 1 16,0-1 0-16,0 0 0 15,0-3-2-15,0 3 0 16,0-5 0-16,0 3 1 15,0-2 0-15,0-1-2 16,0 0 2-16,0 0 0 16,0 0-2-16,0 0 3 15,0 0-1-15,0 0-2 16,0 0 2-16,0 0-2 16,0 0 1-16,0 0-1 0,0 0 1 15,0 0 0-15,0 0-2 16,0 0 1-16,0 0-2 15,0 0 1-15,0 0-2 16,0 0-1-16,0 0-4 16,0 0-4-16,0 0-7 15,0 0-2-15,0 0-20 16,0 0-18-16,0 0-19 16,0-6-25-16,3-6-44 15,1-4-92-15</inkml:trace>
  <inkml:trace contextRef="#ctx0" brushRef="#br0" timeOffset="204285.79">31044 8994 118 0,'0'0'16'16,"0"0"-16"-16,0 0 0 16,0 0 2-16,0 0 43 15,0 0 12-15,-18 0-14 16,18 0 3-16,0 0-9 16,0 0-18-16,0 0-1 15,0 0 7-15,15 0 11 16,9 0 4-16,10 0 18 15,8-4-22-15,7-4 2 16,1 0-3-16,-6-2-9 0,-7 2 2 16,-10 2-4-16,-9 0-4 15,-7 5-3-15,-8 1-4 16,-2 0-6-16,-1 0 2 16,0 0-1-16,0-2-3 15,0 2-3-15,0 0-1 16,0 0-1-16,0 0 0 15,0 0-4-15,2 0-13 16,-2 0-12-16,1 0-19 16,2 0-10-16,2-2-25 15,6 2-21-15,1-1 8 16,3 0-19-16,3-1-3 16,2-1-32-16</inkml:trace>
  <inkml:trace contextRef="#ctx0" brushRef="#br0" timeOffset="205151.99">31973 8603 0 0,'0'0'0'0,"0"0"0"16,0 0 9-16,0 0 37 16,0 0 19-16,0 0-11 0,0-10-14 15,0 10-13-15,0 0-2 16,0 0-8-16,0 0 2 16,0 0-3-16,0 3-3 15,0 14-1-15,0 10 21 16,0 8 0-16,0 5-7 15,0 7-5-15,0 0 12 16,0 6 6-16,-1-2-8 16,1 2-7-16,0-2 3 15,0-5-2-15,0-2-5 16,0-8-8-16,0-5-1 16,0-8-2-16,3-2 0 15,2-7-4-15,-4-3 0 0,2-4-4 16,-2-4-1-16,-1-2 2 15,2-1-2-15,-2 0 1 16,0 0 5-16,0 0-6 16,0 0 0-16,0 0-4 15,0 0-15-15,0 0-12 16,0 0-32-16,0 0-30 16,0 0-23-16,0 0-46 15</inkml:trace>
  <inkml:trace contextRef="#ctx0" brushRef="#br0" timeOffset="208434.9">26407 10982 20 0,'0'0'15'0,"0"0"14"16,0 0 6-16,0 0 11 16,0 0 3-16,0 0-7 15,-1-6-4-15,1 6 0 16,0-1-8-16,-2 1 2 0,2 0-11 16,0 0-3-1,0 0-8-15,0 0-1 0,0-1-9 16,0-1 2-16,0 1 0 15,19-2 4-15,8-3 2 16,11 1 7-16,5-1-4 16,9 2-4-16,5-1 2 15,4 2 0-15,5 0-2 16,4 3-3-16,1 0 2 16,1 0 0-16,-5 0-2 15,-4 0 6-15,-1 4-7 16,0 2 0-16,0 2-2 15,1-3 2-15,-2 1 0 16,0 0-2-16,-3-2 1 16,-2 0 2-16,-3 1-1 0,-3-2-3 15,0-1 4-15,-2 2-4 16,-3-3 0-16,-3 4 3 16,-2-3 1-16,-3 0 1 15,-1 2 1-15,-2-2-2 16,1 1-1-16,1 0 1 15,2 0 1-15,5-2-3 16,3 1 3-16,-1-1-3 16,1 1 3-16,-1-1-3 15,-1 0 3-15,3-1-5 16,0 2 4-16,0-2-3 16,1 0 1-16,-2 3 0 0,3-3-1 15,2 0 1-15,3 0 3 16,1 0-4-16,0 0 4 15,1 0-4-15,-1 0-1 16,0 0 4-16,-3 0-4 16,-1 0 0-16,-2 0 1 15,0 0 1-15,-1 0-2 16,3 0 4-16,0 0 1 16,4 0 1-16,-3 0 1 15,2 0 0-15,-3 0 0 16,-1 0-2-16,1 1 5 15,0 1-5-15,4 3 0 16,-2-1-1-16,0-1 2 0,-1 1-1 16,-1 0 0-1,-3-1-3-15,-1 4 0 0,1-3 3 16,0-1 2-16,2 1-5 16,-2-1-2-16,1 0 4 15,2 0-4-15,1 0 0 16,5-1 1-16,6-2-1 15,4 0 1-15,2 0-1 16,-1 0-2-16,-5 0 2 16,-5 2-2-16,-6 1 2 15,3 1 0-15,-1 1 1 16,-3-3-1-16,0 2 0 0,1 1 0 16,-1 0 0-1,4 1 0-15,1 0 0 0,1 0 3 16,1-3-1-16,-1 3 1 15,1-2-3-15,-2 2 3 16,5 0 6-16,3 0-5 16,10 0 0-16,7 2-1 15,6-3-1-15,-1 0-2 16,-1-1 1-16,1-2 3 16,-3 3-3-16,0-2 0 15,-8-2 1-15,-4 0 0 16,-5-1 6-16,-5 1-5 15,-4 1 2-15,-6 1 4 0,-4-2-3 16,-6 1-1 0,-1 0 1-16,-1 0 1 0,-1-1 1 15,1 0 1-15,3 1-7 16,1-2 1-16,6 0-2 16,-1 0-1-16,0 0-1 15,-6 0 1-15,-6 0 2 16,-3 0-1-16,-5 0 0 15,-3 0 2-15,0 0 0 16,1 0-2-16,-1 0-1 16,-1 0 2-16,2 0-1 15,-3 0 1-15,1 0 2 16,-1 0-2-16,2 0 0 16,2 0 0-16,0 0-2 0,-2 0 2 15,-3 0-1-15,-8-3-1 16,-7 3 0-16,-2-1-1 15,2 1 1-15,-7-2-2 16,0 2 2-16,0 0-1 16,0 0 0-16,0 0-17 15,0 0-14-15,0 0-19 16,0 0-18-16,0-1-30 16,0-9-29-16,-2-4 3 15,-21-2-91-15</inkml:trace>
  <inkml:trace contextRef="#ctx0" brushRef="#br0" timeOffset="211554.09">30296 10358 10 0,'0'0'0'0,"0"0"0"15,0 0 3-15,0 0 38 0,0 0 15 16,0 0-12-16,0 0-12 16,6-2-4-16,-6 2 2 15,2 0-3-15,-2 0-5 16,0 0-11-16,0 0-2 15,0 0 2-15,3 0-1 16,3 0-2-16,6 6 2 16,3 8 33-16,4 7-12 15,-2 4-10-15,2 6-5 16,-5 2-3-16,0 5-9 16,-3-1 14-16,-4-2 2 0,0-5-9 15,-4-1-2 1,-3-6-3-16,0-2 5 0,0-2 0 15,0-5-9-15,0 1 6 16,0-6 1-16,0-4-7 16,0-3-1-16,0 0 5 15,0-2-5-15,0 0 4 16,0 0-1-16,0 0 2 16,0 0 4-16,0 0-1 15,0 0 3-15,0-8 4 16,0-13-16-16,0-12-1 15,0-13-7-15,4-8 1 16,8-4 1-16,1 7 6 0,0 12-6 16,1 12 2-1,-4 10 4-15,-2 7 0 0,-4 6-2 16,-1 4 2-16,-3 0 0 16,6 3-3-16,2 22-4 15,4 13 7-15,4 14 14 16,-1 2-13-16,0-4 9 15,-3-4-10-15,-2-10-4 16,2-5 2-16,-6-6 0 16,0-4-15-16,-1-6-6 15,-2-7-26-15,2 0-27 16,-3-3 0-16,1-5-20 0,-2 0-16 16,1-15-25-1</inkml:trace>
  <inkml:trace contextRef="#ctx0" brushRef="#br0" timeOffset="212130.15">30999 10559 98 0,'0'0'36'0,"0"0"-36"16,0 0-17-16,0 0 17 0,0 0 40 15,0 0 13 1,9 0-20-16,0 0-12 0,7 0 10 16,7 0 11-16,7 0-21 15,7 0-4-15,3-2-3 16,1-4 4-16,2-2-3 15,-4-2-8-15,-4 2-3 16,-5 4-4-16,-9 0-1 16,-9 2-2-16,-6 2-3 15,-4 0-16-15,-2 0-14 0,0 0-11 16,0 0-20 0,0 0-45-16</inkml:trace>
  <inkml:trace contextRef="#ctx0" brushRef="#br0" timeOffset="213014.48">31635 10191 124 0,'0'0'50'0,"0"0"-50"0,0 0-60 16,0 0 56-16,0 0 4 16,0 0 46-16,7 34 6 15,-1-6 2-15,-3 6-30 16,2 4-4-16,-4 3-9 15,-1 2 12-15,0 3 2 16,0 2-6-16,0-2-1 16,0-1-4-16,0-4-1 15,0-8-2-15,0-5-5 16,-1-10 8-16,-2-6-11 16,-1-4 2-16,3-6 0 15,1-1-4-15,0-1 3 0,0 0 0 16,0 0-1-16,0 0 8 15,0 0 2-15,0 0-3 16,0-1-2-16,0-14-8 16,0-7-2-16,6-6-12 15,6-9 9-15,4-3-9 16,3 1 5-16,3 1-5 16,5 8 7-16,4 5 0 15,3 6 4-15,2 2-3 16,2 6 2-16,-9 7 2 15,-6 0-1-15,-9 4-4 16,-8 0 3-16,-6 0-5 16,0 6-5-16,0 9-2 0,-13 2 0 15,-7 3 14-15,-9 1 1 16,-7 2-1-16,-3 1 2 16,3 2 3-16,4-3-1 15,2 2-2-15,6-1 0 16,4-2 0-16,6 0 8 15,5-4 2-15,4-1 2 16,5-3-5-16,0 2 1 16,5 0-2-16,14-1 1 15,5-2 0-15,10 0 11 16,11-1-4-16,7-5 1 16,4-3-6-16,0-2 1 0,-7-2 10 15,-10 0-18-15,-8 0-2 16,-11 0 1-16,-10 0-1 15,-4 0 0-15,-4 0-3 16,-2 0-6-16,0 0 1 16,0 0-5-16,0 0-14 15,0 0-16-15,0 0-20 16,0 4 2-16,-9 4-7 16,-3 5-56-16</inkml:trace>
  <inkml:trace contextRef="#ctx0" brushRef="#br0" timeOffset="-210305.84">27093 10201 28 0,'0'0'38'16,"0"0"-38"-16,0 0-48 16,0 0 48-16,0 0 2 15,0 0 26-15,0 0 0 16,0 0-6-16,14-26 5 0,-14 26 10 15,0 0-1-15,0 0-8 16,0-1-9-16,0 1 0 16,0-3-1-16,0 0 11 15,-5 0-17-15,-4 0-7 16,-3-2 1-16,-1 1 4 16,-6 0 1-16,-3-1 0 15,-4 1-1-15,-7 1-4 16,-6 2-3-16,-1-1 1 15,-4 2-1-15,1 0 2 16,5 0 7-16,-1 0 0 16,1 0 0-16,0 0-4 0,3 4 5 15,0 4 3-15,2 3 5 16,0 1-6-16,0 6-5 16,-1 0 0-16,1 2 2 15,0 4 1-15,-1-1-2 16,3 5 0-16,2 0 2 15,1 0-5-15,1 2-1 16,0-1 2-16,3 3 3 16,2 3-3-16,2-4 2 15,3 5 3-15,-2-3-8 16,2 0 1-16,-1 3-3 16,1 0 5-16,1 1-3 0,1 2-1 15,-1 5-2-15,1 2 4 16,1 0-6-16,4-3 10 15,1 2-3-15,-1-4-4 16,1 4 6-16,-1-3-3 16,3 2-1-16,-2 0 5 15,2 0 5-15,1 2-8 16,3-2 1-16,0 0-3 16,3-4 0-16,0-2 6 15,0 3-8-15,0-1 5 16,0 3 6-16,0-4-2 15,0-3-6-15,0-3-2 16,0-6-1-16,0-2 2 0,0 0 2 16,3-2-3-1,3 0-2-15,-2-3-2 0,5 2 2 16,0-2-1-16,0 5 1 16,2-1 2-16,-3 1-4 15,3 1 0-15,-2 1-1 16,3 1 3-16,0 0 1 15,1 0 2-15,2 0 3 16,4-2-7-16,-2 2-1 16,4-1 0-16,0-2 2 15,1 1 1-15,2 2-3 16,1-3-1-16,2 2 4 0,3-1-3 16,0-2 0-1,1 0 0-15,2-3-1 16,0 3 0-16,2-4 2 0,1 3-1 15,3-4 0-15,1 1 0 16,-1-1-1-16,3 0 3 16,1-1-3-16,1-1-2 15,-1-2 2-15,3 0 1 16,3 0-1-16,2-2 2 16,4 0-2-16,2-2 1 15,-2-3 1-15,-3 1-2 16,2-3-2-16,-2-1 2 15,3-1 3-15,1 0-3 0,0-1 0 16,3-2 0 0,-1-1 1-16,-2 0 1 0,4 0-2 15,0 0 1-15,1-4-1 16,1-3 6-16,3 1-6 16,-4-2 1-16,-2 1 1 15,-2 0-1-15,-3-3 1 16,3 0-2-16,-4-1 1 15,-1-1 2-15,-7 0-3 16,-3-1 0-16,-3 0 0 16,-6-1 4-16,-1-1 0 15,-3 1-3-15,-2-3 0 16,-2-1 5-16,2-4-1 16,1 0 4-16,4-5-7 15,-1-1 5-15,0-2-5 16,-1-1 1-16,0-1-2 0,0-4-1 15,3-2 5-15,-2 0 0 16,4-1-5-16,0-2 1 16,-1-2 0-16,4 3-1 15,-2-4 0-15,-1 2 0 16,0 3 2-16,1-4-1 16,-2 2-1-16,-7 0 1 15,0-2 2-15,-2-1-3 16,-4 1 1-16,-2-1-1 15,1 3 0-15,-3 1 0 16,1 1 0-16,0 4-2 0,0 0-2 16,0-1 4-1,-3-1-4-15,3-3 3 0,0 1-3 16,-3-3 1-16,1 3 2 16,-4 0 0-16,-1 4-2 15,-3-2 3-15,-2-1-1 16,0-2-1-16,-1 0 1 15,1-2-7-15,1 1 7 16,-4-1-2-16,0 3-1 16,0 0 3-16,-1 3-3 15,-1 1 3-15,-1 3-1 16,0 1 2-16,0 0-3 16,0-1 0-16,0-1-2 15,0-1 0-15,-7 1-7 0,-3 0 7 16,0 5 0-16,-2 0-2 15,1 3 1-15,-1 4 4 16,-2 2-3-16,1 0 3 16,-1 4-3-16,-1-3 0 15,0 4-1-15,-1-2 3 16,1 1 1-16,-1-3-1 16,2 4 2-16,-2-2-2 15,2 1 3-15,-2 1-2 16,1 0 1-16,-1 0-1 15,1 3 1-15,-2-3-1 16,-1 2 0-16,-1-1-2 16,0 0 1-16,2 1-1 0,-2 1 2 15,2-3 2-15,0 4-1 16,-3-3-2-16,2 2 1 16,-3 1 0-16,2-1 1 15,-2 1-1-15,-1-1-3 16,-2-1 2-16,0 4 0 15,-5-2-8-15,0 2 2 16,-1 0 5-16,-3 0-1 16,-1 0 3-16,0 3-5 15,-1 0 6-15,1-1-4 16,-2 0 3-16,-1 1 2 16,-1 0-2-16,-2 0-1 0,3 0-2 15,0 2-1-15,-2-2 5 16,-1 2 0-1,1-1 0-15,-3 1-1 0,0 0-2 16,-1 0 3-16,-3 2-2 16,1-1 1-16,3 2-1 15,-6 0 2-15,3 0-2 16,-4 0 3-16,-1 0-3 16,3 0 2-16,1 3 2 15,3 1-2-15,2 1 1 16,3-2 0-16,2 0 0 15,0 1 1-15,-1-1-1 16,-1 2 0-16,0-3 0 0,4 3 0 16,-2 0 0-16,1-1 0 15,1 0 0-15,0 2-1 16,2-2 0-16,4 1 1 16,1 1 0-16,-1 0-1 15,0 1 1-15,-2 0 0 16,-2 3 1-16,0 0-1 15,-3 0 0-15,-1 0-1 16,2-1 1-16,1 0 0 16,3 1 0-16,5-1-1 15,1 0 1-15,2 1-1 16,1 0-2-16,2 0 3 16,-1 1-1-16,2 1 0 15,0-2 1-15,0 2 0 16,1-2 0-16,0 2-3 0,1-5 3 15,1 2-1-15,-3-2-1 16,3 2 1-16,0-2 0 16,3-2-1-16,-1 1 2 15,1 0-1-15,-2-1-1 16,4 0 2-16,-1 1 0 16,1-2-1-16,3 1 1 15,-1-1-1-15,5-1 1 16,-2-2 0-16,1 0 1 15,0 3-1-15,1-2 0 16,-2 0 0-16,1 0 0 16,-2 1 3-16,3 0-3 0,-3-1 0 15,3-2-2-15,0 4 2 16,-2-3 0-16,4 0-1 16,-2 1 1-16,3-2 0 15,0 2-1-15,0-1 1 16,0-1-1-16,0 0 0 15,-2 0-1-15,1 0 2 16,-1 1 0-16,1 1 0 16,1-2 0-16,-2 0 0 15,2 0-2-15,0 0 2 16,0 0 0-16,0 0 0 16,0 1-1-16,0-1 1 15,0 2-1-15,0-2 1 0,0 0 0 16,0 0 1-16,0 0-1 15,0 0 0-15,0 0 0 16,0 0 1-16,0 0-2 16,0 0-1-16,0 0 2 15,0 0-2-15,0 0-2 16,0 0 4-16,0 0-1 16,0 0 0-16,0 0 0 15,0 0 0-15,0 0 1 16,0 0-3-16,0 0 2 15,0 0 1-15,0 0-1 16,0 0 1-16,0 0-1 16,0 0 0-16,0 0-3 0,0 0 3 15,0 0-6-15,0 0-1 16,0 0-2-16,0 0-6 16,0 0-8-16,0 0-14 15,0 0-11-15,0 3-31 16,-1 1-26-16,-5 2-29 15,2-3-105-15</inkml:trace>
  <inkml:trace contextRef="#ctx0" brushRef="#br0" timeOffset="-208596.91">31493 11359 7 0,'0'0'142'16,"0"0"-142"-16,0 0-33 0,0 0 9 15,0 0 24-15,0 0 24 16,-54-77 4-16,50 67-15 16,-3 0 9-16,-1-1 11 15,-1 3-3-15,-3-3-10 16,-4 1-9-16,-4 0-2 15,1-1 4-15,-8 3-1 16,-1-3 1-16,-5 5 1 16,-5 0-4-16,-3 0 1 15,-3 2-3-15,-2 1 5 16,3 0 0-16,-5 0-5 16,-1 2 2-16,-5 0 0 15,-5 1 0-15,-4 0 0 16,-1 0-4-16,-2 0 6 0,5 5 3 15,1 7-4-15,5 0-1 16,4 4-8-16,4 1 3 16,2 3 0-16,2 0 1 15,1 5 3-15,3 2-1 16,0-1 0-16,6 1-3 16,4 3 0-16,2-1 11 15,3 6-4-15,0 5-3 16,2 6 4-16,2 1-4 15,5 4-1-15,3-2-5 16,2-6 5-16,4-1-7 0,1 1 1 16,5 0 2-1,0 3-3-15,0 0 0 0,0 1 6 16,2-1-6-16,9-1 4 16,3-2-5-16,3-2 2 15,5 1 1-15,2-1-3 16,6-2 8-16,1 1-2 15,5-1-5-15,3-2 7 16,2-2-6-16,4-2 3 16,6-2 3-16,1-3 1 15,7 0 6-15,2 0-8 16,4-3-3-16,8-2 3 0,7 4 0 16,3-5-5-16,0-1 1 15,-2-1 3-15,0-6-6 16,-5-2 5-16,3-1 1 15,-4-6-3-15,-3 1 0 16,-1-3-2-16,-1-3 9 16,3 0-9-16,-2 0 4 15,-5 0 1-15,-5-10-5 16,-6-5-1-16,-6-2 3 16,-5-7-2-16,-5 1 4 15,-2-7 2-15,-7-6 0 16,-2-4 0-16,-2-10-6 15,-6-6 8-15,-1-6-9 16,-5-6 2-16,-3-2-2 16,-5-4 0-16,-6-4 4 0,0 4 8 15,-5-1-3-15,-13 2 5 16,-10 10-1-16,-7 7 4 16,-4 3-3-16,-11 3-7 15,-2 3-7-15,-3 3-3 16,-3 5-1-16,-2 7-1 15,0 5-2-15,-1 7-5 16,1 6-9-16,7 3-13 16,8 3-29-16,9 2-37 15,12 3-16-15,11 1-20 16,13-2-40-16</inkml:trace>
  <inkml:trace contextRef="#ctx0" brushRef="#br0" timeOffset="-206585.47">32386 10103 44 0,'0'0'0'15,"0"0"0"-15,0 0 5 16,0 0 26-16,0 0 19 16,0 0-8-16,0-56-1 15,-1 47-16-15,-6 1-3 16,2-1 1-16,-4 1-8 15,0-1-7-15,-2-1-3 16,0 0 5-16,-2 1 0 16,-1-3 3-16,-2 3 1 15,-2-2 5-15,-3-1-5 16,-6 1-7-16,-1-1-3 16,-5 0-3-16,-4-1-1 0,-5 1 1 15,-7-3 4-15,-5 3-4 16,-5-3-1-16,-2 1 0 15,-1-1 3-15,-7-3-3 16,-1 1 1-16,-3-1 2 16,-3 3 7-16,1 1 0 15,-1 0 7-15,2 1-10 16,-5 2-5-16,1 1 3 16,1 2 6-16,-1-1-3 15,0 0-3-15,0 4 2 16,-3-1 1-16,2 2 0 15,4 3-2-15,6-1 0 16,8 2 5-16,4 0 3 0,8 0-3 16,9 0 1-16,4 6-5 15,8 5 1-15,2 5-8 16,4 1 0-16,3 6 3 16,-4 4-4-16,-2 6 1 15,-2 4 0-15,-1 2 2 16,1-2 0-16,0-1 1 15,3-1-2-15,0-2-1 16,2 1 3-16,2 0-3 16,3 0 6-16,0 1-6 15,1 2 5-15,4 0-2 16,-1 0-2-16,3-1 2 16,3 1-3-16,1-1 3 15,3 2-3-15,3 0 3 0,0 2-1 16,0-5 0-16,0 0 1 15,3 1-1-15,9-1 11 16,6 0-4-16,1 1 2 16,5-1-1-16,4 1-3 15,1 0 2-15,5 0-5 16,5 2 1-16,5-2 3 16,6 1 1-16,7-1-3 15,10 0 5-15,7-1-4 16,4-3-6-16,8 3 2 15,10-6-2-15,10 2 6 16,4-4-7-16,7 0 0 16,0 2-1-16,-4-4 0 0,4 0 1 15,0 0 1-15,2-3-1 16,-1-2-6-16,-2-1 6 16,4-5 4-16,-4-3-4 15,-4-3 0-15,-9-3 0 16,-8-4 0-16,-7-1-2 15,-4 0-1-15,-8-10 3 16,-5-6 0-16,-7-4 1 16,-5-6 3-16,-4-3-4 15,0-7 3-15,-3-2-2 0,-4-2 2 16,-5-5 0 0,-7-1-3-16,-6-5 7 0,-5-4-3 15,-3-1-4-15,-3-5 8 16,-3 2-4-16,-5-1 4 15,-2 1 2-15,-5 2-3 16,-4-5 8-16,0-2-12 16,0 3 3-16,-4 4-5 15,-10 4 1-15,-7 6 4 16,-1 4-1-16,-4 2-5 16,-4 5 0-16,-2 4-6 15,-7 4 4-15,-1 2-4 16,-6 5-6-16,-2 2-4 15,-4 2 2-15,2 0 5 16,0 4 8-16,1 1-4 16,2 2-3-16,0 4-21 15,5 2-17-15,3 1-19 0,-3 1-3 16,3 2-22-16,2 0-18 16,4 0-34-16</inkml:trace>
  <inkml:trace contextRef="#ctx0" brushRef="#br0" timeOffset="-205403.38">32201 10643 6 0,'0'0'45'0,"0"0"-45"15,0 0-51-15,0 0 51 0,0 0 0 16,0 0 59 0,-4 0-6-16,4 0-3 0,0 0 1 15,0 0-10-15,0 0-6 16,0 0-7-16,0 0-7 16,0 0 9-16,0 0 2 15,0 0 13-15,0 0-8 16,0 0 1-16,0 0-3 15,0 0-2-15,0 0-12 16,0 0 4-16,0 0-1 16,3 0-4-16,0 0-2 15,5-2-2-15,5-2 3 16,9 1-5-16,7-2-9 16,2 2 6-16,7 1-8 15,0-1 1-15,4 0 0 0,0 0 0 16,-5 0 0-16,0 1-1 15,-4 0 0-15,-3 0 3 16,-9 0-4-16,-5 1-1 16,-7-1 0-16,-6 1 1 15,-1 1 0-15,-1 0-4 16,-1 0 2-16,0 0-4 16,0 0-21-16,0 0-23 15,0 0-29-15,0 0-13 16,0 0-14-16,0-3-6 15,0-4-46-15</inkml:trace>
  <inkml:trace contextRef="#ctx0" brushRef="#br0" timeOffset="-204823.38">32621 10459 179 0,'0'0'16'0,"0"0"-16"15,0 0-22-15,0 0 11 16,0 0 11-16,0 0 22 0,0-3 20 16,0 13 1-16,0 11 19 15,0 9 9-15,0 4-24 16,0 3-13-16,0 4 7 15,0 2-6-15,-2 3 5 16,-4-2-8-16,2 4 0 16,2 0 1-16,2-3-2 15,0-5-4-15,0-7-10 16,0-6-7-16,0-5-6 16,0-8 4-16,0-6-7 15,2-2 1-15,-2-3-1 16,0-2-1-16,1 0 0 15,-1 1-1-15,0 0-11 16,0-2-16-16,0 2-13 16,0-2-21-16,0 0-19 0,0 0-16 15,0 0 3-15,0 0-49 16,0-6-95-16</inkml:trace>
  <inkml:trace contextRef="#ctx0" brushRef="#br0" timeOffset="-196624.38">11668 4878 168 0,'0'0'101'0,"0"0"-101"0,0 0-21 16,0 0 4-1,0 0 17-15,0 0 10 0,0 0-3 16,8 0 12-16,-8 6 19 15,0 7 10-15,0 0 2 16,0 7-12-16,-5 0-11 16,2 3 12-16,-3 2-8 15,3 2-10-15,-4 1-1 16,4 0 8-16,0 5-8 16,-2 1 2-16,1 4 3 15,-1 1-6-15,1-1-2 16,-2-1-2-16,3-1-4 15,0 3-1-15,-2-3 8 0,1 2-7 16,-1 4-2-16,1-1-1 16,-3 6 9-16,1 2-4 15,-2-2-5-15,0 1 0 16,0-1 4-16,2-1-10 16,1-2 3-16,1 5-2 15,-1-5-2-15,4 3 1 16,-1 0-2-16,2-2 1 15,0 5 4-15,0-1-2 16,0 0-1-16,0 0 1 16,0 0-3-16,0-1 3 15,-1 0-3-15,-5-5 3 16,3-3-3-16,1 3 5 16,-1 1-1-16,0-1 5 0,2 1 0 15,1 1-3 1,-2 3-4-16,2-3 2 0,0 4 3 15,0-2-4-15,0 0 1 16,0-3 1-16,0 0-4 16,-1-1 3-16,-2 0-2 15,0-1-2-15,-3-2 4 16,0-2 1-16,2 0 1 16,-4-4 0-16,5-2-3 15,-3-2 5-15,-1-1-4 16,2 2 1-16,-1 1 2 15,0 0-5-15,0-1 3 0,-1-1-3 16,4-2 0 0,0 0-2-16,1-3 2 0,-1 0-1 15,2-3-2-15,-1-4 4 16,1-2-3-16,-1-3 0 16,1-5 0-16,1-1 0 15,0-3 0-15,0-1 0 16,0-2-3-16,0 1 1 15,0-2-4-15,0 0-4 16,0 0-4-16,0 0-1 16,0 0 1-16,0 0-9 15,0 0-12-15,0 0-10 16,0 0-19-16,0 0-20 0,0 0-20 16,0-10-19-1,0-5-30-15,-3-4-30 0</inkml:trace>
  <inkml:trace contextRef="#ctx0" brushRef="#br0" timeOffset="-195154.2">10630 7569 23 0,'0'0'40'15,"0"0"13"-15,0 0-3 16,0 0-4-16,0 0-16 15,0 0-4-15,17 25 19 16,-12-11-6-16,1 7 1 0,5 6-9 16,0 5-7-16,4 2-8 15,5 4 1-15,0 1 4 16,3 5-2-16,2-1-7 16,1 1-6-16,-1-2 3 15,0-3 2-15,-2-1-2 16,1-6-4-16,-2-6-3 15,3-4 0-15,-2-4-1 16,4-9 1-16,1-2 2 16,2-7-1-16,3 0 12 15,3-3 1-15,7-14 3 16,5-7-2-16,8-7 3 16,5-4-3-16,2-2-6 0,1 2-3 15,-1 4 0-15,-3 3 6 16,-8 3-6-16,-6 5-3 15,-3 0-3-15,-5 4 5 16,-6 3 4-16,-3-1 3 16,-4 2-1-16,-4 3-8 15,-5 2 5-15,-8 2-4 16,-1 3-2-16,-5 0 4 16,-2 2-3-16,0 0 1 15,0 0-3-15,0 0 1 16,0 0-1-16,0 0-3 15,0 0 0-15,0 0-6 0,0 0-7 16,0 0-11-16,0 0-18 16,0 0-18-16,-6 0-25 15,-8-14-44-15,-8-8-55 16</inkml:trace>
  <inkml:trace contextRef="#ctx0" brushRef="#br0" timeOffset="-191407.76">9894 4810 0 0,'0'0'16'0,"0"0"-13"0,0 0 0 15,0 0-1-15,0 0 0 16,0 0 3-16,0 0 12 16,0 0 7-16,0 0 3 15,0 0 0-15,0 0 7 16,0 0-1-16,0 0 0 16,0 0-9-16,0 0-4 15,2 0-4-15,1 0 3 16,4 0-7-16,5 3-3 0,9 2 9 15,13 5 9-15,14-7-10 16,12 1-10-16,11-4-4 16,4 0-3-16,-2 0-2 15,-6 0 2-15,-13 0-2 16,-14 0-5-16,-17 0-4 16,-9 1-3-16,-11-1-24 15,-3 0-26-15,0 0-29 16,0 0-54-16</inkml:trace>
  <inkml:trace contextRef="#ctx0" brushRef="#br0" timeOffset="-189621.38">12767 5017 205 0,'0'0'39'0,"0"0"-39"15,0 0-28-15,0 0 26 16,0 0 2-16,0 0 14 15,8 2 16-15,-8-2 5 16,0 0-7-16,0 1 8 16,3-1-14-16,-3 2-11 15,0-2-6-15,3 3 0 16,2 0-2-16,2 1 7 16,6 3 7-16,1 0 5 15,4 0-11-15,1 1 1 0,2-1-7 16,1 3 2-16,1-4-2 15,-4-1-1-15,5 3 5 16,-3-4-3 0,0 1 1-16,-2 0 6 0,-4-1 3 15,0 0 3-15,-6 0-8 16,1-1 2-16,-4-1 0 16,2 1 1-16,-2-2-1 15,4 2 0-15,1 0 4 16,-1 1 2-16,8 2-2 15,2 0-6-15,5 3-4 16,6 1-4-16,2 1-3 16,6-3 5-16,1 3-3 15,2-1-1-15,10 0 0 16,2 1-1-16,5-3 1 0,4-1 2 16,3 0-3-16,-1-3 3 15,3 0 0-15,-1-1-3 16,3-1 2-16,1-2-1 15,0 1 4-15,1-1-4 16,3 0 7-16,6 0-3 16,4 0 4-16,1 0 0 15,1-7 2-15,-1 0-2 16,-1-1-1-16,1-2-1 16,3 0-4-16,-4-1 2 15,-3-1 0-15,-4-1-3 16,-1-1 5-16,-2-1 2 0,-3-2 0 15,2 0 2-15,-1-3 0 16,2 0-2-16,-1 1 1 16,-3-5-2-16,-2-2 0 15,-3-2 0-15,-2-3 3 16,1-2 0-16,-3-2-8 16,1-1 4-16,-3-3 1 15,1-2-1-15,3-4-4 16,2 2 2-16,2-4-3 15,2-1 3-15,-1-4-1 16,-3 0-4-16,-2 0 5 16,-2-1-3-16,1 4 3 15,0-1 2-15,-1 0-7 0,0-4 0 16,-3 0-3 0,-2-1 2-16,-4 0 1 0,3 0 0 15,-4 1 0-15,0 0 0 16,-1-1 0-16,-5-2 4 15,-1 2-3-15,-2-1-1 16,-2 3-1-16,-1 6 1 16,-3 3 0-16,0-3 0 15,-1 2 1-15,-4 4 1 16,-4 2-2-16,-3 7 1 16,-4 2 0-16,-4 4 0 15,-4 5 0-15,-1 2 1 16,-1 0-2-16,0-2 0 0,1-4-2 15,-1 2 2-15,2-4-6 16,-1 0 2-16,-2 4 1 16,1-4-2-16,-2 5 2 15,-1 2 1-15,0 1-2 16,-2 3 1-16,-1-2 0 16,1 1 0-16,-2 0-5 15,-1 0-2-15,1 3 5 16,-1 3 4-16,-3 1-1 15,0 2-2-15,0 2 3 16,0 1-2-16,0 3 3 16,0-1-2-16,0 1-1 15,0 2 1-15,0 0 0 0,0 0 1 16,0 0-2-16,0 0-2 16,0 0-4-16,0 0 1 15,0 0-7-15,2 0-13 16,0 0 2-16,-2 0-13 15,0 0-7-15,0 0-14 16,0 0-21-16,0 0-28 16,0 0-27-16,-12 0-61 15</inkml:trace>
  <inkml:trace contextRef="#ctx0" brushRef="#br0" timeOffset="-188442.52">16863 2873 22 0,'0'0'0'16,"0"0"0"-16,0 0 0 16,0 0 0-16,0 0 0 15,0 0 0-15,6-24 27 16,0 19 16-16,1-1 6 16,7 0-6-16,2-3-19 15,11 1-8-15,10-2-3 16,9-1 8-16,10 0 1 15,8 2 10-15,6 1 0 16,12-1-4-16,5 2-2 0,4 1-9 16,1-5-5-16,-4 2 4 15,-3-1-4-15,-10 0 2 16,-12 5 0-16,-10 2 5 16,-15 3 8-16,-10 0 0 15,-4 0-3-15,-7 2-3 16,2 10 1-16,0 5-8 15,3 6 8-15,2 6-7 16,5 5-1-16,2 2-1 16,-1-3 0-16,-5-2-9 15,-3-8-1-15,-8-7-1 0,1-5 0 16,-8-4-1 0,-1-4 0-16,-3-3-1 0,-1 0-2 15,-2 0-12-15,0 0-17 16,0 0-34-16,-3-13-47 15,-21-12-109-15</inkml:trace>
  <inkml:trace contextRef="#ctx0" brushRef="#br0" timeOffset="-185084.18">15815 3017 19 0,'0'0'31'15,"0"0"5"-15,0 0-2 16,0 0 0-16,0 0 3 0,0 0-6 15,0 0-2 1,0 0 1-16,0 0 4 0,0 0-3 16,2 0-2-16,-2 0-1 15,0 0 3-15,1 0-5 16,-1 0 0-16,2 0-7 16,-1 0-2-16,-1 0-1 15,0 0-5-15,0 0-2 16,2 3-4-16,-1 4 5 15,3 1 7-15,-1 2-3 16,1-1-2-16,-1 1-3 16,2 2-2-16,0 1 0 15,-2 0 0-15,3 2 6 0,-1 0 2 16,-1 1-3 0,3 2-2-16,0 0 1 0,-3 0 0 15,1-1-2-15,-1-2-2 16,-1 0-3-16,-1 2-2 15,-1-1 6-15,-1 0-1 16,2 0 0-16,-2 0 2 16,0-1-5-16,0 3-1 15,0-2 6-15,0 4 5 16,0-2-4-16,-6-1 0 16,0 1-4-16,0-2-2 15,-4 3 2-15,2-1 2 0,-3 2-3 16,0 1-3-16,-3 1 5 15,2 1 3-15,-4 1-7 16,2 3 2-16,-4 1-2 16,1-2 0-16,-1-1 6 15,-3-1-3-15,0-3-3 16,-3 3-1-16,-3 0 2 16,0 0 4-16,-1 1-4 15,0-2 3-15,1 0-7 16,0 0 3-16,1 0-1 15,-5 4 0-15,0 0 2 16,-1 2 1-16,-3-3-5 16,2-3 3-16,3-3-1 15,0-1-2-15,1-1 1 16,-1-2-1-16,-2 1 2 0,1-3-2 16,0-2 0-16,2 0-1 15,4-3 2-15,1 1-1 16,6-8 0-16,9 2-5 15,4-4 0-15,2 0 1 16,3 0-4-16,0 0-5 16,0 0-5-16,0 0-10 15,0 0-1-15,0 0-2 16,0 0-5-16,0 0-5 16,0 0-13-16,-1 0-17 15,-2-8-18-15,-3-9-59 16,2-2 23-16,-4 0 30 0,1-1 20 15,-1 0 38-15,-2-1 10 16</inkml:trace>
  <inkml:trace contextRef="#ctx0" brushRef="#br0" timeOffset="-183854.94">14907 3849 94 0,'0'0'104'0,"0"0"-83"15,0 0-21-15,0 0 11 0,0 0-6 16,0 0-4-16,2-1 11 16,-2 6 10-16,0 8 22 15,0 7 14-15,-8 7-22 16,-4 2-10-16,-3 7-10 15,-1 2-5-15,-4 6 6 16,-3 3 8-16,-3 3 0 16,1-4-5-16,5-3-6 15,3-7-2-15,4-5-7 16,6-5 2-16,1-5 0 16,6-3-3-16,0-5-1 15,0-1-2-15,2-4-1 0,11 0 3 16,12-2 1-1,8-4 1-15,8-2 3 0,9 0-7 16,7-16-1-16,3-1-2 16,1-4-5-16,-3 2 3 15,-10 6 4-15,-14 0 0 16,-9 4 1-16,-8 1-1 16,-5 4 0-16,-5 0 0 15,-4 2 4-15,-1 0-2 16,-2 2 3-16,0 0-2 15,1 0 0-15,-1 0-3 16,0 0 0-16,0 0 0 16,0 0 1-16,0 0 0 15,0 0-1-15,0 0 1 16,0 0-1-16,0 0 1 0,0 0-1 16,0 0 0-16,0 0-1 15,0 0 1-15,0 0-2 16,0 0 2-16,0 0 0 15,0 0 0-15,0 0 0 16,0 0 0-16,0 0 0 16,0 0 1-16,0 0-1 15,0 0 1-15,0 0 0 16,0 0-1-16,0 0 0 16,0 0 0-16,0 0-1 0,0 0 1 15,0 0 0 1,0 0 0-16,0 0 0 0,0 0 0 15,0 0 0-15,0 0 0 16,0 0 1-16,0 0-2 16,0 0 2-16,0 0-1 15,0 0 1-15,0 0-1 16,0 0 0-16,0 0 0 16,0 0 2-16,0 0 0 15,0 0 0-15,0 0-1 16,0 0 1-16,0 0 1 15,0 0 2-15,0 0-5 16,0 0 1-16,0 0-1 16,0 0 1-16,0 0-1 15,0 0 0-15,0 0 0 0,0 0 0 16,0 0 0-16,0 0 0 16,0 0-1-16,0 0 1 15,0 0-1-15,0 0 1 16,0 0 0-16,0 0 0 15,0 0 0-15,0 0 0 16,0 0-1-16,0 0-2 16,0 0 1-16,0 0 2 15,0 0 0-15,0 0 0 16,0 0 0-16,0 0-1 16,0 0 1-16,0 0-3 15,0 0 2-15,0 0-3 0,0 0-2 16,0 0-6-16,0 0-10 15,0 0-11-15,0 0-12 16,0 0-2-16,-1 0-25 16,-5 0-21-16,-5 0-33 15</inkml:trace>
  <inkml:trace contextRef="#ctx0" brushRef="#br0" timeOffset="-173186.96">11635 11296 0 0,'0'0'0'16,"0"0"0"-16,0 0 0 15,0 0 0-15,0 0 0 16</inkml:trace>
  <inkml:trace contextRef="#ctx0" brushRef="#br0" timeOffset="-172057.15">11535 11335 19 0,'0'0'26'0,"0"0"13"0,0 0-1 16,0 0-11-16,0 0-4 16,0 0-3-16,0-1-1 15,0 1-2-15,0 0-8 16,2 0-3-16,-2 0 5 15,0-2 2-15,0 2-4 16,0 0 1-16,0-1 3 16,0 1 5-16,0 0 1 0,0 0-6 15,0 0-4-15,0 0-7 16,0 0 2-16,0 0-4 16,0 0-1-16,0 0-5 15,0 0 2-15,0 0 3 16,0 0-2-16,0 6 3 15,-6 4 1-15,1 4 5 16,-2 0-2-16,1 1 0 16,1-2-3-16,-2-1 2 15,4 1-3-15,-1-1 1 16,-1 1 2-16,-1 2 1 16,1-2-3-16,1-1 1 0,-2 1 0 15,2-3 0 1,-2 0-1-16,1 4 5 0,-1-3-4 15,-1 2 12-15,1-1-5 16,0 1-4-16,0-1-1 16,1 1-1-16,1-1-1 15,-2 1-1-15,3-1 2 16,0-1-1-16,0 3-2 16,2-1 4-16,1-3-4 15,-2 2 0-15,2-4 0 16,0-1 0-16,0 0 0 15,0 0 0-15,0-3 2 16,2 2 3-16,5 0-5 0,2-2 8 16,1 0-6-1,2-1 0-15,6-2 0 0,-1 1 1 16,2-2-1-16,3 0-2 16,-2 0 2-16,5 0-3 15,-4 0 1-15,4 0-11 16,-5 0-2-16,1 0-2 15,-4 0-5-15,-6-3-9 16,0 0-19-16,-4-3-2 16,-4-4-33-16,-2-2-82 15</inkml:trace>
  <inkml:trace contextRef="#ctx0" brushRef="#br0" timeOffset="-171763.89">11483 11343 3 0,'0'0'54'15,"0"0"-39"-15,0 0-11 16,0 0 7-16,0 0 19 15,0 0-6-15,99-18-3 16,-77 18-9-16,-1 0-11 16,0 0 2-16,-2 0 1 15,-2 0-1-15,-1 0-3 16,-4 0-10-16,1 0-11 16,-1 3-38-16,-3 3-36 0</inkml:trace>
  <inkml:trace contextRef="#ctx0" brushRef="#br0" timeOffset="-170000.82">10558 12150 7 0,'0'0'30'0,"0"0"12"0,0 0 2 16,0 0 11-16,0 0-10 16,0 0-10-16,-3-3-11 15,1 3 1-15,1 0 1 16,-1 0-8-16,-2 0-10 15,-2 5 2-15,-4 11 9 16,-5 5 2-16,1 6 5 16,-3 8-9-16,-2 4-6 15,-1 4 12-15,-1 5-2 16,1 2 4-16,0 6-8 16,0 7 1-16,2 3 1 15,-1 1-1-15,5-4 1 16,1-6-4-16,3-1 0 0,-1 1 1 15,-2 0-4-15,1-2-1 16,-3-2 0-16,6-2-7 16,-2-6-3-16,4-3 8 15,-3-1-3-15,2-1-4 16,-1-1 0-16,-3-1 0 16,3-1 1-16,0-2-3 15,-1-4 0-15,4-3-1 16,0-3 1-16,0-5 0 15,1-2 0-15,2-3 0 16,2-3 1-16,-3 4-1 16,1-5-2-16,1 4 2 0,-1-2-1 15,0 2-1-15,0-1 1 16,3 0-1-16,-3-1 0 16,3-1-3-16,0-3 2 15,0-2-3-15,-2 2 5 16,2-3-5-16,0 1 2 15,0 3 3-15,-1 0-1 16,1 2-4-16,-2 3-1 16,-1-1-2-16,2 3 2 15,-3 1 6-15,2 1 0 16,1 1 0-16,-2-2-1 16,1-2 1-16,1-1 0 0,-1 0-2 15,1-2 3-15,1 0-4 16,-2-2 4-16,1-1-1 15,1-1 0-15,-2-1-11 16,2-1 5-16,0-2 4 16,-1 1-3-16,1-5-7 15,-2 1-1-15,2-1-1 16,-1-1-6-16,1 0-18 16,-3 0-17-16,-6 0-7 15,-2-1-30-15,-2-20-38 16</inkml:trace>
  <inkml:trace contextRef="#ctx0" brushRef="#br0" timeOffset="-169415.78">9788 13598 67 0,'0'0'67'0,"0"0"-67"15,0 0-21-15,0 0 21 16,0 0 48-16,0 0 20 16,-24 96-11-16,17-56-3 15,1 4-16-15,0 0-24 0,2-1 4 16,2-2-1-16,1-3-7 15,1-5-5-15,0-7 1 16,0-2 0-16,0-10-5 16,0 1 2-16,4-5 0 15,3 1-2-15,-1-2 5 16,2-4-1-16,1 0-2 16,9-3 2-16,4-2 9 15,5 0-4-15,10 0-3 16,2-11-4-16,6-10 1 15,1-2 1-15,-1-5-4 16,4-4 0-16,0 1 1 16,-4 0 1-16,-3 1-2 0,-2 10 1 15,-9 1-2-15,-4 8 0 16,-10 4-2-16,-4 1 4 16,-9 5-4-16,-2 0 2 15,-2 1-3-15,0 0-2 16,0 0-5-16,0 0-6 15,0 0-6-15,0-2-8 16,0 2-20-16,0-2-21 16,0-6-24-16,0-6-118 15</inkml:trace>
  <inkml:trace contextRef="#ctx0" brushRef="#br0" timeOffset="-166140.27">1050 6367 13 0,'0'0'44'0,"0"0"3"0,0 0 2 16,0 0-3-16,0 0-7 15,0 0-8-15,0 0 1 16,0 4 4-16,0-4-5 16,0 6-11-16,0 3-7 15,0 9 0-15,-6 12 8 16,-2 8-4-16,-2 7-3 15,1 7 0-15,-3 4 2 16,0-1 0-16,0 1 0 16,-1 0 3-16,1-3-6 0,1-4 7 15,1-4-12 1,0-7-2-16,2-9-3 16,2-10 0-16,2-6-3 0,4-4 2 15,-3-6 0-15,3-3 0 16,0 0 0-16,0 0 7 15,0 0-1-15,0 0 10 16,0-5 18-16,0-15-4 16,-3-14-20-16,-5-22-12 15,-1-16-28-15,5-7 21 16,1-1 7-16,3 7 7 16,0 10-2-16,0 8-3 15,7 8-2-15,5 4 0 16,3 6-6-16,2 7 2 15,0 8-4-15,-3 5-3 0,2 7 2 16,-1 6-2 0,0 4-5-16,2 0 1 0,-3 0 7 15,-3 11 7-15,-2 6-8 16,-3 3-6-16,-3 4 6 16,-3 1 2-16,-3 3-4 15,-12 1 11-15,-7-1 3 16,-5 2 8-16,3-1-2 15,0-1-4-15,3 1-2 16,3 1 1-16,8-2 2 16,1-1 2-16,4 0-3 15,4-4 0-15,1 0-3 0,0-2 0 16,0-1 0-16,6-1-1 16,3-2 3-16,4 0-4 15,5-5 4-15,3-1-5 16,6-1 2-16,-2-4-2 15,8-4-11-15,0-2-9 16,1 0 4-16,-4 0-14 16,3-12-28-16,-5-11-62 15,-3-14-49-15</inkml:trace>
  <inkml:trace contextRef="#ctx0" brushRef="#br0" timeOffset="-165551.58">1301 5775 157 0,'0'0'0'0,"0"0"-6"16,0 0-2-16,0 0 8 15,0 0 12-15,91-5 12 16,-69 10 2-16,0 12-1 0,-7 10-14 16,-4 6 5-16,-4 9-3 15,-4 5 2-15,-3 0-7 16,0-1-1-16,0-8 4 15,-13-6-2-15,1-7-1 16,0-3 6-16,-3-6 19 16,3-1-2-16,2-5-10 15,2 1-6-15,5-7-5 16,2-1-2-16,1-3-2 16,0 0 3-16,0 0-2 15,0 0 0-15,0 0-3 16,3 0 3-16,6 0-5 15,4 0 4-15,7-3 5 0,3-4-8 16,4-2 2-16,3-3-3 16,1-1-2-16,1 2-2 15,-4-1-16-15,-3 1-19 16,-1 1-6-16,4 1-18 16,0 2-12-16,0 3-35 15,5 2-41-15</inkml:trace>
  <inkml:trace contextRef="#ctx0" brushRef="#br0" timeOffset="-164657.52">1845 6503 3 0,'0'0'45'0,"0"0"6"16,0 0-7-16,0 0-3 16,0 0-9-16,0 0-6 15,0 0-10-15,6 0 1 16,9 0 14-16,3 0 5 16,9 0-1-16,4 0-10 15,5 0-3-15,10 0 8 16,-1 0-12-16,7-4-9 0,-7 2 2 15,-2-2-5-15,-4 3-6 16,-6 1 0-16,-5 0-2 16,-6 0-5-16,-5 0-9 15,1 0-15-15,-5 5-23 16,-4 1-19-16,-3 4-10 16,-3 3-38-16,-3 3 11 15</inkml:trace>
  <inkml:trace contextRef="#ctx0" brushRef="#br0" timeOffset="-164378.29">2130 6729 256 0,'0'0'0'16,"0"0"-5"-16,0 0-10 15,0 0 15-15,0 0 11 16,0 0 46-16,36 9-3 15,-11-6-3-15,7-2-4 16,2 0 0-16,-1-1-11 16,0 0-17-16,-8 0-11 15,-1 0-6-15,-8 0-1 16,-1 0-1-16,-4 0-4 16,-3 0-13-16,0 0-12 15,1 0-12-15,4 0-11 16,4-1-37-16,5-10-5 15,3-7-79-15</inkml:trace>
  <inkml:trace contextRef="#ctx0" brushRef="#br0" timeOffset="-163800">3016 6288 180 0,'0'0'39'15,"0"0"-36"-15,0 0-2 16,0 0 13-16,0 0 1 15,0 0 8-15,2 0 9 16,-2 9 3-16,0 8-5 16,0 13 14-16,0 7-5 15,0 4-19-15,0 4-12 16,0 1 18-16,0 4-6 16,0-2 4-16,0 0-4 15,0-6-1-15,0-4-9 16,0-7-3-16,0-4-3 15,0-5-1-15,-2-5-1 16,2-4 0-16,-1-3-4 0,1-3 2 16,0-1-4-16,0-2-7 15,0-1-15-15,0-2-16 16,0 1-30-16,0-2-12 16,0 0-28-16,0 0-75 15</inkml:trace>
  <inkml:trace contextRef="#ctx0" brushRef="#br0" timeOffset="-163217.02">3474 6477 252 0,'0'0'30'15,"0"0"-30"-15,0 0-51 0,0 0 51 16,0 0 30 0,87 4 4-16,-59-4 8 0,6 0 22 15,2 0-15-15,6 0-4 16,6 0-5-16,0 0-13 16,4 0-2-16,0-2 8 15,-4-2-5-15,-5 2-17 16,-7 1-10-16,-8 1 5 15,-7 0 12-15,-6 0-5 16,-6 0 1-16,0 0-9 16,-3 0-4-16,-2 0 1 15,-2 0-2-15,1 0-1 0,-3 0 0 16,0 0-15 0,0 0-8-16,0 0-23 0,0 0-21 15,0 0-34-15,0 0-37 16,0 0-50-16</inkml:trace>
  <inkml:trace contextRef="#ctx0" brushRef="#br0" timeOffset="-162060.87">5216 6006 66 0,'0'0'13'0,"0"0"-13"15,0 0-4-15,0 0 4 16,0 0 14-16,0 0 23 16,31-22 16-16,-31 19-7 15,3 2-8-15,-3 1-5 16,0 0-3-16,0-2 2 16,0 2 2-16,0-4 2 15,0 2-8-15,-3-3-18 16,-2-1-3-16,-2-1-2 0,-4 3 6 15,-5-1-11-15,1 2 0 16,-3 3 0-16,-1 0-1 16,1 0-1-16,2 8 2 15,-3 12 6-15,3 4-5 16,1 3 4-16,2 5-4 16,7 1 2-16,3 3 1 15,3 1-4-15,0-2 5 16,4 2-5-16,11-1 0 15,5 0 2-15,2 1 3 16,5-4-4-16,1 0 0 16,-3-5-1-16,-5-3 4 0,-2-6-4 15,-9-6 2-15,-6-6 1 16,-2-2-3-16,-1-2 0 16,0 0 0-16,0 3 6 15,-3 4 4-15,-13 4-6 16,-8 3 8-16,-7-1-7 15,-4 1-3-15,-3-3-2 16,-3-6-1-16,-2 2-3 16,-5-4 0-16,5-4-19 15,3-2-17-15,13 0-10 16,9 0-2-16,10-7-6 16,8-6-27-16,0-4-30 15</inkml:trace>
  <inkml:trace contextRef="#ctx0" brushRef="#br0" timeOffset="-161461.9">5726 6042 293 0,'0'0'0'0,"0"0"-27"16,0 0-9-16,-93-61 36 15,63 52 0-15,-1 1 9 0,-3 5 27 16,-1 3-4-16,4 0-18 16,1 0 20-16,9 15 0 15,1 6-20-15,3 5-2 16,4 7-4-16,5 5-5 15,5 3-1-15,3 6-2 16,0 1 0-16,8 1 0 16,8 0 6-16,1-2-6 15,5-6-31-15,-3-4 17 16,1-6 13-16,-7-6 2 16,-4-9 5-16,-6-7-5 15,-3-5 4-15,0-3 7 16,0-1 10-16,0 0 10 0,0 3-4 15,-12-1-9 1,-9 4-8-16,-7 1-5 0,-5-1-3 16,-1-1-3-16,-1-1 0 15,1-1-9-15,1 0-11 16,6-2-32-16,2 1-26 16,10-1-22-16,3-1-39 15</inkml:trace>
  <inkml:trace contextRef="#ctx0" brushRef="#br0" timeOffset="-159683.03">5766 6336 99 0,'0'0'6'16,"0"0"-2"-16,0 0-1 16,0 0 30-16,0 0 19 15,0 0-11-15,-6-6 6 16,6 6-9-16,0 0-12 15,0 0-12-15,0 0-12 16,0 0-2-16,0 8 1 16,0 13-1-16,0 5 16 15,0 9 19-15,-3 4-18 16,0 3-3-16,3-1-7 0,-3 2-4 16,1 0 5-16,2-4-6 15,-1-2-2-15,-1-3 5 16,2-5-5-16,-4-4 5 15,3-7-4-15,1-6 1 16,-2-5 0-16,1-2-2 16,-1-4-1-16,1-1 1 15,1 0 1-15,0 0 3 16,0 0 4-16,0 0-2 16,0 0 0-16,0-3 3 15,0-16 3-15,0-12-12 16,0-16-23-16,3-10-7 15,13-6 23-15,8 2-2 16,-3 6-5-16,6 12 8 0,-5 6 3 16,3 7 2-16,2 2-11 15,-3 5-2-15,0 7 14 16,-3 4 0-16,-9 6-5 16,-2 6 4-16,-2 0-1 15,-2 0-9-15,3 13 10 16,-1 10-4-16,-2 4 5 15,-4 3 3-15,-2-7-3 16,0-3-2-16,0-4 1 16,-10-4-6-16,-4-1 7 0,-5 1 5 15,1 0 3-15,-3-2 0 16,3 2-3-16,-1 2-1 16,1-1-1-16,1 2 6 15,1 0-2-15,1 0-3 16,5-1 5-16,1 2-2 15,1-1-1-15,4-1-4 16,-1-2 2-16,5 1 1 16,0-3-3-16,0-1 3 15,0 1-2-15,0-3 3 16,3 4 6-16,9 0-2 16,4 0 1-16,1 2-4 15,8 2 13-15,1 1-6 16,3-1 2-16,1-2 1 15,-3-3-17-15,-3-3 2 0,-6-1-2 16,0-1 1-16,-8-2 0 16,-2 0 1-16,-5 0-1 15,0-3-2-15,-3 1-1 16,0-1-8-16,0 0-12 16,0 0-9-16,0 0-16 15,0 0-23-15,0 0-33 16,0 0-15-16,0-11-68 15</inkml:trace>
  <inkml:trace contextRef="#ctx0" brushRef="#br0" timeOffset="-158220.2">4356 7059 74 0,'0'0'123'0,"0"0"-123"15,0 0-34-15,0 0 0 16,0 0 22-16,0 0 12 16,15-2 8-16,-9 2 34 15,3 0-5-15,6 0-8 16,7 0 5-16,8 0-1 15,6 0-1-15,9 4-5 16,8-2 3-16,10-2 1 16,16 0-6-16,8 0-1 15,8 0 5-15,8 0-1 16,5-6-10-16,2-1-3 0,3 1-5 16,5-2 11-16,0 3-4 15,-3-1 3-15,-9-1-1 16,-12-1 7-16,-8 1-10 15,-10-2 6-15,-10 3 1 16,-14 0 4-16,-10 2-9 16,-14 1-3-16,-14 1-8 15,-4 1-4-15,-10 1 2 16,0 0 8-16,0-1 4 16,0 1-9-16,0 0-6 15,0 0-2-15,0 0-8 16,0-2-13-16,0 2-11 15,0 0-11-15,0 0-13 0,0 0-26 16,0 0-36-16,0 0-30 16,0-2-35-16</inkml:trace>
  <inkml:trace contextRef="#ctx0" brushRef="#br0" timeOffset="-156705.62">4978 7442 203 0,'0'0'0'16,"0"0"-6"-16,0 0 6 15,0 0 1-15,0 0 37 16,0 0-6-16,-10-31 9 16,7 25-16-16,-3 2-3 0,0 0 4 15,-2-1-10-15,-5 3 3 16,1 0-4-16,-3 0-1 16,-3 2 1-16,3 0-3 15,2 0-3-15,1 0 0 16,3 8-5-16,0 5 0 15,3 5-3-15,-1 4-1 16,2 3-1-16,4 0 0 16,1 2 1-16,0 2-3 15,0 0 0-15,11 2-6 16,6 0-11-16,8 3-4 16,5-1-8-16,9 3 6 15,4-2-10-15,-4-2 16 16,-3-4 19-16,-11-3-3 15,-13-6 4-15,-7-1 0 0,-5-3 1 16,0 3 4-16,-15 2 20 16,-12 2 9-16,-9 1-6 15,-3-3-20-15,-1-3 1 16,-2-5-3-16,-2-2-3 16,2-2-3-16,0-4-7 15,0-4-4-15,6 0-15 16,5-8-22-16,13-9-10 15,5-5-26-15,10-4-14 16</inkml:trace>
  <inkml:trace contextRef="#ctx0" brushRef="#br0" timeOffset="-156099.64">5645 7363 270 0,'0'0'47'15,"0"0"-47"-15,0 0-37 16,-84-20 13-16,70 20 24 0,0 0 4 16,1 0 2-16,1 0 8 15,-4 9 5-15,-1 7-5 16,1 6 4-16,4 3 0 16,4 4-18-16,4 1 0 15,4 4 0-15,0 0-2 16,7 3 2-16,7 0 0 15,3 2-2-15,3 0-5 16,4-1-3-16,-3 1 8 16,-5-7 2-16,-4-3 4 15,-9 0-3-15,-3-1 4 16,0-2 1-16,0-1-1 0,-5-4 17 16,-8-3-3-16,-2 0 9 15,-4-4-4-15,-3 1-10 16,0-3-6-16,0 1-3 15,-2-3-4-15,-2-1-1 16,1-4 0-16,-3 1-2 16,3-5-2-16,-2-1-8 15,3 0-9-15,2 0-19 16,4-6-21-16,2-9-30 16,2-4-108-16</inkml:trace>
  <inkml:trace contextRef="#ctx0" brushRef="#br0" timeOffset="-154629.92">5782 7850 192 0,'0'0'8'16,"0"0"-8"-16,0 0-18 16,0 0 18-16,0 0 5 15,0 0 19-15,5 0 15 16,2 0 0-16,8 0-11 15,11 0-3-15,11 0-3 16,11-1-8-16,10-5-4 16,9-3 0-16,9 1-4 0,0-2-4 15,-7 0 0 1,-4 1-2-16,-20 3 0 0,-15 0-11 16,-12 3-14-16,-15 0-20 15,-3 1-19-15,-9-4-51 16,-15 0-33-16</inkml:trace>
  <inkml:trace contextRef="#ctx0" brushRef="#br0" timeOffset="-154339.34">6091 7797 247 0,'0'0'52'0,"0"0"-52"16,0 0 0-16,-3 75 0 15,3-41 20-15,0 4 7 0,0 3 17 16,0 0 12-16,0-1-15 16,0 1-6-16,0-1-6 15,0-1-17-15,-7-4-9 16,1-3-2-16,-2-3 4 16,-1-5-4-16,-2-2-2 15,0-3 1-15,2-7-11 16,-1-2-16-16,-1-3-28 15,-1-1-26-15,-4 0-18 16,-1-6-72-16</inkml:trace>
  <inkml:trace contextRef="#ctx0" brushRef="#br0" timeOffset="-143446.14">5463 5646 56 0,'0'0'0'15,"0"0"-56"-15</inkml:trace>
  <inkml:trace contextRef="#ctx0" brushRef="#br0" timeOffset="-141386.91">5463 5646 9 0,'0'0'19'0,"0"-35"-2"16,0 34 10-16,0 1-14 16,0-3-7-16,0 2 7 15,0-2-3-15,0 0-4 16,-1 1 10-16,-4-1-7 16,4 1 7-16,-2 0 1 15,0-3-6-15,0 4 7 16,-5-2-13-16,1 2 0 15,1-2-4-15,-3 3 0 16,0-1 2-16,-3 1-1 16,0 0-2-16,-3 0 7 15,0 0 1-15,-6 1-3 0,2 7-5 16,-5 4 3-16,-1 0-2 16,-1 4 3-16,1 4 4 15,-3 1 6-15,2 1-8 16,-4 2 1-16,0-1-5 15,2 4 3-15,0-2-1 16,1 2-3-16,0 4 0 16,-1 1-1-16,-2 5 6 15,5 4-6-15,-2-1 0 16,4-1-1-16,1-2 0 16,-2 0 1-16,3-4 0 15,3-3 0-15,-1-4-4 0,2-2 3 16,1 1-2-16,-2 0 3 15,3 1 0-15,2 2 0 16,0-3 2-16,-1 3-1 16,3 0-1-16,0 1 0 15,-3 3 0-15,4 1 1 16,-2 2-1-16,0 1 1 16,-3 3 2-16,3-3-2 15,0 1 3-15,2-4-4 16,2-1 3-16,-2 1 0 15,7-2 3-15,0-2-4 16,-2 4-2-16,1-1 5 16,-1 5 4-16,-1 1 12 15,-1 2-5-15,1 1-2 16,0 0-7-16,0 1 1 0,4-3 4 16,1 0-7-16,1-5 3 15,0 3-7-15,0 0 4 16,0 3 6-16,0 1-2 15,1-2-7-15,4 3 7 16,1-3-6-16,0 3-2 16,0 0 0-16,3-3 3 15,-2-1-2-15,1 0-2 16,2-1 3-16,1 0 0 16,-2-3 0-16,2 1-2 15,3-1-1-15,-2 1 5 16,3 2 4-16,-3-5-8 0,4 1 1 15,-2-3 0-15,2 1 2 16,4 0 0-16,-1-1 2 16,0-1-5-16,2 0 0 15,0 0 4-15,1-2-5 16,2-2 0-16,-1 1 1 16,-1-3-1-16,6 0 0 15,-1-1 1-15,1-1 2 16,1-4-3-16,-1 1-3 15,-1-1 3-15,3-3 4 16,3 1-4-16,1-2 0 16,0-1 2-16,4 0 3 15,-4 1-5-15,5-3 0 0,-2 1 0 16,3-2 0 0,-2 1 1-16,-1-2 0 0,6 0-1 15,-4-1 0-15,6-1 0 16,-1-2 1-16,3 2-1 15,8-2-1-15,2-3 1 16,1 0-1-16,6-1 3 16,3 0-2-16,2 0 0 15,5-4 0-15,-5-6 0 16,0-2 2-16,-10-1-2 16,-5-3 0-16,-9 2 0 15,-4-1 0-15,-6-1 2 16,-7-2 0-16,0-5 4 15,1-6 13-15,-2-4 0 0,4-5-3 16,-2-3-1-16,-3-2 0 16,0 2-4-16,-1-6-4 15,0-2 6-15,-2-3-12 16,4-4 3-16,-5-5 0 16,0 3-1-16,-2-3-2 15,2 1 1-15,-1 0-4 16,-3 0 4-16,-3 1-2 15,-2-4 0-15,-1-5-4 16,-1-1-1-16,-2-2 5 16,-2-3 0-16,-3-2-2 15,-1-6 2-15,-1-1-3 16,-2 6 3-16,0 5 2 0,0 6-1 16,0 2 0-16,-6-3-1 15,-6-2-1-15,-3 5-1 16,-3 2-2-16,-4 1 8 15,1 0-5-15,-3 5 1 16,-3 1 0-16,1 4 0 16,0 5 1-16,2 3 0 15,0 4 0-15,2-1 0 16,1 4-1-16,5 3 3 16,-2 2-3-16,3 0 0 0,-3 1-2 15,1 1 2 1,0 3-1-16,0 1 1 0,-2 2 0 15,1 1-2-15,0-1-1 16,0 1 1-16,2 0 1 16,-2 3-2-16,1-1 3 15,-2 2-3-15,0 0 3 16,-4 4-3-16,2-3 2 16,-4 3 0-16,-2-1-5 15,-1 0 5-15,2 5-5 16,-2-2 2-16,-5 1-3 15,5 1 5-15,-2 2-9 16,3 1-3-16,0 0 6 16,2 0 0-16,1 1-6 15,0 2 7-15,-1-2-5 0,-2-1-16 16,2 0 2-16,-2 1 6 16,-3-4-3-16,-1 3-13 15,-5-1-20-15,-5 2-25 16,-5 2-73-16</inkml:trace>
  <inkml:trace contextRef="#ctx0" brushRef="#br0" timeOffset="-139629.81">3143 9296 23 0,'0'0'27'0,"0"0"1"0,0 0 1 16,0 0 17-16,0 0 12 15,0 0-7-15,0 0-9 16,0 0-4-16,0 0-6 16,0 0-16-16,0 10-8 15,0 18 7-15,-1 16 19 16,-10 13-7-16,1 7 17 15,-5 0-28-15,0-2 10 16,-3 0 1-16,2 1 0 16,-1 1-11-16,-1 0 10 15,3-5 3-15,-1-7-8 0,4-9-8 16,2-7-6-16,2-8-4 16,4-5-3-16,-1-8 0 15,2-5 0-15,3-5-3 16,0-4-4-16,0 0-13 15,0-1-20-15,0 0-22 16,0 0-32-16,0 0-18 16,3-19-38-16</inkml:trace>
  <inkml:trace contextRef="#ctx0" brushRef="#br0" timeOffset="-139043.39">3704 9533 92 0,'0'0'97'0,"0"0"-97"16,0 0-28-16,0 0 28 15,0 0 19-15,0 0 27 16,9 0 7-16,-8 0 1 16,1 0-9-16,1 2-13 15,6-1-18-15,9 0-5 16,3 2 10-16,10-1-5 16,8-2 6-16,4 0-5 15,9 0-1-15,8 0 0 0,4-6 9 16,5-5-3-1,-5-1-3-15,-3 0-13 0,-9 4-2 16,-11-1-2-16,-10 1-2 16,-9 3 2-16,-11 2-3 15,-5 0-8-15,-6 3-7 16,3-2-15-16,-3-3-8 16,7-2-29-16,-1-1-61 15,2-5-82-15</inkml:trace>
  <inkml:trace contextRef="#ctx0" brushRef="#br0" timeOffset="-137901.98">4829 9183 217 0,'0'0'26'0,"0"0"-26"16,0 0-29-16,0 0 26 16,0 0 3-16,0 0 21 15,3-4 11-15,-3 17-2 16,0 9 9-16,3 14 11 16,-3 10-17-16,0 7-22 15,0 5 15-15,0 2-10 16,0-3-6-16,-3-1 2 0,-2-1-4 15,4-4 1 1,-1-4-1-16,1-6 8 0,1-12-10 16,0-8-6-16,0-8 0 15,-2-7 0-15,2-4 0 16,-2-1 0-16,2-1 3 16,0 0 4-16,0 0 6 15,0 0-2-15,0 0 2 16,0-15-4-16,0-19-9 15,0-17-9-15,2-14-9 16,9-9 3-16,3-1 12 16,6-3 1-16,6 2-4 15,2 7 4-15,6 11 1 16,4 13-8-16,1 7 2 0,5 8-4 16,1 6-14-16,4 7 1 15,-2 8 14-15,-6 9-2 16,-8 0 0-16,-15 6-16 15,-8 10 5-15,-10 0 6 16,0 7 6-16,-13 0 6 16,-12 5 5-16,-8 0 15 15,-3 1-15-15,-3-1 5 16,0-3 0-16,1-3-2 16,2-1 10-16,3-6-6 15,3-2 2-15,2-1-2 16,7 0 2-16,0-1-7 15,5 1 0-15,5-2-2 0,2-2 2 16,3 0-2 0,2 1 5-16,4-1-5 0,0 0 0 15,0 1 0-15,0 2 1 16,13-1-1-16,5 3 1 16,6 1 16-16,7 1-12 15,7 2 9-15,5-4-8 16,2 3 3-16,1-2-4 15,0-1-4-15,-3 0 7 16,-7-3-2-16,-6-1-6 16,-9-3 0-16,-9-2 1 15,-6-2 2-15,-5-1-2 0,-1-1 5 16,0 0 9-16,0 0-4 16,0 0-9-16,0 0-2 15,0 0-1-15,0 0-7 16,0 0-8-16,0 0-12 15,0 0-14-15,0 0-16 16,0 0 2-16,-9 1-49 16,-5-1-12-16</inkml:trace>
  <inkml:trace contextRef="#ctx0" brushRef="#br0" timeOffset="-136722.42">1520 9753 11 0,'0'0'58'0,"0"0"10"16,0 0-7-16,0 0-18 16,0 0-13-16,0 0-6 15,3-2 2-15,3 2-1 16,1-4-1-16,7 0-6 15,13-6 9-15,4-1-3 0,15-1-4 16,7-2-9-16,9-1-6 16,11 3 2-16,2-1-3 15,-5 3-4-15,-15 1 0 16,-16 3 0-16,-15 1 0 16,-6 3-10-16,-12 0-11 15,-3 2-31-15,-3 0-32 16,0 0-25-16,-9 10-101 15</inkml:trace>
  <inkml:trace contextRef="#ctx0" brushRef="#br0" timeOffset="-136421.23">1775 9874 282 0,'0'0'60'0,"0"0"-60"16,0 0-65-16,0 0 65 15,91 5 32-15,-37-5 6 16,10-1 2-16,3-12-6 16,-10 2-13-16,-2 0-10 15,-6-1-10-15,-13 5-2 16,-12 2-11-16,-17 3-34 16,-7-1-16-16,0-3 4 15,-17-1-23-15</inkml:trace>
  <inkml:trace contextRef="#ctx0" brushRef="#br0" timeOffset="-135514.29">652 9283 26 0,'0'0'0'0,"0"0"-3"16,0 0 3-16,0 0 13 16,0 0 30-16,0 0 25 15,17-23-1-15,-17 20-25 16,0-3-12-16,0 0-12 15,-8-2 1-15,-3-1-6 16,-4-1-4-16,-10-1-7 16,-5-2 8-16,-9 1-7 15,-1-1 1-15,4 3 11 16,-1 2 2-16,4 2 1 16,8 4-4-16,7 2-2 15,9 0 0-15,4 0-4 16,2 1-8-16,0 16-6 0,2 5 6 15,1 8-1-15,0 4 2 16,1 6-1-16,13 3 4 16,2 2-4-16,4-1-2 15,-1-5-1-15,-1-4 0 16,-5-6 2-16,-5-5 2 16,-5-6-2-16,-3-4 1 15,0-2 0-15,0-1 4 16,-14 0 5-16,-8 2 2 15,-6 1-3-15,-5-3-4 16,-6 1-2-16,0-5 5 16,-1-5-5-16,4-2-2 15,2 0-1-15,4-3-13 16,3-11-30-16,2 0-60 0,10-4-36 16,6-3-53-16</inkml:trace>
  <inkml:trace contextRef="#ctx0" brushRef="#br0" timeOffset="-134912.53">1059 9013 368 0,'0'0'3'16,"0"0"-3"-16,0 0-25 16,-88-37 22-16,59 35 3 15,1 2 6-15,3 0 5 16,1 0 8-16,2 14-9 15,2 8-1-15,4 6-3 16,4 6-6-16,4 2 3 16,8 3-6-16,0-1 5 15,0 1-2-15,2 2 0 0,10 0-10 16,-3 0 10-16,4-3-2 16,-2-5-1-16,-7-7 2 15,1-3 1-15,-5-8 0 16,0-1 0-16,0 1 4 15,-9-1 5-15,-12 1 1 16,-2 2-4-16,-8 1-3 16,-6-3-3-16,-2-4-2 15,0 0-8-15,-5-5-6 16,0-2-26-16,7-4-29 16,7 0-72-16</inkml:trace>
  <inkml:trace contextRef="#ctx0" brushRef="#br0" timeOffset="-134320.52">1008 9443 218 0,'0'0'0'0,"0"0"-138"16,0 0 138-16,0 0 0 16,0 88 6-16,0-65 17 0,0 5 15 15,-3 3-3-15,0 5-6 16,-4 2-1-16,4 0-15 16,0-3-7-16,-2-5-1 15,4-6-1-15,-1-7 0 16,1-4 1-16,1-6 0 15,0-3 0-15,-2-3-3 16,2-1 3-16,0 0-2 16,0 0 2-16,0 0 7 15,0 0 3-15,0 0 7 16,0-17-13-16,0-12-9 16,2-12-22-16,10-2 6 15,7 1 14-15,5 4 0 16,6 9 0-16,4 3-6 15,-1 9 3-15,4 1 2 0,-2 8 2 16,-7 4-2-16,-6 4 1 16,-11 0-8-16,-8 0-4 15,-3 0-13-15,-5 10 9 16,-17 8 18-16,-6 3 23 16,-5 6-16-16,0 1 2 15,3-2-1-15,2 4 1 16,10-7 6-16,0-1-2 15,9-1-1-15,6-3-8 16,3-2-1-16,0 0 2 16,9-3-5-16,7-3 0 15,4 0 1-15,7-6-1 0,-2-1-2 16,6-3-10-16,-4 0-24 16,-2 0-4-16,-8-5-64 15</inkml:trace>
  <inkml:trace contextRef="#ctx0" brushRef="#br0" timeOffset="-133693.81">7 10362 191 0,'0'0'25'0,"0"0"-25"0,0 0-23 15,0 0 23 1,0 0 35-16,0 0 5 0,0-8 5 16,0 3 0-16,0-1-13 15,0-3-1-15,33-3 1 16,30-3-7-16,31-5 5 15,19-3 0-15,14-1-9 16,11 3-5-16,-6 1-11 16,-13 4-5-16,-16 2 0 15,-24 2 0-15,-15 4 0 16,-16 1-5-16,-11 2-3 16,-14 2-5-16,-4 1-7 15,-13 2-34-15,-6 0-26 16,0 0-15-16,-6 0-18 15,-18 0-38-15</inkml:trace>
  <inkml:trace contextRef="#ctx0" brushRef="#br0" timeOffset="-133127.89">250 10724 409 0,'0'0'0'15,"0"0"-20"-15,0 0-96 16,0 0 116-16,0 0 46 16,0 0-12-16,-37-37-11 15,22 37-18-15,-3 0-4 16,-1 12 2-16,4 9 2 0,0 6-3 15,9 8 2 1,3 5-3-16,3 5 0 0,0 4-1 16,19 0 0-16,11 3 4 15,4-5-4-15,8 0-2 16,0-4-13-16,-3-4 5 16,-8-4 10-16,-8-7 2 15,-13-4-2-15,-7-6-2 16,-3-2 1-16,-8 4 1 15,-23-1 17-15,-15 3 5 16,-11-3-14-16,-8-6-8 16,-4-5 6-16,15-5-5 0,17-3 3 15,18 0-4-15,17 0-2 16,2-4-11-16,0-3-9 16,0-2-21-16,0 0-28 15,0-2-46-15</inkml:trace>
  <inkml:trace contextRef="#ctx0" brushRef="#br0" timeOffset="-130738.66">1053 10612 70 0,'0'0'98'16,"0"0"-98"-16,0 0-19 0,0 0 19 16,0 0 26-16,0 0 5 15,-97-66-12-15,72 61 10 16,1 3-3-16,1 2-4 16,-8 0 1-16,-2 12 1 15,2 8-4-15,-2 3 3 16,3 2-7-16,9 3 0 15,5 3-11-15,13-1-5 16,3 6 0-16,6-2 1 16,16 2 2-16,10 0-3 0,2-1-4 15,9 0 4 1,-1-2 0-16,0-2 4 0,1-3-5 16,-7-3 2-16,-8-6-1 15,-11-1 3-15,-7-3-3 16,-4-3 0-16,-6-1 1 15,0 0-1-15,0 3 12 16,-16 2 9-16,-10 3-6 16,-5 6-6-16,-8-1-7 15,2-2 3-15,1-3-5 16,3-3-1-16,0-1-3 16,2-1-4-16,1-3-14 15,8-5-21-15,5-1-41 16,7-3 9-16,10-2-13 15,0 0-57-15</inkml:trace>
  <inkml:trace contextRef="#ctx0" brushRef="#br0" timeOffset="-130168.18">1254 10905 229 0,'0'0'96'15,"0"0"-96"-15,0 0-67 16,0 0 64-16,0 0 3 16,91-34 27-16,-61 25 0 15,1 0 2-15,-1 0-11 16,-4-1-2-16,-1 2-10 16,-4 2-3-16,-6 0-3 15,-3 2-2-15,-5 0-1 0,-4 2-5 16,-1-1-9-16,-2 3-3 15,0 0 10-15,0 0 10 16,0 0-1-16,0 0-5 16,0 0-3-16,0 0 9 15,0 0 8-15,0 9 2 16,0 13-8-16,0 10 16 16,-2 14 33-16,-2 12-15 15,1 6-11-15,-2 1-5 16,4-2 1-16,-2-5-9 15,0-8 0-15,-3-9 0 16,3-5-5-16,3-8-2 16,0-7-5-16,-3-7 1 15,3-4-1-15,0-6-17 0,0-1-29 16,0-3-33-16,-3 0-49 16,0-10-48-16</inkml:trace>
  <inkml:trace contextRef="#ctx0" brushRef="#br0" timeOffset="-127522.52">8550 16796 257 0,'0'0'47'15,"0"0"-47"-15,0 0-50 16,0 0 50-16,0 0 9 0,0 0 8 15,0 0-1 1,39 0 14-16,-11 0-11 0,11 0 17 16,8 0-4-16,6 0-11 15,15-5-2-15,7-5 3 16,8 2 11-16,3-4-2 16,0 2-4-16,-2 2 0 15,-4 3-5-15,-7 1-2 16,-7 1-12-16,-9 1-7 15,-7-1 0-15,-3 0 9 16,3 0-5-16,3-1-5 16,5 0 0-16,0-2 0 0,-3 2 0 15,-4 0 0 1,-8 2-5-16,-8-1-15 0,-12 2-2 16,-9 1-4-16,-5 0-8 15,-9 0-23-15,0 0 2 16,-2 0-29-16,-22 1-24 15,-13 10-15-15</inkml:trace>
  <inkml:trace contextRef="#ctx0" brushRef="#br0" timeOffset="-127239.3">8808 17031 281 0,'0'0'1'15,"0"0"-1"-15,0 0-24 16,0 0 24-16,118 0 56 16,-51-1-18-16,13-9-8 15,16-1 5-15,9-1-12 16,5-2 6-16,0-1 1 15,-4 3-11-15,-10 2-2 16,-10 0 3-16,-10 4-7 16,-11 0-9-16,-16 2-2 15,-15 2-2-15,-9-1-1 0,-14 3 0 16,-5 0-5 0,-6 0-9-16,0 0-1 0,0 0-8 15,0 0-32-15,-8 0-40 16,-9-7-44-16</inkml:trace>
  <inkml:trace contextRef="#ctx0" brushRef="#br0" timeOffset="-125216.91">15929 12189 34 0,'0'0'33'15,"0"0"-15"-15,0 0-8 0,0 0 7 16,0 0 13-16,0 0 14 15,0 0 1-15,0 0-2 16,31-31 2-16,-31 28-4 16,3 0-6-16,-3 1 4 15,2 2 1-15,-2-3-1 16,0 3-10-16,0 0-12 16,0 0-11-16,0 0 1 15,0 0-4-15,0 0 1 16,0 0-4-16,0 10 0 15,0 10 0-15,0 12 4 16,0 12 14-16,0 8 6 16,-6 7-1-16,-5 3-18 0,-3 6 6 15,-3 9-1 1,-4 10 8-16,-6 2-8 0,1 1 3 16,-4-9-12-16,3-10 0 15,0-8-1-15,3-13 4 16,2-8-3-16,4-8 11 15,1-7 17-15,5-4-29 16,4-5-1-16,2-3-4 16,1-5-3-16,4-3-9 15,-2-2-4-15,3-4-3 16,-2 0 6-16,2-1-7 16,0 0 4-16,-2 0 2 15,-1-4-4-15,-1-17-23 16,-5-11-28-16,2-7 22 15,1-6 24-15,1 4 19 0,-2 6 9 16,2 10 5-16,2 9 18 16,2 8-13-16,-1 5 8 15,1 3 4-15,1 0-7 16,0 0-15-16,0 3-4 16,0 17-7-16,0 13 11 15,0 13 22-15,0 5-2 16,0 5-13-16,0-3 0 15,0-4-2-15,0-6-4 16,4-12-1-16,4-9 2 16,1-6-1-16,0-9-1 0,-2-3 1 15,5-4-1-15,2 0 4 16,5 0 1-16,8-15 14 16,5-15-2-16,6-9-5 15,1-5-9-15,0-3 0 16,-5 6-2-16,-7 9-1 15,-5 8-3-15,-4 8 0 16,-2 6-9-16,2-1-6 16,0 4-14-16,2 3-24 15,-1 2-35-15,-3 2-8 16,-2 0-55-16</inkml:trace>
  <inkml:trace contextRef="#ctx0" brushRef="#br0" timeOffset="-122515.99">15043 14632 48 0,'0'0'94'0,"0"0"-86"16,0 0-8-16,0 0 0 15,0 0 10-15,0 0 12 16,9 0-7-16,-8 0 4 15,-1 0-2-15,2 2 8 16,1 5 2-16,-2 4-1 16,4 7-11-16,-2 7 12 0,1 7 1 15,3 2 1-15,-2 2-10 16,3-3-7-16,-1-3-4 16,2-4-4-16,0-7-1 15,-2-6-1-15,1-2-2 16,1-7 0-16,-3-2 10 15,0-2 10-15,3 0 0 16,5 0-6-16,10-19 16 16,9-9-6-16,11-8-8 15,8-11-11-15,6-8 1 16,7-6-3-16,9-6-2 16,9 0-1-16,2 7 0 15,-6 12 0-15,-14 12-5 0,-19 16 5 16,-18 9-2-1,-14 5 1-15,-8 5 1 0,-6 1-3 16,0 0 3-16,0 0-4 16,0 0-11-16,0 0-1 15,0 0-7-15,0 0-15 16,-2 0-19-16,-5 10-14 16,-6 5 14-16,-4 5 5 15,-4-1-80-15</inkml:trace>
  <inkml:trace contextRef="#ctx0" brushRef="#br0" timeOffset="-119524.83">14977 16446 14 0,'0'0'47'15,"0"0"-2"-15,0 0-9 16,0 0-11-16,0 0 0 16,0 0 1-16,3 0-5 15,-3 0-3-15,0 0-2 16,0 0 6-16,0 0 6 15,0 0 5-15,0 0-2 0,0 0-11 16,0 0-1 0,0 0-5-16,0 0-12 0,0 0-2 15,0 0 0-15,0 9-1 16,0 2 1-16,2 7 6 16,2 3 1-16,0 5-1 15,1 4 1-15,1 2-7 16,0 1 5-16,0-1-4 15,1-5 4-15,-1-3-3 16,0-6-2-16,-1-7-1 16,1-3 1-16,1-5-3 15,2 0 1-15,5-3 2 16,10 0 4-16,10-3 11 16,18-16-2-16,12-11-1 15,12-8-12-15,6-6 1 0,8-3 1 16,2-7 1-16,4 2-2 15,-5 5 1-15,-9 6 3 16,-13 12 1-16,-13 6-2 16,-12 9-1-16,-11 4-1 15,-10 5-2-15,-10 2 0 16,-5 1 0-16,-6 2 0 16,-2 0-1-16,0 0 1 15,0 0-4-15,0 0 1 16,0 0-7-16,0 0-4 15,0 0 1-15,0 0-1 16,0 0-4-16,0 0-6 0,0 0-7 16,-2 0-28-1,-3 8-16-15,-5 2-22 0,0 0-30 16</inkml:trace>
  <inkml:trace contextRef="#ctx0" brushRef="#br0" timeOffset="-117208.09">12395 16812 25 0,'0'0'25'0,"0"0"-9"0,0 0 3 16,0 0 2 0,0 0 5-16,0 0-2 0,2-1-1 15,-2 1-4-15,0 0 14 16,0 0-15-16,0 0-7 16,-10 7 3-16,-2 6 4 15,-4 8 9-15,-2 6-9 16,-6 6 7-16,-4 9-13 15,-4 2 5-15,1 7-6 16,-3 4 1-16,-2 3-4 16,-3-2 0-16,0-4-1 15,-3-5-2-15,4-9 16 16,-1-6-10-16,3-7 0 16,9-7-1-16,6-3-6 15,5-5-3-15,8-4 0 0,4-2 0 16,4-4 0-16,0 0-2 15,0 0 0-15,0 0-4 16,0 0-8-16,0 0 8 16,0-10 3-16,4-8 1 15,1-10-19-15,1-7 1 16,-3-2 12-16,-1 5 1 16,-2 14 6-16,0 8 5 15,0 7 15-15,0 3-13 16,0 0-7-16,0 0-3 15,-2 10 3-15,-10 17 0 16,0 11 4-16,3 6-2 0,5-3-2 16,4-2-2-16,0-8 2 15,10-6-1-15,10-12-6 16,0-4-14-16,7-2 3 16,4-7 12-16,5 0-7 15,2-7 12-15,4-11-6 16,-4-3-17-16,-2-4-35 15,-5 0-23-15,-2 0-60 16</inkml:trace>
  <inkml:trace contextRef="#ctx0" brushRef="#br0" timeOffset="-113779.24">13429 16804 3 0,'0'0'34'0,"0"0"-1"16,0 0-6-16,0 0-7 15,0 0 0-15,0 0 6 16,0 0-9-16,0 4-4 16,0-1-6-16,0 4 4 15,0 6 10-15,0 4-3 0,0 6 12 16,3 4-9-16,6 2 1 15,5 6 6-15,3 2-4 16,4 7 2-16,-1 6 0 16,-1 3-4-16,0 3-4 15,0-3-7-15,-4-7 4 16,1-6 4-16,-2-8-3 16,-2-1-6-16,1-6 4 15,1-3-5-15,-1 0 3 16,-1-5 0-16,0 2-2 15,0-5 1-15,-3-4 0 16,-3-4-10-16,0-3 9 0,-5-1-8 16,-1-2 2-1,0 0 3-15,0 0-2 0,0 0 2 16,0 0-5-16,0 0-1 16,0 0-1-16,0 0-7 15,-10-2 0-15,-2-10-8 16,-9-8-10-16,-4-1 3 15,-1-3-14-15,-5 1-5 16,0-3 23-16,1 3-4 16,1 0 11-16,6 7-2 15,3 3 13-15,8 7 1 16,6 4 2-16,3 2 0 16,3 0-1-16,0 0 0 15,0 0-2-15,0 0-8 16,0 0 2-16,3 9 0 0,11 10 6 15,5 4 9-15,6 5-9 16,4-4 1-16,0-2-2 16,2-4-4-16,0-4 1 15,-1-2 3-15,1-5-1 16,-2-4 2-16,-3-3 16 16,-2 0-9-16,-3 0-3 15,-6 0 2-15,-2-13 0 16,-5-5 6-16,-2-4-2 15,-2-7-3-15,-2-8-6 0,-2 0 1 16,0 4-1 0,0 8-1-16,0 6 0 0,0 10-4 15,0 6-3-15,0 1-19 16,0 0-17-16,0 2-45 16,0 0-43-16,0 0-69 15</inkml:trace>
  <inkml:trace contextRef="#ctx0" brushRef="#br0" timeOffset="-110539.29">15035 17440 37 0,'0'0'47'0,"0"0"0"16,0 0 0-16,0 0 5 16,0 0-7-16,0 0-1 15,0 0 2-15,0-7-17 16,0 7-7-16,0 0-4 15,8 10-2-15,5 10 7 16,2 9-1-16,5 5-9 16,2 4 4-16,1-1-10 0,-1-4-1 15,0-6-5 1,-1-3 0-16,-5-5-1 0,1-6-1 16,-5-4-3-16,-5-2-13 15,-2-6-3-15,-4 1-16 16,-1-1-6-16,0-1 12 15,0 0 15-15,0-1 6 16,0-22-1-16,3-11-10 16,-3-11-2-16,1-4 22 15,-1 6 9-15,0 15 17 16,0 14 16-16,0 10 17 16,0 4-30-16,0 0-26 15,-1 0 8-15,-11 16 3 0,-7 17-3 16,-10 14 11-16,-4 5-8 15,2-1-13-15,3-4 0 16,4-8-1-16,3-5-1 16,8-7-18-16,1-9-25 15,10-5-34-15,2-5-27 16,4-8-23-16,18 0-53 16</inkml:trace>
  <inkml:trace contextRef="#ctx0" brushRef="#br0" timeOffset="-110484.83">15545 17699 304 0,'0'0'9'0,"0"0"-9"16,0 0-7-16,-13 90 7 15,13-75 13-15,0-4-4 16,0-1-3-16,0 1-6 15,3 2-8-15,9-3-35 16,2-3-55-16,2-7-55 16</inkml:trace>
  <inkml:trace contextRef="#ctx0" brushRef="#br0" timeOffset="-109925.77">16506 17363 268 0,'0'0'0'16,"0"0"-14"-16,57 74 14 0,-30-38 22 16,3 0-9-16,-1 0 7 15,3 0-10-15,-2-9-9 16,-2-6-1-16,-4-8 0 16,-5-5 1-16,-8-3 2 15,-5-4-3-15,-3-1-3 16,-3 0 3-16,0 0 3 15,0-12 4-15,0-16-7 16,-12-7-13-16,0-2 4 16,-3 7 9-16,3 9-3 15,0 9 3-15,-3 10 15 16,-2 2-12-16,-6 0-2 16,-7 13-1-16,-4 11 5 15,-3 5-3-15,4 5-2 0,7-4-1 16,5 1-21-1,8-3-27-15,10-3-48 0,3-9-44 16</inkml:trace>
  <inkml:trace contextRef="#ctx0" brushRef="#br0" timeOffset="-109648.91">17054 17608 252 0,'0'0'41'15,"0"0"-41"-15,106-6 0 16,-70 6 6-16,-8 0 20 0,-9 10-25 16,-5 7-1-1,-8 5-6-15,-6 7 0 0,0 4 6 16,-18 4 4-16,-4-6-3 16,3-6 6-16,5-6 12 15,6-8 7-15,5-2-15 16,3-4-6-16,0 1-5 15,0 0-2-15,11 0-14 16,10 2-7-16,8-5 3 16,6-3-17-16,5 0-7 15,3-5-100-15</inkml:trace>
  <inkml:trace contextRef="#ctx0" brushRef="#br0" timeOffset="-109346.72">17879 17448 193 0,'0'0'0'0,"0"0"-70"15,0 0 70-15,0 0 43 16,79 90 15-16,-54-49-16 15,2-4-23-15,0-2-15 16,0-1 1-16,-1-6-5 16,-3-7 0-16,3-5 0 0,-3-7 0 15,0-6-1-15,1-3-7 16,-5 0-7-16,-4-6 12 16,-5-11-1-16,-7-8 4 15,-3 4 0-15,-3 2-1 16,-17 3 1-16,-13 8 5 15,-9 6-1-15,-6 2-4 16,-4 0 0-16,10 12-4 16,5 2 4-16,10 5-20 15,8 1-67-15,10 0-51 16</inkml:trace>
  <inkml:trace contextRef="#ctx0" brushRef="#br0" timeOffset="-108772.25">18643 17691 275 0,'0'0'0'0,"0"0"-33"16,0 0-1-16,0 0 34 15,0 0 6-15,0 0-6 16,37 23-7-16,-47 2 7 15,-5-2 3-15,-2 4 11 16,4-7-13-16,4 0 7 0,5-4 0 16,4-2-8-16,0 0 1 15,0 0-1-15,7 0 2 16,0 0 4-16,-1 2-6 16,0-1 6-16,-1 3 7 15,-2-3-7-15,0-2-6 16,-3-1 2-16,0-2 0 15,0 0-2-15,-11-3-4 16,-7 4 3-16,-10-1-10 16,-8-1-45-16,-5-9-103 15</inkml:trace>
  <inkml:trace contextRef="#ctx0" brushRef="#br0" timeOffset="-108484">19093 17529 69 0,'0'0'5'16,"0"0"2"-16,0 0 32 16,104 91 26-16,-66-57-24 0,1-1-19 15,3 3 0-15,1-5 2 16,-4-1-10-16,-2-5-8 16,-9-9-3-16,-8-6-3 15,-8-6-2-15,-6-4 2 16,-5 0 0-16,1 0 8 15,-2 0 6-15,1-10 5 16,-1-10-19-16,0-6-6 16,0 3-1-16,-16 6 4 15,-10 7 3-15,-3 3 5 16,-3 5 7-16,-1 2 0 16,7 0 6-16,2 0-8 0,6 10-10 15,3 6-5-15,7 0-47 16,8 2-20-1,0-3-46-15</inkml:trace>
  <inkml:trace contextRef="#ctx0" brushRef="#br0" timeOffset="-108196.15">19838 17756 82 0,'0'0'84'0,"0"0"-80"0,0 0 15 15,0 0 20-15,0 0-3 16,-37 73-19-16,37-59-2 16,0-2-9-16,0-5-3 15,0 1-3-15,7-2-3 16,5-1 3-16,-2 1 5 15,0-1 0-15,-3 0-3 16,-3 0 1-16,-2 1 0 16,-2 3 3-16,0 3 4 15,0 5 3-15,0 4-2 16,0-1-11-16,0-1 0 16,0-1-21-16,0-5-43 15,0-5-86-15</inkml:trace>
  <inkml:trace contextRef="#ctx0" brushRef="#br0" timeOffset="-107600.77">20832 17654 139 0,'0'0'58'15,"0"0"-55"-15,0 0-3 16,22 76 12-16,-6-50 28 16,2-2-18-16,5-3-9 0,2-3 7 15,5-2-3-15,0-5-14 16,-2-5-3-16,-1-3-8 15,-5-3-3-15,-4 0-5 16,-6-3-5-16,-10-10 0 16,-2-3-3-16,-3-1 16 15,-20 6 8-15,-5 5 17 16,-8 1-5-16,-4 5 3 16,-4 0 6-16,3 3-4 15,-1 11-13-15,3 5-4 16,5 7-19-16,2 2-47 15,12-1-73-15</inkml:trace>
  <inkml:trace contextRef="#ctx0" brushRef="#br0" timeOffset="-107321.06">21152 17979 245 0,'0'0'89'0,"0"0"-89"16,0 0-8-16,0 0 2 16,0 0 6-16,0 0 8 15,3 62 3-15,2-31-1 16,1 1-2-16,-2 0-5 16,0-5 0-16,-4-3 2 15,0-5 3-15,-7 1-1 0,-11-4 16 16,-7-3 12-16,-5 1-26 15,-1-4-5-15,-4-2 1 16,4 0-5-16,3-5-3 16,2-2-49-16,6-1-27 15,3 0-27-15,5-18-113 16</inkml:trace>
  <inkml:trace contextRef="#ctx0" brushRef="#br0" timeOffset="-107019.77">21437 17935 264 0,'0'0'66'0,"0"0"-66"16,105-37 8-16,-62 33 5 16,-1 2 13-16,-2 2-16 15,-6 0-10-15,-6 3-12 16,-6 8-26-16,-11 1-35 15,-11-1-78-15</inkml:trace>
  <inkml:trace contextRef="#ctx0" brushRef="#br0" timeOffset="-105830.06">14492 18351 113 0,'0'0'24'16,"0"0"-24"-16,0 0 1 15,0 0 29-15,0 0 30 16,0 0-19-16,59 7-4 16,-29 3-6-16,6 1-17 0,8-3 6 15,14 3-3-15,12-3-15 16,17 0 4-16,10-2-1 16,10 0 4-16,4 2-3 15,-6 2-5-15,-2 0-1 16,-4 3 0-16,4-3 4 15,4-4 1-15,6 0 2 16,10-6 3-16,7 0-3 16,9 0-1-16,11 0-1 15,6 0 0-15,7 0 8 16,3 0-5-16,-5 0 3 16,-2 5-9-16,-10 7 1 0,-9-1 3 15,-4 3-6-15,-1 1 0 16,1-1 4-16,4 2-4 15,2-4 1-15,0 2-1 16,-6 1 0-16,-6-4-1 16,-13 0 0-16,-6-2 2 15,-10-1-1-15,-2-2 0 16,-1 4 0-16,-4-6 1 16,3 1 1-16,3 0 0 15,3 1 0-15,4-3-2 16,2 3 0-16,2-1 0 15,2 0 0-15,1 3-4 16,-4-6 4-16,-10 4-3 0,-8-2 3 16,-13 0 3-1,-10-2 2-15,-6 2-4 0,-1-4 13 16,-1 0 16-16,-1 0-8 16,1 0 13-16,-3 0-5 15,2 0 13-15,0 0-12 16,-5 0-2-16,-3 0-14 15,-4 0-7-15,-8 0-3 16,-5 0-1-16,-6 0-3 16,-3 0 1-16,-4 0-2 15,-5 0-3-15,-6 0 3 16,-5 0 0-16,-6 0-11 0,0 0-24 16,-1 0-32-1,-30-20-32-15,-26-17-60 0,-28-16-163 16</inkml:trace>
  <inkml:trace contextRef="#ctx0" brushRef="#br0" timeOffset="-104934.85">18319 16573 137 0,'0'0'39'0,"0"0"-39"16,-92-36-3-16,56 34 3 16,1 2 6-16,0 0 13 15,-1 0 20-15,0 10-8 16,0 8 9-16,3 2 1 15,7 3-21-15,8 2-17 16,9 3-1-16,7 6-4 0,2 3 2 16,0 2 0-1,15 3-9-15,5-2-4 0,3-2 12 16,0 0-2-16,-5-5 4 16,-4-6-1-16,-7-6 3 15,-7-6-2-15,0-4 6 16,-14 1 29-16,-11 1 4 15,-8 2-21-15,-6-2-7 16,0-2-9-16,-1-1-1 16,-1-3-2-16,0 1-4 15,2-8-16-15,5 0-43 16,1 0-28-16,8-11-22 0</inkml:trace>
  <inkml:trace contextRef="#ctx0" brushRef="#br0" timeOffset="-104878">18206 16588 417 0,'0'0'0'16,"0"0"-35"-16,124-41 23 15,-66 29 12-15,4 1 37 0,1 1 2 16,1 1-9-16,-3 4-18 16,1-1 5-16,-6 0-17 15,-7 4 0-15,-7-1-4 16,-12 1-23-16,-12 2-44 16,-9-1-37-16,-9-5-82 15</inkml:trace>
  <inkml:trace contextRef="#ctx0" brushRef="#br0" timeOffset="-97159.12">2566 14184 0 0,'0'0'10'0,"0"0"-2"16,0 0 24-16,0 0 23 16,0 0-10-16,0 0-7 15,0 0-12-15,0-1-5 16,0 1-2-16,0 0-4 16,0 0-2-16,0 0-3 15,0 7-3-15,-3 15 5 16,-6 10 32-16,-3 4-18 15,0 2-4-15,3 1-9 16,0-2-3-16,-1 3 6 0,-1-2-3 16,2 4 1-16,-1 2 3 15,2 6-5-15,-4 2 5 16,-1 2 13-16,1-4-22 16,0-3-1-16,2 4 2 15,-4-1 4-15,2 4-9 16,2-2 2-16,-2-2-4 15,-3 0 3-15,4-2-3 16,-2 2-1-16,1-1-1 16,-1-2 4-16,7-4-4 15,-3-3 0-15,4-5 1 16,1 0-1-16,-5 1 3 0,3-1-2 16,0 3-1-16,-3 1 5 15,-1 6-3-15,-1 2 5 16,-1 4 5-16,0 1-4 15,2-1-5-15,-1 0 0 16,1 0 2-16,1-3-5 16,1 2 4-16,1-1-1 15,1-5 6-15,0 2 0 16,0-4-6-16,0 4-1 16,-4 3 0-16,4 3 0 15,-3 2 0-15,-4 1 5 16,2-2-6-16,-3 4 2 15,-2-2 5-15,1 0-5 16,-1-6 0-16,1-2 4 16,0 2-2-16,3-6 2 0,3-3-2 15,0-4-5-15,3-4 3 16,0 0-2-16,-4 3 0 16,2 1 0-16,-1 1 0 15,-4 1-1-15,-2 1 1 16,4-5 0-16,-2 1-1 15,4-2-1-15,0 1 1 16,-1-3 0-16,2-1 0 16,1-5 1-16,1-1-2 15,-3 1 1-15,6 1 0 16,-3-1 0-16,0-1 0 16,0 0 0-16,3-3 0 0,-3-1 0 15,2 0 0-15,1-5 0 16,0 3 0-16,-2-2 0 15,5-2 0-15,0 0 0 16,0-1 0-16,0-2 0 16,0 1 0-16,0-2-2 15,0-4 2-15,0 2-1 16,0-4 0-16,0 0 0 16,0-3-1-16,0 2 0 15,0-1-1-15,0-1-2 16,0-1 2-16,0 0 0 15,0 0-5-15,0 0 2 16,0 0-3-16,0 1 3 0,0 1 6 16,5 2 0-1,4-3 0-15,5 4 2 0,3-1-1 16,10-3 0-16,7 0 0 16,6-1 4-16,1 0-3 15,-1 0-2-15,0 0 0 16,-1 0 2-16,0 0-2 15,0-1 0-15,2-3-1 16,3-2 3-16,3 1 1 16,1-4-3-16,4 2 0 15,0-3 4-15,1 2-2 16,5-2-2-16,2 1 1 0,-1 1-1 16,1-3 1-1,3 2 6-15,-1-1-4 0,1 0 1 16,3 1-3-16,1 1 6 15,1-2-5-15,1 0 3 16,1 0 0-16,-6-2-4 16,-1 5 3-16,-2-3-1 15,-1 2 9-15,1 1-8 16,0 0 4-16,0 0 1 16,-1-1 6-16,1 0-1 15,-1 2 1-15,-2-2-12 16,3 3 6-16,-3-1-1 15,-1-3-5-15,-3 2 3 0,1 0-3 16,-1 0-2 0,-2 2 5-16,0 1-4 0,0-2-2 15,0 1 8-15,-5 1-7 16,-1 0 5-16,-3-1-2 16,-1 0 0-16,0 0-3 15,0 0 4-15,1 0-5 16,0-1 5-16,2 2-5 15,1-2 0-15,1 2-2 16,2 0 5-16,1-1-2 16,3 3-1-16,0-3 0 15,4 3-2-15,1-3 5 16,2 3-4-16,4 0 1 16,17 2 0-16,14 0 0 0,8 0 45 15,9 0-42-15,-2 0-3 16,2 4-25-16,-1 2 25 15,5 2 0-15,-3-1 1 16,-2 3-2-16,2-4 1 16,-3-4 0-16,3 4-2 15,-2-3 4-15,-3 0-4 16,1 0 2-16,-9-3-8 16,-3 3 8-16,-3-3-6 15,-2 0-1-15,-5 0 4 16,-4 0-3-16,-5 0-4 15,-1 0 2-15,-6 0-2 16,-3 0 9-16,-1 0 0 16,6 0 1-16,1 3-1 15,0 0 2-15,-1 1-2 0,0-1 1 16,3 3 0-16,5-1 0 16,1-2 0-16,3 1-5 15,0 0 4-15,3 0 2 16,1-3-1-16,0 2 4 15,-1-3-4-15,1 2 2 16,4 2-2-16,1 0 1 16,0 2-1-16,1-3 5 15,2 1-1-15,1 0 0 16,1 1-2-16,1 0-2 0,0 0 0 16,3 0 0-1,-2-1 2-15,1 1-2 0,5-1 0 16,-1-2 0-16,1-1 2 15,-5-1-2-15,-6 0-2 16,-5 0 2-16,-5 0 0 16,-1 0-1-16,-3 0 1 15,-3 0 0-15,-1 0 1 16,1-4 1-16,-7-1 0 16,-1 1-2-16,-2 1 0 15,-1 1 0-15,8-1 1 16,1-2-1-16,-2 0 2 15,-3-1-6-15,-3-1 4 16,-6 4 0-16,-1-3-1 16,-2 3 1-16,-2-1 2 0,-1 1-2 15,-2 0 4-15,-1 2-4 16,2-3 0-16,3 1-1 16,2 1-2-16,4 2 6 15,1-3-1-15,4 1-2 16,0 1-2-16,5 0 2 15,5-1 0-15,1 0 2 16,-5 0-1-16,-7 0-1 16,-5 2-1-16,3 0-3 15,-3 0 8-15,-3 0-3 16,-1 0-1-16,-3 0 1 16,1 0 0-16,5 0-1 0,6 0 0 15,6 2-1-15,7 0 1 16,8 2-1-16,4 3 1 15,3-5-1-15,0 5-3 16,-3-3 0-16,-3 3-1 16,-6 2 5-16,-6-2 3 15,0 1-3-15,-9-2 0 16,-6-4-1-16,-1-2 2 16,-5 3 1-16,-1-3-1 15,-4 0 6-15,-5 0-7 16,0 0 0-16,-5 0-1 15,0 0 1-15,-4 0 0 16,-4 0-1-16,-3 0 1 0,-5 0 0 16,-3-3-2-16,-9 3 0 15,-7 0-9-15,-4 0-22 16,-4 0-30-16,0-2-32 16,-15-8-27-16,-21-7-76 15,-20-9-119-15</inkml:trace>
  <inkml:trace contextRef="#ctx0" brushRef="#br0" timeOffset="-93029.04">2648 14115 0 0,'0'0'12'0,"0"0"7"15,0 0 10-15,0 0 8 16,0 0 0-16,0 0-4 16,0 0-6-16,-3 0 4 0,3-1-21 15,0-1-3-15,4 2 1 16,4-1-1-16,2 1-3 15,4 0 3-15,6 0 10 16,3-3 0-16,4 0-1 16,3 0-4-16,-2-1-5 15,5-1 6-15,0-1 6 16,1 0-5-16,3 1-1 16,2-2-1-16,9 2 1 15,1-3-4-15,6-1 0 16,0 2-6-16,-4-1 2 15,-2 0 1-15,-2 3 1 16,-1-2-1-16,0 3 0 0,3-2 3 16,3 1-3-1,-2 2 1-15,2-4 4 0,0 1-3 16,1 0-6-16,-3-1-1 16,4 0-1-16,1 0 4 15,2 1 0-15,1-1-4 16,-1 2 1-16,-1 1 0 15,-2-1-1-15,-3 1 0 16,1 2 1-16,3-1-1 16,-1 0 0-16,-2 2-1 15,2-4 1-15,-2 1 1 16,-4 0-1-16,4-2-1 16,3 2 1-16,-4 2 0 15,3-1 0-15,-1 2 0 0,-1-1 0 16,-2 0 1-16,2-1-1 15,0 2 0-15,2 1 1 16,1-2-1-16,3-1 0 16,-1-1 0-16,3 0 0 15,-2-1 3-15,3 0-2 16,3-1 2-16,5 1 1 16,3-1-4-16,2 1 0 15,1-1 2-15,2 0 4 16,4 1-4-16,4-1 4 15,1 2-1-15,-2 1-3 16,-2 1 5-16,0 1-2 16,0 1 3-16,-1 0 3 0,-1 0-2 15,1 0 4-15,2 0-3 16,4 0 4-16,-1 0-5 16,-2 0-2-16,-2 0-4 15,0-2 2-15,-1 1-1 16,-2 0 3-16,-6-1-3 15,4 0 4-15,-2 0 0 16,-2 2 2-16,0-3-2 16,-4 0 1-16,1 3-3 15,-2-3 0-15,0 2-5 16,-3 1 7-16,1 0-4 16,-5 0-3-16,-3 0-1 0,-1 0 3 15,4 0-3-15,0 0 4 16,2 0-2-16,6 0 0 15,-2 0-2-15,4-1 0 16,-2 1-1-16,1 0 2 16,-1 0-1-16,4 0 0 15,-3 0 2-15,0 0-4 16,3 0 2-16,0 0 0 16,5 0 3-16,1 0-3 15,3-1-1-15,-1-1 1 16,2 0-3-16,2 1 3 15,2 0 0-15,-5-1-2 16,4-1 2-16,-1 1 1 0,0-3-1 16,-1 1 0-1,0-2 1-15,-1 1-1 0,3 0 0 16,0 0 4-16,-1 1-4 16,-2 0-3-16,-5-1 1 15,-1 0 2-15,-2 3 2 16,-1-1-2-16,0 1 0 15,-4 1-2-15,-2 1 2 16,-5-2 2-16,-2 2-2 16,-1-2 2-16,-5 2-2 15,2 0 0-15,-2 0 0 16,-3 0 1-16,1 0-1 16,2 0 1-16,4 0-1 15,4 0 1-15,1 0 0 0,-1 2-1 16,0 0 0-16,-1-1 1 15,4-1-1-15,-1 1 2 16,4-1-4-16,-2 1 1 16,2-1 1-16,4 0 0 15,-3 0 1-15,2 0-2 16,-2 0 1-16,-2 0-1 16,-2 0 1-16,-2 0 0 15,3-2-1-15,-1-4-1 16,-2-3-2-16,-4 2 1 15,-6-1 2-15,-5 1-4 16,-4 1 4-16,2 1-1 16,0 2 2-16,3 2-2 0,1 1-3 15,1 0 1-15,0 0-2 16,0 0-4-16,-2 0-1 16,-1 2-8-16,-3 3 7 15,-1-4 1-15,-3 0-2 16,-3 1 8-16,-1-2-2 15,-3 0 0-15,-1 0 3 16,0 0-1-16,2 0 4 16,3-2-1-16,4-3 0 15,-2 1 0-15,-1 2 0 16,0 0 1-16,-6 2 1 16,-1 0-2-16,-5 0 1 0,-2 0 1 15,-7 0-2-15,1 0 2 16,-2 0 0-16,-2 0 0 15,-1 0 0-15,0 0 1 16,-3 0-1-16,4 0 0 16,-1 0 0-16,3 0 0 15,1 2 0-15,-1 2 0 16,3 1 0-16,-4-1 0 16,-3 0-1-16,-1 1 1 15,-6-3 1-15,0-1-1 16,-4 1 0-16,0 0 0 15,0 0 1-15,0-1 0 16,0 1-1-16,2 2 2 0,2 0-2 16,-1 1 1-16,2 1-1 15,-2-3-1-15,1 2 1 16,0 3 1-16,-2-1-1 16,1 2 1-16,-1 0-1 15,-1 3 0-15,2 0 0 16,-2 4-1-16,2-2 2 15,-1 3-1-15,-1 0 1 16,1 3 3-16,0 0-4 16,-1-1-2-16,-4 4 2 15,0-2 0-15,0 1-1 16,0 1 4-16,0 0-3 0,0 2 2 16,-9 1 3-1,4 4 5-15,2 0-4 0,2 3 6 16,1-2-3-16,0 0-4 15,0-1 4-15,0-2 3 16,3 2-6-16,3-4 6 16,-1-1-10-16,-1 1 4 15,-3-2 0-15,1 0-1 16,-2-2 0-16,0 1 0 16,0-2-2-16,0 2-3 15,0 0 0-15,0-1 0 16,0 0 1-16,0 1 0 15,0 0-2-15,0-2 2 16,-2 1-3-16,-1-3 0 16,1 2 2-16,0-1-1 0,-1-2 2 15,3 0 0-15,-2 0-1 16,1 0 0-16,1 0 0 16,-2 1 0-16,1 2-1 15,-1-3 1-15,1 4 1 16,-2-2 0-16,3 1-1 15,-2 2 0-15,2-3 0 16,-1 2 0-16,1 1 0 16,-3 1 0-16,0 0-1 15,0 1 0-15,-3 1 1 0,2-1 0 16,-1 0 1 0,2 3-2-16,-2-2 2 0,1 1-1 15,-3-3 0-15,2 1 1 16,2 1-1-16,0-3 0 15,0 3 0-15,-1 0-1 16,1 0 1-16,0 2 0 16,0 0 1-16,0 2-1 15,3-3 0-15,-1 3 0 16,1-1 0-16,-2 3 2 16,2 1-2-16,-2-2 2 15,2 0-4-15,-1 1 4 16,-1-4-1-16,1 0 0 15,-1 0 1-15,-1 0-2 16,0 3 0-16,-1 1 1 0,1 4 2 16,-3-3-3-16,2 1 0 15,-2-1 1-15,0 1-1 16,-1 1 0-16,1-2 1 16,-1 1-1-16,3-3 0 15,1 2 0-15,0-3 2 16,1-2-2-16,-1 2 0 15,2-3 1-15,1-3 0 16,-2 0 1-16,2 0 1 16,-1-3-2-16,-2 0 2 15,3 0-3-15,-4-3 1 16,2 2 0-16,-1-3-1 16,3 3 0-16,-2 0 4 15,-1-1-8-15,0 1 4 0,2 2 0 16,-2-1-4-16,-2 4 4 15,2 0 0-15,-4 2 0 16,4-1 0-16,0-2-5 16,-1 1 2-16,1-2 2 15,1 0 0-15,-3-3 1 16,2 0-2-16,-1 3 2 16,-2-3 0-16,2-1 0 15,1 4-1-15,0 2 3 16,0-3 0-16,0 1-2 15,0 1 1-15,1-2-2 16,2-5 0-16,-1 1 1 16,1 0 0-16,0-4 0 0,0 3 0 15,0-4-1-15,0 3 1 16,0-7 0-16,0 1-1 16,-2 0-5-16,2 1-3 15,-1-5 2-15,-2 1-9 16,0 0-7-16,1-1-6 15,-2 1-19-15,-2-1-25 16,-3 0-16-16,-6 0-26 16,-7-3 13-16,-2-3-114 15</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20T14:34:36.933"/>
    </inkml:context>
    <inkml:brush xml:id="br0">
      <inkml:brushProperty name="width" value="0.05292" units="cm"/>
      <inkml:brushProperty name="height" value="0.05292" units="cm"/>
      <inkml:brushProperty name="color" value="#FF0000"/>
    </inkml:brush>
  </inkml:definitions>
  <inkml:trace contextRef="#ctx0" brushRef="#br0">19197 4773 134 0,'0'0'5'16,"0"0"-10"-16,0 0-13 15,0 0-53-15,0 0 52 16,0 0 19-16,0 0 16 16,10-14 12-16,-10 12-6 15,0 2-2-15,0 0 3 16,0 0-1-16,0 0 5 16,0 0-6-16,0 0-1 15,0 0 0-15,0 0-1 16,0 0-2-16,0 0 0 0,1 4-9 15,4 19 7 1,-1 10 32-16,2 7-11 0,2 6-14 16,0-1-8-16,2 0-6 15,2-2-6-15,2-5 8 16,3-6-1-16,4-4-3 16,6-10-2-16,7-7 2 15,8-11 12-15,15 0 20 16,8-18-9-16,14-23 3 15,15-15-9-15,11-19-9 16,8-9-8-16,2 1-2 16,-12 6 2-16,-15 15 3 15,-19 13-4-15,-23 15-3 16,-20 11-1-16,-14 13 9 0,-7 4-3 16,-5 2 10-16,2 1 0 15,-2 0-8-15,0 0-9 16,0 2 0-16,0-1-5 15,0 1-4-15,0 0-14 16,0-1-10-16,0 2-16 16,0 0-26-16,-5-2-36 15,-3-4-20-15,5-2-35 16</inkml:trace>
  <inkml:trace contextRef="#ctx0" brushRef="#br0" timeOffset="910.82">24533 5243 25 0,'0'0'0'0,"0"0"-15"0</inkml:trace>
  <inkml:trace contextRef="#ctx0" brushRef="#br0" timeOffset="2062.05">24533 5243 6 0,'-119'-36'12'0,"114"34"9"0,1 2 2 15,4 0-6-15,0 0-1 16,0 0 6-16,0 0-7 16,0 0-3-16,0 0-1 15,0 0 7-15,0 0 2 16,7 0-2-16,5 0-1 16,6 2-1-16,2 4 1 15,8 2 1-15,5 0-4 16,7 1 19-16,5 1-7 0,2-2-3 15,9 2-7 1,8-2-3-16,12-1 0 0,9-2-8 16,7 0 5-16,7-4-1 15,5 3-9-15,2-4 5 16,-1 1-5-16,0 0 3 16,-3 2 1-16,-3 0-4 15,-8 0-5-15,-10-3 4 16,-6 0 1-16,-8 0 1 15,-4 0 1-15,-6 0-2 16,-8 0-1-16,-12 0 1 16,-7 0 7-16,-9 0-5 15,-9 0-1-15,-5 0 1 16,-5 0 2-16,-1 0-1 0,-1 0 7 16,0 0 10-16,0 0 1 15,0 0-2-15,0 0-6 16,0 0-4-16,0 0-2 15,0 0-4-15,0 0-1 16,0 0-2-16,0 0-2 16,0 0 2-16,0 0-2 15,0 0 0-15,0 0-1 16,0 0-2-16,0 0 5 16,0 0-2-16,0 0 0 15,0 0 2-15,0 0 0 16,0 0 0-16,0 0 0 15,0 0 4-15,0 0-3 0,0 0-1 16,0 0 0-16,0 0 1 16,0 0-1-16,0 0 2 15,0 0-1-15,0 0-1 16,0 0 0-16,0 0 2 16,0 0-2-16,0 0 0 15,0 0 0-15,0 0 0 16,0 0 0-16,0 0 1 15,0 0-1-15,0 0 0 16,0 0 0-16,0 0 0 16,0 0-3-16,0 0 3 15,0 0 0-15,0 0 0 0,0 0 0 16,0 0 0 0,0 0-1-16,0 0 1 0,0 0 0 15,0 0 0-15,0 0-1 16,0 0 1-16,0 0-1 15,0 0 1-15,0 0 0 16,0 0-1-16,0 0-2 16,0 0 0-16,0 0-3 15,0 0-1-15,0 0-5 16,0 0 0-16,0 0 1 16,0 0 0-16,0 0 4 15,0 2-1-15,0-2 4 16,0 0 2-16,0 0 2 0,0 0 0 15,0 0 0 1,0 0 2-16,0 0 1 0,0 0-3 16,0 0 1-16,0 0 1 15,0 0-2-15,0 0 0 16,0 0 0-16,0 0-1 16,0 0-6-16,0 0-10 15,0 0-15-15,0 0-28 16,0 0-9-16,0-2-32 15,-4-8-45-15</inkml:trace>
  <inkml:trace contextRef="#ctx0" brushRef="#br0" timeOffset="3254.15">18725 6228 10 0,'0'0'21'16,"0"0"15"-16,0 0 14 15,0 0-6-15,0 0-6 16,0 0-12-16,3-3-8 16,0 10 0-16,3 11 8 15,3 10 8-15,0 10 4 0,3 7-3 16,3 4-8-1,1-2-2-15,6-3-17 0,4-7 6 16,7-7-3-16,9-7 2 16,13-13-5-16,15-10 6 15,21-17 16-15,27-28-7 16,20-22-5-16,23-19-10 16,14-8-5-16,3-6-2 15,1 5 1-15,-17 11 0 16,-14 14-1-16,-21 17 0 15,-24 16 4-15,-27 12-5 16,-23 8 0-16,-24 9-1 16,-16 3 0-16,-7 5-1 15,-3 0 2-15,-2 0 3 0,-1 0 3 16,0 0-3-16,0-1 1 16,0 1-2-16,0 0-1 15,0 0-1-15,0 0 0 16,0 0 0-16,0 0-5 15,0 0-5-15,0 0-17 16,0 0-15-16,0 0-11 16,0-2-16-16,0-12-36 15,5-8-34-15</inkml:trace>
  <inkml:trace contextRef="#ctx0" brushRef="#br0" timeOffset="4991.16">24123 6741 66 0,'0'0'0'0,"0"0"-31"16,0 0-4-16,0 0 35 15,0 0 5-15,0 0 10 0,-8-18-13 16,8 18 0-16,0 0 9 16,0 0 13-16,0 0-7 15,0 0-4-15,0 0-4 16,0 0 0-16,0 0 14 15,0 0-2-15,0 0 1 16,3 0-10-16,6 0-5 16,8 0 11-16,8 0 3 15,8 0 15-15,10 0-4 16,15 2 2-16,18 1-1 16,17-3-10-16,14 0 5 15,16 0-4-15,10 0-2 16,11 0-2-16,7 0-8 0,2 0-5 15,4 0 0-15,-2 0-1 16,-7 0-1-16,-7 0-3 16,-12 1 1-16,-14 1-1 15,-14-1 2-15,-15 1 3 16,-15-2-3-16,-16 0 2 16,-13 0-3-16,-15 0-2 15,-12 0 1-15,-9 0 0 16,-3 0 0-16,-3 0 3 15,0 0 12-15,0 0 5 16,0 0-8-16,0 0-7 16,0 0-6-16,0 0-1 15,0 0-3-15,0 0 0 16,0 0 0-16,0 0-1 0,0 0-1 16,0 0-1-16,0 0-1 15,0 0-3-15,0 0 0 16,0 0-4-16,0 0 3 15,0 0 2-15,0 0-4 16,0 0 0-16,0 0-6 16,0 0-14-16,0 0-15 15,0 0-15-15,0 0-2 16,-3 0-10-16,-3-2-29 16</inkml:trace>
  <inkml:trace contextRef="#ctx0" brushRef="#br0" timeOffset="8982.65">18747 7829 10 0,'0'0'66'0,"0"0"-66"15,0 0-32-15,0 0 16 16,0 0 16-16,0 0 27 0,0 0 5 16,-14-27 1-16,14 27-8 15,0 0-3-15,0 0-2 16,0 0-4-16,0 0-2 16,0 0 5-16,0 0 3 15,0 0 0-15,0 0-4 16,0 0-5-16,0 0-1 15,0 0 1-15,0 5-5 16,0 16 3-16,0 5 17 16,-5 8-13-16,2 3 3 0,3-4-8 15,0-2-3 1,0-2-1-16,4-5-3 0,11-3 1 16,5-3 3-16,5-5 7 15,8-6 5-15,13-7-4 16,14 0 10-16,17-16 3 15,21-18-3-15,21-14-16 16,19-11 5-16,10-7-2 16,12-5-6-16,-8 5-1 15,-12 8-1-15,-14 11-4 16,-25 13 0-16,-19 6 0 16,-19 7-5-16,-19 4 5 15,-15 8-1-15,-13 1-1 16,-8 6-2-16,-5 1 1 15,-2-2-2-15,-1 3 0 0,0 0 0 16,0 0-4-16,0 0-7 16,0 0-10-16,0 0-7 15,0 0-3-15,0-2-23 16,0-8-27-16,-3-5-56 16</inkml:trace>
  <inkml:trace contextRef="#ctx0" brushRef="#br0" timeOffset="10766.39">24245 8351 4 0,'0'0'14'16,"0"0"-8"-16,0 0 12 15,0 0 10-15,0 0 0 16,0 0-9-16,-3-6-4 15,3 6 2-15,0 0 6 16,0-2-3-16,0 2 5 16,0 0 7-16,0 0-7 0,0 0 1 15,0 0 0-15,0 0-2 16,0 0-6-16,0 0-7 16,9 0 0-16,12 0 2 15,16 0 7-15,17 0 0 16,22 0 12-16,14 0-6 15,15 0-8-15,13 0 1 16,6 0-8-16,8 0 1 16,2-4-10-16,-2 4 8 15,-5 0-9-15,-7 0-1 16,-11 0 2-16,-11 0-2 16,-8 0 4-16,-14 0-4 15,-14 0 0-15,-14 0 1 16,-9 0 0-16,-11 0 2 0,-13 0-3 15,-9 0 0-15,-4 0 5 16,-2 0 6-16,0 0 11 16,0 0 3-16,0 0-3 15,0 0-7-15,0 0-4 16,0 0-6-16,0 0-2 16,0 0-1-16,0 0-1 15,0 0-1-15,0 0 0 16,0 0-3-16,0 0 1 15,0 0-1-15,0 0-1 16,0 0 2-16,0 0 1 16,0 0-5-16,0 0 0 15,0 0 3-15,0 0-4 0,0 0 2 16,0 0 3-16,0 0-3 16,0 0-4-16,0 0 3 15,0 0-1-15,0 0 2 16,0 0-1-16,0 0-2 15,0 0 0-15,0 0 3 16,0 0 1-16,0 0-1 16,0 0 3-16,0 0 1 15,0 0-3-15,0 0 3 16,0 0 0-16,0 0 1 16,0 0-3-16,0 0 3 15,0 0 3-15,0 0-3 0,0 0 0 16,0 0-1-1,0 0 1-15,0 0-2 0,0 0 1 16,0 0-4-16,0 0 1 16,0 0-6-16,0 0 8 15,0 0-6-15,0 0-4 16,0 0-9-16,0 0-6 16,0 0-16-16,0 0-18 15,-2 0-16-15,-1 0-30 16,-4 0-81-16</inkml:trace>
  <inkml:trace contextRef="#ctx0" brushRef="#br0" timeOffset="13452.72">25475 2794 242 0,'0'0'15'15,"0"0"-15"-15,0 0-26 16,0 0 26-16,0 0 5 16,0 0 9-16,0 0-2 15,-38-74 5-15,35 68 3 0,0 1 13 16,0 0-6-16,-1 2-12 15,-2-2-2-15,0 3-4 16,-3-3-2-16,-3 1-1 16,-3 0-6-16,-4 0 1 15,-1 4 2-15,-7 0 3 16,-3 0-5-16,-4 0 3 16,-7 0-2-16,-4 4-1 15,-1 3 0-15,1 1 5 16,3 0 3-16,-1 4 7 15,5-1-7-15,1 2 4 16,3 3-11-16,-1 1 4 16,-2 4-1-16,1 4 0 15,1 8-2-15,-3 3 1 16,1 5 5-16,0 4-9 0,2 1 7 16,4-2-2-16,4 2-4 15,8-3 3-15,5 0-2 16,8-1-2-16,6-1 1 15,0 1 0-15,2 0 2 16,17-3-2-16,6-1 4 16,5 0-4-16,5-1 1 15,0 2-1-15,6 1 2 16,5-2-2-16,3 0-1 16,8-3 6-16,4-2-4 15,6-4-1-15,6-4 7 16,4-1-2-16,4-5-5 0,4-1 1 15,4-2-1-15,0-3-1 16,7-3 2-16,3-2 2 16,3-4-4-16,-5-4-1 15,-4 0-1-15,-5 0 2 16,-8-9-1-16,-4-8 1 16,-6-6 0-16,-8-4 4 15,-9-7 4-15,-4-8 0 16,-10-10 5-16,-3-9-6 15,-3-5 1-15,-6-4 1 16,-7 5 7-16,-4-4-4 16,-6 2-2-16,-9 2 2 0,-1 4-2 15,-5 5 1-15,-14 0 3 16,-6 5-4 0,-5 2 3-16,-4 4-12 0,-5 3 3 15,-7 5 0-15,-6 10-3 16,-4 3-1-16,-8 8-3 15,-7 5 1-15,-5 3-2 16,-3 4-3-16,1 4 2 16,2 0 0-16,4 0 5 15,8 0-1-15,11 0-3 16,14 0 1-16,13 2-8 16,14-2-7-16,4 0-26 15,8 2-31-15,-2-2-34 0,2 8-31 16,0-1-16-16,0 1-14 15</inkml:trace>
  <inkml:trace contextRef="#ctx0" brushRef="#br0" timeOffset="15286.99">26814 2964 87 0,'0'0'108'0,"0"0"-108"15,0 0-21-15,0 0 20 16,0 0 1-16,0 0 15 16,0 0 2-16,0 0 0 15,0 0 3-15,0 0 7 16,0 0-3-16,0 0-8 15,0 0-5-15,0 0-5 16,0 0 2-16,0 5 3 16,0 9-10-16,0 8 18 15,-9 10 23-15,2 5-3 16,-1 6-20-16,-2 3-9 16,0 1 4-16,0 6 4 15,0 0-4-15,0 2 10 0,2 1-4 16,2-2-4-16,2 1-3 15,1-2 6-15,0-1 2 16,3-5-12-16,0-8 1 16,0-6-7-16,0-5 3 15,0-6-3-15,0-5 1 16,0-5-3-16,0-2 1 16,0-6-1-16,0 0-1 15,0-4-2-15,0 0-4 16,0 0-11-16,0 0 1 15,0 0-7-15,4 0-12 16,4-2-14-16,5-16-34 0,10-12-22 16,2-11-38-16</inkml:trace>
  <inkml:trace contextRef="#ctx0" brushRef="#br0" timeOffset="15902.97">26468 3004 43 0,'0'0'91'16,"0"0"-91"-16,0 0-14 15,0 0-1-15,0 0 15 16,0 0 13-16,0 1 25 15,3-1-1-15,-2 0 7 16,1 0 5-16,2 0 4 16,4-5-16-16,8-10-10 15,5-6-16-15,8-2-9 16,4-5 4-16,7-3 15 16,-2-2-8-16,4-3-10 15,1 1 3-15,-4 3 5 0,-3 5-4 16,-6 6 2-16,-9 8 1 15,-8 5-3-15,-5 6-2 16,-7 1-3-16,1 1-2 16,-2 0 0-16,0 0-3 15,6 5-8-15,3 15 9 16,7 7 2-16,2 5 3 16,3 5-3-16,0 1 5 15,1 0-2-15,-1 0-3 16,-1-2 4-16,-1-5 2 15,-1-5-5-15,-3-3-1 16,-3-4 3-16,-1-6-3 0,0-4-5 16,-3-2-8-1,0-1-6-15,-3-3-22 0,-4-3-18 16,2 0-4-16,2 0 0 16,3-15-23-16</inkml:trace>
  <inkml:trace contextRef="#ctx0" brushRef="#br0" timeOffset="19485.2">28306 3717 67 0,'0'0'88'16,"0"0"-88"-16,0 0-33 0,0 0 28 15,0 0 5-15,0 0 12 16,0 0-4-16,-13-21-8 15,13 21 2-15,0 0 4 16,0 0 8-16,0 0 2 16,0-1-2-16,0 1 4 15,0-1 1-15,0 1 3 16,0 0-1-16,0 0-2 16,3 0-2-16,10-3 2 15,11 0 1-15,7-3-2 16,11 1 3-16,12 2-4 15,9-3-4-15,12 2-2 0,8 0-7 16,8 0 1-16,7 0 1 16,5 4 0-16,3 0-4 15,3 0 1-15,3 0 0 16,1 0 2-16,0 0-4 16,-3 0 5-16,-8 0-3 15,-9 0-2-15,-6 0 3 16,-7-4-1-16,-7 2 4 15,-3-2 1-15,-3 0-6 16,-2-2 0-16,-6 0 3 16,-4-1-2-16,-4 2 2 15,-3 0-2-15,-5-2 4 16,-1 3-7-16,-5 0 2 16,-1 1 0-16,-5-1-2 0,-4-1 4 15,-6 5-3-15,-6-4-1 16,-7 4 0-16,-4 0 0 15,-1 0 0-15,-3 0 1 16,0 0-1-16,1 0 0 16,-1 0 1-16,0 0 6 15,0 0-2-15,0 0-1 16,0 0 2-16,0 0-4 16,0 0 0-16,0 0-1 15,0 0-1-15,0 0-2 16,0 0-1-16,0 0-4 15,0 0-9-15,0 0-12 16,0 0-16-16,0 0-25 0,0 0-14 16,0 0-22-16,3-4-78 15</inkml:trace>
  <inkml:trace contextRef="#ctx0" brushRef="#br0" timeOffset="23177.21">28421 5267 5 0,'0'0'17'0,"0"0"2"16,0 0 7-16,0 0 8 15,0 0 8-15,0 0-3 16,0 0-4-16,8 0-2 15,5 0-2-15,6 0 0 16,10 0 0-16,7 0-3 16,8 0-8-16,6 0-3 15,5-1-1-15,6-1-1 0,5 2 1 16,6 0 2 0,5 0-3-16,8 0-4 0,1 0-5 15,4 2 2-15,1 2-5 16,6 2-3-16,-2-2 2 15,-1 2-2-15,-7-1 1 16,-8-2 2-16,-3 0-1 16,-7-3 1-16,-8 1 1 15,-6-1 0-15,-9 0-1 16,-8 0 4-16,-10 0-3 16,-9 0 5-16,-8 0-2 15,-5 0 1-15,-2 0 7 16,-3 0-3-16,-1 0-1 15,0 0-1-15,0 0-1 0,0 0-1 16,0 0-4-16,0 0 2 16,0 0-3-16,0 0-3 15,0 2 0-15,0-2 0 16,0 0 0-16,0 0 0 16,0 0-2-16,0 0 1 15,0 0-1-15,0 0 2 16,0 0-2-16,0 0 0 15,0 1-2-15,0-1 3 16,0 0 1-16,0 0 0 16,0 0-1-16,0 0 1 15,0 0 0-15,0 0 0 16,0 0 0-16,0 0 3 0,0 0-3 16,0 0 0-16,0 0 0 15,0 0 0-15,0 0 0 16,0 0-1-16,0 0-1 15,0 0 1-15,0 0 0 16,0 0-2-16,0 0 1 16,0 0-2-16,0 0 2 15,0 0 1-15,0 0-4 16,0 0 3-16,0 0 1 16,0 0 1-16,0 0-1 15,0 0-1-15,0 0 1 16,0 0 0-16,0 0 1 0,0 0-2 15,0 0 1 1,0 0-2-16,0 0 1 0,0 0 1 16,0 0 0-16,0 0-2 15,0 0 0-15,0 0-1 16,0 0 1-16,0 0-1 16,0 0 1-16,0 0-1 15,0 0 2-15,0 0 1 16,0 0-2-16,0 0 3 15,0 0-2-15,2 0 1 16,-2 0 0-16,0 0-1 16,0 0 1-16,0 0 0 15,0 0 1-15,0 0-1 16,0 0 0-16,0 0 1 16,0 0-1-16,0 0 1 0,0 0 0 15,0 0 1-15,0 0-1 16,0 0 0-16,0 0-1 15,0 0 1-15,0 0 0 16,1 0 0-16,-1 0-2 16,0 0 1-16,0 0 0 15,0 0 1-15,0 0 0 16,0 0 0-16,0 0 1 16,0 0-1-16,0 0 0 15,0 0 0-15,0 0 0 0,0 0 1 16,0 0-1-1,0 0 0-15,0 0 0 0,0 0 0 16,0 0 2-16,0 0-4 16,0 0 2-16,0 0 0 15,0 0 0-15,0 0-2 16,0 0 1-16,0 0 1 16,0 0-1-16,0 0 1 15,0 0-1-15,0 0 1 16,0 0-2-16,0 0 2 15,0 0 0-15,0 0 0 16,0 0-1-16,0 0 1 16,0 0 0-16,0 0 0 15,0 0 0-15,0 0 0 16,0 0 0-16,0 0 0 0,0 0 0 16,0 0 0-1,0 0 1-15,0 0-1 0,0 0 0 16,0 0-1-16,0 0 1 15,0 0 0-15,0 0 0 16,0 0 0-16,0 0 0 16,0 0 0-16,0 0-1 15,0 0 1-15,0 0 0 16,0 0 0-16,0 0-1 16,0 0 1-16,0 0 0 15,0 0 1-15,0 0-1 16,0 0 0-16,0 0 0 0,0 0 0 15,0 0 0 1,0 0 0-16,0 0 1 0,0 0-1 16,0 0 0-16,0 0-1 15,0 0 1-15,0 0 0 16,0 0 0-16,0 0 0 16,0 0 0-16,0 0-1 15,0 0 1-15,0 0 0 16,0 0 0-16,0 0 0 15,0 0 0-15,0 0 0 16,0 0 0-16,0 0-1 16,0 0 1-16,0 0 0 15,0 0 0-15,0 0-1 0,0 0-2 16,0 0-3 0,4 0-7-16,2 0-6 0,4 0-5 15,6 0-7-15,4 0-32 16,-1 0-40-16,4 0-111 15</inkml:trace>
  <inkml:trace contextRef="#ctx0" brushRef="#br0" timeOffset="29769.05">27532 4538 6 0,'0'0'11'16,"0"0"4"-16,0 0-2 16,0 0 2-16,0 0 5 15,0 0 6-15,0 0 9 16,0 0 4-16,0 0-1 15,0 0-2-15,0 0-4 16,0 0 0-16,0 0-10 16,0 0 2-16,0 0-5 15,0 0-1-15,0 0-3 16,0 0-5-16,0 0-2 16,0 0 0-16,0 0-4 0,0 0 4 15,0 0-2-15,0 0 4 16,0 0 0-16,0 0 2 15,0 0-2-15,0 0 1 16,0 0-3-16,0 0-1 16,0 0 0-16,0 0-2 15,0 0-3-15,0 0 1 16,0 0 1-16,0 0-2 16,0 0-2-16,0 0 0 15,1 0 0-15,7 0 4 16,5 4 1-16,2 2 2 0,6 0-1 15,1 1 1-15,1 1-2 16,2-1 0-16,4 1-5 16,0 0 4-16,3 3-3 15,2-1 0-15,-1 0 4 16,1 3-4-16,1 2-2 16,-5-3 2-16,-1 4-1 15,-2-3 0-15,-2 2 0 16,2 0 1-16,-2-3 0 15,1-1-1-15,0 1 0 16,0-4 0-16,3 0 2 16,0 3-5-16,0-4 6 15,1 0-5-15,-5 2 5 16,-3-3-3-16,-2-1 2 16,-7 1-2-16,-1-2 0 0,-4-1-1 15,-1 0 1-15,-3-2 0 16,-2 0 0-16,1-1 1 15,-3 2 0-15,0-2 2 16,0 0 0-16,0 0 3 16,0 0 1-16,0 0 1 15,0 0-1-15,0 2 0 16,0-2 2-16,0 0-2 16,0 1-2-16,0-1-4 15,0 0 1-15,0 0 0 16,0 0 0-16,-3 1 0 15,-9 4-1-15,-5 2 2 0,-9 3 0 16,-12 1-1 0,-6 2 2-16,-4 0-1 0,-7 2 0 15,1 1 0-15,2-1 2 16,-4 2 2-16,6-3-6 16,5 0 0-16,3-3 1 15,8 1 3-15,4-5-5 16,7 0 1-16,4-2 3 15,5-1-3-15,5 0-1 16,1-4 0-16,2 4 0 16,3-2 0-16,-1-2 0 15,2 0 0-15,2 0 0 16,0 0 1-16,0 0-1 0,0 0 0 16,0 0 1-1,0 0-1-15,0 0 1 0,0 0 0 16,0 0-1-16,0 0 0 15,0 0-1-15,0 0 1 16,0 0 0-16,0 0 0 16,0 0-2-16,0 0 2 15,0 0-1-15,0 0-2 16,0 0 0-16,0 0 1 16,0 0-5-16,0 0 1 15,0 0 0-15,0 0-2 16,0 0-3-16,0 0-7 0,0 0-11 15,0 0-18-15,0 0-23 16,0 0-17-16,0 0-41 16,0-8-49-16</inkml:trace>
  <inkml:trace contextRef="#ctx0" brushRef="#br0" timeOffset="32761.45">30831 4334 7 0,'0'0'31'16,"0"0"-5"-16,0 0-8 16,0 0-3-16,0 0 5 15,0 0 0-15,0 0-2 16,0-5-5-16,0 5 4 16,0 0 2-16,0 13 22 15,4 4-9-15,1 6 6 16,0 4 0-16,0 5-13 15,-2 3-6-15,0 2-7 0,-2-2 2 16,1-1 4-16,1-6-6 16,3-2-2-16,4-3 0 15,2-3-5-15,4-3 8 16,3-6-8-16,3-4 4 16,5-4 10-16,6-3 8 15,12 0-1-15,13-19 1 16,13-9-9-16,13-7-8 15,8-8 0-15,8-4-9 16,3 0 0-16,-7 8 0 16,-12 8 2-16,-15 8-2 15,-14 7-1-15,-14 6 0 16,-8 5 0-16,-13 2-1 0,-6 2 1 16,-8 1 0-1,-3 0-4-15,0 0 3 0,-3 0 0 16,0 0 1-16,0 0 0 15,0 0 0-15,0 0 0 16,0 0-1-16,0 0-2 16,0 0 0-16,0 0-3 15,0 0-2-15,0 0-9 16,0 0-13-16,0 0-20 16,0 0-20-16,0 0-25 15,0 0-41-15,0-13-69 16</inkml:trace>
  <inkml:trace contextRef="#ctx0" brushRef="#br0" timeOffset="37521.37">31920 717 7 0,'0'0'10'0,"0"0"4"0,0 0 12 16,0 0 9-16,0 0 2 16,0 0 1-16,0 0-4 15,0 0-6-15,0 0-12 16,0 0-6-16,0 0-1 15,5 2 4-15,2 6 12 16,3 1-7-16,3 3-5 16,-4 2 11-16,0 2-15 15,-1 4 0-15,-2 2 5 16,-2 3-3-16,1 3-2 16,-4 1 10-16,-1 2-11 0,0 1 14 15,0-3-12-15,0-4-2 16,-4-2-2-16,-1-2-1 15,1-7 1-15,0-2-1 16,2-5-5-16,2-5 1 16,0-1 0-16,0-1 2 15,0 0 9-15,0 0 21 16,0 0 11-16,0 0 0 16,0-7 2-16,9-14-10 15,1-9-36-15,5-6 1 16,6-3-3-16,-2 4 2 15,-2 6-1-15,2 7 1 0,-2 3-5 16,1 4 3-16,1 4-7 16,-4 3-5-16,0 8 10 15,-3 0 2-15,1 0-3 16,-1 14-7-16,-3 9 0 16,-3 9-1-16,-3 5 10 15,-3 1-3-15,0 1-7 16,0-4 8-16,0-4 5 15,-4-4-8-15,-1-3-13 16,1-3-26-16,1-4-29 16,0-1-38-16,3-8-21 15,0-6-64-15</inkml:trace>
  <inkml:trace contextRef="#ctx0" brushRef="#br0" timeOffset="37806.61">32412 966 150 0,'0'0'127'0,"0"0"-124"0,0 0-3 15,0 0-5 1,0 0 5-16,0 0 4 0,21 4 16 16,-5-3 5-16,4-1 7 15,5 0-13-15,3 0-12 16,5 0-5-16,0 0-2 16,3 0-6-16,-5 0-9 15,-5-1-31-15,-4-4-20 16,-8-3-55-16</inkml:trace>
  <inkml:trace contextRef="#ctx0" brushRef="#br0" timeOffset="38093.17">32861 745 104 0,'0'0'31'16,"0"0"-29"-16,0 0-4 16,0 0-1-16,0 0 3 15,0 0 46-15,0 86 9 16,0-50-26-16,0 1 2 16,0 4 20-16,0-3-23 15,0 0-5-15,5-1 3 16,2-6-19-16,2-3-3 15,-3-5 0-15,-2-6-1 0,-1-3-3 16,1-3-4-16,-1-2-14 16,0-5-29-16,1-3-29 15,-4-1-13-15,0 0-23 16</inkml:trace>
  <inkml:trace contextRef="#ctx0" brushRef="#br0" timeOffset="39268.23">31339 1552 23 0,'0'0'153'0,"0"0"-119"16,0 0-34-16,0 0-3 15,0 0-9-15,0 0 12 16,24 1 6-16,-6-1 7 16,9 0 10-16,7 2 6 15,11 2 9-15,15-1-9 16,11 4 1-16,19 0-14 15,17 0 1-15,22-1 8 16,15-1-5-16,13 0-8 16,1 2-10-16,-3-2 2 15,-9 4-4-15,-20-2 0 16,-22 1-3-16,-17 1 3 0,-24-2 0 16,-19 1-2-1,-13-2 2-15,-12-1-11 0,-9-4 2 16,-4 1-3-16,-3-2-9 15,-3 2-15-15,0-2-1 16,0 1-2-16,0 0-18 16,-9-1-70-16,-14 0 25 15</inkml:trace>
  <inkml:trace contextRef="#ctx0" brushRef="#br0" timeOffset="40138.3">31869 1781 141 0,'0'0'8'0,"0"0"-8"0,0 0-8 15,0 0 2-15,0 0 2 16,0 0 4-16,17 61 3 16,-16-33 16-16,-1 3 12 15,0 2 4-15,0 6-16 16,-11-5-1-16,-1 3-10 15,-1-4-3-15,1-7 6 16,0-2 2-16,3-6-1 16,3-5-5-16,2-4 1 15,2-3 3-15,-1-3 1 16,3-3-8-16,0 0 7 0,0 0 9 16,0 0 8-1,0 0 8-15,0-3 1 0,0-14-1 16,9-10-33-16,5-6-3 15,2 3-11-15,5 4 11 16,-1 6 4-16,0 7-3 16,4 1-1-16,0 4-6 15,-2 4 2-15,-1 4 1 16,-4 0-5-16,-2 18-8 16,-2 10-1-16,-3 7 17 15,-4 6 3-15,-6 0 1 16,0-2-4-16,0-3 0 15,0-5-7-15,-9-5-12 16,-5-4-6-16,1-3-15 0,-4-6-34 16,0-4-28-16,2-9-90 15</inkml:trace>
  <inkml:trace contextRef="#ctx0" brushRef="#br0" timeOffset="40425.86">32175 2105 49 0,'0'0'98'0,"0"0"-98"15,0 0 0-15,0 0 0 16,0 0 10-16,0 0 30 16,103 0-11-16,-70 0-3 15,1 0-5-15,-3 0-7 16,-1 0-2-16,-5 0-10 16,-4 0-2-16,-9 0-2 15,-6 0-4-15,-3 0-11 16,-1 0-8-16,-2 0-12 15,0 2-11-15,0-1-21 0,0-1-28 16</inkml:trace>
  <inkml:trace contextRef="#ctx0" brushRef="#br0" timeOffset="42284.54">32833 2095 12 0,'0'0'19'0,"0"0"3"16,0 0 0-16,0 0-3 16,0 0 4-16,0 0 1 0,0 0-1 15,0 0 0-15,0 0-4 16,0 0-5-16,0 0-6 15,0 0-3-15,0 0-3 16,0 0 0-16,0 0-2 16,0 0-1-16,0 0 0 15,0 0-1-15,0 0 0 16,0 0 0-16,0-7-17 16,0 1 4-16,0-2 8 15,0 0 1-15,0-2-9 16,0 0-1-16,0 2 15 15,0-1 1-15,0 0 1 0,0 2 3 16,0-1 5 0,0 1 8-16,0 1 12 0,0 2-8 15,0 1 3-15,0 3 3 16,0 0 0-16,0 0-2 16,0 0-6-16,0 0-12 15,0 0-2-15,0 0-5 16,0 7-1-16,0 11 1 15,0 14 17-15,0 6 31 16,0 7-14-16,0 6-3 16,-3-2-16-16,-2-1 3 15,2-1-4-15,0-4-10 16,3-6-4-16,0-5 6 0,0-5-4 16,0-7-2-16,0-4 1 15,0-9-1-15,0-3-2 16,0-2-12-16,0-2-16 15,0 0 1-15,0-2 0 16,0-18-14-16,0-3-59 16,3-11-81-16</inkml:trace>
  <inkml:trace contextRef="#ctx0" brushRef="#br0" timeOffset="42584.25">33051 2208 150 0,'0'0'93'16,"0"0"-93"-16,0 0-19 15,0 0 7-15,0 0 12 16,0 0 19-16,17 0 11 16,0 1 4-16,2-1 2 15,8 0-10-15,0 0-17 0,9 0-6 16,3 0-3 0,-2-2-5-16,-7-6-8 0,-8 1-25 15,-10 3-8-15,-6-6-9 16,-5 1-68-16,-1-3 34 15</inkml:trace>
  <inkml:trace contextRef="#ctx0" brushRef="#br0" timeOffset="42883.45">33333 2001 203 0,'0'0'30'15,"0"0"-30"-15,0 0-8 0,0 0 8 16,0 0 1-16,0 0 14 16,71-18 0-16,-54 18-2 15,0 12-3-15,-3 6 6 16,4 7 1-16,-6 3-8 16,-6 4-3-16,-5 2 5 15,-1 1 6-15,-1-1 10 16,-16 0-3-16,-4-2-3 15,-2-1 6-15,-3 0-1 16,4-3-4-16,-1-5-4 16,8-1-6-16,4-5 0 15,3-4-11-15,8 0 1 16,0-5-2-16,0-2 2 0,0-2-2 16,3 2 2-16,13-4 3 15,10-2 12-15,13 0 0 16,7 0-17-16,12 0 2 15,0-2-4-15,-1-8-18 16,-9 0-11-16,-10-1-28 16,-8-3-13-16,-12-2-9 15,-10-2-4-15,-8-5-57 16</inkml:trace>
  <inkml:trace contextRef="#ctx0" brushRef="#br0" timeOffset="45026.02">33503 566 42 0,'0'0'61'0,"0"0"-61"16,0 0-3-16,0 0 3 15,0 0 1-15,-24-75 14 16,13 59 12-16,-3-1-9 15,-3-5 2-15,-2-1 12 16,-2 1-10-16,-3-2-5 16,-13 5 0-16,-5-3-5 15,-9 1 3-15,-1-3-9 16,-2 2 10-16,1 5 4 16,0-2-2-16,-1 4 0 15,-1 1-14-15,-1-1 13 16,-4 0 7-16,-1 3-23 0,-3 7 0 15,-1 3-1 1,1 1-1-16,-3 1 1 0,-2 0 0 16,0 0 0-16,0 5 3 15,6 9-2-15,2 4 3 16,1 3-4-16,7 5 0 16,3 2 1-16,6 2-1 15,3 6-1-15,2 3 1 16,-2 8-1-16,2 3 0 15,3 0-1-15,-1-2 2 16,1-6 0-16,3 2 2 16,-1 0-2-16,7 1 0 15,0 0 1-15,0-1 0 16,5-1 0-16,1-4-1 16,5 3 0-16,-2-1-1 0,3 1 2 15,0 2-1-15,4-2 0 16,2 2 0-16,2 1 1 15,3-1-1-15,2 4 0 16,2-3 0-16,0 0 0 16,3 3-2-16,12 2 2 15,-1 1 5-15,2 0-4 16,0-2 1-16,4-2-1 16,-1-3 1-16,-1-3-1 15,4 2-1-15,0-5 1 16,1 4 3-16,2-3-4 15,1-2 0-15,1 0 1 0,-2-2-1 16,-1 0 0-16,0-3-1 16,1 0 3-16,2-3-7 15,0 2 5-15,-1-2 0 16,3-1 5-16,1 0-3 16,2-1-4-16,3 1 0 15,-1 0 2-15,4-2 2 16,-2-1-2-16,3 0 2 15,0-1 3-15,-1 3-10 16,1-1 10-16,2-3-10 16,1 2 5-16,-1-4-3 15,3-2 3-15,-1 3-3 16,3-4 3-16,-1 1-1 0,0-1 0 16,1-1 1-1,0-1-2-15,2 0-2 0,3-2 2 16,-3-1 1-16,1-1 1 15,-2-3-3-15,-6 0 2 16,-1-4 1-16,-2-2-5 16,0-3 2-16,4 0-2 15,2 0 5-15,5 0-8 16,4-4-2-16,5-6-37 16,-5 0 47-16,-2-1 5 15,-6-3-1-15,-4 4 1 16,-4-2 5-16,-2 1 1 0,-4-1-4 15,-3-6 2-15,1-1-2 16,-2-1-6-16,-2-4 4 16,1-1 4-16,0-3-9 15,3 0 4-15,-3-1-4 16,-5 1 0-16,-7 3 0 16,-10 0 2-16,-2 3 2 15,5 0 3-15,-7-2 2 16,0 1-3-16,0-1-5 15,0 1-1-15,0-2 2 16,0-2-1-16,0 0-1 16,0-3 1-16,0-3-1 15,0 0 1-15,0-4-1 16,0-5 0-16,0-3-8 16,0-2 0-16,0-3 4 0,0-3-3 15,0 2 1-15,0-4-1 16,0-2 7-16,0-4 5 15,0-11-2-15,0-4 0 16,0-1-3-16,0 1-3 16,0 8 0-16,0 4 0 15,0 2-7-15,0 5 3 16,0 2-1-16,0 6-1 16,0 3-1-16,0 1 5 15,0 4-1-15,0 3 6 16,0 1-11-16,0 6 5 15,0 2 1-15,0 1-10 0,0 4-2 16,0 1-10-16,0 3 6 16,0 5-1-16,-4 1 0 15,-8 2-28-15,-9 2-58 16</inkml:trace>
  <inkml:trace contextRef="#ctx0" brushRef="#br0" timeOffset="51095.88">31002 6085 78 0,'0'0'81'0,"0"0"-81"15,0 0-29-15,0 0 25 16,0 0 4-16,0 0 22 16,0 0 3-16,0 0-1 15,0 0-3-15,0 0-6 0,0 0-7 16,0 0-2-16,0 0-3 16,1 0 7-16,-1 0 3 15,0 0 1-15,0 0 5 16,0 0-8-16,0 0 0 15,0 0-5-15,0 12 6 16,0 7 13-16,2 3 7 16,-2 7 0-16,0 2-13 15,0 2-10-15,2-3 3 16,-1 0-7-16,4-4-3 16,1-2 5-16,4-4-4 15,-1-3-1-15,3-3 4 16,3-2 1-16,1-3 1 15,8-3 4-15,9-6 19 0,13 0 3 16,15-16-6-16,15-15 1 16,18-11-7-16,14-10-12 15,8-6-4-15,14 3-6 16,-5 4 1-16,-11 9 3 16,-19 9-3-16,-23 8-1 15,-27 8 0-15,-17 8 1 16,-13 5-1-16,-11 4 2 15,-4 0 2-15,0 0-4 16,0 0 0-16,0 0-13 16,0 0-19-16,0 0-22 15,0 0-11-15,-10 0-37 16,-10 4 7-16,-17 5-43 0</inkml:trace>
  <inkml:trace contextRef="#ctx0" brushRef="#br0" timeOffset="52591.66">28627 6614 134 0,'0'0'7'0,"0"0"-7"16,0 0-35-16,0 0 21 16,0 0 14-16,0 0 17 15,0 0 11-15,0 1 8 16,7 1 11-16,8 0 0 0,8 0 1 16,7-1-6-16,10 0-1 15,12-1-12-15,15 0-2 16,18 0-1-16,14 0-6 15,11 0-1-15,9 0 1 16,1 0-14-16,-2 2-3 16,-10 8 0-16,-12-1-2 15,-17 3 0-15,-12-1 0 16,-17 0 1-16,-17-5 1 16,-13-4-2-16,-11 0 0 15,-7 0 4-15,-2-2 1 16,0 0 4-16,0 0 0 15,0 0-7-15,0 0-3 0,0 0-16 16,0 0-23-16,-9 0-32 16,-12 0-20-16,-13-6-57 15</inkml:trace>
  <inkml:trace contextRef="#ctx0" brushRef="#br0" timeOffset="52884.89">28603 6756 112 0,'0'0'116'0,"0"0"-107"16,94 3-7-16,-36 1 21 15,12 2 38-15,14 1-9 16,13 1-4-16,11-2-4 16,14 1-5-16,18-1 2 15,6-2-8-15,6-1-14 16,-2 0-9-16,-15 2-2 0,-13 0-7 15,-21 1 3 1,-23 0-3-16,-23-3 0 0,-23 1 0 16,-12-3-1-16,-14 1-1 15,-6-2-3-15,0 0 4 16,0 2-7-16,0-2-3 16,0 0-6-16,0 0-23 15,-11 0-15-15,-10 0 6 16,-7-4-39-16,-6-4-17 15,-4 0-47-15</inkml:trace>
  <inkml:trace contextRef="#ctx0" brushRef="#br0" timeOffset="56365.02">21819 5967 34 0,'0'0'77'0,"0"0"-77"0,0 0-2 16,0 0 0-16,0 0 2 16,0 0 16-16,0 0 10 15,-38-75 4-15,38 68-15 16,0 2 13-16,0-1 1 16,0 0-11-16,0 1-5 15,0-4-2-15,0 1 0 16,0-2 4-16,-2 2 5 15,-3-3-3-15,1 3 1 16,-2-4-7-16,-4 1-9 0,-1-1-2 16,-3 2-2-16,-3-1 1 15,-4 0-1-15,-2 4 1 16,-7 1 1-16,-2 3 2 16,-7 0-1-16,-6 3 0 15,-4 0 2-15,-3 0 0 16,-3 0 1-16,-4 3-3 15,1 5 3-15,0-3 3 16,2 2 0-16,0 3 2 16,10-2 5-16,4 3 11 15,5 0-7-15,4 4-6 16,3 3-3-16,2 2-2 0,5 1 0 16,0 0 2-16,0 3-6 15,4 3-1-15,-4 4 8 16,1 3-7-16,4 4 4 15,3 3 0-15,5 2-7 16,5 3 4-16,5 3 6 16,0 4-6-16,0-3-3 15,0-1 11-15,3-4-4 16,5 1-8-16,1-2 5 16,4-1-2-16,1-1 0 15,3 0-3-15,3 2 0 16,4-1 1-16,0-1 1 15,2 1-1-15,1-4 0 16,0-3-1-16,3-2-1 16,2-4-1-16,4-2 0 0,5-2 0 15,2-5 2-15,6-1 3 16,0-7-3-16,1-3 1 16,1-7-1-16,0-3 1 15,2 0 3-15,5 0 13 16,3-13-13-16,2-3 11 15,-2-4-2-15,-1-3 6 16,-5 0 3-16,2-6-1 16,-3-1 3-16,2-6-3 15,-2-2-6-15,-5-4-3 0,-3-4 5 16,-8 0 5 0,-5-2-18-16,-3-1 2 0,-7-4 2 15,-3 0 2-15,-7 0-5 16,-7 4-2-16,-6 3 6 15,0-1 0-15,0 2-5 16,-9 4-4-16,-8 0-1 16,-3 3 0-16,-4 1-11 15,-4-1 7-15,-1-1 0 16,0 2 5-16,0 3-1 16,5 5-2-16,-3 3 3 15,0 5 0-15,-1 3-2 16,-3 4-4-16,1 1-1 15,0 1 3-15,-1 4-2 16,4 2 3-16,0 2 1 0,2 2-5 16,4 2 5-16,-2 0-4 15,4 0-4-15,3 0 3 16,-1 0 1-16,2 1-3 16,1 5-4-16,1-1-10 15,4-3-2-15,2 3 1 16,3-4-8-16,1 3-10 15,1-2 2-15,1 1 0 16,-1 0 5-16,2-1 10 16,0-2 8-16,0 0 4 15,0 1 8-15,-1 1 1 16,1 2 4-16,0 0 0 0,-2 0 0 16,2 0 2-1,0 0-4-15,0-1 5 16,0 0-2-16,0-2-1 0,0 1 0 15,0-1 0-15,0 1 2 16,0-2-2-16,0 0 2 16,0 0 1-16,-1 0-2 15,1 0 4-15,0 0 0 16,0 0-5-16,0 0 2 16,-2 0 4-16,2 0-1 15,0 0 3-15,0 0-3 16,0 0-1-16,0 0-1 15,0 0 3-15,0 0-5 0,0 0-1 16,0 0 1 0,0 0-1-16,0 0 0 0,0 0 0 15,0 0-2-15,0 0-6 16,0 0 0-16,0 0-5 16,0 0-2-16,0 0-18 15,0 0-24-15,0 6-47 16,11 0-6-16</inkml:trace>
  <inkml:trace contextRef="#ctx0" brushRef="#br0" timeOffset="65254.64">27760 5920 14 0,'0'0'30'0,"0"0"5"16,0 0-10-16,0 0-5 15,0 0-8-15,0 0-5 16,0 0 0-16,0 0 9 16,17-35-10-16,-14 28-5 15,-2 1 0-15,1-2-1 16,-1 4 0-16,-1-2-13 15,0 4-1-15,0 0 3 0,0 0 5 16,0 2-7 0,0 0 0-16,0-1 12 0,0 1-2 15,0-1 3-15,0 1-8 16,0-1-14-16,0 1 9 16,0-3 11-16,0 3 1 15,0-1-3-15,0-2-9 16,0 1 13-16,0 2 1 15,0-1 10-15,0 1 0 16,0 0 5-16,0 0 3 16,0 0 4-16,0 0-7 15,0-1 3-15,0 1-4 16,0 0 4-16,0-2-2 16,0 2 4-16,0 0-4 15,0 0 4-15,0 0-3 0,0 0 1 16,0 0 1-16,0 0 6 15,0 0-2-15,0 0-2 16,0 0 3-16,0 0-7 16,0 0 0-16,0 0-1 15,0 0 0-15,0 0-1 16,0 0-5-16,0 0 2 16,0 0-6-16,0 0-1 15,0 0 0-15,2 0-1 16,9 0 5-16,6 3 4 15,5 4-6-15,3 4 8 16,5 3-9-16,3 0-3 16,3 6 4-16,4 2 8 0,6 2-8 15,2 1 5-15,5-1-10 16,0-3-1-16,-2 4 1 16,-2-2-3-16,-7-2 3 15,-6-1-2-15,-5-3-1 16,-2 1-1-16,-4-4 1 15,-1-2 3-15,-5 0-1 16,-2-3-1-16,-1-5-1 16,-4 2 1-16,-1-2 1 15,-1-2 1-15,-4 1-2 16,-2-1 0-16,-1-1 5 16,-3-1 1-16,2 0 4 0,-1 0 1 15,-1 0-1 1,2 0-4-16,-2 0-2 0,0 0 0 15,0 0 3-15,0 0-2 16,0 0 1-16,0 0 0 16,0 1-4-16,0-1 0 15,0 2-3-15,0-2 1 16,0 0-1-16,0 0-1 16,0 1 1-16,0-1 0 15,-2 2 0-15,-4 2-2 16,-4 4 2-16,-8 6 3 15,-9 8-2-15,-7 5 5 16,-10 4 1-16,-8 3-4 16,-10 1 4-16,-12 2-2 0,-2-1-2 15,2-2-1-15,5-4 3 16,11-5-5-16,6-4 1 16,8-4-1-16,6-3 1 15,6-2 4-15,3-2-4 16,3-2 0-16,5 1-1 15,0 0 1-15,8-3-1 16,3-2 1-16,5-3-1 16,2 1 0-16,3-2 0 15,0 0-1-15,0 0 2 16,0 1-1-16,0-1 0 16,0 0 0-16,0 0 2 15,0 0 0-15,0 0 0 0,0 0-1 16,0 0 0-16,0 0-1 15,0 0 0-15,0 0 0 16,0 0-1-16,0 0 1 16,0 0 1-16,0 0-1 15,0 0 0-15,0 0 0 16,0 0-1-16,0 0 1 16,0 0 0-16,0 0 0 15,0 0 0-15,0 0-2 16,0 0 1-16,0 0 1 15,0 0-2-15,0 0 1 16,0 0 0-16,0 0 0 0,0 0-1 16,0 0 0-1,0 0-4-15,0 0 1 0,0 0-4 16,0 0 3-16,0 0 2 16,0 0-3-16,0 0 3 15,0 0-2-15,0 0 1 16,0 0 1-16,0 0-3 15,0 0 2-15,0 0-4 16,0 0-1-16,0 0-6 16,0 0-2-16,0 0-8 15,0 0-2-15,0 0-4 16,0 0-11-16,0 0-17 16,0 0-12-16,0 1-24 0,0-1-1 15,0 0-40 1</inkml:trace>
  <inkml:trace contextRef="#ctx0" brushRef="#br0" timeOffset="70327.69">28446 8216 3 0,'0'0'32'0,"0"0"7"15,0 0-12-15,0 0-4 0,0 0 7 16,0 0-5-16,0 0-7 15,0 0-7-15,0 0-3 16,0 0 0-16,0 0-3 16,0 0 3-16,3 0 3 15,6 0 8-15,9 1 9 16,2 4 0-16,5 2-17 16,6-3 0-16,4 4 6 15,8-2-3-15,2-2-5 16,5 2 2-16,7-1 2 15,0 1-1-15,4-2-1 16,2-1-6-16,2 1 0 16,-1-1-2-16,-1 0 0 15,-3-1-3-15,-1-1 2 0,-2 1-2 16,3-2 4-16,0 2-2 16,-4-1 0-16,-2 0 0 15,-9 1 0-15,-5-1 1 16,-4-1-2-16,-2 2 0 15,-1-1 1-15,1 0-1 16,1 2 1-16,1-1 2 16,-2-1 2-16,-3 2-1 15,-1-3 1-15,-3 2 0 16,-2-1 2-16,-4 2-3 16,-3-2 3-16,0-1-1 15,-3 1 1-15,-2 0-3 0,-4-1 2 16,-3 3-5-16,-2-3 2 15,-2 0-4-15,-2 0 1 16,0 0-1-16,0 0 0 16,0 0-7-16,0 0-21 15,0 0-24-15,-9 0-11 16,-9 0 4-16,-13-10-53 16,-17-2-54-16</inkml:trace>
  <inkml:trace contextRef="#ctx0" brushRef="#br0" timeOffset="70900.72">28649 8070 45 0,'0'0'11'16,"0"0"-11"-16,0 0-2 0,0 0 2 15,0 0 32-15,0 0 11 16,12 0-5-16,-1 0-10 16,8 0 6-16,5 0-5 15,12 0 2-15,4 0-6 16,8 0 1-16,7 0-3 16,8 5 2-16,8 2 0 15,2 2-6-15,5 1-4 16,3-1 1-16,3 0-3 15,3 0 3-15,-5-1-3 16,-3-1 1-16,-9 0 3 16,-10-1-8-16,-8-1-5 15,-5 2 5-15,-9-5-5 0,-9 2-3 16,-5-4 4-16,-8 0 4 16,-7 2-4-16,-3-2-1 15,-3 0 2-15,-3 0 1 16,0 0 4-16,0 0 0 15,0 0-4-15,0 0-5 16,0 0-2-16,0 0-2 16,0 2-24-16,0-2-32 15,0 0-25-15,0 0-32 16,-8 0-26-16</inkml:trace>
  <inkml:trace contextRef="#ctx0" brushRef="#br0" timeOffset="71768.3">30492 7497 148 0,'0'0'31'0,"0"0"-31"0,0 0-22 16,0 0 22-16,0 0 11 16,0 0 31-16,-5-31-7 15,5 22-10-15,3 1-10 16,7 0-4-16,0-1 11 16,2-1-8-16,5-1-1 15,2 0-5-15,6 1-2 16,-1 1 0-16,1 2 4 15,-2 1-2-15,-3 5 5 16,0 0-7-16,-5 1-1 0,2 0-5 16,0 0-1-1,1 8 1-15,-3 3 1 0,-3 7 1 16,-5 4-2-16,-2 6 4 16,-5 7 6-16,-2 9 14 15,-20 4 17-15,-6 4 5 16,-7-2-12-16,1-4-7 15,6-2-11-15,6-7 0 16,6-3-7-16,9-6-3 16,2-4-4-16,2-3-1 15,3-5-2-15,0-2 1 16,0-3-6-16,0-2-17 16,8-6-32-16,1 0-20 15,7-3-4-15,5 0-33 0,4 0-6 16</inkml:trace>
  <inkml:trace contextRef="#ctx0" brushRef="#br0" timeOffset="72360.71">30652 8111 98 0,'0'0'69'0,"0"0"-69"16,0 0-6-16,0 0 6 15,0 0 23-15,0 0 12 16,0 0-9-16,0 0-16 16,0 2-7-16,0-2-3 15,0 0 0-15,0 0 2 16,0 0-2-16,0 0 0 16,6 0 1-16,4 0 2 0,2 0 4 15,4 0 9-15,-5 0-5 16,-4-2-4-16,-4 2 5 15,-3 0 13-15,0 0 15 16,0 0-12-16,0 0-8 16,0 0-5-16,0 0-10 15,-1 2-5-15,1 7 3 16,-2 0-1-16,2-1-2 16,0 0 0-16,0-4-19 15,0 1-26-15,0-1-35 16,2-4-19-16,8 0-90 15</inkml:trace>
  <inkml:trace contextRef="#ctx0" brushRef="#br0" timeOffset="79777.83">30981 7496 0 0,'0'0'28'0,"0"0"-8"0,0 0-9 16,0 0-6-16,0 0-2 15,0 0-3-15,0 0 0 16,0 0-1-16,0 0 1 16,0 0 0-16,0 0 2 15,0 0 5-15,0 0-2 16,0 0 1-16,0 0-1 16,0 0-3-16,-1 0 0 15,-1 0 1-15,1 0 0 16,-1 0 2-16,1 0 1 15,1 0-2-15,0 0-2 0,0 0 3 16,0 0 0-16,0 0-1 16,0 0 2-16,-2 0 1 15,2 0-1-15,-1 0-1 16,1 0-2-16,0 0-2 16,0 0 0-16,0 0 1 15,0 0 3-15,-2 0 0 16,2 0 1-16,0 0-4 15,0 0 2-15,0 0 2 16,0 0-2-16,0 0 2 16,0 0-1-16,0 0-1 15,0 0 3-15,0 0 0 16,0 0 1-16,0 0 5 0,0 0 0 16,0 0 0-16,0 0 2 15,0 0-1-15,0 0 1 16,0 0 2-16,0 0 2 15,0 0 2-15,0 0 3 16,0 0-3-16,0-2-4 16,0 2 1-16,2 0-5 15,1-2-4-15,1 0 4 16,2-2 1-16,6-2-2 16,3 0-4-16,3-2-4 15,3-2 0-15,4 3 5 16,2-1-2-16,4-2-5 15,4 0 3-15,1-4-3 0,1 2 3 16,3-1 2-16,0 1 2 16,1-1-4-16,0-1-3 15,3 0 6-15,0-2 5 16,4 2-3-16,0 0 2 16,-3 1-2-16,-5 1-1 15,-1 1-2-15,-5-2 2 16,-3 3 0-16,1-1-3 15,-4 1 3-15,-1 2 0 16,-6 0 2-16,-3 3 0 16,-6 0-4-16,-2 3 2 15,-2 0-3-15,-4 1 3 16,-1 1-2-16,0-2 0 16,-1 1-3-16,1-1 1 0,-2 1-5 15,1 1 3-15,-1 0-3 16,-1 0-3-16,3 0 3 15,-3 0-1-15,0 0-2 16,0 0-2-16,0 0-8 16,0 0-12-16,0 0-13 15,0 0-18-15,0 0-10 16,0 0-15-16,0 0-6 16,0 0-22-16,-4 0-1 15,-2 0-35-15</inkml:trace>
  <inkml:trace contextRef="#ctx0" brushRef="#br0" timeOffset="80368.92">31708 7110 35 0,'0'0'119'16,"0"0"-107"-1,0 0-11-15,0 0-1 0,0 0 22 16,0 0 15-16,3 0-3 15,-3 0-6-15,1 0-4 16,-1 0-6-16,0 0-6 16,2 1-5-16,-1-1-3 15,5 0 3-15,5 0 4 16,8 0 1-16,9 0 2 16,7 3-3-16,5 3-3 15,5 0-1-15,-2 2-1 16,-1-4-1-16,-8 4-3 0,-6-1 5 15,-10 0-5 1,-8-1-1-16,-3-1 0 0,-7-2-1 16,0 1 0-16,0 4 3 15,0 5 21-15,-9 3 18 16,-6 5-17-16,-7 0-6 16,-2 0-4-16,0 0-8 15,1-3 0-15,1 3 1 16,2-5-2-16,0 4-2 15,2-8-2-15,6-1 2 16,3-4-3-16,3-4-1 16,5-3 1-16,-1 3-1 15,2-3-1-15,0 0 0 16,0 0-5-16,0 0 1 16,0 0-7-16,0 0-6 0,0 0-6 15,0 0 0-15,0 0-11 16,0 0-6-16,0 0-12 15,0 0-12-15,0 0-1 16,0 0-3-16,0 0-4 16,0 0-18-16</inkml:trace>
  <inkml:trace contextRef="#ctx0" brushRef="#br0" timeOffset="91733.02">27857 8591 17 0,'0'0'38'0,"0"0"14"16,0 0 11-16,0 0-1 0,0 0-8 15,0 0-2-15,0 0-12 16,0 0-10-16,0 9-6 16,0 9 2-16,7 7 15 15,7 11-5-15,5 9-3 16,5 6 5-16,0 7 0 16,6 3-13-16,3-1-2 15,4 4 4-15,3-2 1 16,2-1-4-16,3-2-9 15,-5-4-5-15,-1-4-5 16,-4-7 2-16,-7-9-3 16,-4-7-3-16,-8-9-1 15,-6-7 4-15,-2-6-4 16,-7-3-3-16,1-3 2 16,-2 0-1-16,0 0-1 0,0 0-2 15,0 0-7-15,0 0-15 16,0-6-10-16,0-15-8 15,0-10-51-15,-5-4-7 16,-2-4 20-16,2 3-4 16,1 2 21-16,1-2-31 15,0 3-30-15</inkml:trace>
  <inkml:trace contextRef="#ctx0" brushRef="#br0" timeOffset="92025.24">28533 8754 43 0,'0'0'17'16,"0"0"-16"-16,0 0 12 15,0 0 25-15,0 0 18 16,0 0-2-16,4-4-8 15,-20 7-5-15,-11 18-6 16,-12 10 12-16,-13 8 8 16,-12 5-18-16,-9 0 4 15,-3 0 11-15,3-3 2 16,7-5-12-16,8-4-5 0,7-5-10 16,8-7-10-1,8-3-9-15,10-7 6 0,8-3-5 16,7-4-6-16,7-3-1 15,3 0-2-15,0 0-1 16,0 0-6-16,0 0-3 16,0 0 0-16,0 0-2 15,0 0 3-15,0 0 1 16,0 0-2-16,0 0 3 16,0 0-4-16,0 0-1 15,0 0-1-15,0 0-7 16,0 2-8-16,0-2-7 0,0 0-7 15,0 0-11-15,0 0 0 16,0 0-1-16,2 0-7 16,2 0-11-16,1-3-16 15,1-8-85-15</inkml:trace>
  <inkml:trace contextRef="#ctx0" brushRef="#br0" timeOffset="105293.06">29737 7292 7 0,'0'0'4'15,"0"0"-3"-15,0 0-2 16,0 0 2-16,0 0 0 15,0 0 6-15,0 0 4 16,16-18 0-16,-14 16-4 0,-2 2 4 16,0 0 7-16,0 0 5 15,0 0 6-15,0 0 0 16,0-4-2-16,0 3-8 16,-8-3 0-16,-2-2-6 15,-5-1-3-15,1-1 4 16,-2 4 1-16,3-4 10 15,-4 3 1-15,-1-4-8 16,-1 2-13-16,-3-2 7 16,-3 1 3-16,-1 0 2 15,-4-2 3-15,-5 2 7 16,-1-2-5-16,-5-2 1 0,-1 2-8 16,-2 0 12-1,0 2-16-15,1-1-2 0,4 2 11 16,2 4-8-16,6-2 2 15,2 2-4-15,4 3 1 16,3 0-3-16,4 0-6 16,1 0 1-16,2 0 1 15,4 0 1-15,-1 0 1 16,-5 3-6-16,-2 8-2 16,-7 3 2-16,-5 5 0 15,-2 4 1-15,-1-3 0 16,2 1-1-16,4-2 0 15,1-2 1-15,4-1-3 0,-1 0 2 16,1 0 0 0,1 3 0-16,-2-1 0 0,0-1 0 15,2 3 1-15,-1 2-1 16,3-1-1-16,1 3 0 16,3-2-1-16,3 3 2 15,0-1-1-15,0-1 1 16,4 5-2-16,2 0 1 15,1 0 0-15,2 1 1 16,-1 0-4-16,4-2 3 16,-1 3-4-16,2-1 5 15,0-1-2-15,0 1 2 16,0 1-4-16,0-1 3 16,0 1-3-16,0 1 4 0,2-2-2 15,5 0 2-15,2 0-3 16,1 2 3-16,-1-1-1 15,2-1 0-15,2 3-2 16,1-1-4-16,2-1 5 16,2 1 1-16,3-3-4 15,3-2 0-15,1-1-8 16,3-1 10-16,2-1 3 16,3 0-9-16,3-3 6 15,1 4-3-15,5-4 6 16,3-1-1-16,1 2-8 15,3-2 5-15,-1-2 8 16,3-1-5-16,2-2 1 0,2-1 0 16,1-2 4-16,1 0-4 15,-2 1 0-15,3-4-1 16,2 0 1-16,-2-1-1 16,-2-1 1-16,-2 0-9 15,-3-3 6-15,-2 0 1 16,-6-1 2-16,1-2 1 15,-3 0 0-15,0 0-1 16,-1 0-1-16,2 0 1 16,-2 0 7-16,2-2-7 15,1-4 1-15,-3 0 0 16,-1-4 2-16,0-1-2 0,-3-1-1 16,1-3 0-1,0-1 2-15,1-6-2 0,0 1-1 16,0-5 1-16,-4-4 6 15,-1 1-6-15,0-6 0 16,-3-2 0-16,-1-3 6 16,-2-6-6-16,0-3-1 15,-2-2-2-15,-2 5 3 16,-2 4 4-16,-5 9-3 16,-5 2 6-16,-4 2 0 15,-4 0-5-15,-3-2 13 16,0-1-5-16,0 2-2 15,0-1 4-15,-3-2-5 0,-6-1-2 16,-4 1-5 0,-2 1 5-16,-1-1-3 0,-3 0 0 15,0 1 1-15,1 0-3 16,-1 3 0-16,1 1 0 16,0 1 0-16,-1 1 5 15,2 3-5-15,-2-1 0 16,-2 4 0-16,3 1 0 15,0 2 0-15,-2 2 0 16,1 0-1-16,0 0 1 16,-1 4-2-16,4 1-2 15,2 1 1-15,3 2 3 16,3 3 0-16,2 1 0 16,3-2 0-16,-1 2 0 0,1 2 0 15,0 1 0-15,0-2-2 16,0-1 2-16,1 2 0 15,1 0-3-15,-1 1-2 16,1 0 1-16,-1 0-5 16,1 0 0-16,1 0-3 15,-2 0 3-15,1 0 0 16,-2-2 5-16,1 2-1 16,-2-1 3-16,-2 0-3 15,0-1 0-15,-1-1 0 16,-3 2-2-16,0 1 4 15,1-2-4-15,0 0-1 16,2 2 0-16,-4 0-4 0,5-2 2 16,0 2 0-16,2 0-1 15,1 0 2-15,-1 0 0 16,2 0-1-16,1 0 3 16,1 0 0-16,0 0 2 15,-2 0-3-15,2 0-3 16,0 0 2-16,0 0 2 15,0 0 4-15,0 0-1 16,0 0 0-16,0 0 2 16,0 0-3-16,0 0 3 15,0 0-4-15,0 0-6 16,0 0-4-16,0 0-5 0,0 0-10 16,0 0-8-1,0 0-17-15,0 0-33 0,0 0-9 16</inkml:trace>
  <inkml:trace contextRef="#ctx0" brushRef="#br0" timeOffset="107876.34">30663 6385 16 0,'0'0'12'15,"0"0"-11"-15,0 0-1 16,0 0 16-16,0 0 42 15,0 0 0-15,0 0-18 16,2 3-8-16,-2-2-7 0,0-1-4 16,0 2-2-16,0-1-8 15,0-1 1-15,0 3-1 16,0 1-1-16,0 4-3 16,-7 7 10-16,1 2 7 15,-3 5 7-15,-1 3-11 16,-3 4-6-16,1 4 7 15,-2 8-4-15,0 5 5 16,2 5-1-16,2 2 4 16,1 0-16-16,2-2 1 15,3 2-5-15,-2 0 0 16,2 1 1-16,1-4-1 0,0-6-5 16,0-7 0-1,1-5 5-15,1-7-5 0,-1-6 1 16,1-4-1-16,1-7 2 15,-2-3-1-15,1-5-1 16,1 0 0-16,0 0 4 16,0 0 3-16,0 0 1 15,0 0-1-15,0 0 1 16,-2 0-2-16,-2-3-1 16,-4-15-5-16,-2-2-4 15,-5-6-13-15,3 2 4 16,0 1 7-16,0-1 4 15,3 3-4-15,2 2-9 0,1 0 6 16,-1 3 0 0,2 5 4-16,2 1 1 0,0 5-6 15,3 3 4-15,0 2 6 16,0 0-3-16,0 0-8 16,0 0-6-16,0 6-5 15,0 13 0-15,0 6 20 16,0 9 0-16,0-2 1 15,9 1 0-15,6-5 1 16,1-3-6-16,7-8-8 16,2-4-8-16,6-6 22 15,7-7 1-15,5 0 4 16,11-6-1-16,2-15 1 16,-1-4-3-16,-7-6 1 0,-8 0-1 15,-7 0 2-15,-10 3 2 16,-8 10-3-16,-8 7 2 15,-4 5 3-15,-1 2 9 16,-2 4-9-16,0-2-8 16,0 2 0-16,0 0-1 15,0 0-6-15,0 0-16 16,0 0-15-16,0 0-10 16,0 0-9-16,0 0 9 15,0 0-1-15,0 0-9 16,0 0-25-16,0 0-4 15</inkml:trace>
  <inkml:trace contextRef="#ctx0" brushRef="#br0" timeOffset="109962.4">21979 7645 10 0,'0'0'20'0,"0"0"5"0,0 0 6 15,0 0 9-15,0 0 12 16,0 0-8-16,0-2-10 15,0 2-20-15,0 0-8 16,0 0-5-16,0 0-1 16,0 11 2-16,7 7 11 15,5 12 20-15,5 3 4 16,2 10-12-16,4 7 4 0,0 1-12 16,4 2 5-16,1 0-5 15,1-6-15-15,-1-3 3 16,-1-7 7-16,0-6-11 15,-3-5 0-15,-3-10-1 16,-6-6 0-16,-5-6-5 16,-3-4-8-16,-4 0 4 15,0 0 9-15,2-20 2 16,3-18 4-16,3-13-6 16,-2-9-11-16,-1-4 1 15,-3 0 10-15,-5 1 1 16,0 8 3-16,0 13-4 15,0 13 0-15,0 17 10 16,-2 7 10-16,-1 5 11 16,0 0-18-16,1 0-7 0,-2 0-6 15,-10 19-12-15,-14 19 11 16,-18 15 1-16,-17 12 20 16,-12 3-11-16,-8-3-2 15,-3-4-2-15,3-5-1 16,6-6-4-16,11-11 0 15,9-7 0-15,4-12 0 16,3-7-18-16,-3-4-43 16,-1-9-55-16,-2-9-78 15</inkml:trace>
  <inkml:trace contextRef="#ctx0" brushRef="#br0" timeOffset="114026.73">21677 8963 18 0,'0'0'0'0,"0"0"-18"16</inkml:trace>
  <inkml:trace contextRef="#ctx0" brushRef="#br0" timeOffset="116875.85">20902 9012 66 0,'0'0'13'16,"0"0"6"-16,0 0-19 0,0 0 6 15,0 0 10 1,0 0 1-16,1-8 13 0,-1 8 3 16,0 0 2-16,0 0-3 15,0 0-13-15,0 0-11 16,0 6-7-16,2 13-1 15,2 12 24-15,2 13 22 16,3 9-15-16,1 8-8 16,2 10 3-16,5 7-8 15,-2 2-13-15,3-3 7 16,-2-7 0-16,0-8-2 16,-2-8 3-16,-1-8-3 15,-2-10 7-15,-2-11-12 16,-2-11 1-16,-4-8-5 15,-1-5-1-15,-1-1 4 0,1 0 3 16,1 0 3-16,0-4 11 16,1-18 5-16,4-18-11 15,3-19-15-15,2-14 0 16,1-9 0-16,3-7 0 16,4 2 0-16,-2 6-2 15,5 12 1-15,-3 18-3 16,-5 13-2-16,-4 14 4 15,-4 9-11-15,-4 5 1 16,-1 6-15-16,-1-1-29 16,3 2-22-16,4 3-31 15,7 0 19-15,7 0-122 0</inkml:trace>
  <inkml:trace contextRef="#ctx0" brushRef="#br0" timeOffset="117195.83">21677 9450 79 0,'0'0'173'0,"0"0"-173"16,0 0-107-16,0 0 24 0,0 0 81 15,0 0 2-15,0 35 10 16,-4-29 33-16,1-1 14 16,0 0-2-16,0 1-12 15,-1 3-11-15,1 6-12 16,-3 7-2-16,0 6 7 16,-2 6-3-16,-1 5 1 15,3 3-2-15,2-3 2 16,-1 1-15-16,4-3 15 15,-1-5-1-15,2-2-3 16,0-5 1-16,0-4-5 16,0-4-7-16,0-4 1 0,0-6-9 15,2-1-1 1,-1-4-4-16,1 0 0 0,-1-2-8 16,-1 0-11-16,2 0-10 15,1 0-4-15,1-2-26 16,8-13-20-16,5-13 0 15,6-6-99-15</inkml:trace>
  <inkml:trace contextRef="#ctx0" brushRef="#br0" timeOffset="118684.37">24816 9310 42 0,'0'0'3'0,"0"0"-3"16,0 0-22-16,0 0 17 16,0 0 5-16,0 0 12 15,-3 0 14-15,3 0 3 16,0 0 9-16,0 0 1 15,0 0-2-15,0 0-7 16,0 0 1-16,0 0 4 16,2 0 3-16,-2 0-2 15,1 0 1-15,1 0 3 16,4 0-8-16,6 0-2 16,15 0-9-16,13 0 5 15,17-1-4-15,19-8-2 0,19-2-2 16,17-3-1-1,10-1-4-15,8 0 6 0,6 2 1 16,-7 2-2-16,-12 3-5 16,-18 1-9-16,-25 1 3 15,-24 3-6-15,-20 2-2 16,-16-1 4-16,-9 0-3 16,-5 1 4-16,0-2 7 15,0 3-2-15,0 0-9 16,0 0-22-16,0 0-27 15,0 0-20-15,0 0-33 16,-3-2-22-16,-5-3-43 16</inkml:trace>
  <inkml:trace contextRef="#ctx0" brushRef="#br0" timeOffset="119554.48">28748 9206 63 0,'0'0'40'16,"0"0"-40"-16,0 0-31 16,0 0 14-16,0 0 17 15,0 0 18-15,-9-6 10 16,9 6 8-16,3 0 2 16,12 0-7-16,6 1 1 15,14 4 0-15,13-3 6 0,16 0 5 16,15-2-5-16,12 0 7 15,6 0-11-15,2-7-4 16,-4 1 1-16,-8 5-6 16,-15-2-12-16,-14 1-5 15,-15-1 6-15,-17 3 1 16,-10 0 5-16,-10 0-6 16,-3 0 7-16,-3 0 2 15,0-2 4-15,0 2 0 16,0 0-13-16,0 0-7 15,0 0-4-15,0 0-1 16,0 0 0-16,0 0-2 16,0 0 0-16,0 0-4 15,0 0-11-15,0 0-16 16,0 0-12-16,0 0-12 0,0 0-8 16,0 0-15-16,3 0-8 15,8 0-22-15,6 0 11 16,8 0-75-16</inkml:trace>
  <inkml:trace contextRef="#ctx0" brushRef="#br0" timeOffset="123961.75">31295 8696 132 0,'0'0'104'0,"0"0"-104"16,0 0-24-1,0 0 16-15,0 0 8 0,0 0 9 16,0 0 6-16,-5 0-1 16,5 0 1-16,0 0-6 15,0 0 1-15,0 0-4 16,0 0-3-16,0 0-2 16,0 0 2-16,0 0 7 15,0 0 0-15,0 3 0 16,0 4-2-16,0 8 8 15,2 7 13-15,4 7 5 16,-2 4-10-16,2 4-11 16,-5-1 5-16,4-1 3 0,-2-2-12 15,1 0-5 1,1-2 7-16,-2 0-3 0,0-3-2 16,-1-1 1-16,-1-4-2 15,2-3-2-15,-2-2 0 16,1-4-1-16,-2-3-1 15,1-1 0-15,1-3-2 16,-1 0 2-16,-1-3 1 16,2 0-2-16,-1 0 1 15,1-2-1-15,-1-1 0 16,-1-1-4-16,0 3 1 16,0-3-7-16,0 0-2 0,2 0-15 15,-2 0-13 1,0 0-13-16,1 0-20 0,1-6-40 15,1-11-30-15</inkml:trace>
  <inkml:trace contextRef="#ctx0" brushRef="#br0" timeOffset="124273.92">31096 8893 199 0,'0'0'71'0,"0"0"-71"16,0 0-39-16,30-92 39 15,-15 60 6-15,1 1 18 16,2-4 4-16,5-2-2 16,2-5-17-16,3 1 11 15,2 8-1-15,-3 7-3 16,-6 9 2-16,-3 10-13 16,-9 4-1-16,-3 3-1 15,1 0 1-15,2 7-4 0,3 15 0 16,4 8 10-1,3 5 10-15,3 0 0 0,-1 1-10 16,-2-7-8-16,0-2 1 16,-2-7-2-16,-4-1-1 15,-1-4 0-15,0-3-1 16,-3-3-21-16,2-3-20 16,-1-1-34-16,3-5-6 15,5 0 12-15,0-7-38 16</inkml:trace>
  <inkml:trace contextRef="#ctx0" brushRef="#br0" timeOffset="145661.35">25287 5742 18 0,'0'0'17'16,"0"0"2"-16,0 0-4 15,0 0-5-15,0 0-8 16,0 0 2-16,0 0 2 15,0 0 4-15,0 0 5 0,0 0 8 16,0 0 10-16,0 0-6 16,0 0-4-16,0 0-9 15,0 0 0-15,0 0-1 16,0 0-2-16,0-2 3 16,0 2 5-16,0-1-2 15,0 1-5-15,0 0-6 16,-7-3-4-16,-6 2 4 15,-5-2-4-15,-6 0 1 16,-4-1 5-16,-5-1 0 16,-3 1 0-16,-1-1-2 15,-3 3-1-15,4-1 1 0,2 2 2 16,2-1 4-16,3-2-1 16,2 4-4-16,6 0-2 15,0 0-3-15,5 0-2 16,-1 0 0-16,-1 10 0 15,0 0 1-15,-1 0-1 16,0 3 0-16,-1-1 0 16,-2 4 0-16,-2 0 0 15,0 1 1-15,0-3-1 16,2 3 0-16,1-3 2 16,1 2-2-16,0 1 0 15,0-1 1-15,2 4-1 16,-3 1 0-16,3 1 1 15,-1 2 0-15,-2 2 4 16,3 0-2-16,0 4 10 0,2 0-4 16,0-3-8-16,5-1 1 15,2 1-2-15,5-1 0 16,2 2 10-16,2 1-7 16,0 3 16-16,0 1-8 15,5 0-9-15,6-1 8 16,0 1 2-16,4-1-11 15,1-2 1-15,4 1 3 16,2-2-5-16,5 1 0 16,3-3 4-16,3-3-4 15,1-2 1-15,8-1 1 16,1-1 0-16,6-3 3 0,5 0 1 16,1-3-5-16,3-1 2 15,1-1 2-15,-3-1-1 16,-1-1-3-16,-5-2 4 15,-1-1 0-15,-3 0-5 16,0-1 2-16,2-3 2 16,1 2 7-16,3-1-1 15,1-4-5-15,-2 0 5 16,1 0-9-16,1 0 14 16,0 0-7-16,2 0-4 15,-5 0 1-15,-2 0 0 16,0-9 2-16,-3 2 0 15,1-2-1-15,-1-4-5 0,1 1 1 16,-3-3-2 0,2-1 0-16,-2-2 1 0,-4-2 1 15,-3-2-2-15,-4 0 5 16,-6-3-4-16,-2-2 6 16,-2-5 3-16,-2-5-3 15,-1-6-6-15,-3 0-1 16,-2-3 0-16,-6-1 0 15,-5-3-5-15,-2 2 4 16,-1 4 1-16,0 3 0 16,-1 3 1-16,-8 0-1 15,-5-1-1-15,-4 1 1 0,-4-1-4 16,-4-2 7-16,-2 5-6 16,-7 1 3-16,-3 4-6 15,-4 4 1-15,-4-1-5 16,-2 6-4-16,-2 3 2 15,0-1 3-15,3 2 9 16,0 3-1-16,-2 2-2 16,3 4-1-16,1 2 4 15,3 3-1-15,5-1-1 16,4 2-1-16,8 3-10 16,-2 0 0-16,0 0-23 15,-1 0-27-15,-5 10-20 16,-5 2-29-16,-9-6-78 0</inkml:trace>
  <inkml:trace contextRef="#ctx0" brushRef="#br0" timeOffset="150756.73">29492 5797 14 0,'0'0'52'0,"0"0"-9"16,0 0-10-16,0 0-3 16,0 0-1-16,0 0-4 15,0 0 9-15,0-3-5 16,0 3 2-16,0 0-4 15,0-2-11-15,-5-1-4 0,-5 2-2 16,0-1-5 0,-5 1 3-16,-3 0 1 0,-6 1-7 15,-4 0-2-15,-5 0 1 16,-1 0 2-16,-2 0-3 16,0 0 1-16,-1 0 0 15,0 0 1-15,-2 0 5 16,0 2-2-16,0 6 0 15,0-1 2-15,2 3-3 16,0 1-2-16,0 3 1 16,2 2 1-16,1 4-3 15,0 3-1-15,-1 3 1 16,1 2 3-16,2 1-4 16,6-3 2-16,3-1-2 15,8-1-1-15,4-2-1 0,0 0 2 16,2 3 1-16,-1-2 1 15,2-1 3-15,2 2 0 16,0-4-3-16,0 1-1 16,2 4 2-16,1 2-2 15,1 0 6-15,2 3-4 16,0 1 1-16,0 0 1 16,0 0-5-16,8 1 8 15,5 0 5-15,2-1-10 16,6 0 1-16,0 0 1 15,3 0-4-15,1 1 1 16,5 0 4-16,6 3-2 0,4-3-2 16,5 1 0-1,9-3 10-15,4-4-12 0,7-3 7 16,9-2-1-16,5-4-5 16,2-2 1-16,3-4 1 15,4 2-3-15,0-2 1 16,-3-3 1-16,-5-2-2 15,-8-2 3-15,-6-3-3 16,-9-1 0-16,-8 0 0 16,-9 0 4-16,-7 0-1 15,-3-3 2-15,-2-7 9 16,0-2-1-16,2-7-6 16,5-5 7-16,2-7-2 0,5-4-6 15,4-6-3 1,0-3-3-16,-1 2 1 0,-3 1 1 15,-6 3-1-15,-6 3-1 16,-5 4 3-16,-6 1-2 16,-4 0 4-16,-2 2 2 15,-5-3-4-15,-2 0 2 16,-3-1 2-16,-3-5 1 16,0-1-8-16,0-4 0 15,0-3-2-15,-1 2-2 16,-12 0 2-16,-6-1-2 15,-3-1 3-15,-5-1 0 16,-6 1 0-16,-3 4-1 16,-2 1-2-16,-4 6 0 0,0 4 1 15,0 3 3-15,2 3 0 16,1 0 3-16,0 4-1 16,4 1-2-16,-3 3 1 15,4 2-1-15,1 3 0 16,6 1 0-16,2 4-1 15,1 0 1-15,3 3-4 16,5 1 2-16,3 2-4 16,3 0 2-16,3 0-2 15,2 0-2-15,1 0-7 16,1 0 2-16,2 0 3 16,1 0 3-16,0 0 0 15,0 0-1-15,0 0-2 0,-2 0-2 16,2 0-1-16,0 0 3 15,0 0-1-15,0 0-1 16,0 0 3-16,-1 0 4 16,-1 0 0-16,2 0-2 15,-1 1-1-15,1-1 2 16,0 1-1-16,0-1 2 16,0 0-2-16,0 3 1 15,-2-3-4-15,2 0 3 16,0 0-3-16,0 0 0 15,0 0-3-15,-1 0-4 16,1 2 0-16,0-2 3 0,0 4 4 16,0-3-2-1,0 0-8-15,0 1 3 0,0 1 6 16,0 0-4-16,0 0-15 16,0 1-9-16,0 0-19 15,0 2 12-15,0-2-2 16,3-2-11-16</inkml:trace>
  <inkml:trace contextRef="#ctx0" brushRef="#br0" timeOffset="152842.48">23460 5841 10 0,'0'0'4'16,"0"0"5"-16,0 0 5 15,0 0 9-15,0 0 6 16,0 0 33-16,-25 80-5 16,10-34-16-16,-3 4 4 15,-3 2-11-15,3-11 10 16,4-4 6-16,4-8-7 0,6-7-7 15,4-7 1 1,0-4-6-16,3-5-14 0,21-6-4 16,16 0 16-16,26-10-1 15,28-28-4-15,28-21-8 16,26-17-15-16,10-15-1 16,8 1-10-16,-2 6-15 15,-19 17-9-15,-22 13 1 16,-18 12 6-16,-23 7-38 15,-8 4-38-15,-5-2-84 16</inkml:trace>
  <inkml:trace contextRef="#ctx0" brushRef="#br0" timeOffset="156780.19">26690 6251 62 0,'0'0'0'16,"0"0"-30"-16,0 0 4 0,0 0 26 16,0 0 6-16,0 0 6 15,0 0 13-15,0-1 4 16,0 1-7-16,0 0 0 15,0 0-8-15,0 0-5 16,0 0-3-16,0 0 9 16,0 0 3-16,0 0 5 15,3 0 0-15,6 1-1 16,9 7 14-16,6-3 1 16,9 0-11-16,15-1 6 15,11 1-13-15,12-4 2 16,12 1-3-16,6-2-12 0,7 0-4 15,1 0 2 1,-1 0-1-16,-4-4-1 16,-8-2-1-16,-14-1 2 0,-9 0-3 15,-11-3 0-15,-6 1 0 16,-11 2 1-16,-9 1-1 16,-8 3 0-16,-9-1 2 15,-4 2-1-15,-1 0 1 16,-2 1-1-16,0-1 3 15,0 1-1-15,0 0 1 16,0 1-4-16,0-2-2 16,0 1-9-16,-5-2-13 15,1-6-4-15,-6-3-36 16,-1-9-39-16,-4-2-72 16</inkml:trace>
  <inkml:trace contextRef="#ctx0" brushRef="#br0" timeOffset="157086.5">27624 5939 320 0,'0'0'109'16,"0"0"-109"-16,0 0-67 16,0 0 6-16,45 89 61 15,-19-51 1-15,-3 0 15 16,-5 0-8-16,-9 5-6 15,-7 0 0-15,-2 1-1 0,-6 2-2 16,-20 0 3-16,-10-6-4 16,-11-2 3-16,-8-8-4 15,-6-7 1-15,-7-3-4 16,0-4-6-16,-4-5-28 16,-1-1-20-16,3-3-35 15,1-3-18-15</inkml:trace>
  <inkml:trace contextRef="#ctx0" brushRef="#br0" timeOffset="-1979.98">28990 1969 70 0,'0'0'84'16,"0"0"-84"-16,0 0-118 15,-80-55 118-15,64 43 8 16,4-1 28-16,3 1-5 16,2 4-4-16,1 0 10 15,3 5 6-15,1 0-3 16,2 3 1-16,0 0-19 15,0 0-5-15,0 0-4 16,0 0-1-16,-1 0 1 16,-1 15-1-16,-2 17 6 0,-1 18 32 15,-4 18 5 1,0 6-10-16,0-2-25 0,2-9-7 16,4-12 4-16,3-10 8 15,0-11-6-15,2-12 6 16,11-7-8-16,5-8 2 15,10-3 6-15,18-14 41 16,25-28 4-16,24-28-27 16,30-24-12-16,22-23-15 15,8-8-5-15,1 3-7 16,-9 8 0-16,-16 13-2 16,-18 22 1-16,-20 22-3 15,-22 18 1-15,-15 18-1 16,-10 9-1-16,-8 5-1 15,-3 1 0-15,-2 1-2 0,-3 3-1 16,-2-2 2-16,-1 1 1 16,-8 0-4-16,-1 3-6 15,-7 0-9-15,-7 0-17 16,-2 0-32-16,-2 0-25 16,0 0-11-16,0 0-20 15,4 0-26-15,9-1-20 16</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20T14:42:59.294"/>
    </inkml:context>
    <inkml:brush xml:id="br0">
      <inkml:brushProperty name="width" value="0.05292" units="cm"/>
      <inkml:brushProperty name="height" value="0.05292" units="cm"/>
      <inkml:brushProperty name="color" value="#FF0000"/>
    </inkml:brush>
  </inkml:definitions>
  <inkml:trace contextRef="#ctx0" brushRef="#br0">2112 9732 39 0,'0'0'71'16,"0"0"-24"-16,0 0-17 16,0 0-1-1,0 0-9-15,0 0 4 0,0 0-1 16,0 0 0-16,-4 62 10 16,4-19 3-16,0 6 2 15,0-3-6-15,0-3-8 16,0-9 5-16,0-11-5 15,0-8-2-15,0-9-10 16,7-6-2-16,20 0-4 16,15-27 9-16,19-24 46 15,25-31-3-15,16-25-20 16,11-23-15-16,8-8-11 0,3 8 1 16,-6 11 4-16,-9 28-7 15,-18 23-3-15,-27 20-7 16,-18 18 0-16,-20 16-1 15,-15 8-2-15,-9 4 3 16,-2 2 5-16,0 0-4 16,0 0-1-16,0 0-14 15,0 0-17-15,0 0-31 16,0-2-25-16,0 2-20 16,0-1-28-16,0-3-31 15</inkml:trace>
  <inkml:trace contextRef="#ctx0" brushRef="#br0" timeOffset="1790.59">3142 9943 6 0,'0'0'16'15,"0"0"3"-15,0 0 10 0,0 0 12 16,0 0 2-16,0 0 3 15,-21 7-7-15,21-6 1 16,0-1-1-16,0 0-10 16,0 0-6-16,0 3-8 15,0 0-2-15,0 5-3 16,0 2 1-16,0-1-2 16,0 4 9-16,3-1-10 15,4 3 1-15,5-2 2 16,3 1 2-16,0 2 1 15,10-4 9-15,2 2 0 16,6-2-1-16,12-4-3 16,7-1-3-16,11-3-4 15,10-4 6-15,15 0-3 16,9 0-2-16,12-5-2 16,8-5-4-16,13 2 1 0,12 0-8 15,3 2 5-15,10 0-3 16,3-1-1-16,3-4 2 15,3 1 4-15,1-3 3 16,0-1 0-16,-2 1 0 16,-10 1-6-16,-10 3 4 15,-14 1-3-15,-20 5-4 16,-15 1-1-16,-17 2 4 16,-19 0-2-16,-16 0 2 15,-13 0 0-15,-16 0-1 16,-4 0-3-16,-9 0 12 0,0 0 3 15,0 0 20-15,0 0 0 16,0 0-9-16,0 0-14 16,0 0-8-16,0 0 15 15,0 0-8-15,0 0-11 16,0 0 2-16,0 0 2 16,0 0-4-16,0 0-3 15,0 0 3-15,0 0-2 16,0 0 0-16,0 0 1 15,0 0 1-15,0 0-1 16,0 0 0-16,0 0 0 16,0 0-7-16,0 0-10 15,0 0-11-15,0 0-12 0,0 0-14 16,0 0-12 0,0 0-9-16,0 0-9 0,0 0-28 15,0-3-48 1,0-16-87-16</inkml:trace>
  <inkml:trace contextRef="#ctx0" brushRef="#br0" timeOffset="13116.45">22817 9031 32 0,'0'0'4'0,"0"0"-4"16,0 0-6-16,-94-57 2 15,74 45 4-15,0-3 4 16,-4 3 10-16,0-1 6 16,-2 4 5-16,-1 1-1 15,-3 0-8-15,-3 4-15 16,-1-1 1-16,-4 4 2 15,-2 1 7-15,-2 0 1 16,0 0 7-16,2 4 0 16,-3 8-4-16,1-2-2 15,1 5-1-15,-3 1-2 16,-1 2-3-16,-4 2 1 0,-1-1 11 16,5-1-1-1,3 1 0-15,3-2-1 0,3 0-1 16,2 3 2-16,1 1-7 15,0 5 5-15,-1 4 10 16,-5 5-7-16,1 4-9 16,-1 1 3-16,-2 3 3 15,4 0-7-15,1 3 6 16,5 1-3-16,1 2 0 16,2 4-4-16,-2 9-2 15,-3 6 2-15,6-3-4 16,6-5-3-16,7-4 1 15,7-3 2-15,6 6 6 0,1 0-1 16,0-5-9 0,0-4 1-16,15-9 0 0,4-6 0 15,7-3 4-15,3 1 7 16,6-2 3-16,2 0-14 16,2-2 0-16,1-2 7 15,-3-4-8-15,4-4 4 16,0-1-3-16,0-5 0 15,5-1 3-15,-3-3-3 16,4-3 0-16,0 0 2 16,1-4-1-16,4-2 1 15,2 0-1-15,6 0 2 16,1 0 1-16,-3-8-5 16,2-1 0-16,-1-4 2 0,-1 0-2 15,3-2 2-15,1-4-4 16,-4 0 4-16,0-6-2 15,-1-3 1-15,-3-2-1 16,-4-1 4-16,-3-2-3 16,-5-1 3-16,-2-3-2 15,-3-1-1-15,-4-2 2 16,-5-4 2-16,-1-5-4 16,-2 0-1-16,-1-6-3 15,3 1-1-15,-1-8-3 16,-3-1 4-16,-2 0-12 15,-6-2 9-15,-6 6 5 16,-4 3-5-16,-5 7 0 0,0 2 1 16,-9 5-4-16,-6 0 3 15,-5 3 5-15,-2 1 0 16,-2 2 1-16,-3 5-5 16,-3 6 4-16,-6 6-6 15,-2 3 4-15,-6 6-2 16,4 2 0-16,2 4-1 15,3 0 3-15,5 1-2 16,4 2 3-16,6 1-2 16,2 0 3-16,8 0-1 15,-1 0-1-15,7 0-6 16,2 0-12-16,1 0-2 0,1 0-2 16,0 0-4-16,0 0 3 15,0 0-3-15,0 4 9 16,0 0 8-16,-3 0-4 15,-2 4-12-15,-2-2-14 16,-6 4-14-16,-6 0-13 16,-9-5-63-16</inkml:trace>
  <inkml:trace contextRef="#ctx0" brushRef="#br0" timeOffset="16456.02">5034 8974 106 0,'0'0'107'0,"0"0"-107"16,0 0-6-16,0 0 0 16,0 0 2-16,0 0 4 15,0 0 0-15,-44-50 3 16,35 43 0-16,-4 0 5 16,-1-2 6-16,-3 1-3 15,0-1-3-15,-4 1-2 16,-1 2-2-16,1 2 2 15,-6 0-6-15,-3 0 0 0,-9 2 0 16,-7 2-2 0,-9 0 5-16,-6 0-4 0,-5 1 1 15,-9 8 0-15,-2-1 0 16,-1 2 0-16,4-1 1 16,4 1-2-16,1 0 2 15,6-1-1-15,-1 4 1 16,-3-1 4-16,2 4-1 15,-3 1-2-15,1 2 0 16,0-1-1-16,4 0-1 16,-1 2 0-16,9 0 1 15,9-2-1-15,10 1 0 16,6-2 0-16,5-1 0 0,2 1 0 16,1 2 0-16,3 1 0 15,-4 5 0-15,-2 4 2 16,-7 1-1-16,-2 3 1 15,1 2 1-15,0 1 0 16,5 3 2-16,3-3-4 16,1 1-1-16,6 2 6 15,2-1-1-15,-2 1-2 16,4-5 0-16,0 2-1 16,0-2 3-16,-4 0 2 15,5-1 2-15,-5 0 0 16,6-3-3-16,3 1-3 15,0-3 0-15,6 2 0 16,3 1-2-16,0 1 2 0,0 2-2 16,9 1-1-16,3 0 7 15,0 1-6-15,7-3 0 16,2 2 2-16,2 0 0 16,5 0 8-16,5 2-11 15,5-2 2-15,6 0 14 16,6-4-13-16,4-1 1 15,3-5 2-15,4-2-6 16,6-5 1-16,6-2 1 16,5-4-1-16,11-4-1 15,10-2 0-15,13-2 3 16,10-4-3-16,6 0 0 16,12 0 0-16,4-6 0 0,2-4 0 15,0 0-5-15,-7-3 2 16,-8 0-1-16,-6-2-2 15,-8-3 4-15,-10-1-5 16,-5-1 3-16,-8-5 3 16,0-1 1-16,-6-3 0 15,-2-2-3-15,-7 0 6 16,-10-2-2-16,-8 2 0 16,-7-1-1-16,-6-5 1 15,-8 0 3-15,-6-5 8 16,-3 0-9-16,-6-3 3 15,-5 0-1-15,-2-2 4 16,-4-2-1-16,0-3 0 0,-3-5-6 16,-2-2-1-16,-1 0 5 15,-6 1 10-15,-2 3 11 16,0 3-6-16,-10 1 11 16,-5 2-25-16,-4 0-3 15,-5 3 0-15,4 2-4 16,-5 6-1-16,-3 3-1 15,-2 6 1-15,-3 4-2 16,-3 3 0-16,-1 2-2 16,-3 2-1-16,-1-1-8 15,-3 4-3-15,-4-1 8 16,-4 3 0-16,-3 2 2 0,-1 2-1 16,-1 4-1-16,5 2-10 15,3 3-13-15,3 0-5 16,-2 0-35-16,0 10-8 15,-2 6-39-15</inkml:trace>
  <inkml:trace contextRef="#ctx0" brushRef="#br0" timeOffset="19322.74">13076 10125 9 0,'0'0'21'0,"0"0"-21"16,0 0 1-16,0 0 3 16,0 0 16-16,0 0-2 15,0 0 12-15,-14-25-1 16,14 25-4-16,0 0 5 15,0 0-9-15,0 0-7 16,0 0-1-16,0 0 0 16,0 0-6-16,1 0 0 15,7-1 2-15,5 1 5 16,9-2 5-16,12 1 3 0,11 0 1 16,12-1 3-1,9-2-9-15,11 2-3 0,14-3 2 16,12 1-2-16,10 1-3 15,6 0 5-15,9 2 0 16,-2 1-2-16,9 0-5 16,6 0 1-16,0 0 0 15,7 0-3-15,-1 0 4 16,2 0 8-16,3 0-8 16,2 0-2-16,1 0 0 15,5 0-8-15,-8 0 4 16,-3 0 0-16,-8 0-1 15,-13-3 3-15,-4-2-2 16,-11 1 0-16,-7 2 0 0,-11-2-5 16,-15 1 2-16,-11 0 1 15,-16 0-1-15,-15 0 1 16,-9 0-2-16,-11 2-1 16,-6 0 2-16,-6-1 4 15,-2 2 8-15,-2 0-2 16,-2 0-2-16,0-2-2 15,0 2-4-15,0 0-4 16,0 0 0-16,0 0 0 16,0 0 0-16,0 0-2 15,0 0-3-15,0 0 4 16,0 0-4-16,0 0-4 16,0 0-1-16,0 0-11 0,0 0-1 15,0 0-1-15,1-1-15 16,8-4-20-16,8 3-24 15,4-4-34-15,4 0-42 16</inkml:trace>
  <inkml:trace contextRef="#ctx0" brushRef="#br0" timeOffset="21604.34">12169 15014 11 0,'0'0'48'0,"0"0"-25"16,0 0-5-16,0 0 6 16,0 0-3-16,0 0 1 15,0 0 5-15,-3-6 5 16,3 6 0-16,0 0-4 15,0 0-5-15,0 0-8 16,0 0 0-16,0 0-5 16,0 4-3-16,-1 13 0 15,-5 8 7-15,-2 9 16 0,-2 13-2 16,-2 4-16-16,-1 6 2 16,1 8-8-16,0-2 12 15,-3 3-3-15,1-2-4 16,0-3-9-16,0-4 6 15,1-6 3-15,2-5-4 16,1-4-2-16,-4-4-1 16,2-4 0-16,-1-6-4 15,-2-6 2-15,4-4 2 16,0-7-2-16,2-6 0 0,1-2 3 16,1-3 2-1,1 0 4-15,-2-17 3 0,-1-11-6 16,1-14-8-16,2-14 0 15,4-12 0-15,2-8 1 16,0-5 0-16,15-3-1 16,6 4-1-16,7 4 1 15,4 3 3-15,2 6-3 16,6 6 0-16,3 4 9 16,9 4-5-16,8 9-1 15,6 8-2-15,3 14 1 16,-2 14-1-16,-9 8 0 15,-8 14-1-15,-9 19-4 16,-10 6-4-16,-10 8 5 0,-10 4 2 16,-11-2 0-16,-5 3-1 15,-28 2 0-15,-16-2 1 16,-9 1-1-16,-12-4-3 16,-4-6 5-16,-1-5 3 15,3-5 0-15,8-9-2 16,9-7 5-16,13-5-5 15,10-6 2-15,15-3 2 16,6-1-3-16,11-2-1 16,0 1-1-16,0 5-10 15,0 7-2-15,9 5 12 16,9 8 3-16,0 6-1 16,7 0 7-16,2 5-1 0,0-5-5 15,1 0 1-15,2-4-1 16,1-3 0-16,1-4 0 15,2-4 2-15,0-3-3 16,1-5 2-16,-4-5-4 16,-1-4 0-16,-3 3-19 15,-4-3-10-15,-3 0-2 16,-1 0-23-16,-5 0-16 16,1 0-38-16,-3-15-19 15,-1-5-83-15</inkml:trace>
  <inkml:trace contextRef="#ctx0" brushRef="#br0" timeOffset="22822.05">13008 15290 145 0,'0'0'14'16,"0"0"-14"-16,0 0 0 16,0 0 32-16,0 0-4 15,0 0-10-15,46-56-1 16,-7 44 2-16,8 0 2 15,0 4 2-15,-3 5-3 16,-8 3-2-16,-10 0-7 16,-11 3-5-16,-5 15-2 15,-7 10-3-15,-3 11 4 16,-10 11 32-16,-20 6-3 16,-14 1-7-16,-8-5 1 15,-4-2-2-15,-1-9 6 0,8-3-9 16,11-7-8-16,11-7-3 15,13-6 0-15,6-7-8 16,7-1-1-16,1-4-3 16,0 2 1-16,0-2 0 15,6 0 7-15,13-3 16 16,9-2 9-16,16-1-6 16,17 0-10-16,15-6-9 15,8-12 2-15,5-1-9 16,-1 0-1-16,-3 0-1 15,-12 5-1-15,-10 2-20 16,-16 0-26-16,-9 3-31 0,-8-3-21 16,-4-2-15-16,1-3-14 15,-1-6-58-15</inkml:trace>
  <inkml:trace contextRef="#ctx0" brushRef="#br0" timeOffset="23133.21">14233 15134 275 0,'0'0'34'15,"0"0"-34"-15,0 0-11 16,0 0 11-16,85-55 17 16,-39 39 23-16,12 0-8 15,8 0-12-15,1 0-12 16,1 3-2-16,-5-1 7 16,-6 6-12-16,-14 4-1 15,-14 0-18-15,-19 4-22 16,-10 0-45-16,-12 11-63 15,-30 10 9-15</inkml:trace>
  <inkml:trace contextRef="#ctx0" brushRef="#br0" timeOffset="23435.7">14195 15224 135 0,'0'0'83'0,"0"0"-81"15,0 0-2-15,0 0 0 16,0 0 49-16,0 0 6 15,129 74-2-15,-68-74-2 16,8 0-10-16,-1-5-23 16,-5-5-5-16,-14-2-13 15,-6-1-5-15,-7 1-25 16,-6-5-27-16,-3-2-25 16,-2-1-11-16,1-2-97 15</inkml:trace>
  <inkml:trace contextRef="#ctx0" brushRef="#br0" timeOffset="24040.34">16114 15157 148 0,'0'0'11'0,"0"0"-9"15,0 0 24 1,0 0 37-16,0 0-18 0,0 0-20 15,-10 0 5-15,8 0 2 16,0 0-11-16,-5 0-5 16,-5 0-15-16,-4 4-1 15,-7 8 0-15,3 4 2 16,3-1 5-16,2-3-1 16,6-1 6-16,5-5-7 15,1-2-1-15,3-3-2 16,0-1-4-16,0 2 2 15,0-2-16-15,0 0-18 0,0 0-25 16,3 0-32 0,9-14-42-16</inkml:trace>
  <inkml:trace contextRef="#ctx0" brushRef="#br0" timeOffset="24337.54">16623 15021 333 0,'0'0'0'16,"0"0"-7"-16,0 0 7 15,0 0 0-15,-109 89 25 0,79-58 6 16,2 1-18-16,7 1-6 15,3 1-5-15,7-3 4 16,8-3 0-16,3-3-6 16,0-5 8-16,0-5-8 15,17-1 12-15,7-6 2 16,7-2 6-16,9-6-9 16,10 0 4-16,2-4-6 15,-3-14 2-15,-8 1 8 16,-13-5 9-16,-12-2 4 15,-13-7 0-15,-3-4-2 16,-11-4-18-16,-18 3-11 0,-7 2 1 16,-6 7-4-1,-1 6 2-15,-2 7-5 0,3 4-4 16,6 4-36-16,7 4-1 16,11 0-21-16,10 2-24 15,8 0-14-15,0 0-25 16,20 0-28-16</inkml:trace>
  <inkml:trace contextRef="#ctx0" brushRef="#br0" timeOffset="24946.74">16967 14983 35 0,'0'0'59'0,"0"0"27"15,96-11-17 1,-66 11-32-16,-3 0-6 0,-2 11-4 15,-7 5-13-15,-2 4-3 16,-8 4-4-16,-7 5-1 16,-1 3-5-16,-4 4 5 15,-19 1 9-15,-2-2 7 16,-2 1 8-16,-1-5-1 16,1-1-2-16,2-5-5 15,1-1-5-15,9-7 0 16,1-5-3-16,10-4-4 15,4-4-8-15,0-1-1 16,0 2 0-16,6 0 11 0,18-1 22 16,16-2-10-16,18-2 13 15,21 0-9-15,14 0-11 16,5-5-4-16,-4 0-6 16,-13-1-4-16,-19 2-3 15,-18 1 0-15,-17-1 0 16,-14 4-2-16,-7 0 2 15,-6-2-6-15,0 2-9 16,0 0-19-16,0 0-24 16,0 0-23-16,-12 0-51 15,-8 0-38-15</inkml:trace>
  <inkml:trace contextRef="#ctx0" brushRef="#br0" timeOffset="26748.87">15672 16218 93 0,'0'0'26'0,"0"0"-20"15,0 0-1-15,0 0 14 16,0 0 0-16,0 0 5 0,0 0 2 16,-14-16-5-16,14 16-5 15,0 0 8-15,0-1 5 16,1-1-7-16,9-2-5 16,7-1 15-16,13-5 3 15,13-6-7-15,16-6-2 16,19-8 12-16,18-5-6 15,14 0-8-15,5-1-10 16,-2 5-2-16,-5 2-1 16,-11 3-6-16,-11 2-2 15,-14 5-3-15,-15 3 1 16,-17 4-2-16,-13 6 1 16,-15 3-8-16,-8 0-14 15,-4 3-8-15,0 0-11 16,0 0-25-16,-21 3-54 0,-12 11-55 15</inkml:trace>
  <inkml:trace contextRef="#ctx0" brushRef="#br0" timeOffset="27042.08">16005 16402 396 0,'0'0'41'0,"0"0"-41"15,94-30-5-15,-19-2 5 16,10-4 41-16,0-2-2 16,-1 2-17-16,-6 5-21 15,-7 2-1-15,-7 3-3 16,-9 0-2-16,-5 3-23 15,-1 1-23-15,-4 1-20 16,4-4-2-16,3 0-2 16,3-2-60-16</inkml:trace>
  <inkml:trace contextRef="#ctx0" brushRef="#br0" timeOffset="28532.1">19578 14747 151 0,'0'0'24'16,"0"0"-24"-16,0 0-5 15,0 0-2-15,0 0 7 16,0 0 3-16,-3 61 34 16,-4-11-9-16,-1 10 2 15,-2 6-12-15,-5 1 5 16,0-7-4-16,-3-6-3 15,0-7-9-15,2-4-4 0,2-9 7 16,1-5 2 0,4-10-9-16,1-8 3 0,5-5 5 15,3-2-6-15,0-4 8 16,0 0 7-16,0 0 5 16,0 0 9-16,2-22 1 15,12-12-32-15,5-16-1 16,8-13-2-16,4-14 3 15,2-6-3-15,3-1-1 16,-3 7 0-16,-4 16 2 16,-3 15 0-16,-8 14 4 15,-5 12-1-15,-5 8-2 16,-4 6 0-16,-2 6-2 0,2 0-7 16,3 10-6-1,2 18 7-15,4 14 2 0,-2 14 4 16,0 8 2-16,-4 3 3 15,1-6-5-15,1-7 0 16,-3-11 2-16,-2-12-2 16,-1-12 1-16,0-8-1 15,-3-5 2-15,2-5-1 16,-2-1 1-16,0 0 7 16,0 0 2-16,0-1-4 15,0-13-7-15,-5-8-15 16,-7-1-2-16,-4 3 4 15,2 2-4-15,0 9 3 16,4 4 4-16,3 4 1 0,2 1 6 16,2 0 1-1,3 0-3-15,0 3-2 0,0 6 4 16,11 1 0-16,13-1 3 16,10-3 10-16,13-4 5 15,12-2 6-15,14-2-8 16,3-13 6-16,2-5-9 15,-11 1-9-15,-18 0 0 16,-17 3-1-16,-16 2 1 16,-16 2-1-16,0 1 0 15,-6 0-6-15,-16 6-20 16,-8 5 11-16,-3 5-9 16,-6 17 24-16,-1 10 0 15,4 2-1-15,9 1 1 16,9-4-1-16,7-4 1 0,9-6-6 15,2-5 4-15,0-5 1 16,2-5 1-16,6-3 5 16,1-3 5-16,5 0-7 15,4-9 15-15,4-14 4 16,1-11-10-16,2-7 5 16,-1-14-8-16,-2-6-6 15,-4-9-2-15,-3-5-1 16,-3 0-4-16,-2 6-6 15,-2 11 10-15,-4 16 0 0,-4 22 3 16,0 12 5 0,0 8-8-16,0 2-7 0,0 32-15 15,-12 21 18-15,-4 19 4 16,1 17 6-16,5 0-3 16,5-5-3-16,5-14 1 15,0-13-1-15,5-18-8 16,5-7-4-16,-3-12-20 15,1-6-15-15,-1-10-47 16,3-6-15-16,1 0-79 16</inkml:trace>
  <inkml:trace contextRef="#ctx0" brushRef="#br0" timeOffset="29737.79">20492 15196 6 0,'0'0'29'0,"0"0"-28"16,0 0 8-16,0 0 31 15,0 0-18-15,0 0-7 16,5-3-3-16,-2-4-4 16,2 0 5-16,-2-3 17 15,1-4-15-15,2 0 8 16,0-5-3-16,3 1-3 15,-3 2-6-15,-3 5 1 16,0 2 25-16,-1 7-11 0,-2 2 3 16,0 0-13-16,0 0-11 15,0 14-5-15,0 20 0 16,0 24 14-16,0 19 30 16,0 15-15-16,-8 15-4 15,-7-5-25-15,3-13-3 16,2-17 3-16,0-20 15 15,2-11 9-15,-3-8-17 16,0-8 16-16,-1-10 6 16,-1-3-3-16,0-7-6 15,0-1-5-15,-3-4-7 16,-3 0-3-16,-3-11 3 16,-3-14-8-16,-2-8-22 0,0-9-13 15,4-2-10 1,3-1-11-16,2 2-23 0,6 0-39 15,6-1-64-15</inkml:trace>
  <inkml:trace contextRef="#ctx0" brushRef="#br0" timeOffset="31203.44">21172 14634 70 0,'0'0'0'0,"0"0"3"15,0 0-3-15,0 0 14 16,0 0 2-16,0 0-1 16,0 0 27-16,15 75 15 15,-12-26-16-15,-3 14 2 16,0 12-19-16,0 6 3 16,-9 3-9-16,-5-8-3 15,1-4-4-15,0-8 0 16,2-10-1-16,0-8-5 15,0-11 7-15,2-11-4 0,3-10 4 16,1-6 6 0,4-4 3-16,1-4 2 0,0 0 7 15,0 0-7-15,0-8 10 16,0-20-24-16,0-19-2 16,0-16-7-16,3-17-11 15,13-21 0-15,6-12-2 16,7-6 5-16,5 3-15 15,7 12 0-15,2 16 19 16,-1 17-2-16,-2 19 5 16,0 14-1-16,-6 12 2 15,1 12-8-15,-4 11 3 16,-4 3 0-16,-7 21-5 16,-7 18 7-16,-13 11-1 15,-2 10 2-15,-25 4 1 0,-10-1-2 16,-6-3 3-16,1-5 0 15,2-2 3-15,5-7 0 16,10-7-2-16,7-4 2 16,6-5-3-16,8-1 2 15,2-2 2-15,2-1 7 16,0-2-5-16,17-3 7 16,6-3-3-16,6-3-5 15,2-3-2-15,5-3-2 16,3-5-1-16,2-1-8 15,1-3-41-15,-1 0-74 16,-4 0-77-16</inkml:trace>
  <inkml:trace contextRef="#ctx0" brushRef="#br0" timeOffset="31499.65">21746 14936 328 0,'0'0'0'0,"0"0"-10"16,0 0-10-16,0 0 20 16,0 0 2-16,0 0 12 15,67-21 5-15,-44 37 1 16,-4 4-9-16,-7 6-3 16,-7 5-3-16,-5 4-5 0,-10 5 5 15,-19 1 5 1,-7-2-6-16,0-5 1 0,3-5 18 15,8-7-4-15,5-8 3 16,10-3-1-16,5-7-11 16,5-2-3-16,0-2-1 15,0 0-6-15,5 1 3 16,15 2 11-16,12-3 1 16,17 0-2-16,16-4-2 15,10-12-9-15,2 2-2 16,-8-1 0-16,-11-1-2 15,-15 4-9-15,-16 2-12 0,-11 3-15 16,-8 2-7-16,-8 4-11 16,0-2 7-16,0 2-23 15,-8-1-95-15</inkml:trace>
  <inkml:trace contextRef="#ctx0" brushRef="#br0" timeOffset="32728.66">20415 16419 100 0,'0'0'22'0,"0"0"-20"0,0 0-2 16,0 0 17-16,0 0 36 15,0 0-14-15,-10 0-6 16,10 0-14-16,0 0 5 16,0 0 14-16,1 0-8 15,11-1-6-15,11-5 12 16,14-4 7-16,13-2-5 15,18-4-4-15,11-2-7 16,3 5-10-16,0 0-3 16,-15 6-1-16,-12 1-8 15,-16 2-5-15,-12 3-1 16,-9 1-5-16,-9 0-18 16,-6 0-24-16,-3 0-27 0,0 3-16 15,-26 11-57 1,-13 5 26-16</inkml:trace>
  <inkml:trace contextRef="#ctx0" brushRef="#br0" timeOffset="33043.01">20214 16699 123 0,'0'0'146'0,"0"0"-146"15,0 0-34-15,0 0 34 16,0 0 41-16,0 0 15 0,106 55 3 16,-61-53 8-16,8 0-24 15,11-2 7-15,7 0-5 16,5 0-14-16,0 0-13 16,-3-4 3-16,-6-1-7 15,-9 2-6-15,-4 0 1 16,-5 2-6-16,-4-1-2 15,-9 0-2-15,-10 2 0 16,-11 0-3-16,-8 0-13 16,-7 0-20-16,0 0-14 15,0 0-18-15,0 0-26 16,0 0-32-16,0-1-59 16</inkml:trace>
  <inkml:trace contextRef="#ctx0" brushRef="#br0" timeOffset="34205.76">21754 16586 79 0,'0'0'126'15,"0"0"-126"-15,0 0-18 16,0 0 18-16,0 0 33 16,0 0-6-16,13 0-8 0,2 0 3 15,10 0 15-15,10 0 4 16,5-5-11-16,11-2-7 16,4 0-3-16,3-2 8 15,0 0-8-15,-5 1-4 16,0-2 1-16,-5 3-1 15,-6 0 1-15,-9 1-8 16,-11 3-4-16,-7 0-4 16,-8 2 6-16,-4 1-1 15,-3 0 0-15,0 0-5 16,0 0-1-16,0 0 0 16,0 0-15-16,0 0-20 0,0 0-30 15,0 0-24 1,0 0-25-16,0 0-75 0</inkml:trace>
  <inkml:trace contextRef="#ctx0" brushRef="#br0" timeOffset="35136.41">22689 16359 44 0,'0'0'115'0,"0"0"-115"16,0 0 2-16,0 0 16 16,0 0 14-16,0 0 6 15,-3 0-7-15,0 0-3 16,-6 3-10-16,-3 2 2 15,-9 4-4-15,-4 5-6 16,1 1 8-16,3-2 12 16,6-2-17-16,6-4-3 15,6-4-3-15,3-1-3 16,0-2 1-16,0 0-2 16,0 0 2-16,0 0 3 0,0 0 2 15,0 0 3-15,0 0 8 16,0-2 0-16,8-8-8 15,2-4-8-15,-1 0-4 16,0 0-1-16,-3 4-6 16,0 3-15-16,-3 3-20 15,-2 0-27-15,2 2-31 16,0 1-30-16,5-3-62 16</inkml:trace>
  <inkml:trace contextRef="#ctx0" brushRef="#br0" timeOffset="35729.76">22969 16222 93 0,'0'0'74'0,"0"0"-74"16,0 0-5-16,0 0 5 16,0 0 18-16,0 0 16 15,-43 74 3-15,33-41-7 16,2 5-6-16,2-3-4 16,3-1 5-16,3-4-5 15,0-6-3-15,0-3 3 0,0-5-5 16,9-3-3-16,2-5 4 15,4-4 3-15,1 0-15 16,6-4 3-16,7 0 6 16,4 0 1-16,3-14-1 15,2-5-2-15,1-8-1 16,-6-7-4-16,-9-5-1 16,-9-5 1-16,-9-4-2 15,-6 7-4-15,-8 2-9 16,-17 7 9-16,-5 5 2 15,-4 5 19-15,4 4-12 16,0 8-9-16,6 4-2 0,5 4-5 16,1 2-50-16,7 0-17 15,1 0-34-15,7 9-1 16,2 2-65-16</inkml:trace>
  <inkml:trace contextRef="#ctx0" brushRef="#br0" timeOffset="36944.25">23443 16042 214 0,'0'0'23'16,"0"0"-22"-16,0 0 25 15,0 0 21-15,0 0-5 0,0 0-14 16,0 0-3-16,-11 6-11 16,5 14-5-16,-3 8 35 15,0 7-5-15,-1 7-9 16,-4 3-6-16,4 4 13 16,-2 2-1-16,0 1-5 15,1-1 3-15,2-4-14 16,1-5-8-16,3-7-9 15,2-6 3-15,2-5 1 16,-1-5-7-16,2-5 1 16,0-4 0-16,0-3 1 15,0-3-4-15,0-1-7 16,0-3-14-16,0 0-18 16,0 0-16-16,-1 0-29 15,-4 0-32-15,-5 0-23 0,-4-3-138 16</inkml:trace>
  <inkml:trace contextRef="#ctx0" brushRef="#br0" timeOffset="37829.43">20333 17518 210 0,'0'0'65'0,"0"0"-65"16,0 0-26-16,0 0 26 15,0 0 12-15,0 0 7 0,-12 0-7 16,12 0-4-16,0 0 3 16,5 0 9-16,5 0 5 15,10 0 3-15,8-2 14 16,15 0 8-16,16-2-8 16,21 0-6-16,17-3-14 15,16-3 4-15,13 0-4 16,8-1-8-16,6-2 6 15,4 1 1-15,-3-1-6 16,-6 0-1-16,-6 0-5 16,-1-5 0-16,-8 1-3 15,-5-3 0-15,-6 2 2 0,-9-2-7 16,-6 3 1 0,-3 2-1-16,-5 1-2 15,-5 1 1-15,-2 2 0 0,-6 1 0 16,-9 3-2-16,-10 1-1 15,-10 2-8-15,-12 2-1 16,-13 1-15-16,-8 1-14 16,-10 0-10-16,-1 0-17 15,0 0-18-15,-12 0-13 16,-17 1-33-16,-19 6-76 16</inkml:trace>
  <inkml:trace contextRef="#ctx0" brushRef="#br0" timeOffset="38408.56">19720 17671 197 0,'0'0'79'0,"0"0"-79"16,0 0-78-16,0 0 69 15,0 0 9-15,104 3 66 16,-46-3-20-16,13 0-19 16,15 0 7-16,13-9 4 15,11-2 8-15,13-3-14 16,12-2-1-16,13 0-2 16,10-5 0-16,11 3-10 15,1-3-6-15,-3 2-3 16,-3 0-5-16,-9 2-1 15,-10 3 1-15,-8-3-1 0,-13 0 0 16,-13 1 0 0,-13-1-3-16,-17 3 2 0,-11 0-1 15,-12 3 1-15,-14 1 2 16,-11 3 5-16,-11 3 5 16,-9 1-5-16,-7 2-1 15,-3 1 7-15,-3 0-2 16,0 0-4-16,0 0-3 15,0 0 0-15,0 0-4 16,0 0-3-16,0 0-3 16,0 0-5-16,0-1-22 15,0 1-17-15,0 0-25 16,0-4-27-16,-3-2-37 0,-9-6-45 16</inkml:trace>
  <inkml:trace contextRef="#ctx0" brushRef="#br0" timeOffset="39329.31">18474 14721 125 0,'0'0'22'16,"0"0"-22"-16,0 0-15 16,0 0 15-16,-30 84 12 15,30-50-1-15,0 3 23 16,2 0-13-16,10 1-5 16,3-7 10-16,1-5-7 15,5-10-9-15,4-5 18 16,10-7 3-16,8-4 16 15,15-4-13-15,18-22 14 16,20-11-14-16,14-10-3 0,21-6-3 16,21-4-14-16,14-2-5 15,16-2 2-15,11-5-4 16,1-1-6-16,7-2-1 16,-2 0-1-16,0 0-6 15,-9 1-12-15,-13 0-20 16,-18 8-21-16,-25 6-11 15,-19 9-17-15,-23 12-2 16,-18 5-65-16</inkml:trace>
  <inkml:trace contextRef="#ctx0" brushRef="#br0" timeOffset="46038.62">10527 15047 12 0,'0'0'24'0,"0"0"0"16,0 0 0-16,0 0-4 16,0 0-5-16,0 0 3 15,0 0 11-15,18-14 2 16,-18 14-8-16,0 0 1 15,0 0-4-15,0 0-5 16,0 0 2-16,0 0-4 0,0 0-5 16,0 0 2-1,0 0-1-15,0 8-6 0,0 12 1 16,0 5 17-16,5 7 13 16,0 4-18-16,1 3 2 15,0 4-5-15,2 0-6 16,-1-4 6-16,-1-2 0 15,1-5-8-15,-2-6-2 16,4-3 6-16,-2-5-5 16,-1-7-2-16,0-3-1 15,-4-4-1-15,-1-2 3 16,1-2 0-16,-1 0-3 16,1 0 6-16,-1 0 7 15,5 0 20-15,6-14-3 16,15-15 8-16,18-18-8 0,19-18 0 15,30-13-15-15,22-11-6 16,21-6 17-16,17 5-18 16,1 8-2-16,2 13-5 15,-2 9 0-15,-6 11 1 16,-7 7-4-16,-8 5 2 16,-17 9-1-16,-12 6 1 15,-15 5-3-15,-15 6 2 16,-14 3 0-16,-14 2 0 15,-12 4-4-15,-13-1-6 16,-10 3 1-16,-9 0-11 16,-3 0-16-16,0 0-15 0,0 0-12 15,0 0-22 1,-15 0-74-16,-9-2-85 0</inkml:trace>
  <inkml:trace contextRef="#ctx0" brushRef="#br0" timeOffset="86567.18">3155 11121 22 0,'0'0'44'0,"0"0"-12"16,0 0 7-16,0 0 12 16,0 0-6-16,0 0-16 15,-100-40-20-15,72 34 15 16,1-1 1-16,-4 4 10 16,1 2 6-16,-1 1 5 15,-1 0-21-15,-2 7-1 16,-5 9-7-16,3 4-7 15,-4 7-6-15,-3 7 10 16,2 1-1-16,1 9-6 16,1 6 16-16,5 0-8 15,6 3 1-15,1 0-3 16,12-7-2-16,4 1-4 0,1-3 1 16,10 3 1-1,0 7-9-15,3 5 5 0,18 7-2 16,7 11-3-16,5 5 5 15,9 4-3-15,2 4 0 16,-2 0 1-16,-3 1-1 16,-3-1 0-16,-9 4 1 15,-3-1-2-15,-11-2 0 16,-12-2-1-16,-1-5 1 16,-20-2 6-16,-15-4-1 15,-9-9 0-15,-7-6-1 16,-4-7-1-16,-2-11 4 0,-1-8-5 15,7-10 2 1,2-8 2-16,7-10 1 0,5-9-3 16,4-2-5-16,5-24-6 15,5-10-24-15,5-15 15 16,9-8-5-16,9 0-3 16,0 0 13-16,21 9-1 15,15 9 4-15,9 5-6 16,4 11-2-16,-3 13 13 15,-1 12-6-15,-5 14-4 16,-5 27 7-16,-4 16 5 16,-1 22 4-16,-11 17-2 15,-2 18-1-15,-6 11 3 16,-3 3-4-16,-2-2 8 16,3-8-6-16,0-4 5 0,1-10 4 15,1-7-1 1,7-8-3-16,1-10-1 0,2-5 3 15,9-7-5-15,6-8 4 16,4-8-8-16,5-8 6 16,7-12 16-16,9-9-22 15,6-8-5-15,2-8 5 16,-2-6-2-16,1 0 2 16,1-16-1-16,-2-7 2 15,-1-3-1-15,-2-2 0 0,-6-1 0 16,-9 3-4-1,-7 1 3-15,-9 1-8 0,-9 7-11 16,-6 1-10-16,-9 4-4 16,-3 0-15-16,-3-1-23 15,-2-4-4-15,-1-8-42 16,0-1-112-16</inkml:trace>
  <inkml:trace contextRef="#ctx0" brushRef="#br0" timeOffset="108831.69">27542 14315 243 0,'0'0'42'0,"0"0"-42"16,0 0-30-16,0 0 30 15,0 0 38-15,0 0 8 16,0 0-9-16,0 15-16 15,0 2 1-15,5 13 19 16,-1 14 19-16,-1 12-15 16,-1 10-17-16,-2 9 1 15,0 6-6-15,0 0 3 16,0-1-3-16,-6-3-3 16,-2-6 0-16,4-11 4 15,-1-12-6-15,1-15 1 0,1-9-6 16,0-8-4-1,1-9-8-15,2-4 0 0,0-3 4 16,0 0 5-16,0 0 2 16,0-10 2-16,0-24-5 15,0-28-9-15,0-32-19 16,0-25 4-16,5-17-2 16,19-4-12-16,7 5 2 15,6 18 3-15,2 24 15 16,0 25 4-16,0 22 2 15,-2 17-8-15,0 15 0 16,1 10-1-16,-2 4 3 16,-3 21-2-16,-7 24 1 15,-5 13 10-15,-13 14 0 0,-8 6 0 16,-2-1 0-16,-22-2-8 16,-5-8 1-16,-4-8 7 15,3-10 2-15,6-11-1 16,6-7 0-16,7-2 4 15,1-3 1-15,6 3-4 16,2 1 2-16,2-4 3 16,0-1 3-16,8 0-5 15,11-4 10-15,5-4-7 16,5-5 1-16,7-8 1 16,8-4 2-16,8-4-9 15,9-20-3-15,6-8-31 16,1-9-51-16,-6-10-44 0,-11-12-49 15,-17-13-36-15</inkml:trace>
  <inkml:trace contextRef="#ctx0" brushRef="#br0" timeOffset="109412.59">28351 13677 319 0,'0'0'0'16,"0"0"-24"-16,0 0-34 0,100-75 58 15,-52 63 38 1,1 9 6-16,-4 3-18 0,-4 11-6 16,-9 18-10-16,-13 12-3 15,-12 13-1-15,-7 15 7 16,-14 6 10-16,-19 2-4 15,-6-8 0-15,-7-12-1 16,6-7 1-16,2-9-3 16,8-10 7-16,10-7-1 15,9-10-7-15,6-7-7 16,5-4-3-16,0-3-1 16,0 0-4-16,5 0 1 15,20 0 6-15,17-14 8 16,15-7-1-16,9-5-6 15,1 0-8-15,-11 1 0 0,-14 7-8 16,-15 5-4-16,-12 3-5 16,-11 2-11-16,-4 2-16 15,0 0-14-15,0-1-42 16,-10 1-66-16,-3 5-38 16</inkml:trace>
  <inkml:trace contextRef="#ctx0" brushRef="#br0" timeOffset="113882.7">27081 14268 191 0,'0'0'45'0,"0"0"-45"0,0 0-64 16,0 0 64-16,0 0 35 15,0 0 26-15,0 0-10 16,0-6-25-16,0 6-12 16,-7 0-2-16,-15 12 2 15,-16 8 4-15,-17 7-1 16,-12 5 0-16,-8 4 1 15,-5 3 5-15,-4 2 0 16,-3 4 7-16,-7 0 6 16,-1 4-7-16,4-5-10 15,9 1 9-15,13-9 9 16,16-9-7-16,17-4-7 0,15-9-10 16,12-6-13-16,9-1 0 15,0 0-4-15,1 7 0 16,23 5 4-16,18 9 22 15,16 7 9-15,22 6 0 16,18 0-16-16,12-1 4 16,10-3-10-16,4-3-2 15,-1-5 0-15,-6-8-5 16,-13-5 5-16,-19-6-6 16,-24-5 0-16,-23-3 0 15,-19 1-1-15,-14-3 1 0,-5 2 0 16,0-2-1-1,0 0-2-15,-23 0-39 0,-20 0-47 16,-27-17-38-16,-36-3-65 16,-30-6-68-16</inkml:trace>
  <inkml:trace contextRef="#ctx0" brushRef="#br0" timeOffset="115657.12">23541 14586 79 0,'0'0'50'16,"0"0"-50"-16,0 0-4 16,0 0 4-16,0 0 37 15,0 0-1-15,0 0-20 16,-45-49 1-16,39 45 9 15,0-1-1-15,-3 3-2 16,2 0-10-16,-2 2-1 16,-1 0-4-16,-3 0-4 15,1 0 0-15,-1 0 5 16,1 0 0-16,-1 10-4 16,-1 3 0-16,-3 5 2 15,-2 6-3-15,-3 5 8 16,0 8-2-16,4 5 5 0,2 4-2 15,5 0-11 1,5-6 3-16,4-6-4 0,2-4 3 16,0-5-4-16,6-7 1 15,5-5-1-15,4-4-1 16,-2-8 1-16,3-1 9 16,4 0 10-16,5-20-9 15,4-12-3-15,1-12 3 16,-1-5-6-16,0-4-1 15,-10 6 2-15,-2 4 1 16,-8 13-6-16,-6 13 1 16,-2 11 4-16,-1 6-4 15,0 0-1-15,0 0-2 16,0 19-5-16,0 12 7 0,2 8 7 16,5-2-6-16,3-2 0 15,7-9-1-15,-1-9 0 16,5-6-1-16,3-8 2 15,0-3 4-15,4 0 5 16,2-15 3-16,2-10-2 16,-3-7-4-16,-2 0-1 15,-6 1-4-15,-9 4-2 16,-6 3 0-16,-4 1-1 16,-2 5 0-16,0 4-4 15,0 8 4-15,0 2 0 0,0 4-4 16,0 0 4-1,0 0-4-15,0 0-1 0,0 0-13 16,0 0 4-16,0 0 10 16,0 0 5-16,0 0 0 15,0 0 2-15,0 0 2 16,0 0-1-16,0 0 0 16,0 0-3-16,0 0 0 15,0 0 0-15,0 0-1 16,0 0 1-16,0 0 0 15,0 0-1-15,0 0 1 16,0 0 1-16,0 0-1 0,0 0 0 16,0 0 0-1,0 0 0-15,0 0-1 0,0 0-1 16,0 0 2-16,0 0-2 16,0 0 0-16,0 0 2 15,0 0-1-15,0 0 0 16,0 4 1-16,0-2 1 15,0-2-1-15,0 0 0 16,0 0 0-16,0 0 1 16,-2 0-1-16,2 0 0 15,0 0 1-15,0 0-1 16,0 0-8-16,0 0-20 16,0 0-15-16,0 0-10 15,0 0-5-15,0 0 6 16,-1 0-10-16,-1 0-46 0</inkml:trace>
  <inkml:trace contextRef="#ctx0" brushRef="#br0" timeOffset="117141.09">23979 14622 9 0,'0'0'23'15,"0"0"1"-15,0 0-2 16,0 0-3-16,0 0 1 15,0 0 4-15,0 0-1 0,0 0-1 16,0 0-9-16,0 0-6 16,0 0-5-16,0 0 2 15,0 0 0-15,0 0 4 16,0 0 6-16,0 0-8 16,0 0-1-16,0 0-4 15,0 0-1-15,0 0 1 16,0 0 2-16,0 0 4 15,0 0 5-15,0 0 3 16,0 0 2-16,0 0-1 0,0 0 2 16,0 0-6-1,-1 0-8-15,-9 0-3 0,-1 0 3 16,0 2 1-16,0 7 1 16,0 2-1-16,0 7 3 15,0 9-1-15,0 7 6 16,1 4-4-16,7 0 0 15,2-1-4-15,1-5-4 16,0-4 1-16,3-9 0 16,5-5 1-16,0-8-3 15,-2-4 0-15,3-2 7 16,3 0 14-16,3-12-8 16,4-16 10-16,2-10-8 15,-1-13-8-15,-1-5 0 16,-7-9-3-16,-2-7 3 0,-5-6 1 15,-1-4-8-15,1 6-2 16,-1 12 2-16,1 17 2 16,-5 18 5-16,0 14 0 15,0 9 2-15,0 4 3 16,0 2-1-16,1 0-11 16,-1 0-4-16,0 0-4 15,0 0-1-15,0 9-8 16,0 12 14-16,0 10 3 15,0 10 0-15,0 5 1 16,-1 4-1-16,-1 5 0 16,1 2 1-16,1 2 0 0,0-1-1 15,0-8 0 1,4-7-1-16,8-11-5 0,0-9-1 16,3-7 1-16,-2-8-7 15,-1-4 5-15,5-4 7 16,3 0-5-16,3 0 6 15,7-15-1-15,3-6-5 16,-2-2 6-16,0-4 3 16,-4 1-3-16,-6 0 4 15,-3 5-4-15,-6 2 2 16,-5 8 2-16,-4 5-2 16,-1 4 4-16,-2 2 0 15,0-1 1-15,0 1-1 0,0 0-5 16,0-3 3-1,1 3 5-15,-1 0-2 0,0 0 1 16,0 0-1-16,0 0-1 16,0 0-1-16,0 0-2 15,0 0-3-15,0 0 0 16,0 0-1-16,0 0-1 16,0 0 1-16,0 0 0 15,0 0-2-15,0 0 1 16,0 0-1-16,0 0 1 15,0 0 2-15,0 0 0 16,0 0-1-16,0 0 1 16,0 0 0-16,0 0 0 15,0 0-1-15,0 0-2 0,0 3 1 16,0 8-1-16,0 7 3 16,0 11 3-16,0 10 4 15,0 9 5-15,0 8-2 16,0 12-1-16,0 10-1 15,0 6 3-15,-4 4-4 16,-7-5-7-16,-3-2 3 16,0-4-3-16,-2-8 2 15,2-12-2-15,2-18 2 16,0-15 0-16,6-11 24 16,2-9 7-16,2-4-11 15,2 0-15-15,-1 0-7 16,-1 0-2-16,-2-19-25 0,-5-19-48 15,-3-24-61-15,0-22-27 16,0-20-66-16</inkml:trace>
  <inkml:trace contextRef="#ctx0" brushRef="#br0" timeOffset="117440.44">24566 14347 217 0,'0'0'71'0,"0"0"-71"16,0 0 0-16,0 0 7 16,0 0 31-16,0 0-16 15,-3-2-22-15,3 2 0 16,0 0-30-16,0 0-27 15,-6 2-24-15,2 9-58 16</inkml:trace>
  <inkml:trace contextRef="#ctx0" brushRef="#br0" timeOffset="118340.55">24957 14262 153 0,'0'0'20'15,"0"0"-20"-15,0 0-29 16,0 0 29-16,0 0 30 15,0 0 1-15,0 54 25 16,-8 3 4-16,-2 13-21 16,-3 15-8-16,-1 8 12 15,-2-3-17-15,1-5-14 16,1-13-2-16,4-11 7 16,1-16 3-16,3-11 1 15,-1-17-2-15,4-8-5 0,1-6-4 16,2-3-4-16,0 0 4 15,0 0-2-15,0 0 9 16,0-22 15-16,0-19-13 16,6-20-19-16,7-18-3 15,4-12-10-15,4-8 3 16,5-4-10-16,6 5-10 16,1 14 13-16,0 15 8 15,-4 18 9-15,-5 16-5 16,-6 14 0-16,-5 12 1 15,-5 7 0-15,-3 2-9 16,-2 15-4-16,-3 22 17 16,0 17 0-16,-5 15 2 0,-16 5-2 15,-4-4 0-15,1-8-14 16,5-9 12-16,3-7 2 16,3-3 2-16,6-5 3 15,2-5-1-15,5-8-4 16,0-7 2-16,0-4-2 15,11-4 1-15,5-3 1 16,5-3-1-16,4-4 5 16,8 0-6-16,4-5-12 15,2-13-25-15,0-6-60 16,-3-9-41-16,-6-13-73 16</inkml:trace>
  <inkml:trace contextRef="#ctx0" brushRef="#br0" timeOffset="118638.75">25374 13858 285 0,'0'0'0'16,"0"0"-33"-16,0 0 20 15,0 0 13-15,0 0 15 16,81-28-9-16,-68 55 0 15,-2 11 5-15,-6 11 17 16,-5 6-8-16,0 7-2 16,-16 0-9-16,-4-2-4 15,2-9 12-15,1-11-4 0,5-10 13 16,5-10-5 0,3-4 0-16,2-7-7 0,2-3-7 15,0 0-3-15,0-5-2 16,10 1 7-16,10-2 8 15,11 0-1-15,14-9-1 16,11-11-10-16,7-3-2 16,3-2-1-16,-7 4-2 15,-9 2 0-15,-13 7-4 16,-11 4-1-16,-9 2 1 16,-8 1 0-16,-6 4-1 15,-3 1-6-15,0 0-11 0,0 0-32 16,0 0-41-16,-6 0-64 15,-10 0-15-15</inkml:trace>
  <inkml:trace contextRef="#ctx0" brushRef="#br0" timeOffset="120451.28">27368 15597 124 0,'0'0'83'0,"0"0"-83"15,0 0-19-15,0 0 19 16,0 0 47-16,0 0-11 0,6 0 0 16,7-7 12-1,10-6 5-15,8-3 6 16,12-5-17-16,12-4-13 0,11-3 0 15,11-5-1-15,10-3-3 16,4 2-2-16,4-2-1 16,2 0-6-16,-1 3 0 15,-8 8-6-15,-12 4 0 16,-16 6-9-16,-17 7-1 16,-13 2-2-16,-12 1-2 15,-8 2-5-15,-10 3-19 16,0 0-32-16,-4 0-37 15,-22 3-44-15,-23 10-22 16</inkml:trace>
  <inkml:trace contextRef="#ctx0" brushRef="#br0" timeOffset="120749.62">27201 15847 324 0,'0'0'6'0,"0"0"-6"15,105-26 0-15,-30-4 26 16,12-6 46-16,11-5-26 16,14-1-4-16,6-5 17 15,6 1 0-15,2 0-5 16,-6 4-25-16,-11 3-9 0,-18 3-16 15,-19 7 0-15,-20 7-3 16,-13 5-1-16,-13 3 0 16,-9 6 0-16,-8 4-1 15,-8 0-7-15,-1 4-20 16,0 0-19-16,0 0-18 16,-10 0-30-16,-10 0-63 15,-8 0-13-15</inkml:trace>
  <inkml:trace contextRef="#ctx0" brushRef="#br0" timeOffset="121659.92">28017 16443 160 0,'0'0'45'0,"0"0"-45"16,0 0 0-16,0 0 32 16,0 0 46-16,0 0-24 15,0 0-1-15,-20-62-9 0,20 62-9 16,0 0-8-16,0 0-11 16,-3 0-9-16,-3 3-7 15,-7 17 9-15,-5 11-6 16,-1 10 2-16,1 6-1 15,3-2 1-15,6-7-5 16,6-7-1-16,3-7 1 16,0-9 1-16,0-6-1 15,0-7-2-15,0-2-1 16,6 0-10-16,6 0 6 16,9-10 7-16,7-12 8 15,2-7 0-15,-5-5-1 0,-5 0 7 16,-12-1 5-16,-6-4 0 15,-2 0-5-15,-7 0 4 16,-11 9 11-16,-6 4-3 16,2 7-23-16,2 9-3 15,-1 1-16-15,4 5-18 16,1 2-20-16,4 2-5 16,2 0-47-16,4 7-73 15</inkml:trace>
  <inkml:trace contextRef="#ctx0" brushRef="#br0" timeOffset="122242.41">28415 16488 379 0,'0'0'75'16,"0"0"-75"-16,0 0-46 15,0 0 46-15,0 0 48 16,0 0-8-16,0 0-24 16,0 0-3-16,0 0 1 0,0 0-5 15,0 0-5 1,0 0-4-16,0 0-1 15,0 0 1-15,0 0 0 0,0 0-10 16,0 0-29 0,0-1-36-16,0-2-37 0,0-1 2 15</inkml:trace>
  <inkml:trace contextRef="#ctx0" brushRef="#br0" timeOffset="123126.84">28990 16319 237 0,'0'0'17'0,"0"0"-17"0,0 0 0 16,0 0 23-16,0 0 32 15,0 0-23-15,-86 23-9 16,66 8 9-16,-3 11 3 16,3 9-11-16,3 6-19 15,5-1-2-15,5-2-4 16,7-10 1-16,0-9-2 16,0-9 2-16,16-9 0 15,2-5-1-15,4-8-6 16,7-4 0-16,3 0 7 15,6-20 2-15,2-9 6 16,-6-6-6-16,-7-1 3 16,-13 1 2-16,-11-2 8 15,-3-1 14-15,-8-1-24 16,-14 3-1-16,-3 7 10 0,-4 9-4 16,-2 5-9-16,0 9-1 15,-2 3-17-15,3 3-27 16,4 0-22-16,5 5-34 15,12 5-27-15</inkml:trace>
  <inkml:trace contextRef="#ctx0" brushRef="#br0" timeOffset="123412.09">29462 16333 357 0,'0'0'0'0,"0"0"-33"16,-82 68-40-16,66-38 73 15,9-3 48-15,7-2-16 16,0 0-30-16,6-2 1 16,17-3 3-16,9-4 8 15,7-10 8-15,5-5-15 16,4-1-5-16,-2-6 3 15,-7-10 4-15,-8-1-4 16,-11-3 6-16,-14 1 5 16,-6-6 18-16,-12-5 0 0,-23 0-4 15,-14 2-17 1,-9 5 10-16,-3 8-1 0,3 3-22 16,11 8-4-16,14 1-32 15,16 3-5-15,11 0-19 16,6-1-49-16,7-1-51 15</inkml:trace>
  <inkml:trace contextRef="#ctx0" brushRef="#br0" timeOffset="123708.33">29896 16155 36 0,'0'0'132'0,"84"-18"-99"0,-42 17-27 15,-2 1 30 1,-1 0 8-16,-2 7-16 0,-7 12-18 15,-7 6-5-15,-9 9-5 16,-11 4 12-16,-3 11 4 16,-28 10 5-16,-18 3-2 15,-5-4 5-15,3-14-7 16,13-13 18-16,14-16 27 16,13-9-3-16,7-5-27 15,1-1-22-15,0 0-10 16,1 2 1-16,18 0 6 15,13 3 15-15,13 0-5 16,16-2 1-16,15 0-8 16,12-3-6-16,3 0-3 15,3 0 5-15,-2 0-6 0,-8 0 1 16,-8 0-2-16,-18 0 1 16,-17 0-8-16,-19 0-34 15,-12 0-18-15,-10 0-25 16,0 0-13-16,-19 0-20 15,-23-3-162-15</inkml:trace>
  <inkml:trace contextRef="#ctx0" brushRef="#br0" timeOffset="124860.61">27447 17270 189 0,'0'0'79'15,"0"0"-79"-15,0 0-57 16,0 0 57-16,0 0 27 16,0 0 12-16,100 0 5 15,-21 0 4-15,30-5-1 16,25-6-3-16,32-4 1 16,22-1-4-16,18-1-8 15,10 1-9-15,0 0-2 16,-8 1-8-16,-13-1 9 15,-19 2-3-15,-22-3 1 16,-18 2-6-16,-20-2-4 16,-14 3-4-16,-15 2-3 0,-11 1-4 15,-13 2 0-15,-18 4-3 16,-15 2-2-16,-16 0-9 16,-11 3-8-16,-3 0-15 15,-1-3-14-15,-27 1-32 16,-23-3 7-16,-25 3-75 15,-24 2-60-15</inkml:trace>
  <inkml:trace contextRef="#ctx0" brushRef="#br0" timeOffset="125462.22">27516 17552 313 0,'0'0'24'15,"150"-32"-24"-15,-29 11-33 16,33-5 33-16,23 1 51 0,17 1 9 16,17 4-14-1,5-1-8-15,0 1 1 0,-1 5-2 16,-9 1-11-16,-23 0-18 16,-24 0 1-16,-34 2-9 15,-34 5 7-15,-28 1-5 16,-28 4 0-16,-18 0-1 15,-14 2 1-15,-3 0 4 16,0 0 0-16,-5 0-6 16,-11-3-14-16,-12 3-20 15,-11 0-13-15,-15 0-43 16,-9 0-37-16,-5 7 8 0,-3 5-51 16</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20T14:45:41.917"/>
    </inkml:context>
    <inkml:brush xml:id="br0">
      <inkml:brushProperty name="width" value="0.05292" units="cm"/>
      <inkml:brushProperty name="height" value="0.05292" units="cm"/>
      <inkml:brushProperty name="color" value="#FF0000"/>
    </inkml:brush>
  </inkml:definitions>
  <inkml:trace contextRef="#ctx0" brushRef="#br0">2224 3621 56 0,'0'0'0'0,"0"0"-13"16</inkml:trace>
  <inkml:trace contextRef="#ctx0" brushRef="#br0" timeOffset="1143.97">2224 3621 3 0,'0'0'3'0,"-1"2"0"0,1-2 8 16,0 0 1-16,0 0 9 15,0 0-6-15,0 0-3 16,0 0 0-16,0 0 0 16,0 0 2-16,0 0 2 15,0 0 0-15,6 3 2 16,7 2 8-16,7 0 6 16,5 1-11-16,6 0-14 15,5-2 8-15,1-2 11 16,5 1-1-16,0-3-13 15,4 2-4-15,2-2 8 16,-2 0 0-16,6 0-1 0,2 0-11 16,-2 0 5-16,3 0 7 15,2 0-4-15,1 0-6 16,11 0 3-16,1 0-5 16,7 1 1-16,-2 2-1 15,-3 1-2-15,-1 2 0 16,-2-1 0-16,4 5 3 15,0-3-5-15,0 5 1 16,1-2 0-16,3 0-1 16,1 2 4-16,4-2-4 15,1 1 1-15,2-1-1 16,5-1-2-16,1 0 2 0,0-5 3 16,-3 2 0-16,0-2-3 15,-3 3 0-15,1-2 0 16,4-2 0-16,1 3-2 15,1 0 4-15,4 0-1 16,2-2-1-16,4 0 0 16,8-2-1-16,2 1 2 15,3-3-2-15,1 0 2 16,-5 0-2-16,-4 0 2 16,-2 0-2-16,-4 0 1 15,-4 0-3-15,-3 0 3 16,0 0 0-16,-3 0 0 15,0 0 0-15,3 0 0 0,0 1 0 16,6 3-1-16,-1-4 2 16,0 0-1-16,0 0 1 15,1 0-2-15,0 0 2 16,-3 0-3-16,1 0 2 16,-2 0 0-16,-7 0 0 15,2 0 0-15,-1 0 0 16,5 0-1-16,-4 2 1 15,-4 0-3-15,1-2 2 16,1 0 1-16,2 0-2 16,8 0 1-16,5 0-3 15,4 0 0-15,5 0 4 16,6 0-2-16,7 0-5 0,5 0 4 16,0-2-2-16,3 2 1 15,-5-2 3-15,-2 2 1 16,-5-2-1-16,3 0 0 15,-1 2 1-15,-3-3 0 16,6 2-4-16,0-1 8 16,-3 1-6-16,1 0 2 15,-4-1 0-15,-5 1 0 16,0-2 0-16,-5 0 0 16,-1 0 1-16,-5-3-1 15,-1 3 1-15,-4-3-1 16,-4 1 2-16,-7-2-2 15,-4 5 0-15,-12-2 0 16,-7 2 5-16,-6-2-5 0,-7 2 4 16,-8-2-4-16,-8 0 3 15,-11 1 2-15,-10 0-3 16,-4 2 2-16,-9-1-1 16,-3 1 4-16,0 0 2 15,0-1 1-15,0 2-6 16,0 0 0-16,0 0-1 15,0 0-2-15,0 0-1 16,0 0-1-16,0 0-5 16,0 0 2-16,0 0-6 15,0 0-9-15,0 0-13 16,0 0-25-16,7-3-32 16,7-7-52-16</inkml:trace>
  <inkml:trace contextRef="#ctx0" brushRef="#br0" timeOffset="15715.71">4824 7607 59 0,'0'0'0'0,"0"0"-37"0,0 0 26 16,0 0 5-16,0 0 5 15,0 0-2-15,0 0 3 16,-1-3 11-16,1 3 15 16,0 0 3-16,0 0-15 15,0 0-4-15,0 0-2 16,0 0-3-16,0 0 9 16,0 0 6-16,0 0-3 15,0 0 0-15,0 0-8 16,1 0-3-16,7 0 6 0,6 0 7 15,2 0-5-15,2 0-7 16,7 0 8-16,2 0-5 16,4 0 0-16,2 0-1 15,5 0 2-15,0 0-6 16,1-4 9-16,3 1 0 16,2-2-5-16,1 5 0 15,3-4-3-15,-3 2 3 16,2 2-3-16,-3-4 0 15,3 4 0-15,3-2-3 16,-1 0-2-16,6-1 1 16,-1 0-1-16,1 0 2 15,0-3-2-15,2 0 5 16,-2-1-1-16,5 0-1 16,-1 0 1-16,-3 0-5 0,2 0 4 15,-3 1-2-15,0 0-1 16,-1-1-1-16,0 1 1 15,1 0 3-15,2 1-4 16,-2 1 1-16,-3 2-2 16,5-2 3-16,1 2-1 15,3-3-1-15,5 0 0 16,-2 4 2-16,3-2-2 16,-3 0-3-16,-1 0 3 15,-1 1 1-15,3-3-1 0,0 0 0 16,1-1 0-1,-2 2 2-15,-1 0-2 0,-2 1 0 16,0 0 0-16,-3 0 1 16,-3 1-1-16,-1 2 0 15,-6 0 0-15,3 0 0 16,-3 0 1-16,-1-4-1 16,7 2 1-16,3-2-1 15,8 1 0-15,4-1 1 16,-2-4-1-16,0 4-1 15,-1-3-1-15,1 4 1 16,0-3 1-16,0 2 0 16,-1 2 1-16,-2 0-1 15,-3 1 0-15,2 1 0 16,-2 0 0-16,-1 0 0 0,1 0 0 16,-5 0-1-16,1 0 1 15,-3 0 0-15,3 0 2 16,4 3-2-16,3-1 0 15,4 0 1-15,4 0 2 16,-5 0-2-16,4-2-1 16,0 4 1-16,-2 0 0 15,-1 0 0-15,-2 2-1 16,0-1 3-16,-2-1-3 16,0 2 0-16,-3 0 0 15,-1-2 2-15,0 3 2 16,-1-3-3-16,-2 1 1 0,-2 0-1 15,6-1 0 1,0 1-1-16,2-2 0 0,0 0 2 16,-7 0-2-16,-4 0 0 15,-5-2 0-15,-5 0 0 16,-2 1-2-16,-6-2 2 16,-4 1 0-16,1 1 0 15,-4-2 0-15,0 1-1 16,-3-1-5-16,1 2-21 15,4-1-32-15,5 1-28 16,5-2-42-16</inkml:trace>
  <inkml:trace contextRef="#ctx0" brushRef="#br0" timeOffset="16887.74">15898 7679 44 0,'0'0'25'16,"0"0"-25"-16,0 0-35 15,0 0 1-15,0 0 34 16,0 0 0-16,3-28 0 15,5 26 11-15,-5 2 12 16,0 0 3-16,1 0-6 16,0-2-9-16,2 2-3 0,2 0 5 15,3-2 10 1,1 2 5-16,6 0-4 16,4 0-6-16,4 0-3 0,4 0-3 15,7 0 8 1,2-1-2-16,4 1-5 0,6 0 4 15,5 0-3-15,3 0-5 16,6 0-1-16,2 0 1 16,2 0-4-16,-1 0 1 15,1 0-4-15,-1 3 2 16,4 3 2-16,6 0 3 16,2-2-3-16,4 2-2 15,-1-3-1-15,6-1 0 16,4 0 0-16,4-2 8 15,2 2-5-15,2-2 2 0,1 0-3 16,-3 3-2-16,-4-1 1 16,-5 3-2-16,-6-1-2 15,-2 0 2-15,-7-1-2 16,-6 0 0-16,-5-3 2 16,-9 1-1-16,-5 0 0 15,3-1 0-15,-2 2 5 16,0-2 0-16,0 0-2 15,-4 0-3-15,-3 0 3 16,-5 0-2-16,-5 0 1 16,-4 0 2-16,-3 0-4 15,-2 0 2-15,-2 0-2 16,-1 0 2-16,-3 0 1 0,-1 0-2 16,-4 0-2-16,1 0 0 15,-3 0-1-15,-3 0 0 16,1 0 1-16,-3 1 0 15,-2 0-2-15,-1 1 0 16,-1-2-2-16,2 0 0 16,-1 1-8-16,2 1-10 15,1 3-27-15,-2 2-49 16,-1-1-58-16</inkml:trace>
  <inkml:trace contextRef="#ctx0" brushRef="#br0" timeOffset="20071.14">22235 1716 3 0,'0'0'29'0,"0"0"-6"15,0 0-9-15,0 0-3 16,0 0-4-16,0 0 4 15,0 0 8-15,0-8 12 16,0 8 5-16,0 0-1 16,0 0-4-16,0 0-7 15,0 0-3-15,0 0-2 16,0 0 1-16,0 0 4 16,0 0 3-16,0 0 1 15,0 0-9-15,-1 0-5 16,1 0-6-16,0 8-3 15,0 11 2-15,0 12 14 0,8 11-1 16,6 11 1 0,3 2-2-16,2 0-10 0,5 1-6 15,2-1 6-15,2 4-4 16,3-6-4-16,-1-3-1 16,0-10 0-16,0-5-1 15,-7-8 1-15,-2-6-5 16,-6-8-16-16,-5-5-10 15,-3-6-12-15,-6-2-16 16,-1-1-16-16,0-25 7 16,-8-11-59-16</inkml:trace>
  <inkml:trace contextRef="#ctx0" brushRef="#br0" timeOffset="20379.23">22361 1765 84 0,'0'0'63'16,"0"0"-63"-16,0 0-21 15,0 0 21-15,0 0 19 16,0 0 18-16,0-16 1 16,-2 22-20-16,-10 18 0 15,-10 11 20-15,-8 12 12 16,-4 5-7-16,-8 6-14 15,0 0-16-15,-4 1 8 16,-6 1 5-16,-2-3-13 0,-2-2-4 16,0-5-4-1,5-7-5-15,5-4-1 0,9-10 0 16,9-6 0-16,6-6-11 16,11-7-17-16,6-5-26 15,5-5-26-15,0 0-30 16,6-17-66-16</inkml:trace>
  <inkml:trace contextRef="#ctx0" brushRef="#br0" timeOffset="20686.41">23105 2219 371 0,'0'0'71'0,"0"0"-71"15,0 0-51-15,0 0 13 16,0 0 38-16,-51 95 10 15,47-46 4-15,4 5-2 0,0 5 5 16,0 3 4 0,0 1-6-16,-3-6 10 0,0-2-14 15,0-10-8-15,2-7-3 16,-1-5 4-16,2-5-3 16,0-3 0-16,0-6 0 15,0-4-2-15,0-5-1 16,0-4-14-16,0-3-20 15,8-3-35-15,5 0-33 16,8-19 8-16,10-15-56 16</inkml:trace>
  <inkml:trace contextRef="#ctx0" brushRef="#br0" timeOffset="22161.44">22562 1298 233 0,'0'0'0'0,"0"0"-57"16,0 0 6-16,0 0 51 15,0 0 4-15,0 0-4 16,-15-9 0-16,15 8 3 16,0-1 14-16,0-3 18 15,0 0-5-15,0-4-18 0,5-2-8 16,3-5 4 0,5-1 2-16,0-5-1 0,8-2 8 15,3-5-8-15,6 2 7 16,2-2-7-16,9 1 4 15,3 0-4-15,6 0-2 16,5 0-4-16,6 0 0 16,6 0-3-16,8 0 2 15,7 1-2-15,5 3 0 16,-3 2 1-16,0 0 0 16,-5 4 2-16,0 1-2 15,0 2-1-15,3 0 1 16,2 3 2-16,3-3-3 15,8 1 2-15,3 2 3 16,4-1-2-16,7 3 0 16,0 2-1-16,1 0-1 0,-1 2 4 15,1-2-9-15,-4 3 8 16,3 0-5-16,0 2 1 16,0 1 0-16,-1 0 3 15,0 2-2-15,1 0-1 16,6 0 3-16,0 0-2 15,0 0 4-15,-2 4-4 16,-2 2 1-16,-1 2 2 16,1 3-3-16,2-1 0 15,-1 1 0-15,3 0-1 16,9 3 4-16,4 3 0 0,4 2 6 16,4 1-4-16,-1 0-4 15,-6 2 2-15,-6-1-3 16,-8 5 0-16,-8-2 1 15,-15-1-2-15,-9 3 1 16,-10-2 0-16,-12-1-1 16,-6-1 1-16,-6-3-1 15,-11-5 0-15,-8 1-1 16,-8-4-1-16,-4-3 2 16,-9-2-2-16,-2-2 0 15,-2-2-10-15,-5-1-12 16,0-1-10-16,0 0-7 15,0 0 1-15,0-13-18 16,-9-10-74-16</inkml:trace>
  <inkml:trace contextRef="#ctx0" brushRef="#br0" timeOffset="22473.38">28175 852 60 0,'0'0'85'0,"0"0"-8"15,0 0-31-15,0 0-28 16,0 0-18-16,0 0 3 15,31 3 2-15,-10 15 2 16,-1 8 5-16,0 6 1 16,1 6 1-16,2 5-3 15,-1 2-5-15,0-3 1 16,-4-3-6-16,-3-2-1 0,-4-10 5 16,-5-6-5-16,-6-6-2 15,0-4 2-15,-3 0 7 16,-18-2 1-16,-13 0 1 15,-8-1-9-15,-5-5-3 16,-3-3-16-16,2 0-23 16,6 0-29-16,6-6-25 15,11-3-33-15</inkml:trace>
  <inkml:trace contextRef="#ctx0" brushRef="#br0" timeOffset="23347.02">29219 1635 224 0,'0'0'45'15,"0"0"-45"-15,-11 75-51 16,1-28 51-16,6-2 0 15,4-1-4-15,0-7-9 16,3-6 13-16,8-7 2 16,0-5-1-16,1-6 0 15,1-7 0-15,3-5 3 0,6-1 17 16,6-3 0 0,8-20 1-16,9-8-4 0,3-6 1 15,-2-4 9-15,-3 1 14 16,-10 7-7-16,-8 3-1 15,-10 12-8-15,-6 10-14 16,-3 5-6-16,-6 3-1 16,0 0-5-16,3 16-14 15,0 21 10-15,0 17 4 16,-1 18 10-16,-2 12-7 16,0 3-3-16,0-1-5 15,0-5-3-15,-13-10-1 16,-4-9 9-16,-9-6 0 15,-2-11 1-15,-5-4 9 16,-3-5 9-16,1-7 0 16,2-7-1-16,4-9-8 0,10-8 0 15,9-5 3-15,5 0 3 16,5 0 13-16,0-6-11 16,0-14-18-16,9-9-3 15,9-6-26-15,1-3 2 16,4 5-14-16,-3 6-14 15,-3 2-21-15,-5 1-29 16,-8 3-45-16</inkml:trace>
  <inkml:trace contextRef="#ctx0" brushRef="#br0" timeOffset="24849.27">23954 2082 26 0,'0'0'108'0,"0"0"-108"16,0 0-20-16,0 0-15 16,0 0 31-16,0 0 4 15,9-2 10-15,-4 4 12 16,2 15-3-16,5 7 16 15,2 10 18-15,3 10-11 16,4 8-22-16,2 5-3 16,2 3 5-16,3-2 6 15,-1-3-12-15,3-3-4 0,-2-8-4 16,-2-7-4 0,-2-9 3-16,-3-8-6 0,-5-9 2 15,-3-5-3-15,-4-5-6 16,0-1-8-16,-3-5 4 15,3-22 5-15,-1-16-2 16,0-9-11-16,-3-3 3 16,-5-3 15-16,0 5-4 15,0 3 6-15,-10 9-2 16,2 13 13-16,1 11 20 16,1 12 0-16,1 5-1 15,-1 0-15-15,-3 3-14 16,-11 23-3-16,-13 16 0 15,-12 8 0-15,-9 5 5 16,1-4-3-16,0-3 2 0,4-6-2 16,6-6-1-16,1-7-1 15,8-7-1-15,8-5-23 16,8-9-12-16,9-3-42 16,9-5-15-16,0-5-31 15</inkml:trace>
  <inkml:trace contextRef="#ctx0" brushRef="#br0" timeOffset="25169.63">24891 2469 262 0,'0'0'50'16,"0"0"-50"-16,0 0-11 15,0 0 11-15,0 0 13 16,6 89 15-16,-6-58-13 16,-15 4-1-16,-10 1 3 15,-6-1 5-15,-10 2 4 16,-5-2-6-16,-2-3 2 16,1-4-12-16,3-3 2 15,10-4 6-15,10-6-9 16,11-8-8-16,8-3-1 15,5-2-1-15,0 2-8 0,9 2-3 16,11 2 8-16,9-4 2 16,13-1 2-16,9-3 1 15,12 0-1-15,8 0 0 16,4 0 0-16,-1-7-7 16,-2 3-2-16,-7-2-13 15,-8-1-18-15,-10 0-36 16,-10-3-8-16,-9-4-65 15</inkml:trace>
  <inkml:trace contextRef="#ctx0" brushRef="#br0" timeOffset="26607.06">24062 1759 111 0,'0'0'118'0,"0"0"-118"0,0 0-22 16,0 0-1-16,0 0 23 15,0 0 1-15,38-33-1 16,-24 19 0-16,-2 1 9 15,3-3 13-15,0-2 0 16,2-2-10-16,7-4-12 16,5-3 1-16,3 0 2 15,9-1 10-15,4-1-9 16,4-3 6-16,4 3 2 16,1-1 2-16,0 2 3 15,1 4-8-15,3 3 2 16,5 1 2-16,6 2-8 15,7 1-1-15,6 0-4 16,6 0 6-16,3 4 6 0,4-1 0 16,2 4-5-16,3 2 5 15,3 1-4-15,6 3-1 16,2 2-1-16,0 1-6 16,1-1 1-16,3 1-2 15,1 1 2-15,4 0 2 16,-1 0-3-16,-1 0 10 15,0 0 6-15,0 3-1 16,-3 4-4-16,-6 1-1 16,-5 2-4-16,-12 1 0 15,-5 1-1-15,-8 0-5 16,-3 3-1-16,-9 0-1 0,-1 0 2 16,-3 2 0-1,-4 2 4-15,-1-1-4 0,-2 2 1 16,-4-1-1-16,0 4 0 15,-3 3 0-15,-2-1 0 16,0-3 1-16,-3 0 1 16,-2-6-2-16,-4-1-2 15,-2-1 1-15,-3-3 0 16,-3-1 1-16,-4 0 0 16,-4-4 0-16,-3 0 0 15,-4-1 1-15,-5-2-1 16,-4-2-1-16,-1 1 1 15,-5-2-2-15,0 0-7 16,0 0 2-16,0 0 3 16,0 0-9-16,0 0-16 0,0 0-27 15,0-2-14-15,-6-13-34 16,-3-4-71-16</inkml:trace>
  <inkml:trace contextRef="#ctx0" brushRef="#br0" timeOffset="26912.24">28282 1398 89 0,'0'0'53'0,"0"0"-44"15,0 0 12-15,0 0-11 16,0 0-10-16,0 0 3 16,14 0-3-16,-1 11 4 0,3 5 13 15,3 7 5-15,0 3 0 16,0 2-8-16,-1 1-1 15,-3-3-3-15,-4-1 7 16,-5-1-7-16,-5-3 7 16,-1-2 7-16,0 0-9 15,-9-1-6-15,-9-2 8 16,-1-1-4-16,-8 1-1 16,-5-4-7-16,-5-2-5 15,-6-1-5-15,-2-7-9 16,-2-2-14-16,0 0-19 15,3 0-18-15,2-2-45 16</inkml:trace>
  <inkml:trace contextRef="#ctx0" brushRef="#br0" timeOffset="28119.45">25843 2071 283 0,'0'0'0'16,"0"0"-9"-16,0 0-22 15,0 0 25-15,0 0 6 16,0 0 12-16,67 54 22 15,-41-17-6-15,3 6 4 16,6 5-9-16,1 1-13 16,8 0-2-16,1-4-7 15,4-4 1-15,-1-7-1 16,0-9 0-16,-8-7 0 16,-7-8-1-16,-8-6 0 0,-7-4-1 15,-7 0-5-15,-4-4 6 16,0-18 6-16,-4-11-5 15,0-7-1-15,-3 0-3 16,0 2 3-16,0 3 0 16,-4 7 3-16,-5 7-2 15,5 11 10-15,-1 7 13 16,-1 3-20-16,-9 4-4 16,-10 24-2-16,-17 12 0 15,-9 10 0-15,-10 6 2 16,-2 1-1-16,2-2-15 15,4-5-13-15,5-9-11 16,7-7 6-16,10-14-22 16,11-8-12-16,11-11-50 0</inkml:trace>
  <inkml:trace contextRef="#ctx0" brushRef="#br0" timeOffset="28409.02">26652 2457 249 0,'0'0'37'15,"0"0"-37"-15,0 0-36 16,94 18 22-16,-86-8 13 16,-8 4 1-16,0 8 0 0,-26 12 6 15,-15 7 23-15,-8 3-4 16,0-7-6-16,10-7-9 15,15-8-8-15,14-5-2 16,10-1-6-16,1-1 4 16,22 0-1-16,6 2 3 15,6 1 0-15,-4 4 0 16,-6 0 2-16,-6 1-2 16,-9 2 6-16,-9 0 7 15,-1-3 4-15,0 2 5 16,-8-1 7-16,-9-3-6 15,-7-1-7-15,-6-4-9 16,-2-2-3-16,-4-4-4 0,-7-7-12 16,-1-2-16-16,-1-2-48 15,1-23-34-15,5-12-118 16</inkml:trace>
  <inkml:trace contextRef="#ctx0" brushRef="#br0" timeOffset="29857.97">26431 1903 105 0,'0'0'0'15,"0"0"-23"-15,0 0 23 16,0 0 10-16,0 0 11 15,0 0-8-15,-42-33 11 16,42 32-8-16,0-3 10 16,3 0-13-16,9-2-13 15,6-1 0-15,7-1 0 16,6-2 0-16,7 1 3 16,11 1 6-16,5 3-6 15,10 2 14-15,9 0 2 16,13 3 6-16,11 0-2 15,11 6-4-15,5 6-17 16,4 1 4-16,-4-1-6 0,2 4-1 16,0 0-1-16,-4 3 2 15,-4-1 2-15,-6 1-1 16,-2-1-1-16,0 1 1 16,-2-2 5-16,1-1 1 15,-9 0-2-15,-4-3 4 16,-6-1-2-16,-3-2 1 15,-9 0 0-15,-4-1-1 16,-9-2-7-16,-9-2 0 16,-11-1 1-16,-9 1-1 15,-11-4 0-15,-7 2-1 0,-6-3-5 16,-1 0-3 0,0 0-6-16,0 0-7 0,-10-2-7 15,-9-11-23-15,-8-1-90 16</inkml:trace>
  <inkml:trace contextRef="#ctx0" brushRef="#br0" timeOffset="30144.28">28587 1914 23 0,'0'0'41'0,"0"0"2"16,0 0-11-16,0 0-32 15,0 0 0-15,0 0 0 16,36 7 2-16,-10 12 10 0,6 5 5 15,2 4-1 1,-2 5-5-16,-6 2-4 0,-6-1-6 16,-11-2 11-16,-9-2-7 15,0-4-3-15,-14 0 3 16,-17-2 16-16,-12-3-7 16,-11-3-1-16,-12-1-8 15,-2-9-5-15,-6 0-16 16,-5-8-37-16,-3 0-82 15</inkml:trace>
  <inkml:trace contextRef="#ctx0" brushRef="#br0" timeOffset="31604.91">14266 4348 11 0,'0'0'0'0,"89"-19"-11"15</inkml:trace>
  <inkml:trace contextRef="#ctx0" brushRef="#br0" timeOffset="33389.62">21831 2973 210 0,'0'0'0'0,"0"0"-30"16,0 0-12-16,0 0 42 16,0 0 12-16,0 0-6 15,0 0 4-15,-16-25 4 0,16 25 12 16,-2 0 1-16,2 0-12 16,0 0-12-16,0 0 0 15,0 0-1-15,0 0 4 16,0 0 3-16,-1 0 0 15,-2 9 0-15,-3 10 13 16,-2 7 14-16,1 4-12 16,3 4-6-16,2-2-5 15,2 2-11-15,0-1 4 16,0-2 3-16,12-1-1 16,0-5-7-16,5-1 1 15,2-3 1-15,4-1 0 16,4-2-3-16,6-7 3 0,3-2 1 15,4-4 1 1,5-3 2-16,1-2-1 0,3 0 1 16,0 0-2-16,1 0 1 15,-1 0 0-15,-2 0 0 16,-3 0 3-16,-4 0-3 16,-2 0 4-16,-5 0-2 15,-2 6-1-15,-3 2-4 16,-2 2-2-16,-3 3 3 15,3 3-1-15,-4 4-3 16,2 6 0-16,-2 5 4 16,-3 3-3-16,-3 7-1 0,-4 4 1 15,-3 1-1-15,-3-2-2 16,-3-4 2-16,-2-7 2 16,2-6 2-16,-1-5-3 15,1-4-1-15,-2-6 2 16,2-6-2-16,-1-2 0 15,-1-2 1-15,2-2 1 16,-3 0 1-16,1 0 2 16,1 0 6-16,4 0-1 15,8-12 6-15,12-15-6 16,13-15-6-16,13-8-4 16,10-2 0-16,3 4-1 15,6 8 2-15,3 10-1 16,-5 11 0-16,-4 6 0 15,-5 6-3-15,-3 3 3 0,-2 4 0 16,-2 0 2-16,3 0-2 16,-3 0-1-16,2 0 1 15,-1 2 1-15,-4-2 1 16,-3 0 0-16,-3 0 0 16,-5 0 1-16,-6-10 1 15,-4-2-1-15,-5-4 7 16,1-3 7-16,-1-8 2 15,-2-9-4-15,-1-6-7 16,-1-5-2-16,-8 2-4 16,-4 4 7-16,-6 8-5 15,-2 7-4-15,0 2-4 0,-7 6-3 16,-7 1-5-16,-4 3-3 16,2 6 0-16,-2 0-13 15,1 4-7-15,-2 2-13 16,3 2-32-16,-1 0-14 15,2 6-20-15,-1 8-57 16</inkml:trace>
  <inkml:trace contextRef="#ctx0" brushRef="#br0" timeOffset="34876.83">21630 4196 164 0,'0'0'0'0,"0"0"-9"15,0 0-109-15,0 0 107 16,0 0 11-16,0 0 29 16,55-5-10-16,-53 5-12 15,-1 0 18-15,-1 8-3 16,0 14 6-16,0 11 27 16,0 11-15-16,-1 6-14 15,-6 6-8-15,3-3 1 16,4-1-1-16,0-7-1 15,0-3-9-15,9-6 5 0,7-5 2 16,4-4 2-16,5-3-9 16,8-6 2-16,10-9-3 15,11-6 3 1,14-3 12-16,13-10 5 0,15-15 0 16,12-9-6-16,15-5-4 15,10-5 1-15,13-1 7 16,4-1-3-16,7 2-3 15,1 4 3-15,-6 5-5 16,-7 4-6-16,-14-1-4 0,-13 5-4 16,-12 2-2-1,-12 0 0-15,-12 3 5 0,-13 5-1 16,-12-1 2-16,-14 6-6 16,-15 3-1-16,-8 2 1 15,-10 4 0-15,-7 0 0 16,-3 3-2-16,0 0 0 15,0 0-20-15,0 0-20 16,0 0-42-16,0 0-44 16,-15 0-51-16</inkml:trace>
  <inkml:trace contextRef="#ctx0" brushRef="#br0" timeOffset="39661.67">24755 4166 11 0,'0'0'0'0</inkml:trace>
  <inkml:trace contextRef="#ctx0" brushRef="#br0" timeOffset="40516.14">24755 4166 4 0,'0'0'1'16,"0"0"-1"-16,0-25 1 15,0 22 2-15,0 3 5 16,0 0 11-16,0 0 7 16,0 0 4-16,0 0 12 0,0 0-3 15,0 0-11-15,0 0-7 16,0 0-2-16,0 0-6 15,0 0-4-15,0 0-5 16,3 0 0-16,3 0 0 16,11 0 2-16,5 0 14 15,11 0 4-15,12 0-5 16,7 0-3-16,9 0 3 16,8 0-7-16,8 0-3 15,8 0-2-15,3 0-1 16,-1-2-2-16,-3 0-2 15,-4-2-2-15,-3 2 4 16,-5-2-4-16,-8 1 0 16,-7-1-1-16,-11 1 0 15,-4-1 1-15,-8 1 0 0,-7-2-1 16,-6-1 0-16,-6 2-4 16,-7 1 0-16,-5 2-7 15,-3 1 10-15,0-4 2 16,0-5 0-16,0-5-3 15,-10-6-14-15,0-3-5 16,-3-3 8-16,2-1 12 16,-1 0-2-16,5 2 2 15,2 2 2-15,4 6 2 16,1 4 1-16,0 4 4 16,0 3-6-16,0 3 4 15,0 0-5-15,0 3 0 16,0 0-4-16,3 0-3 0,12 0 1 15,4 14 1 1,7 9 2-16,0 10-1 0,0 6 1 16,-7 8-2-16,-3 0 1 15,-9 2 4-15,-6-4 0 16,-1 0 3-16,-5-3-1 16,-14-2 6-16,-3-4 5 15,-7-4-9-15,1-6 5 16,-2-5 1-16,-1-3 1 15,1-3-9-15,-4-1-2 16,1-4-4-16,-3-3-12 16,2-2-16-16,4-4-20 0,6-1-26 15,6 0-48-15</inkml:trace>
  <inkml:trace contextRef="#ctx0" brushRef="#br0" timeOffset="44777.66">27393 4264 3 0,'0'0'4'0,"0"0"5"16,0 0 12-16,0 0 15 16,0 0 16-16,0 0-3 15,0 0-6-15,0-10-22 16,0-5-8-16,-6-5-3 16,-7-3 4-16,-4 0-1 15,-1 1 0-15,-2 3 6 0,-4 3-1 16,1 4-1-1,-2 3-14-15,1 5-2 0,0 4 5 16,-1 0-6-16,-5 5 0 16,-1 19-1-16,-4 12-1 15,-2 11 2-15,0 13 2 16,1 6 0-16,6 1-2 16,8-2 0-16,10-5 0 15,6-9 0-15,6-12 0 16,0-8 0-16,15-8-6 15,3-8-3-15,4-7-2 16,0-7 3-16,4-1-3 0,-1-4 11 16,2-16 0-1,0-4 6-15,-3-6 1 0,-5-3 4 16,-2-11 13-16,-1-12-11 16,-4-7-5-16,1-14-7 15,1-9 3-15,-4-9-1 16,5 1-1-16,-6-2 0 15,0 11 6-15,-2 7-3 16,-2 15 2-16,-4 16-1 16,-1 17 8-16,0 14-1 15,0 10-9-15,0 6-4 16,0 0-6-16,0 4-6 16,0 35-12-16,-6 28 20 15,-7 26 4-15,-1 21 7 16,1 2-6-16,7-7-2 0,6-14-12 15,0-15-9 1,0-16-12-16,16-11 11 0,-2-14-18 16,5-13-24-16,1-14-38 15</inkml:trace>
  <inkml:trace contextRef="#ctx0" brushRef="#br0" timeOffset="45654.08">27596 4177 229 0,'0'0'6'0,"0"0"-6"0,-9 77-60 16,6-42 45-16,1-1 9 16,2-3 0-16,0-3 6 15,0-5-1-15,11-5-1 16,7-3 2-16,0-8 2 15,4-7 0-15,2 0-1 16,-1-3 4-16,-3-18 2 16,0-4-3-16,-8-5 3 15,-6-5-1-15,-6-3 15 16,0 1 2-16,-15 2-15 16,-11 7-4-16,-2 8 29 15,-3 10-8-15,1 6-20 16,5 4-5-16,8 0 4 15,7 0-4-15,8 0 0 0,2 0-1 16,0 0-17-16,9 0 3 16,8-5 15-16,9-7 8 15,7-2 2-15,-1 0-7 16,-6 3 1-16,-6 6-3 16,-11 5 6-16,-8 0-7 15,-1 9 3-15,2 18-2 16,-1 6 30-16,2 7-18 15,3-1-7-15,4-3-5 16,3-9 1-16,4-5-2 0,3-8-1 16,4-6 1-1,2-7 1-15,3-1-1 0,-1 0 0 16,3-18 1-16,-1-7 0 16,-1-2 1-16,-8 4-1 15,-7 8 4-15,-7 11 8 16,-7 4 6-16,0 0-3 15,0 0-16-15,0 2-9 16,3 14 0-16,4 6 9 16,5-1 2-16,3-1 1 15,6-1-2-15,1-7 1 16,4-3-1-16,2-6 0 16,0-3 1-16,-1 0 2 15,1-3-1-15,-1-12 4 16,-3-1-4-16,-1 1-1 0,-7 5-1 15,-7 2 1-15,-6 7-2 16,-3 1 0-16,0 0-4 16,0 0-1-16,0 0-5 15,0 0-9-15,3 3-12 16,3 3 13-16,-2-2-8 16,1 1-19-16,-2-2-22 15,0-3-53-15</inkml:trace>
  <inkml:trace contextRef="#ctx0" brushRef="#br0" timeOffset="47099.57">28446 3501 364 0,'0'0'34'0,"0"0"-34"0,0 0-42 16,0 0 16-1,0 0 16-15,0 0 9 0,-10 41 1 16,10-7 4-16,0 16 5 16,0 18 8-16,0 12-6 15,0 9 4-15,2-1-7 16,3-4-8-16,3-5 2 16,1-7 1-16,-1-12-3 15,0-14 0-15,-2-12 3 16,0-12-2-16,-3-11 4 15,-1-7-2-15,-1-3-3 16,1-1 4-16,2 0 6 16,9-11 3-16,11-21 8 15,12-11-15-15,11-7-5 0,3 1-1 16,1 12 0 0,-8 13 0-16,-5 9-2 0,-7 10-1 15,-3 5-2-15,-4 9-7 16,-3 22-1-16,-6 10 10 15,-4 9 3-15,-10 0 6 16,-1-3-5-16,0-6 3 16,-9-7 1-16,-8-8-2 15,-5-5 10-15,-2-2-4 16,-3-2 1-16,-1-9-6 16,0-3-4-16,1-5-6 15,-2 0-14-15,2-15 0 16,4-10-29-16,4-4-36 0,8-5-28 15,6-1-27 1</inkml:trace>
  <inkml:trace contextRef="#ctx0" brushRef="#br0" timeOffset="47400.81">28971 3301 351 0,'0'0'0'16,"0"0"-38"-16,0 0-12 15,7 74 50-15,-4-19 16 16,0 16-2-16,0 13 6 15,1 8 3-15,2 5 3 16,-2-4-12-16,2-5-2 16,0-9-8-16,2-9 2 15,1-10-4-15,-3-11-2 16,-2-9 3-16,-1-11-3 16,-1-8 0-16,-1-9-7 15,-1-6-6-15,0-2-23 0,0-4-16 16,0 0 14-1,3-18-16-15,0-16-115 0</inkml:trace>
  <inkml:trace contextRef="#ctx0" brushRef="#br0" timeOffset="47980.78">29413 4017 217 0,'0'0'0'0,"0"0"-35"16,0 0-2-16,0 0 37 15,109-26 18-15,-83 4-2 16,-4 1-9-16,-6 0 12 16,-8-6 9-16,-8-3 6 15,0-1-14-15,-12 2-20 16,-15 5 20-16,-10 12 15 0,-8 9-24 15,-6 3-5-15,-1 20 12 16,3 20-1-16,4 14-5 16,9 10-3-16,14 7-8 15,12-2 5-15,10-5-6 16,5-10 0-16,22-7 6 16,12-8-4-16,9-6 4 15,10-7-6-15,12-11 0 16,8-11-2-16,3-4-4 15,0-5-15-15,-2-19-26 16,-9-7-18-16,-11-1-29 16,-16 3-47-16</inkml:trace>
  <inkml:trace contextRef="#ctx0" brushRef="#br0" timeOffset="49510.23">26895 5146 5 0,'0'0'270'15,"0"0"-270"-15,0 0-43 16,0 0 27-16,109-18 16 0,-69 5 23 15,5 1-13-15,0 0-1 16,4 0 10-16,6 0 6 16,12-3 1-16,11-5 4 15,16-3-7-15,13-8 2 16,17-7-8-16,16-7 14 16,23-6-6-16,11-1 8 15,16-1-6-15,7 3 0 16,-2-1-8-16,1 2-8 15,-10 2-3-15,-4 5 1 16,-16 2-5-16,-17 8-1 16,-18 3-3-16,-23 6 0 0,-19 4-2 15,-21 4 4-15,-21 7-4 16,-19 2 2-16,-14 3-1 16,-11 3-1-16,-3 0-13 15,0 0 4-15,0 0-13 16,0 0-17-16,-8 0-22 15,-15 3 22-15,-10 10-32 16,-12 5-11-16,-15 5-26 16,-12 0-43-16</inkml:trace>
  <inkml:trace contextRef="#ctx0" brushRef="#br0" timeOffset="50116.9">26910 5170 31 0,'0'0'69'0,"0"0"-69"16,0 0 0-16,122-18 6 15,-67 5 49-15,15-3-8 16,20-2-8-16,17-3 6 16,23-4 7-16,26-4 4 15,18-2-13-15,26-1-11 16,14 1-11-16,9-2 2 0,2-3 4 15,-7-1-7-15,-9 0 0 16,-15 3-10-16,-24 7-3 16,-28 2-7-16,-27 7-1 15,-35 4 1-15,-25 5-3 16,-22 2 0-16,-18 5 1 16,-10 0-10-16,-5-2 2 15,0-6-2-15,-5-8-27 16,-22-7-66-16,-18-1-19 15,-20-4-48-15</inkml:trace>
  <inkml:trace contextRef="#ctx0" brushRef="#br0" timeOffset="52518.8">22695 1649 5 0,'0'0'29'0,"0"0"18"15,0 0-25-15,0 0-7 0,0 0 10 16,0 0-17-16,0 0 3 16,-63-53-1-16,46 46-9 15,-6-2 8-15,-4-1 1 16,-4 1 4-16,-8-3 3 15,-1 0-2-15,-4-4 7 16,-2 2-6-16,3-3 4 16,-2-2 3-16,3 3-9 15,1-1 2-15,-4 0-5 16,-1 7 3-16,-7 1-4 16,-3 6 0-16,-5 3-10 15,1 0 3-15,0 0 3 16,4 12-2-16,3 1-4 0,1 4 7 15,3 5-2-15,4 3-2 16,5 1 1-16,1 5 0 16,6 0 2-16,2 4-6 15,3 5 4-15,0 5-1 16,2 10 2-16,0 2-4 16,4 2 8-16,5 0-6 15,3-3 2-15,3 4-2 16,4-1-3-16,1 2 7 15,6 1 3-15,0-3-2 16,0 2 1-16,13 1-3 16,5 1-4-16,5 0-1 0,3-1 2 15,1-2-2-15,3-5 1 16,1-4-2-16,2-4 1 16,2-2 0-16,1-3-1 15,1-3 2-15,4-5-2 16,-2-3 5-16,2-2-3 15,0-2-2-15,1-1 3 16,2 0 1-16,2-3 0 16,0 3-2-16,3-1 0 15,0-1-1-15,-1 1 0 16,3-2 4-16,-5 0-5 16,6 0 1-16,0-2 2 15,2-2-3-15,6 2 5 0,3-5-5 16,-1 1 2-1,2 0-2-15,-1 1 1 0,-2-1-1 16,0 0 0-16,-2-1 0 16,0-4 3-16,0 0-3 15,-3-3 0-15,-1-2 0 16,2-3 0-16,3-2 0 16,-1 0 1-16,-2-2 5 15,-2 0-6-15,-6 0 3 16,-7-9-3-16,-6 0 4 15,-3-5 1-15,-2-1 5 16,-1-3 2-16,-1-6 2 16,0-8 1-16,0-3-8 15,-1-8 0-15,2-7 5 0,0-2-2 16,-4-3 0-16,0-6-10 16,-5-1 6-16,-3 0-1 15,-5-1-4-15,-3 2 4 16,-8-1-3-16,-2-2 1 15,0-1 2-15,-9-6-5 16,-9-3 6-16,-4-1-4 16,-1 0 0-16,-5 2-3 15,-3-1 1-15,-8-1-2 16,-4 5-2-16,-6 1 0 16,-4 8-1-16,-5 10-2 15,-5 5 3-15,-8 7-3 16,-5 5 1-16,-5 7 0 0,0 6 4 15,1 4-4 1,0 2-9-16,-1 8 1 0,-1 1-1 16,4 3-4-16,2 3-9 15,7 0-21-15,8 0-8 16,5-1-1-16,8-1-18 16,5 1-20-16,5-2-89 15</inkml:trace>
  <inkml:trace contextRef="#ctx0" brushRef="#br0" timeOffset="53697.37">24687 1860 55 0,'0'0'80'15,"0"0"-80"-15,0 0-34 16,0 0 14-16,0 0 20 16,-87-22 5-16,74 17-4 15,-4-1 1-15,0 0 8 16,-5 1 1-16,-3 1 8 16,-3-2-7-16,-4 1-3 15,0-1 2-15,-3-1 4 16,4 2 9-16,-2 3-2 0,3-2-5 15,0 4-6 1,2 0-3-16,-2 0 3 0,2 0-4 16,0 2-4-16,-2 5-1 15,0 3-2-15,2 0 1 16,-1 0 2-16,1 1 0 16,3 0 3-16,2 1-1 15,2 2 4-15,1 3 4 16,0 1-6-16,1 4-7 15,-2 3 0-15,1 2 6 16,1 1-6-16,-2 0 2 16,5 0-2-16,-1 3 1 0,5 0 0 15,3 1-1 1,2 1 1-16,3 2 0 0,2 3 3 16,2 1-4-16,0 4 3 15,0 1 0-15,0 2 0 16,6 8 0-16,6 4 0 15,0 0 0-15,4-2 3 16,4-4-6-16,7-2 3 16,4 0 4-16,3-1-2 15,6 0 3-15,1-1-5 16,2 0-1-16,3-3 3 16,4-2-2-16,2-4-3 15,1-2 2-15,5-2-2 0,4-3 1 16,2-3 1-1,5-4-2-15,-2-5 0 0,-5-2 0 16,-3-4 1-16,-6-2-1 16,-1-3 4-16,-5-3-4 15,-3-1 1-15,-3-4 0 16,-5-1 0-16,-4 0 1 16,0 0-1-16,-5 0 2 15,1-11 0-15,0-3 1 16,-3-2 3-16,2-4 5 15,-6-4 0-15,0-5-7 16,-4-7 1-16,-1-8 4 16,-4-7-6-16,0-13-4 15,-5-4-4-15,-2-7 4 0,-5-2 0 16,0 1 0-16,-3 1 1 16,-18 0 4-16,-7 0 14 15,-8 0-13-15,-6 3 2 16,-7 2-8-16,-8 3 1 15,-7 5-1-15,-6 6 2 16,-5 8 0-16,-8 7 1 16,-5 8-1-16,-6 8-1 15,-5 7-1-15,1 8-3 16,-1 4-1-16,13 5-1 16,2 1-12-16,11 0-10 15,8 4-16-15,8 9-31 16,3 2-6-16,2 3-64 0</inkml:trace>
  <inkml:trace contextRef="#ctx0" brushRef="#br0" timeOffset="57746.01">20083 3090 101 0,'0'0'0'15,"0"0"-13"-15,0 0-40 16,0 0 40-16,0 0 13 16,0 0-8-16,0 0 7 15,-13-1 1-15,13 1 0 16,0 0 10-16,0 0 10 16,0 0-6-16,0 0-5 15,0 0-5-15,0 0 1 0,0 0 4 16,-1 2 4-1,-2 11 12-15,-3 10 7 0,0 10 0 16,-4 13 1-16,-3 9 15 16,-3 8-20-1,-1 2-12-15,5-4-4 0,1-6 1 16,2-12-3-16,8-13 7 16,1-10-9-16,0-9 2 15,0-9-10-15,10-2 13 16,13 0 10-16,15-24 12 15,15-18 8-15,19-21 11 16,19-15-29-16,13-12 2 16,16-5-13-16,7-3-7 15,-3 6 0-15,-9 15-7 16,-23 16-1-16,-23 19 1 0,-21 18 0 16,-21 9 0-16,-12 10 0 15,-9 2 0-15,-3 3-1 16,-3 0-3-16,0 0 3 15,1 0-4-15,-1 0-8 16,0 0-8-16,0 0-1 16,0 0-18-16,0 0-15 15,0 0-21-15,0 0-22 16,3 7-27-16,4 3-23 16</inkml:trace>
  <inkml:trace contextRef="#ctx0" brushRef="#br0" timeOffset="59604.98">24227 3656 5 0,'0'0'18'15,"0"0"3"-15,0 0 7 16,0 0 3-16,0 0-9 16,17 93-2-16,-16-58-4 15,-1 9 9-15,0 4-1 16,0 4-3-16,0 2-1 16,0-2-8-16,0-4-4 15,0-6 1-15,2-6-4 16,6-10 2-16,3-5 0 15,3-8-2-15,0-5-1 0,4-7 11 16,9-1 1 0,9-9 11-16,13-22 17 0,12-16-7 15,11-14-12-15,12-14-5 16,10-13 3-16,11-7 3 16,10-8-7-16,9 6 1 15,2 12 1-15,-6 14 1 16,-8 16-7-16,-13 12-8 15,-14 8-4-15,-17 14-3 16,-16 9 0-16,-17 3-2 16,-14 6 0-16,-11 2-3 15,-4 1-4-15,-4 0-10 0,-2 0-11 16,0 0-17 0,0 0-13-16,0 0-10 0,0 0-34 15,0 8-42-15</inkml:trace>
  <inkml:trace contextRef="#ctx0" brushRef="#br0" timeOffset="71782.86">3397 8406 95 0,'0'0'56'0,"0"0"-56"16,0 0-9-16,0 0-7 0,0 0-7 15,0 0-5-15,0 0 23 16,-5-12 5-16,5 12 10 16,0 0 26-16,0 0 3 15,0 0-13-15,0 0-6 16,0 0 1-16,0 0-5 15,0 0 2-15,0 0 1 16,0 0-2-16,8 0-4 16,11 0 16-16,8 0 15 15,10 5-13-15,11-1-17 16,10-1-1-16,6-2 0 16,11 0-1-16,7-1 1 0,7 0 1 15,5 0-3-15,0 0-4 16,5 0 1-16,1-2-4 15,4-1 3-15,-1 1-1 16,0 2-1-16,0 0-1 16,0 0 0-16,3 0 0 15,6 0-4-15,4-1 1 16,5-3 2-16,9-1 0 16,6-1 1-16,7-1-2 15,8-2-2-15,4-1 1 16,0-2-2-16,5-3 3 15,-2 5-2-15,-3-2 6 16,2 6-3-16,-5 1 2 0,-3 2 1 16,-4 1-4-16,-11 0 0 15,-4 2-1-15,-4 0 0 16,-9 0-1-16,-7 0 3 16,-5 0 0-16,-1 0-1 15,-5 0 0-15,-2 0 0 16,-8 0 1-16,-4 0-1 15,-7 0-1-15,-5 0-1 16,-8 0 1-16,-8 0-1 16,-7-2 0-16,-9-1 0 15,-5 3 2-15,-9-1-2 16,-9 1 1-16,-5 0 2 0,-2 0 5 16,-7 0-2-1,-2-1 2-15,-1 1-1 0,-1 0-1 16,0-3 0-16,0 3-5 15,0 0 0-15,0 0-1 16,0 0 0-16,0 0-4 16,0 0-10-16,0-3-12 15,6 0-27-15,6 3-38 16,2-2-47-16,3-6-95 16</inkml:trace>
  <inkml:trace contextRef="#ctx0" brushRef="#br0" timeOffset="78441.05">19142 10446 20 0,'0'0'28'0,"0"0"-10"16,0 0-6-16,0 0 1 16,0 0 6-16,0 0 12 0,0 0 3 15,5 0-8-15,3 3 3 16,2-1-12-16,3 3 5 16,4 1-4-16,1 0-1 15,4 0-3-15,2-4-2 16,1 4 3-16,7-1-4 15,1-2-5-15,3 1 6 16,2-2-5-16,1-1-3 16,-2 1 2-16,2-2 0 15,3 0-1-15,-2 0 1 16,6 0 1-16,1 0 1 16,5-5-4-16,4-2 6 15,1-2-2-15,5 0-3 0,-1-1 3 16,1 1-5-1,4 2 1-15,-4 1 4 0,-1 0 0 16,2 0-4-16,-3 2 2 16,-3 0-2-16,0-2 1 15,-1 2-3-15,4 1 4 16,1 0 1-16,3 1-1 16,-4-3 0-16,-1 1-6 15,-2 0 4-15,-2-2 3 16,1 2-6-16,2-1 4 15,0 2-1-15,2-2 2 16,1 0-2-16,0 3-2 16,2-3 1-16,-2 5 0 15,0-2 1-15,-1 2-1 0,-1-2-1 16,2 1 3-16,-1-2-4 16,4 2 5-16,2-3 0 15,4 3 1-15,2-2 1 16,-7 1-1-16,-2 1-1 15,-6 1-2-15,-2-2 0 16,-4 1-4-16,-1 1 5 16,-5 0 0-16,-2 0 2 15,-4 0 0-15,0-2-1 16,0 2 5-16,-1 0-6 16,-2 0 4-16,-3 0-7 15,-8 0-1-15,-5 0 0 16,-7 0 1-16,-5 0-2 0,-4 0-2 15,-1 0 2-15,-3 0 0 16,0 0 0-16,0 0 0 16,0 0 0-16,0 0 0 15,0 0-4-15,0 0-9 16,0 0-30-16,0 0-37 16,0 5-35-16,0 2-19 15,0-1-42-15</inkml:trace>
  <inkml:trace contextRef="#ctx0" brushRef="#br0" timeOffset="79484.82">20760 8778 75 0,'0'0'11'16,"0"0"-11"-16</inkml:trace>
  <inkml:trace contextRef="#ctx0" brushRef="#br0" timeOffset="79883.96">20760 8778 10 0,'0'0'50'0,"0"0"14"0,0-24-8 16,0 24-12-16,0 0-13 15,0 0-11-15,0 0-8 16,0 0 2-16,0 0 3 16,0 0 7-16,0 0-1 15,0 0-1-15,0 0-8 16,5 8 0-16,6 6 27 16,3 7-15-16,3 4 5 15,2 6-3-15,3 4-18 16,3 3 2-16,2 2 1 0,3-2 7 15,1-1-7-15,-1-2-1 16,1-4 3-16,-1-1-2 16,-4-4-3-16,-2-4-4 15,-4-3-5-15,-4-2 3 16,-3-4-4-16,-3-4 0 16,-4-3 0-16,-1-4 0 15,-1 0-4-15,-3-2-2 16,-1 0-6-16,0 0-4 15,0 0-3-15,0 0-9 16,0-6-15-16,0-17-33 16,0-9-97-16,0-11-90 15</inkml:trace>
  <inkml:trace contextRef="#ctx0" brushRef="#br0" timeOffset="80469.28">21199 8676 287 0,'0'0'28'16,"0"0"-28"-16,0 0-29 15,-81-18-18-15,63 18 40 0,6 0 7 16,-1 8 10-1,-5 4 4-15,-6 9 11 0,-6 4 1 16,-6 8 1-16,-7 5 3 16,-3 4 6-16,-6-1 0 15,-3 0 0-15,0-4-13 16,2-3 10-16,2-5-8 16,9-3 5-16,5-6-9 15,4-3-7-15,6-2-5 16,5-4-7-16,4-1 1 15,6-4-3-15,5-1 0 16,4-3-4-16,3-1-15 16,0-1-31-16,0 0-17 15,0 0-30-15,12 0-29 16,16-3-26-16</inkml:trace>
  <inkml:trace contextRef="#ctx0" brushRef="#br0" timeOffset="81338.61">21700 8976 17 0,'0'0'44'0,"0"0"0"15,0 0-7-15,0 0-3 16,0 0-4-16,0 0-4 15,0-2-4-15,0 2-2 16,0 0-5-16,0 0-6 0,0 0-7 16,0 2-2-16,0 16 4 15,0 5 23-15,0 9-8 16,0 4 10-16,0 3-7 16,0 3-2-16,0 2-7 15,0-1 9-15,0-3-8 16,0-2 8-16,0-4-11 15,0 0 1-15,0-4-11 16,0-5 7-16,0-4-8 16,0-7 2-16,0-7-3 15,0-2 1-15,0-1 0 16,0-3-9-16,0 0-14 16,0-1-24-16,0 0-17 15,0 0-17-15,0-13-32 16</inkml:trace>
  <inkml:trace contextRef="#ctx0" brushRef="#br0" timeOffset="86791.3">13731 11362 19 0,'0'0'26'0,"0"0"-3"15,0 0-6-15,0 0 2 16,0 0 1-16,0 0 3 15,0 0-4-15,0-1 2 16,0 1-2-16,0 0-7 0,2 0-4 16,4 0 3-1,7 0 6-15,2 0 5 0,6 0 2 16,6 0-5-16,3 0 0 16,2 0-4-16,4 0-3 15,5 0-2-15,3 0 2 16,3 0-5-16,3 0 2 15,3 0 3-15,5 0-7 16,3-2 3-16,9 0 1 16,2-2 2-16,2 0-4 15,1 0 5-15,-2 0-7 16,3-2 8-16,-3 0 2 16,0 2-8-16,2-2 1 15,-2 5-2-15,-4-2 1 0,-1 0-3 16,-2 3-4-16,-1 0 0 15,1-3 3-15,1 2-3 16,5-1 3-16,1-3-1 16,8 2-2-16,5-1 6 15,4 0 9-15,2 0-10 16,1 0-5-16,2 0 0 16,2-2 0-16,0 3 2 15,-3 0-1-15,-3 3-1 16,-4 0 1-16,-4 0 1 15,-1 0-1-15,-1 0-1 16,4 0 1-16,0 0-1 16,1 0 1-16,0 0-1 0,0 3 0 15,4 0 0-15,1 0 0 16,0 0 0-16,1 1 0 16,-2 1 0-16,-2 1-1 15,-4 1 1-15,-4-1 0 16,-4 0 0-16,-2 3 0 15,4-2 1-15,1 2 0 16,0-2-1-16,-1-2-1 16,-1 1 0-16,3 0 0 15,3-1 1-15,-1 1 0 16,0 0 0-16,2 2-1 16,-1-1 1-16,2 1 0 0,-1 1 0 15,1-1 0 1,0 2 0-16,1 2 0 0,1-5-2 15,0 3 4-15,-1 0-4 16,-3-4 2-16,1 4-3 16,1-4 2-16,2-1 1 15,-1 2 0-15,-3 0 0 16,1 1 0-16,0-2 0 16,-4 0 0-16,1 2 1 15,1-3-1-15,1 0 2 16,3 0-1-16,-3 0-2 15,-2 0-1-15,-1-2 2 16,2 2 0-16,2-1 0 16,-2 2 0-16,-3-2 1 15,-6 2 0-15,-2-2-1 0,-5-1 0 16,-3 0 3-16,-7-1-2 16,-4 0-1-16,-5-2 0 15,-5 0 1-15,1 0-1 16,-3 0 1-16,-1 0 1 15,-3 0-2-15,-1 0 5 16,-4-2 0-16,-3-2-2 16,4 2 11-16,-6-3 7 15,0 2-3-15,-7-1-1 16,-4 2-5-16,-2-1 2 16,-4-2 4-16,2 1-4 15,1 0-1-15,-2 0-5 0,-1 1-3 16,3 1-5-16,-3-1 0 15,0-2 0-15,-3 4-2 16,0-2 0-16,-3 3-5 16,-3 0-16-16,0-3-27 15,0-2-44-15,-29-9-75 16,-20-12-119-16</inkml:trace>
  <inkml:trace contextRef="#ctx0" brushRef="#br0" timeOffset="88249.37">15499 10315 10 0,'0'0'12'0,"0"0"1"0,0 0 9 16,0 0 32-16,0 0-17 16,0 0-3-16,5-11-4 15,-5 11 1-15,3 0-5 16,-3 0-6-16,0 0 3 15,1 0-14-15,2 0-7 16,5 0-1-16,4 15 6 16,4 4 8-16,2 11 11 15,4 1-13-15,2 3-2 16,4 3 7-16,1-4-10 16,-2-1-2-16,-3-4 2 15,-3-5-5-15,-5-5-6 0,-6-4 4 16,-5-4-2-16,-2-3 0 15,-3-3-7-15,0 0-11 16,0-3-19-16,0 0-27 16,-6-1 7-16,-8 0-39 15</inkml:trace>
  <inkml:trace contextRef="#ctx0" brushRef="#br0" timeOffset="88548.21">15692 10349 49 0,'0'0'24'16,"0"0"22"-16,0 0 28 16,0 0-35-16,0 0-28 0,0 0-10 15,-11-5 9-15,-7 35 42 16,-9 3-6-16,-4 3-15 16,-3 1 3-16,-3-5-24 15,6-3-7-15,2-4 1 16,6-5-1-16,6-3-3 15,3-2 0-15,4-5-8 16,4-1-23-16,4-3-28 16,2 0-20-16,0-6-21 15,0 0-9-15</inkml:trace>
  <inkml:trace contextRef="#ctx0" brushRef="#br0" timeOffset="93887.83">15874 10537 3 0,'0'0'16'0,"0"0"-4"16,0 0 1-16,0 0 5 15,0 0-1-15,0 0-2 16,0 0 4-16,0-4-2 16,0 4-2-16,0 0-6 15,0 0 0-15,0 0 1 16,0 0-4-16,0-1 1 16,0 1 4-16,0 0-7 15,0-1 8-15,0-1-5 16,0-1-2-16,0-1-1 15,7 0-4-15,-1 1 2 16,2-3 0-16,1 0 4 16,4 2 0-16,2-3 3 15,4-1-7-15,2 0 2 0,-1 4 2 16,2 0-2-16,-1-2 3 16,-3 3 2-16,-2 0 1 15,-2 0-2-15,-3 1-1 16,-3 2-3-16,0 0 5 15,-2 0-2-15,1 0-1 16,-3 0 1-16,2 2-1 16,-1 5 4-16,-1 3 4 15,-1 2-9-15,-1 0 10 16,-2 1-9-16,0-1 3 16,0 0-3-16,0-2-4 15,0 0 8-15,-5 0 0 0,-2-2-4 16,-2 1 5-16,-3-3-2 15,-2 3-2-15,0-1-4 16,-1 1 7-16,0-1-4 16,3-2 1-16,-3 1-7 15,3 1 6-15,0 2-2 16,2-4-3-16,2 1 3 16,4-2-2-16,1-1-1 15,1-1-1-15,1-1 1 16,1 0 3-16,0 1-4 15,0-3 0-15,0 0 1 16,0 1 0-16,19-1 7 16,18 0 5-16,16 0 12 0,17-1-10 15,9-9-12 1,6 0-2-16,-6 0-1 0,-6 3 0 16,-13 2-1-16,-15 0-4 15,-16 2-9-15,-9 0-3 16,-11 1-10-16,-8 2-2 15,-1 0-9-15,0 0-19 16,0-1-54-16,-15-3-70 16</inkml:trace>
  <inkml:trace contextRef="#ctx0" brushRef="#br0" timeOffset="97380.38">22568 8954 93 0,'0'0'81'0,"0"0"-81"16,0 0-27-16,0 0 16 15,0 0 11-15,0 0 5 16,0 0 1-16,-83 74 11 16,74-53 0-16,4-5-4 15,-1-2 0-15,6-1-6 16,0-5 2-16,0-1-1 15,0-2 4-15,4-3-4 16,10 0 10-16,7-2 12 16,10 0-5-16,11-10 11 15,16-14 5-15,14-9-13 0,13-6-4 16,12-8 5-16,9-3-3 16,3-1-6-16,1-4-2 15,-5 1-11-15,-7 0-5 16,-10 2 5-16,-9 6-4 15,-12 8-3-15,-13 6 1 16,-12 7-2-16,-12 7 1 16,-7 2-3-16,-6 5-1 15,-7 4-5-15,-2 2-11 16,-5 3-11-16,-2 2-21 16,-1 0-22-16,2 0-22 15,-2 0-71-15</inkml:trace>
  <inkml:trace contextRef="#ctx0" brushRef="#br0" timeOffset="98874.65">18369 10443 42 0,'0'0'22'16,"0"0"14"-16,-3 79-17 16,3-56-1-16,0-6-5 15,4-4 9-15,11-4-5 16,4-5 1-16,7-2 20 15,11-2-8-15,8-8-3 16,11-11 1-16,5-6-8 16,4-4-5-16,0-4-4 15,-4 0-4-15,-2-1-2 16,-6 5-4-16,-6 3-1 16,-6 4 1-16,-5 3-1 15,-3 5 0-15,-3-3 0 16,-2 3 0-16,-1 2-3 0,-3 3-7 15,0 2-18-15,0 4-19 16,-1 2-29-16,0 1-61 16</inkml:trace>
  <inkml:trace contextRef="#ctx0" brushRef="#br0" timeOffset="106759.66">11478 12259 28 0,'0'0'20'0,"0"0"-2"0,0 0 0 16,0 0-2-16,0 0 3 15,0 0-3-15,0 0-3 16,48-3 7-16,-27 0 3 16,3 0-1-16,3-1-2 15,0-1 4-15,4 3-4 16,8-3 2-16,3 2-2 15,7 2-1-15,3-1-2 16,6 1-12-16,5 0 4 16,5-3 10-16,1 0-6 0,4-2 5 15,8-4-8 1,1-1 8-16,5 2-10 0,1-2 7 16,-2 1-5-16,2 2 4 15,-3 2-5-15,-3 0-3 16,2 2 1-16,1-2 4 15,3 2-9-15,0-1 5 16,3-1-3-16,0 2-3 16,1-4-1-16,-1 2 1 15,2 2 2-15,-2 0-1 16,-2 1 0-16,-2 2 1 16,-2 1 1-16,-6 0 5 15,-3 0-2-15,-1 0-3 0,2 0 1 16,2 0 3-1,3 0 0-15,0 0-3 0,-1 0 2 16,1-2-6-16,4 0 0 16,4 1 3-16,-2-2-1 15,2 3 2-15,1-2-3 16,1 1-2-16,1 1 0 16,1 0 2-16,5 0-1 15,3 0-1-15,1 0 0 16,1-3-1-16,-2 2-1 15,-2-2 4-15,2 0-4 16,-1 0 1-16,-3 2 1 16,-1 1-1-16,-4 0 2 15,-5 0 0-15,-6 0-1 0,-6 0 0 16,-6 0-2-16,0 0 1 16,-9 0 1-16,-10 0-1 15,-5 0 1-15,-10 0 0 16,-5 0 0-16,-5 0 0 15,-7 0 1-15,-1 0-1 16,-3-2 1-16,-2 1 0 16,-4-1-2-16,-1 2 1 15,-2-1 0-15,-2 1 0 16,-2 0 0-16,-2-2 0 16,0 2 2-16,0 0 0 15,0 0 2-15,0-1 3 16,0 1 1-16,0 0-1 0,0 0 0 15,0 0-4 1,0 0 0-16,0 0 2 0,0-1-1 16,0 1 2-16,0 0-1 15,0 0-2-15,0 0 1 16,0 0-3-16,0-2 0 16,0 2 1-16,0 0-2 15,0 0 0-15,0 0-1 16,0 0 1-16,0 0-1 15,0 0-1-15,0 0-1 16,0 0 1-16,0 0 2 16,0 0-1-16,0 0 0 0,0 0 0 15,0 0 0-15,0 0-1 16,0 0 2-16,0 0 0 16,0 0 0-16,0 0 0 15,0 0-2-15,0 0-1 16,0 0 0-16,0 0 1 15,0 0-1-15,0 0-1 16,0 0 3-16,0 0-3 16,0 0 2-16,0 0-1 15,0 0-2-15,0 0-1 16,0 0 4-16,0 0-3 16,0 0-1-16,0 0 2 15,0 0-1-15,0 0 0 0,0 0 1 16,0-2 1-1,0 2 1-15,0 0 0 0,0 0 0 16,0 0 0-16,0 0 0 16,0 0-1-16,0 0 0 15,0 0 3-15,0 0-5 16,0 0 3-16,0 0 1 16,0 0-2-16,0 0-3 15,0 0 1-15,0 0-1 16,0 0 3-16,0 0 0 15,0 0 1-15,0 0 2 16,0 0-2-16,0 0 0 16,0 0 2-16,0 0-1 15,0 0 0-15,0 0 0 0,0 0 1 16,0 0-2-16,0 0 0 16,0 0 1-16,0 0 0 15,0 0 0-15,0 0-2 16,0 0 1-16,0 0 1 15,0 0-2-15,0 0 2 16,0 0-2-16,0 0 0 16,0 0 2-16,0 0 0 15,0 0-4-15,0 0 2 16,0 0 1-16,0 0 2 16,0 0-2-16,0 0 0 15,0 0 2-15,0 0 1 16,0 0 0-16,0 0-1 0,0 0-2 15,0 0 2 1,0 0-1-16,0 0-2 0,0 0 0 16,0 0-4-16,0 0-4 15,0 0-1-15,0 0-8 16,0 0-8-16,0 0-24 16,0 0-24-16,0 0-51 15</inkml:trace>
  <inkml:trace contextRef="#ctx0" brushRef="#br0" timeOffset="108417.53">29935 7307 235 0,'0'0'78'15,"0"0"-78"-15,0 0-42 16,0 0 42-16,0 0 21 15,0 0-6-15,0 0-4 16,-3-10 8-16,3 10 6 16,0 0-5-16,0 18-14 15,0 20 1-15,0 22 39 16,-3 13-6-16,-1 15-9 16,-3-1-2-16,2-3-2 15,1-5-6-15,1-10 6 0,1-8-18 16,1-9 1-16,-1-9-10 15,-1-11 1-15,0-8-2 16,0-11 1-16,1-5-4 16,2-6-20-16,-5-2-17 15,-4 0-25-15,-10-24-11 16,-9-22-140-16</inkml:trace>
  <inkml:trace contextRef="#ctx0" brushRef="#br0" timeOffset="108728.28">29480 7617 470 0,'0'0'0'0,"0"0"-47"16,0 0-13-16,0 0 57 15,68-89 3-15,-48 53 18 16,0 0 18-16,-2 2 13 15,1 3 2-15,-4 6-17 16,1 5-8-16,-7 7-3 16,0 6-10-16,-4 5-13 15,-2 2-2-15,-3 0-6 16,0 0 5-16,0 0 3 0,4 11 2 16,2 1 19-1,2 2-11-15,2 0-4 0,1-3-4 16,-1 0-2-16,6-3 0 15,1 0-17-15,11-2-14 16,9-3-32-16,11-3 2 16,15 0-15-16,11-12-19 15,10-4-26-15</inkml:trace>
  <inkml:trace contextRef="#ctx0" brushRef="#br0" timeOffset="109884.31">32058 7610 41 0,'0'0'70'0,"0"0"-27"16,0 0-18-16,0 0 13 16,0 0-3-16,0 0 12 15,-14-24-19-15,9 20-5 0,-2-2 4 16,-1 2 9-16,0-1-13 15,-2 4-9-15,0 1 16 16,-8 0-5-16,-6 4-12 16,-8 25-2-16,-9 15 2 15,2 15 0-15,0 11 12 16,8 2-2-16,9-1-9 16,11-11-2-16,7-7 0 15,4-9-7-15,5-9-1 16,15-1-3-16,7-7-1 15,6-9-1-15,6-3 1 16,7-12-14-16,3-3-8 0,2-13-7 16,2-18-21-16,-1-8-18 15,-5-6-29-15,-8 1-6 16,-5 0-57-16</inkml:trace>
  <inkml:trace contextRef="#ctx0" brushRef="#br0" timeOffset="110473.42">32452 7569 34 0,'0'0'47'0,"0"0"-10"15,0 0-19-15,0 0-4 16,0 0 20-16,0 0 27 16,0 66-23-16,0-23 3 15,0 11 7-15,-3 6 6 16,-2 2-25-16,0-5-4 15,2-4-20-15,1-10 5 0,2-8-5 16,0-11 3-16,0-10-1 16,0-8-4-16,0-2-1 15,0-4-2-15,0 0 7 16,0 0 10-16,0-18 15 16,0-19-5-16,0-19-27 15,2-14-14-15,11-10 5 16,4 0 6-16,2 5-4 15,1 18 7-15,-3 22 0 16,-6 16 2-16,-4 13-2 16,-2 6-5-16,1 8-17 15,3 27 16-15,4 19 6 16,1 14 23-16,0 4-9 16,-2 2-13-16,1-10-1 15,-3-7 0-15,-1-11-1 0,-3-15 0 16,-3-11-6-16,-3-7-13 15,0-11-33-15,0-2-15 16,-9 0 9-16,-13-20-29 16,-7-11-111-16</inkml:trace>
  <inkml:trace contextRef="#ctx0" brushRef="#br0" timeOffset="110494.37">32505 7952 49 0,'0'0'95'16,"0"0"-32"-16,0 0-47 15,0 0-15-15,0 0-1 16,0 0 32-16,31 16-12 15,-4-12-1-15,3-4-12 16,4 0-7-16,1-14 0 0,0-9-13 16,-2-9-35-16,-3-5-90 15</inkml:trace>
  <inkml:trace contextRef="#ctx0" brushRef="#br0" timeOffset="110756.67">33142 7230 295 0,'0'0'13'15,"0"0"-13"-15,22 79 0 16,-13-27 4-16,-1 14 15 16,-4 4 16-16,-3 5 18 0,-1 0-2 15,0-4-7-15,0-4-14 16,0-6-15-16,0-10-7 15,0-10-8-15,0-7 1 16,0-11-1-16,0-9-5 16,-1-7-2-16,1-4-23 15,-7-3-16-15,-3-8 2 16,-7-25-64-16,-4-16-140 16</inkml:trace>
  <inkml:trace contextRef="#ctx0" brushRef="#br0" timeOffset="111048.88">32857 7422 44 0,'0'0'84'15,"0"0"-83"-15,0 0 8 16,0 0 23-16,-8-87 6 16,16 58 4-16,8-3-5 15,5-4-15-15,1 1-1 16,-2 6 4-16,-4 8-6 16,-5 9-2-16,-4 9-4 15,-3 3-13-15,2 0 0 0,4 15-1 16,3 4 2-16,2 4 8 15,4 1-9-15,-1-1 2 16,1-7-1-16,-2 1-1 16,2-3-2-16,-3 0-18 15,0-6-28-15,3 0-15 16,-4-2-60-16</inkml:trace>
  <inkml:trace contextRef="#ctx0" brushRef="#br0" timeOffset="113707.73">30001 8943 1 0,'0'0'58'15,"0"0"-11"-15,0 0-15 16,0 0 3-16,0 0 8 16,0 0-7-16,0 0-12 15,-4-18-11-15,4 18-1 16,-2 0-4-16,2 0 3 15,0 10-3-15,0 12 8 16,0 14 24-16,0 12-9 16,0 8 1-16,0 8-11 15,0 7 4-15,0 4-9 16,0 0 14-16,0-4-11 16,-1-13-8-16,-4-7 3 15,0-9-3-15,0-9 4 16,2-6-13-16,0-9 4 0,1-7-5 15,1-4-1-15,-1-6 0 16,2 1 2-16,0-2-2 16,0 0 0-16,-4 0 5 15,-5-22-5-15,-8-10-19 16,-5-12-29-16,-2-3 10 16,-1 4 34-16,1 6 4 15,3 10 5-15,6 11 3 16,3 7-8-16,6 8 2 15,5 1 6-15,-1 0-8 16,2 5-8-16,0 21-4 0,0 11 11 16,0 6 1-16,5 3 4 15,13-2-2-15,1-7 0 16,2-7-1-16,-2-8-1 16,-1-9 0-16,2-8 0 15,-3-5 2-15,5 0 7 16,4-11-2-16,7-15 7 15,5-11-10-15,0-4 0 16,-4-1-1-16,-2 6 0 16,-7 7-2-16,-5 6-1 15,-3 6 0-15,-5 4-5 16,2 5-1-16,-2 1-17 16,1 2-16-16,4 5-14 0,3-2-21 15,6 2-12 1,2 0-16-16,2 0-60 0</inkml:trace>
  <inkml:trace contextRef="#ctx0" brushRef="#br0" timeOffset="114895.71">32388 9041 120 0,'0'0'43'0,"0"0"-43"0,0 0-37 16,0 0 37-16,0 0 31 16,0 0-2-16,-67-54-3 15,55 47-9-15,0 1 16 16,-4 1-16-16,1-1-2 16,-5 3-1-16,-2 3-7 15,-5 0 1-15,0 0 3 16,-7 14 11-16,3 5-2 15,-2 9-12-15,-3 8 2 16,0 7 9-16,0 6-4 16,2 2-2-16,7 0-2 15,11 2 4-15,7 0-7 16,7-3-3-16,2-3 0 16,2-6-5-16,16-1 1 15,11-5 4-15,6-4-5 0,4-4 0 16,3-8-3-16,-4-4-9 15,-2-7-9-15,-3-7-12 16,-5-1-5-16,-1 0-16 16,-4-17-3-16,-6-8-19 15,-3-10-49-15</inkml:trace>
  <inkml:trace contextRef="#ctx0" brushRef="#br0" timeOffset="115501.51">32360 9090 172 0,'0'0'111'15,"0"0"-111"-15,0 0-29 16,0 0 27-16,0 0 0 16,0 0 4-16,0 35 10 15,-3 5 30-15,-7 16 9 16,-3 13-17-16,-3 6-15 15,3 2-3-15,0-6-6 16,2-10-5-16,3-13 1 16,2-8-4-16,2-9 1 15,0-12-1-15,2-7 2 16,2-8-3-16,0-3 0 16,0-1 2-16,0 0 8 0,0-7 11 15,0-21 20-15,0-17-36 16,13-19-6-16,2-16-17 15,6-7 16-15,3-2 1 16,1 7 0-16,2 17 0 16,0 17 0-16,-3 17 3 15,-5 13 2-15,-8 11-5 16,-4 7-3-16,2 0-1 16,0 10-1-16,5 18 1 15,2 13 4-15,1 14 14 16,-1 7-4-16,-1 1-4 15,-2 1-6-15,-1-7-3 16,0-10 3-16,-5-14-4 16,-2-11-8-16,-2-7-10 0,-2-6-18 15,-1-5-12-15,0-1-19 16,0-3 2-16,-3-1 10 16,-16-18-47-16</inkml:trace>
  <inkml:trace contextRef="#ctx0" brushRef="#br0" timeOffset="115520.46">32411 9496 12 0,'0'0'56'16,"0"0"13"-16,0 0-18 15,0 0-17-15,0 0-19 16,0 0-8-16,-6 0 7 0,20-3 13 16,6-5-5-1,10-5-4-15,3-2-10 0,1-4-7 16,0-1-1-16,-4-5-8 15,-3 1-16-15,-2-2-21 16,4-1-37-16,-1-2-61 16</inkml:trace>
  <inkml:trace contextRef="#ctx0" brushRef="#br0" timeOffset="115802.71">33040 8860 197 0,'0'0'111'0,"0"0"-111"16,0 0-28-16,0 0 8 15,0 0 20-15,-1 78 11 16,-7-26 22-16,-1 8-13 16,0 9 12-16,3 3-7 15,0 0 0-15,1 1-5 16,2-8-9-16,1-3-7 15,-1-13-4-15,1-5 1 16,1-7 2-16,-1-11-1 16,1-6-4-16,-1-9-7 15,1-8-36-15,1 0-8 16,-3-3 1-16,-3 0 4 16,-6-19-18-16</inkml:trace>
  <inkml:trace contextRef="#ctx0" brushRef="#br0" timeOffset="116388.19">32755 9462 143 0,'0'0'0'15,"0"0"2"-15,0 0-2 16,0 0 36-16,23 85-1 16,-7-62-23-16,2 1 2 15,1-6-2-15,-1-4-3 16,-3-3 3-16,0-2 2 15,-3-4-5-15,-4-2 1 0,-2-1-9 16,-5-2 3 0,2 0-3-16,0 0 0 0,0 0 7 15,4 0-4-15,5-12 7 16,8-6-2-16,2-7-5 16,5-2-4-16,-2-3 5 15,2 5-5-15,-5 5 2 16,-5 8-2-16,-7 3 0 15,-5 2 0-15,-4 5-1 16,1 2-4-16,-2 0-1 16,0 0-3-16,0 0-1 15,0 0-3-15,0 6-8 16,0 1 4-16,0 0-29 16,0 3 8-16,0-3-32 15,0 0-33-15</inkml:trace>
  <inkml:trace contextRef="#ctx0" brushRef="#br0" timeOffset="122541.58">3085 12841 57 0,'0'0'0'0,"0"0"2"16,0 0-2-16,0 0 28 15,0 0-5-15,0 0-10 16,0 0 11-16,0 0 3 16,0 0-12-16,0 0-5 0,0 0-3 15,0 0 5-15,0 4 1 16,3-2 5-16,7 4 8 15,2 0 4-15,6 1-10 16,3-1 8-16,9 0-3 16,3 2-2-16,11-4 0 15,6 2 0-15,8-2-5 16,13-2-10-16,4-1 1 16,7-1 9-16,2 0-11 15,5 0 1-15,4 0 2 16,1 0-6-16,10 0 7 15,4-3 0-15,8 0-1 16,6 2 1-16,2 1-4 16,3-2-4-16,0 2-3 0,3 0 7 15,5 0-6 1,-2 0 1-16,3 0 1 0,3-3-3 16,4 1 2-16,0-3-2 15,6-1 0-15,-4 1 0 16,1-3 2-16,-7 1-2 15,-2 0 0-15,-7 1 1 16,0 2-2-16,-5 0 2 16,-4-2-1-16,1-1 0 15,-4-2 0-15,0 0 0 16,3 0 0-16,-3 2-1 16,1 1 2-16,-1 3 0 15,-3 0 0-15,-6 3-1 0,0 0 0 16,-11 0-1-16,-10 0 1 15,-13 0 0-15,-8 0 0 16,-13-2 0-16,-8 2 6 16,-10-4-2-16,-8 4 5 15,-6-3 5-15,-5 2 0 16,-4-1-2-16,-2 1-7 16,-7 0-3-16,-1-1 0 15,-3 2 0-15,0 0-2 16,0 0 0-16,0 0-7 15,0 0-28-15,0-1-34 16,-4-1-67-16,-14-4-72 0</inkml:trace>
  <inkml:trace contextRef="#ctx0" brushRef="#br0" timeOffset="129874.18">4404 14697 9 0,'0'0'22'0,"0"0"4"0,0 0 6 16,0 0-2-16,0 0 5 15,0 0 3-15,0 0-8 16,-9-6-11-16,9 6-3 16,0 0-9-16,0 0 2 15,0 0 0-15,9 0 5 16,7 0-1-16,4 0 10 16,5 0 11-16,9 0-16 15,5 0 1-15,6 0-1 16,3 0-5-16,4 0-2 15,3 0-2-15,0-4-1 16,5 0 2-16,-2 0 0 0,2-1-4 16,1 1 5-16,0-1-4 15,-1 1 2-15,4-2-2 16,-3 1 3-16,-1 1-6 16,4-3 4-16,-1 1-5 15,5 0 3-15,-1 1-3 16,5-1 0-16,-5 1 4 15,3-2 0-15,2 0-6 16,0 1 4-16,2 1 1 16,-1-2-2-16,-1 1 6 15,-2 1-5-15,-3-1 2 16,2 2-2-16,-2-2 1 16,0 2-3-16,0-1 2 15,-1 2 0-15,-1-1 2 16,1 2-5-16,3 1-2 0,-2 0 2 15,1-1 1-15,-4 2-2 16,2 0 7-16,0 0-4 16,1 0-4-16,-3 0 1 15,-3 0 3-15,-4 0-1 16,-3 0 2-16,-2 0 0 16,0 0 0-16,2 0 6 15,2 0-5-15,1 0 0 16,-4 0-5-16,2 0 2 15,-2 0-3-15,2 0 5 0,1 0-5 16,5 3 2 0,-3 0-2-16,-3 0 2 0,-4-1-1 15,-3 0-2-15,-2 1 1 16,2-1 0-16,1-1 2 16,0 2 0-16,5-3 0 15,0 0 0-15,2 0 1 16,1 0 1-16,-2 1-4 15,-2 1 2-15,-1 2-1 16,-3-1-1-16,-1 0 0 16,2 3 1-16,3-2 0 15,2-1-1-15,0 2 0 16,5-3 1-16,-1 2-1 16,4 2 0-16,-2-2 2 15,-3 1-4-15,-3-3 5 0,-2 3-7 16,2-2 5-16,2-1-1 15,2 0 0-15,1 1 2 16,6-3-2-16,-4 1 1 16,1-1-1-16,4 2-1 15,-1 0 1-15,4-2 0 16,-3 1 0-16,2 1 1 16,-5-1-1-16,-1 2 0 15,-1-2 1-15,1 1 0 16,3-1-1-16,-2-1 0 15,-3 0 1-15,6 0-1 16,-3 0 0-16,3 0-2 0,2 0 0 16,0 0 2-16,-2 0 0 15,-2 0 0-15,-8 0-2 16,-3 0 2-16,-5 2 0 16,-6-1-3-16,-4 0 3 15,-5 2-2-15,-7 0 1 16,-3-2-1-16,-5 3 2 15,-2-4 2-15,-2 2-2 16,-5-2 0-16,-1 1 0 16,-2-1 0-16,-5 0 0 15,-1 0 2-15,1 0-2 16,-2 0 0-16,0 0 1 16,0 0 0-16,0 0-1 0,0 0 1 15,0 0-1-15,0 0 3 16,0 0-2-16,0 0-1 15,0 0 1-15,0 0 0 16,0 0-1-16,0 0 0 16,0 0 0-16,0 0-1 15,0 0 1-15,0 0 0 16,0 0-1-16,0 0 1 16,0 0 0-16,0 0-3 15,0 0 2-15,0 0 1 16,0 0 0-16,0 0 0 15,0 0 0-15,0 0 0 16,0 0 0-16,0 0 0 16,0 0 0-16,0 0-1 0,0 0 1 15,0 0 0-15,0 0 1 16,0 0-1-16,0 0 0 16,0 0 0-16,0 0 0 15,0 0 0-15,0 0 0 16,0 0 1-16,0 0-1 15,0 0 0-15,0 0 0 16,0 0 2-16,0 0-2 16,0 0 2-16,0 0-1 15,0 0 1-15,0 0-2 16,0 0 3-16,0 0-3 0,0 0-2 16,0 0 1-1,0 0 1-15,0 0 0 0,0 0-1 16,0 0 0-16,3 0 0 15,-3 0 0-15,0 0-2 16,0 0 3-16,0 0-3 16,0 0 1-16,0 0-1 15,0 0 0-15,0 0 1 16,0 0-3-16,0 0-1 16,0 0-1-16,0 0 2 15,0 0-6-15,0 0 5 16,0 0-5-16,3 0 0 15,-1 0 4-15,-1 0-5 16,2 0-1-16,-1 0-1 0,1 0-20 16,-2 0-14-1,-1 0-26-15,3 0-23 0,-3 0-21 16,0-14-104-16</inkml:trace>
  <inkml:trace contextRef="#ctx0" brushRef="#br0" timeOffset="132058.26">5566 13844 50 0,'0'0'0'0,"0"0"-15"15,0 0 3-15,0 0 12 16,0 0 43-16,0 0-4 16,0 0 15-16,0 0-5 15,0 0-15-15,0 0-15 16,0 0-1-16,0 0 5 16,0 3 0-16,-3 7-9 15,-18 4 5-15,-6 6 7 16,-10 4-3-16,1 0 2 0,-2-3-5 15,-4-1 0 1,0-3-7-16,-1 1 1 0,2-4-6 16,7-3-2-16,4-2 6 15,8-2-3-15,8-2-7 16,8-2 1-16,2-1-1 16,4-2 2-16,0 0-4 15,0 0-4-15,0 0-6 16,3 0 8-16,12 0 1 15,9 0 1-15,10 0 4 16,8 0-1-16,13 0 1 16,6 0-2-16,5-2-2 15,0-3 3-15,-4-1-1 16,-5 2-2-16,-16 1 1 16,-16 0-1-16,-12 1-2 0,-12 2 2 15,-1 0 0 1,0 0 4-16,-1-1 10 0,-17-2-12 15,-9-4-2-15,-10-2-12 16,-4-4 5-16,-6-5 7 16,0-7 0-16,3-3 0 15,-1-4 1-15,6-2-1 16,1-1-3-16,8 7-1 16,7 6 3-16,7 9 1 15,10 8 1-15,1 3 0 16,5 2-1-16,0 0-2 15,0 0-11-15,0 3-1 0,0 18 9 16,6 11 5-16,3 8 1 16,3 7-1-16,-1-1 4 15,-2-4-4-15,1-5 0 16,-4-10 0-16,3-2 0 16,0-10 2-16,0-2-2 15,-3-4 0-15,-2-2 1 16,-1-2 0-16,0-4 2 15,0-1 0-15,-1 0 4 16,8 0 16-16,2-18 14 16,4-10-15-16,1-9-15 15,-4-2-3-15,-4-4-1 16,-3 4-1-16,-3 4-2 16,0 7-4-16,-1 6-1 15,1 5-19-15,0 1-59 0,4-1-119 16</inkml:trace>
  <inkml:trace contextRef="#ctx0" brushRef="#br0" timeOffset="135014.79">17697 9268 6 0,'0'0'22'16,"0"0"0"-16,0 0-9 16,19 78 2-16,-8-64 1 15,-1-5 18-15,1-3-8 16,5-5-1-16,4-1 3 15,7-4 16-15,7-18-1 16,10-14-3-16,11-10 8 16,8-10-17-16,6-5-10 0,4 0 4 15,0-1-12-15,-4 3-11 16,-8 1 0-16,-8 9 1 16,-5 9-2-16,-6 11-1 15,-6 10-7-15,-5 9-8 16,-4 8-24-16,-6 2-37 15,0 0-18-15,-3 20-17 16</inkml:trace>
  <inkml:trace contextRef="#ctx0" brushRef="#br0" timeOffset="136198.26">11861 11337 5 0,'0'0'14'16,"0"0"16"-16,0 0 9 15,0 0-8-15,0 0-7 16,0 0 6-16,4 59-16 16,-1-52-3-16,4-3 13 15,-1-1-10-15,5-3 11 16,5 0 2-16,8 0 17 15,13-6-8-15,13-15-9 16,14-11-8-16,19-11-3 16,16-8 3-16,13-6 4 15,5-6-1-15,-3-1-13 0,-4 2-4 16,-13 1-4-16,-13 10 3 16,-14 5-4-16,-13 13-4 15,-11 9-9-15,-7 7-1 16,-7 5-18-16,-6 6-23 15,-5 2-1-15,-2 4-22 16,-2 0-52-16</inkml:trace>
  <inkml:trace contextRef="#ctx0" brushRef="#br0" timeOffset="143260.26">4661 15562 0 0,'0'0'11'0,"0"0"-5"16,0 0 12 0,0 0 13-16,0 0-3 15,0 0-6-15,0 0-1 0,0 0-13 16,0-1 4-16,0 0-1 16,10 0 9-16,2-2 2 15,7-1 5-15,9 0-6 16,5-3 7-16,5 0-15 15,5 3-1-15,3 1-2 16,4-1-5-16,2 4 2 16,3 0-2-16,3-2 12 15,5 0-6-15,2-1-2 16,7-1-1-16,4-1 9 16,5-1-4-16,4 0-10 15,3-2 16-15,0 2-9 0,-9-1-3 16,3-1 2-16,-6 3-4 15,-6 2-5-15,-3-1 0 16,-6-2 4-16,-4 2-4 16,-2-2 2-16,-7 1 1 15,-2-1 0-15,-7 1 1 16,-2 1 3-16,-7 1 0 16,-6 0-2-16,-3-1 6 15,-8 3-7-15,-4-2 2 16,-4 3 0-16,-5 0-3 15,4 0 4-15,-4 0 1 16,0 0 0-16,0 0-1 0,0 0-5 16,0 0-2-16,0 0 0 15,0 0 0-15,0 0 0 16,0 0 0-16,0 0 0 16,0 0-2-16,0 0 2 15,0 0 0-15,0 0 0 16,0 0-1-16,0 0-1 15,0 0-5-15,0 0-6 16,0 0-9-16,0 0-8 16,0-2-2-16,0 2-7 15,3-1-16-15,-3-2-10 16,3-4-51-16</inkml:trace>
  <inkml:trace contextRef="#ctx0" brushRef="#br0" timeOffset="148956.26">3243 16372 50 0,'0'0'57'16,"0"0"-20"-16,0 0 8 16,0 0-22-16,0 0-4 15,0 0 5-15,0 0-10 16,0 0 0-16,-18-12-2 15,18 12 6-15,0 0-7 16,0 0-3-16,0 0 2 0,0-1-8 16,0 1 0-16,9 0-2 15,3 0 5-15,9 0 12 16,4 3-4-16,8 2 8 16,11 0-13-16,8-1 1 15,10 0 4-15,13-3 1 16,4 1-7-16,6-1 2 15,3-1-6-15,3 0-1 16,-3 0-2-16,-1 0 2 16,-1 0-1-16,1 0 8 15,-1 0-6-15,-1 0-2 16,-3-4 4-16,-1 0-4 0,-2-2 3 16,0 1-1-16,-1 0-1 15,-2 0 0-15,-6 0 4 16,-3 1-5-16,-3 1-1 15,0 2 1-15,-3-1 0 16,-4 2-1-16,-2 0 0 16,-4 0 3-16,0 0-4 15,1 0 1-15,3 0 0 16,2 0 0-16,-2 0 0 16,-4 0 0-16,1 0 2 15,0 0-3-15,-4 0 2 16,6 0-1-16,-1 0 0 15,0 0 0-15,0 0-2 16,-2 0 3-16,-3 0-1 0,1 0 2 16,-4 0-1-16,1 0-1 15,-3 2 0-15,0 2 1 16,-1 0-2-16,2 2 1 16,0-2 0-16,1 2 0 15,3-2 1-15,1 0 1 16,6 1-2-16,7-1 1 15,3 1 1-15,5 0-1 16,2-1 2-16,0-2-1 16,2 1-1-16,1 0 0 15,4 1 4-15,0 1-5 16,3-2 2-16,1-3 1 16,0 0-3-16,3 0 2 0,-4 0-1 15,0 0-1-15,-3 0 4 16,-7 0-4-16,1 0 1 15,-9-2 0-15,-3 1 5 16,-3 1-2-16,-4-2-3 16,6 2 3-16,7-1 6 15,3-1-2-15,8-1-4 16,-1 2 0-16,-2 1-3 16,-1 0-1-16,-8 0 0 15,-6 0 2-15,-7 0-2 16,-8 0 0-16,-6 0 0 15,-9 0 0-15,-6 0 1 16,-5 0-1-16,-7 0 0 0,-4 0 0 16,-4 0 3-16,-4 0-2 15,0 0 2-15,0 0 14 16,0 0-4-16,0 0-5 16,0 0-2-16,0 0-2 15,0 0-1-15,0 0-3 16,0 0 0-16,0 0 0 15,0 0-1-15,0 0 1 16,0 0-4-16,0 0 4 16,0 0-5-16,0 0 1 15,0 0-1-15,0 0-4 16,0 0-3-16,0 0 3 0,0 0 4 16,0 0-2-16,0 0 2 15,0 0-4-15,0 0 1 16,0 0 5-16,0 0-3 15,0 0 2-15,0 0-3 16,0 0-1-16,0 0 4 16,0 0-1-16,0 0-1 15,0 0-1-15,0 0-2 16,0 0 3-16,0 0 2 16,0 0 1-16,0 0 2 15,0 0-2-15,0 0 2 16,0 0 1-16,0 0-3 15,0 0 2-15,0 0-4 16,0 0 3-16,0 0-2 16,0 0 2-16,0 0 1 0,0 0 1 15,0 0 0-15,0 0 0 16,0 0 0-16,0 0 1 16,0 0 0-16,0 0-2 15,0 0 2-15,0 0-2 16,0 0 2-16,0 0-1 15,0 0 1-15,0 0 1 16,0 0 0-16,0 0 0 16,0 0-1-16,0 0 1 15,0 0 0-15,0 0-1 0,0 0 2 16,0 0 0-16,0 0 2 16,0 0-4-16,0 0 1 15,0 0 4-15,0 0-5 16,0 0 1-16,0 0-1 15,0 0 3-15,0 0 0 16,0 0-4-16,0 0 1 16,0 0 0-16,0 0 1 15,0 0-1-15,0 0 1 16,0 0 0-16,0 0 3 16,0 0-3-16,0 0 1 15,0 0-1-15,0 0 2 16,0 0-3-16,0 0 2 15,0 0 2-15,0 0-1 16,0 0 1-16,2 0-2 0,-2 0 0 16,0 0 0-16,0 0-2 15,0 0-1-15,2 0 0 16,-2 0 0-16,0 0 0 16,0 0 0-16,0 0-1 15,0 0 1-15,0 0 0 16,0 0-3-16,0 0 0 15,2 0-9-15,4 0-17 16,4 0-16-16,10 0-20 16,1-8-81-16</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20T14:48:23.436"/>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70C0"/>
    </inkml:brush>
  </inkml:definitions>
  <inkml:trace contextRef="#ctx0" brushRef="#br0">12812 7797 18 0,'0'0'54'0,"0"0"5"0,0 0-24 16,0 0-3-16,0 0-5 16,0 0-9-16,0 0-7 15,-52-8 1-15,52 8 4 16,0 0 7-16,0 0 8 15,0 0-3-15,0 0-10 16,0 0 0-16,0 0 2 16,0 0-1-16,0 0-5 15,0-1 1-15,0 1-7 16,0 0-4-16,3 0 1 0,6 0-1 16,5 0 8-16,3 0-1 15,6 5 2-15,7 2-6 16,5 2-3-16,7 0 4 15,10-1-6-15,11 2 7 16,6-2-6-16,4-1 0 16,7-1-1-16,-2 3 0 15,7-6-2-15,3 3 1 16,5-3 0-16,1 0 4 16,1-2-4-16,4 0 1 15,3 1-2-15,0-2 1 16,3 0 4-16,3 0-4 15,0 0-1-15,-1 0 3 0,-5 0 1 16,-4-3-4 0,-1 0 1-16,-2-1 3 0,-1-2 1 15,-3 3-5-15,-1-3 0 16,-3 2 0-16,1-2 0 16,3 2 7-16,4-4-7 15,6 1 0-15,1 0 0 16,-2 2 1-16,-2-1-1 15,1 2 0-15,-5-1 2 16,-3 3-2-16,-4-1 0 16,-3 1 0-16,0-1 0 15,-3 2 1-15,-1-1-1 16,-1-1 0-16,3-2 0 16,5 0 0-16,-1-2 4 15,-1-1-4-15,-2 2 0 0,-3-1-3 16,0 0 6-16,-2 0-3 15,-5 2 0-15,0-1 2 16,-4 1 0-16,-2-1-2 16,-1 0-2-16,-3 2 2 15,-7-1 2-15,1-1-2 16,-10 1 2-16,-2 2-1 16,0 0-1-16,-5-1 0 15,1-2 2-15,-4 2 3 16,-3-1-5-16,-1 1 1 15,-7 1-1-15,-3 1 1 16,1 1 5-16,-3-3-5 0,0 4 0 16,0-4-1-16,-1 2 1 15,0 0 3-15,1-1-1 16,1 1 0-16,2 1-1 16,2 0-2-16,-1-2 5 15,-1 1-4-15,-4 1-1 16,-3 1 1-16,-5 0-3 15,0 0 2-15,-6 0 0 16,-2 0 0-16,1 0-1 16,-2 0-1-16,1 0 2 15,-1 0-2-15,-1 0 2 16,-2 0-2-16,1 0 1 16,-1 0-2-16,0 0 1 15,0 0-3-15,0 0 5 0,0 0-9 16,0 0 2-16,0 0-7 15,0 0-11-15,0 0-19 16,0 0-28-16,0-1-30 16,0-4-11-16,0-7-57 15</inkml:trace>
  <inkml:trace contextRef="#ctx0" brushRef="#br0" timeOffset="4299.88">20299 6813 70 0,'0'0'0'0,"0"0"-42"16,0 0 14-16,0 0 28 15,0 0 14-15,0 0 3 16,0 0-11-16,-17-6 0 15,17 6 4-15,0 0 7 16,0 0-1-16,0 0-3 16,0 0 0-16,0 0-2 15,0 0 1-15,0 0 2 16,0 0 0-16,0 0 7 0,0 2-6 16,0 12 6-1,0 12 13-15,2 10-2 0,1 7-7 16,1 10 0-16,-2 6-18 15,-2 1 16-15,1 0-10 16,-1-7-1-16,3-9-9 16,0-7-1-16,1-10 3 15,-1-10-4-15,0-9 0 16,-1-5 0-16,1-3 1 16,-1 0 0-16,4 0 13 15,7-16 9-15,11-18-4 16,14-19 2-16,14-19-5 15,9-11-8-15,11-1-8 16,5 5 2-16,-1 7-3 0,-3 12 2 16,-12 11-2-16,-13 13 3 15,-10 11-2-15,-12 11 5 16,-9 5-6-16,-8 6 0 16,-6 2 0-16,-3 1 4 15,0 0 3-15,0 0-2 16,0 0 0-16,0 0-2 15,0 0-3-15,0 0-2 16,0 0 1-16,0 0 1 16,0 0-1-16,0 0-1 15,0 0 1-15,0 0-6 16,0 0-7-16,0 0-7 16,0 0-18-16,0 0-14 15,0 0-38-15,4 4 3 0,8-3-98 16</inkml:trace>
  <inkml:trace contextRef="#ctx0" brushRef="#br0" timeOffset="8154.57">26037 4234 25 0,'0'0'87'0,"0"0"-87"16,0 0-49-16,0 0 20 15,0 0 29-15,0 0 15 16,0 0 0-16,0 0-15 15,0 0 3-15,0 0-3 16,3 0 3-16,-3 0 1 16,1 0 2-16,-1 0-1 15,2 0 10-15,-2 0 20 16,1 0 9-16,2 0-5 0,3 0-9 16,3 0 4-16,9 0 3 15,6 0-4-15,6-5 0 16,6-1-12-16,3-1-6 15,4 1-1-15,3-1 5 16,-1 2-13-16,-2-1 7 16,-4 2-12-16,-8 1 4 15,-9 0-3-15,-6 3-2 16,-8-1 0-16,-5 1-1 16,-1 0 0-16,-2 0 1 15,0 0-5-15,0 0-14 16,0 0-21-16,0 0-25 15,0 0-43-15,-10 8-72 16</inkml:trace>
  <inkml:trace contextRef="#ctx0" brushRef="#br0" timeOffset="8442.87">25876 4813 85 0,'0'0'83'16,"0"0"-83"-16,0 0-13 15,0 0 13-15,0 0 1 16,0 0 17-16,107 0-11 16,-73 0 7-16,4 0 5 15,2 0 18-15,6 0-2 16,2 0-12-16,4-7-8 15,0 2 3-15,-4-3-18 16,-2 3 0-16,-5-1 14 16,-8 2-13-16,-9 3-1 15,-5 1 1-15,-10 0-2 0,-2 0 0 16,-4 0-5-16,-1 0-17 16,-1 0-25-16,-1 1-40 15,0 13 6-15</inkml:trace>
  <inkml:trace contextRef="#ctx0" brushRef="#br0" timeOffset="9029.28">25770 5532 238 0,'0'0'0'15,"0"0"-20"-15,0 0-11 16,0 0 31-16,79 0 20 15,-42-1-5-15,6-6-1 0,8 0-2 16,5 0 14-16,5-1-13 16,1-2-2-16,1-1 11 15,-6 2-18-15,-7 2 14 16,-9 3-16-16,-10 2-2 16,-7-2 0-16,-9 4-2 15,-6-1 0-15,-6 1-14 16,-2 0-32-16,-1 0-12 15,0 0 8-15,-1 1-71 16</inkml:trace>
  <inkml:trace contextRef="#ctx0" brushRef="#br0" timeOffset="9330.21">25628 6244 72 0,'0'0'60'0,"0"0"-60"16,0 0-41-16,0 0 41 15,0 0 1-15,0 0 48 16,78 40-24-16,-47-35 9 0,3-1 11 16,7 0-9-16,8-4 7 15,3 0-21-15,8 0-6 16,3 0-6-16,-4 0-7 16,-4 0-1-16,-13-4-2 15,-8 3-5-15,-13 0-12 16,-6 1-21-16,-9 0-12 15,-4 0-12-15,-2 0-5 16,-6 7-10-16,-18 6 16 16</inkml:trace>
  <inkml:trace contextRef="#ctx0" brushRef="#br0" timeOffset="9646.04">25530 6832 110 0,'0'0'54'16,"0"0"-48"-16,0 0-3 15,100 0 0-15,-53-3 39 16,1-7-22-16,0 2-9 15,-3-3 8-15,-2 1 8 0,-4 0-11 16,-2 2-16-16,-3 0 0 16,-2 3-2-16,-5-1 2 15,-2 2-10-15,-3-1-13 16,-2 3-1-16,1-4-16 16,-2-2-28-16,-3-7-42 15</inkml:trace>
  <inkml:trace contextRef="#ctx0" brushRef="#br0" timeOffset="10516.32">26986 3478 195 0,'0'0'71'16,"0"0"-71"-16,0 0-42 0,0 0-10 16,0 0 34-16,0 0 18 15,6-1 0-15,-2 1 2 16,1 4 3-16,2 13 18 15,2 10 11-15,1 11-10 16,-1 13-8-16,1 13 8 16,0 10-6-16,-3 8-5 15,-1 5-2-15,0 6 4 16,-1 6 10-16,0 3-7 16,0 4-2-16,-3 0 1 15,2-1 0-15,-2-3-4 16,1 0 4-16,-2-4 2 15,1 0 5-15,1-1-7 16,0-1 10-16,1 4-7 16,5 4-4-16,-3 3 5 0,0 4-10 15,-1-1-1-15,-1 5 0 16,-2 5-1-16,-1 1 7 16,2-5-11-16,-2-4 2 15,2-11-1-15,-3-9 15 16,0-4 8-16,0-6-6 15,0-6-3-15,-10-3 0 16,-2-7-3-16,-4 3-1 16,1-3-5-16,-3-2-5 15,1-1-4-15,0-4-2 16,3-4-1-16,1-8 1 16,2-7 0-16,4-11-6 0,1-12-8 15,3-7-15-15,3-6-8 16,0-4-5-16,0 0-14 15,0 0-7-15,0-6-2 16,0-24 2-16,0-20 11 16,1-24-58-16,2-15-38 15</inkml:trace>
  <inkml:trace contextRef="#ctx0" brushRef="#br0" timeOffset="12270.6">26810 3302 93 0,'0'0'75'0,"0"0"-75"16,0 0-51-16,0 0 37 15,88-57 14-15,-44 44 22 0,9 1-6 16,8 1-4 0,7-2-2-16,13 2 8 0,13-3-7 15,15 0 2-15,15-4-10 16,13 0 2-16,16-3-4 16,15-2 2-16,4-1 3 15,4 0-6-15,3 2 1 16,-2 0 6-16,2 1-3 15,-1 3-1-15,5 1 3 16,1 4 0-16,-2 2 6 16,1 1-12-16,-4 3 1 15,-1 1 0-15,-7 3 3 0,-1 3-2 16,-7 0-2-16,-9 0-1 16,-11 0 0-16,-13 0 0 15,-16 0 0-15,-9 0 1 16,-6 0 0-16,-11-1 0 15,-3 0 1-15,-9-2-1 16,-5 0 1-16,-7 2 0 16,-7 1 5-16,-8 0 4 15,-3 0-1-15,-7 0-1 16,-6 6-2-16,-7 0-3 16,-8 1 3-16,-2 3 2 15,-4 2 6-15,4 3 6 16,-2 7-3-16,1 4-4 15,-2 7 0-15,2 6-8 16,-6 9 15-16,-2 4-15 0,-2 9-3 16,-5 8 6-16,0 7-2 15,0 6 6-15,0 4 1 16,-1 3 3-16,-6-2 11 16,1 1-1-16,2-2-13 15,-1-3 5-15,-2 6 10 16,0 6-12-16,-2 7-3 15,-5 7-1-15,-5 9-5 16,-2 0 8-16,-4 4-14 16,-1-6 0-16,5-9 5 15,-3-8-5-15,2-8 3 16,1-3 26-16,0 1-10 0,1-1-13 16,1-5 6-16,0 5-2 15,0 1-8-15,1 1 4 16,-3-1 0-16,4 5-2 15,-2 0-2-15,3 1 3 16,2-5-2-16,2-5-2 16,2-12-2-16,2-10-2 15,4-3 2-15,-1-6 10 16,4-6 0-16,-2 0-4 16,1-5-1-16,0-4-3 15,0-6 6-15,1-3-7 16,-1-6 0-16,1-7-1 15,1-2 1-15,-2-4-2 0,2-3 2 16,-1-2-1 0,-1 0 0-16,1-2-1 0,1-1 1 15,-2 0-1-15,1-2-1 16,-1 1-1-16,-1-1 0 16,-2 5-2-16,-3 1-3 15,-3 1-4-15,-2 2-4 16,-10 2-1-16,-5 1 8 15,-6 5-2-15,-11 2-6 16,-7-1 4-16,-11 1-2 16,-11 2 1-16,-13-3-10 15,-10 1 1-15,-14-1 12 16,-17 1-3-16,-12-2 6 16,-9-4 8-16,-8 1-11 0,1-5-8 15,-4 1-1-15,-7-3 9 16,-5 1 9-16,-10-1 0 15,-1-2 1-15,-4-2 1 16,7-3 3-16,7 0 1 16,10-1-2-16,12 0 0 15,12 4 1-15,13-2 1 16,12 1-4-16,16 2 0 16,14-2-1-16,14-2 0 15,10 3-4-15,8-2 5 16,9-1-6-16,6 1-3 15,8-2 7-15,4 0 2 16,4 0-3-16,4 0 0 0,3 0 2 16,6 4 1-1,2-4 0-15,5 0-2 0,-2 2-3 16,3-2-4-16,0 0-4 16,0 0 3-16,0 0-4 15,0 0-5-15,0 0 3 16,0 0 9-16,0 0-5 15,-1 0-15-15,-5-6-28 16,-3-10 11-16,-2-7-79 16,-2-7-43-16</inkml:trace>
  <inkml:trace contextRef="#ctx0" brushRef="#br0" timeOffset="14295.87">26984 3969 69 0,'0'0'0'16,"0"0"-6"-16,0 0-22 15,0 0 28-15,0 0 0 16,0 0 2-16,0 0 5 15,0 4 9-15,8-4 21 16,4 0-2-16,0 3-16 0,4-1-3 16,4-2 4-16,3 1-2 15,6-1 5-15,5 0-2 16,5 2-10-16,9-2 9 16,5 0-4-16,8 0-4 15,6-2 7-15,7-6-13 16,6-2 16-16,2-2-14 15,2 4-5-15,2-1 0 16,-4 3 5-16,-2 1-7 16,-3 0 2-16,-1 2 8 15,5-1-7-15,-1-1 7 16,-1 3-5-16,2-4 4 0,0 2 1 16,5-2-3-16,2-1-4 15,2 1 4-15,-1-1-1 16,-3 1 0-16,-2 1-3 15,-3 1 7-15,-10-1-11 16,2 1 2-16,-4-1 7 16,1 0-1-16,6-1-5 15,-3 0 0-15,2-1 3 16,1-2-6-16,2 1 5 16,2 2 0-16,1 0 3 15,-4 2-1-15,1 3-7 16,-5-1 1-16,-1 1 0 15,1 1 0-15,-3 0 3 16,0 0-3-16,4 0 3 16,3 0-2-16,6-2-2 0,4-1 0 15,-1-1 0-15,-4 0 0 16,0 1-4-16,-7 0 4 16,-8 3 0-16,-5 0 0 15,-12 0 2-15,-4 0-2 16,-2 0 0-16,-4 0-3 15,1 0 6-15,3 0 0 16,-1 0-3-16,5 0 0 16,-1 0-1-16,-3 0 1 15,-5 0-1-15,-2 0 1 0,-1 0 0 16,-2 5-3 0,2 0 3-16,0-1-5 0,-2 1-5 15,-9-2-3-15,-5-2-15 16,-13-1-4-16,-7 0-39 15,0 0-24-15,-24-3-22 16</inkml:trace>
  <inkml:trace contextRef="#ctx0" brushRef="#br0" timeOffset="15770.14">27177 4689 9 0,'0'0'22'16,"0"0"16"-16,0 0 10 16,0 0-5-16,0 0-11 15,0 0-2-15,0 0-2 16,46 1 5-16,-13-1-2 15,10 0-1-15,14 0-12 16,9 0 10-16,9 0-4 0,13-1-12 16,9-2 2-16,8 1-2 15,7 2 4-15,3 0-14 16,3 0 6-16,1 0-3 16,0 1-2-16,-1 6-4 15,-3-1 3-15,-1 2-2 16,0-1 4-16,0 0-6 15,0 1 4-15,2-4 7 16,1-1-8-16,4 0 1 16,-3 0 4-16,-3-2-2 15,-6 1-4-15,-7-1-1 16,-4 1 1-16,-6-1 0 0,-6 2 1 16,-6 0 1-16,0-2 1 15,-3 1-3-15,0-2 1 16,1 0 4-16,5 0-3 15,5 0-2-15,-1 0 3 16,-8 0-3-16,-10 0 0 16,-8 0 0-16,-6 0 0 15,-6 0 2-15,-6 0-2 16,-2 0 0-16,-6 0-2 16,-2 0 4-16,-3 0-4 15,-2 0 2-15,-2 0 0 16,-1 0 0-16,1 0 2 15,-3 0-2-15,-3 0 1 0,2 2-1 16,-2-2-1 0,-2 0 1-16,4 2-2 0,2 1 2 15,2 0-1-15,4-3 1 16,3 2-1-16,-1 0 0 16,-4-1 0-16,-1-1-4 15,-8 0-3-15,-4 0-13 16,-7 0-16-16,-4 0-20 15,-4 0-16-15,0-3-7 16,-15-5-63-16</inkml:trace>
  <inkml:trace contextRef="#ctx0" brushRef="#br0" timeOffset="16948.93">27123 5449 28 0,'0'0'0'0,"0"0"0"16,0 0 0-16,0 0 8 15,0 0 15-15,0 0-3 16,6 4 13-16,9-2 17 16,9 2 5-16,9-2-23 0,8 2-8 15,12-3-2-15,8 0 0 16,12 1-5-16,9-2 7 15,11 0-10-15,11 0 12 16,6 0-14-16,8 0 6 16,9 0-9-16,0 0-1 15,5 0 1-15,3 0-4 16,1-2-5-16,1 0 3 16,0 1-3-16,0-2 1 15,-5 3 8-15,-2 0-5 16,-3 0 0-16,-4 0-1 15,-2 0-1-15,-8 0 1 16,-4 0 0-16,-6 0 1 0,-3 0 2 16,-3 0-6-16,-4 0 4 15,-8 0 3-15,-5 0-1 16,-8 0 0-16,-3 0-4 16,-2-2-1-16,0-1 3 15,-5 3-4-15,-8 0 0 16,-5 0 3-16,-7 0-2 15,-2 0-1-15,-4 0 1 16,3 0 1-16,0 0 2 16,2 0-2-16,1 3-2 15,-1-1 2-15,-1 1-2 16,-4 0 1-16,0 1 0 0,-4 0-1 16,0-1 3-16,-4 0-7 15,2 0 5-15,-3-2-1 16,-2 2 3-16,-4-2-3 15,-2 2 1-15,-3 1-2 16,-2-2 1-16,0 2-3 16,-3-3 2-16,-3 0-5 15,-2-1-16-15,-4 2-15 16,-2-1-8-16,0-1-16 16,0 2-4-16,0-2-16 15,-6 0-65-15</inkml:trace>
  <inkml:trace contextRef="#ctx0" brushRef="#br0" timeOffset="18479.84">27165 6267 129 0,'0'0'122'16,"0"0"-122"-16,0 0-35 15,0 0-25-15,0 0 60 0,0 0 3 16,37 0 14 0,-24 0-2-16,3 0 16 0,1 0-9 15,3 0 2-15,5 0-6 16,7 0-5-16,4 0 11 15,8 0-8-15,8 0 11 16,7 0-11-16,9 0 10 16,10-2-14-16,8 1 7 15,7-2 0-15,11 1-2 16,10 0-10-16,5 0 0 16,5 1-2-16,3 1-5 15,-2-1 0-15,0 1 0 0,2 0 1 16,0 0-1-16,-2 0 7 15,-4 0-6 1,3 0 3-16,2-2 0 0,-2-1-4 16,3 2 3-16,-6-1-3 15,-4 2-2-15,-4 0 2 16,-3 0 2-16,-5-1-1 16,-7 1 2-16,-2-2 1 15,-2 2 0-15,-3 0-4 16,-2-1 8-16,-7 0-3 15,-10-3-5-15,-11 0 1 16,-4 2-1-16,-2 0 1 16,0-2 0-16,-2 2-1 15,-3 2 0-15,-4-2 0 16,-4 2 2-16,-2 0-2 0,2 0 0 16,0 0 1-16,0 0-1 15,-2 0 0-15,-4 2-1 16,-5-2 1-16,-6 3-2 15,-2 0 2-15,-2-3 0 16,-4 2 0-16,-3 0 0 16,-5 0 0-16,-2-1-1 15,-4-1-6-15,-3 0-12 16,0 1-11-16,0-1-14 16,0 0-15-16,-8 0-21 15,-14-6-36-15,-13-4-70 16</inkml:trace>
  <inkml:trace contextRef="#ctx0" brushRef="#br0" timeOffset="19650.52">27033 6869 41 0,'0'0'0'0,"0"0"-28"0,0 0 22 16,0 0 6-16,0 0 12 15,0 0 3-15,108 16 6 16,-65-13 8-16,5 3 10 16,12 0-15-16,5-2-3 15,8 1-1-15,7-1-10 16,8 0 14-16,7-2-8 16,5 1 7-16,7-3-15 15,4 6 0-15,1-5-6 16,6 2-1-16,1 0 2 0,3-2 3 15,5 1 3-15,9-2-5 16,7 0 5-16,6 0-1 16,6 0-1-16,4 0 3 15,-3 0-8-15,-2 3 7 16,-10 0-6-16,-12 0 7 16,-8-1-4-16,-11 2-4 15,-11-2-1-15,-13 2-1 16,-14 0 0-16,-12 0-1 15,-11-2 1-15,-8 1-4 16,-5 2 3-16,-8-3 0 16,-4 1-1-16,-7 0-3 15,-5-2-7-15,-9 1-14 16,-3-2-12-16,-3 0-25 16,0 0-23-16,0 0-16 0</inkml:trace>
  <inkml:trace contextRef="#ctx0" brushRef="#br0" timeOffset="22048.1">28663 3146 48 0,'0'0'0'0</inkml:trace>
  <inkml:trace contextRef="#ctx0" brushRef="#br0" timeOffset="22904.48">28663 3146 13 0,'-21'-79'28'0,"21"78"-9"16,0-1 3-16,0 2 8 0,0 0-3 15,0 0-10-15,0 0-9 16,0 0 1-16,0 0-9 16,0 5-3-16,0 12 3 15,0 7 17-15,-2 4 7 16,-1 3-17-16,2 2 4 15,-1 4 4-15,1 5-1 16,1 1-6-16,0 4 7 16,0 3-2-16,0 0-8 15,1 0 3-15,4 3-2 0,-1 0 2 16,-1 4 7 0,0 0-9-16,1-2 1 0,-3 2 9 15,3-1-4-15,1 1-1 16,-1 5-8-16,4 1 4 15,1 6-5-15,2 0-1 16,0 3 7-16,-2 0 0 16,1 0-4-16,-4 0 8 15,-3 0 9-15,-1-2-5 16,-2 3 5-16,0-2 0 16,0-1-9-16,0-1-2 15,0-8 0-15,0-3-2 16,6 2-6-16,3-1-2 0,-2 3 4 15,4 2 10-15,-1-1-12 16,2 0 3-16,0 3-3 16,1 0 0-16,-4-2 0 15,2-1 1-15,-2-4-2 16,-3 0 5-16,-2-7-2 16,-1-2 8-16,0 0-1 15,-3 0 1-15,2-2-9 16,-1 3 6-16,1-2-9 15,2-2 0-15,2 0 3 16,2-3-3-16,-1 1 0 16,1 2 2-16,2 3 2 15,-3 3 0-15,-1-1 2 16,0-1-2-16,-2-3 0 0,-3-1 1 16,2-1 1-16,-3 0 2 15,0-5-4-15,0 1 2 16,0-3-2-16,0-2-4 15,0 0 0-15,0 1 1 16,0-3 2-16,0 2-3 16,-6 1 1-16,0-3 0 15,0-1-1-15,-3-3-5 16,-1-7-17-16,2-6-19 16,1-8-15-16,2-10-23 15,-1-14-23-15,-3-34-51 16</inkml:trace>
  <inkml:trace contextRef="#ctx0" brushRef="#br0" timeOffset="24403.28">26001 4411 0 0,'0'0'1'0,"0"0"7"15,0 0 15-15,0 0-2 0,0 0-5 16,0 0 4-1,0 0-2-15,3-2 0 0,-3 2-6 16,3 2-8-16,3 8 10 16,3 7 4-16,2 4 0 15,5 4 4-15,2 4-6 16,4-1-4-16,2 1-1 16,0-1-6-16,-2 0 2 15,2-6-5-15,-2-1 3 16,-5-6-5-16,-2-7-2 15,-6-2-5-15,-3-4-7 16,-2-2-14-16,-2 0-18 16,-2 0-4-16,0-8 1 15,0-17-26-15</inkml:trace>
  <inkml:trace contextRef="#ctx0" brushRef="#br0" timeOffset="24688.51">26216 4370 218 0,'0'0'4'16,"0"0"-4"-16,0 0-16 16,0 0 16-16,0 0 5 15,-18 78 4-15,2-44 1 16,1-2 10-16,-2 1 5 0,1 0-2 15,-4 0-6-15,3-4-11 16,-3-2-1-16,4-6-3 16,1-4-2-16,2-7-2 15,7-3-9-15,3-3-16 16,3-4-28-16,0 0-24 16,0 0-39-16</inkml:trace>
  <inkml:trace contextRef="#ctx0" brushRef="#br0" timeOffset="24988.64">26507 4459 144 0,'0'0'103'0,"0"0"-103"15,0 0-27-15,0 0 7 16,0 0 20-16,0 0 10 16,58 4 0-16,-46 13 5 15,-4 4 14-15,-4 7-6 16,-2 3-10-16,-2 1 1 16,0-1 0-16,-5-5 4 15,-6-3 6-15,1-5-9 0,1-1-4 16,3-2 6-1,2-5-9-15,4-3-6 0,0-2-1 16,0-4-1-16,0 1 0 16,0-2-3-16,3 0 3 15,10 0 0-15,11 0 5 16,7-13-2-16,4-3-3 16,0-2 0-16,-2 2-9 15,-2-1-20-15,-5 1-13 16,-1 0-11-16,-1 1-12 15,0-5-59-15</inkml:trace>
  <inkml:trace contextRef="#ctx0" brushRef="#br0" timeOffset="26751.78">29545 2939 114 0,'0'0'91'0,"0"0"-91"16,0 0-45-16,0 0 22 15,0 0 23-15,0 0 2 16,0 43 4-16,0-27 13 0,0 5 4 15,0 2 0-15,0 5 0 16,0 8 7-16,0 4-10 16,1 9 3-16,1 4-6 15,-2 5 0-15,0 7-4 16,0 0-2-16,1 0-4 16,2 4 11-16,0 2 6 15,0 5-11-15,0 3 7 16,0 0-12-16,-2-3 4 15,-1-4-4-15,0 0-3 16,0 0 4-16,0-3-3 16,0-4-4-16,0-3 7 15,0-4-6-15,2-1 13 0,-1 1-13 16,2-2 1-16,0 1 4 16,1 0-8-16,1 1 8 15,-2 1-8-15,0 4 5 16,2-1-2-16,-2-1 2 15,0-3-2-15,-2-3 0 16,-1 1 3-16,0-3-4 16,0 0 0-16,0-3 14 15,0 0-11-15,0-3 5 16,0 1-6-16,0-2-2 16,0 1 0-16,0-2 0 15,0 2 1-15,0-1-3 16,0 1 1-16,-1 0 1 15,-1-3-1-15,1-1 4 0,1 0-2 16,-2-1 6-16,1-1-2 16,1 7 1-16,-2-2-2 15,-1 2 1-15,2 0-5 16,-1-2-2-16,1-2 2 16,-1 0-2-16,1 1 2 15,-2 1 0-15,3 1 1 16,0 2-3-16,0-2 0 15,0 1 0-15,0-3 1 16,0 0-2-16,3-2 2 16,-3 1-1-16,0-1 1 15,0 2-1-15,0 1 0 16,0 1 0-16,0 0 0 0,0 0 0 16,0 0 2-1,0-2-2-15,0 1 0 0,0-1 0 16,0-4 0-16,-3-7 0 15,2-4 0-15,-1-9 0 16,2-6 0-16,0-7-10 16,0-4-4-16,0-4-14 15,0 0-17-15,-3-10-33 16,-8-30-23-16,-6-22-12 16,-10-28-151-16</inkml:trace>
  <inkml:trace contextRef="#ctx0" brushRef="#br0" timeOffset="27611.48">28816 2082 105 0,'0'0'76'15,"0"0"-76"-15,0 0-18 16,0 0 9-16,0 0 9 0,0 0-1 15,0 0-2 1,0 3 3-16,3 11 14 0,6 6 17 16,4 6 3-16,3 6-20 15,3 6-1-15,2 5-1 16,3 3-6-16,-2-1-5 16,-2 0 1-16,-1-7-2 15,-1-1 0-15,-5-7-1 16,-3-8 0-16,-3-5-14 15,-4-4-23-15,-3-7-46 16,0-5-41-16</inkml:trace>
  <inkml:trace contextRef="#ctx0" brushRef="#br0" timeOffset="27896.73">28968 2082 217 0,'0'0'52'16,"0"0"-52"-16,0 0-58 15,0 0 40-15,-35 89 18 16,14-46 4-16,-4 1-1 16,-2 5 13-16,-2 1 6 15,1-5-12-15,3-5-7 0,5-6-2 16,4-10-1-16,5-7-1 15,5-7-9-15,5-5-28 16,1 1-40-16,0-6-47 16</inkml:trace>
  <inkml:trace contextRef="#ctx0" brushRef="#br0" timeOffset="28191.28">29258 2344 62 0,'0'0'54'0,"0"0"-54"15,0 0 1-15,0 0 10 16,0 0 15-16,0 0-6 0,37-2-8 16,-37 20-7-16,-9 11 35 15,-3 5-4-15,-2-2-23 16,3-1-7-16,6-5-5 15,4-4-1-15,1-2 1 16,0 0-1-16,1 0 4 16,10-6-3-16,0-1-1 15,-1-2 6-15,-4-5-5 16,-2-3-1-16,-1 0 0 16,-3-3 4-16,0 1-1 15,0 0 3-15,0 1 0 16,0-2-6-16,-12 3-18 0,-7-2 13 15,-9 5-47-15,-8-1-57 16</inkml:trace>
  <inkml:trace contextRef="#ctx0" brushRef="#br0" timeOffset="29623.97">28882 4319 7 0,'0'0'24'15,"0"0"6"-15,0 0-9 0,0 0-6 16,0 0-8 0,0 0-4-16,0 0 0 0,0 0 1 15,0 0 8-15,0 4 18 16,0 2 0-16,0-1-16 15,0-4-3-15,0 2-5 16,0-3-5-16,0 0 0 16,0 0 3-16,0 0-3 15,0 0 7-15,5 0 2 16,7-4-5-16,5-9 3 16,3-1-3-16,-2 0 2 15,-4 6-7-15,-6 5 2 0,-6 3 4 16,-2 0 15-1,0 0-3-15,0 0-18 0,0 6 1 16,0 9 1-16,0 3 4 16,0-1-5-16,0-4 1 15,0-5-1-15,0-3-2 16,0-2-1-16,0-3-9 16,0 0-10-16,0 0-10 15,0 0-7-15,-8 0-44 16,-1-7-39-16</inkml:trace>
  <inkml:trace contextRef="#ctx0" brushRef="#br0" timeOffset="30229.06">29114 4035 45 0,'0'0'22'15,"0"0"-22"-15,0 0-6 16,0 0 6-16,0 0 7 16,-63 107 17-16,46-63 19 15,-1 4-8-15,5 2-7 16,1 2-7-16,3 1-10 15,3 1-5-15,4-6-5 16,2-8-1-16,0-10 2 16,0-7-4-16,5-11 1 15,3-6 1-15,2-5 0 0,2-1 2 16,0-9 2-16,3-13-2 16,-6-8 1-16,-3 2-1 15,-6 4 6-15,0 7-3 16,0 7 6-16,-6 4-7 15,0 3 6-15,1 2-10 16,1 1-6-16,-2 0-28 16,3 0-29-16,3 8-32 15</inkml:trace>
  <inkml:trace contextRef="#ctx0" brushRef="#br0" timeOffset="31691.72">29218 4159 10 0,'0'0'1'0,"0"0"5"15,0 0 7-15,0 0 1 16,0 0 6-16,0 0-4 16,0 0 8-16,-5 34 13 15,5-20-10-15,0-1-6 16,0-4-6-16,0-4-2 0,0 0-1 15,0-5 1-15,0 0 14 16,0 0-1-16,0 0-13 16,2 0 3-16,10-7-9 15,5-9 13-15,5-4-15 16,1 1-4-16,1 1 4 16,-6 1-3-16,-3 9 4 15,-6 2-6-15,-4 6 2 16,-4-2-2-16,1 2 0 15,-1 0 0-15,3 0-1 16,1 10 1-16,-1 11 8 16,-2 8 1-16,-1 13 10 15,-1 6-3-15,0 4-2 16,0 4-10-16,-1 1 5 16,-5-4-1-16,0-2-5 0,2-7 3 15,2-7-1-15,2-10-5 16,0-7-2-16,0-5 2 15,0-8 0-15,0-4-2 16,0-3-8-16,0 0-3 16,0 0-6-16,0 0-7 15,0-2-14-15,0-12 1 16,2-8-85-16</inkml:trace>
  <inkml:trace contextRef="#ctx0" brushRef="#br0" timeOffset="33492.94">29406 3776 141 0,'0'0'0'0,"0"0"-40"15,0 0 40-15,0 0 22 16,-68-74 3-16,55 62-11 0,1 4 15 15,1 2 2-15,3 1 7 16,0 1-12-16,1 1-7 16,-3 1-11-16,1-1-2 15,-1 0-2-15,-3 1 1 16,-2 0-1-16,-3 2 6 16,-4 0-3-16,-7 0 0 15,-3 0-3-15,-4 7-2 16,3 4 0-16,-3 3 0 15,4 2 8-15,-3 5 1 16,1 1-6-16,1 2-2 16,-1 5 4-16,-2 2-1 15,-3 5 3-15,3 3-2 0,2 1-3 16,1 3-2-16,2 0 2 16,3 2-3-16,5 2-1 15,5-1 1-15,3-3-1 16,5 0 0-16,2 3 0 15,3-2 1-15,5 2-2 16,0 2 2-16,0 0-2 16,0 2 2-16,0 0 1 15,7-2 1-15,0-4-3 16,4 0 0-16,4-3 0 16,-2 1 1-16,5-3-2 15,2 0 1-15,0-6-5 0,7 0 5 16,1-7 0-16,2-2 0 15,3-4 2-15,-1-3-2 16,2-3 0-16,-1-5 0 16,3 0 0-16,1-2 0 15,1-2 0-15,1-4 0 16,2-1-4-16,2 0 4 16,-3 0-2-16,2 0 2 15,1-7-5-15,-1-4 4 16,3 0 1-16,-2-3 1 15,5-2-1-15,-3 1 1 16,2-4-1-16,-2 1 0 16,-5-3 0-16,-1-2 0 15,-5 0-1-15,-4-5-1 16,-2 0 2-16,-3-4 0 0,0-2 0 16,-4-3-2-16,-3-2 2 15,-5-4 0-15,-5-4 3 16,-5-3-3-16,-3-2-1 15,0 2 1-15,-2 4 1 16,-12 4 11-16,-3 3-11 16,-5 0 6-16,0 3 6 15,-3 0-8-15,1 1-2 16,-3 0-2-16,1 0 2 16,-4 4-2-16,-3 1 1 15,-1 5 2-15,-4 5-2 16,-2 3-2-16,-5 1 0 0,0 3 0 15,4 2-1-15,5 1 2 16,8 2-2-16,2 3 1 16,4 0-8-16,2 4-5 15,2 1-6-15,-2 0-25 16,-4 0-22-16,-1 0-27 16,-4 0-74-16</inkml:trace>
  <inkml:trace contextRef="#ctx0" brushRef="#br0" timeOffset="34962.56">26555 4104 67 0,'0'0'0'0,"0"0"-51"16,0 0 51-16,0 0 34 16,0 0-5-16,0 0-15 15,-53-33 19-15,40 27 2 16,-2 1-12-16,-4-2-3 15,-5 0-2-15,-3 1-10 16,-3 0 11-16,-1 0-6 16,-3 1 7-16,-1 0 10 15,-2 4-5-15,-1 1-9 16,0 0-5-16,-1 0 1 16,2 3-6-16,-2 11 1 0,0 3-6 15,2 3-1-15,1 2 2 16,5 5 1-16,-1 1-2 15,4 5 1-15,1 2 4 16,5 5 0-16,-1 3-2 16,7 6 1-16,1-1-4 15,3 7-1-15,3-2 2 16,2 0-2-16,5 0 1 16,2-2-1-16,0 4 1 15,5 0 1-15,10 5 1 0,7 4-3 16,2-3 0-1,3-1 4-15,2-6-4 0,0-5 2 16,-1-4-3-16,0-4 1 16,4-3 0-16,1-5-1 15,1-6 1-15,5-4 1 16,4-6 0-16,5-4 1 16,5-4 0-16,4-8 1 15,4-1-3-15,3 0 3 16,5 0-2-16,3-6 1 15,-2-3 2-15,0-3-4 16,-3 0 0-16,-3-2 1 16,-2-3-1-16,-3 0-5 15,-4-3 2-15,-7-1 1 16,-6-3 4-16,-6-4-5 0,-7-2 8 16,-6-5-4-16,-2-10 3 15,-8-12 5-15,-7-8-7 16,-3-8-2-16,-3-2 0 15,0 3-10-15,-10 4 20 16,-8 4-3-16,-4 0 6 16,-5 6-3-16,-5 1 0 15,-3 5 0-15,-7 6 9 16,-7 3-17-16,1 7 3 16,-3 7 3-16,5 7-8 15,0 8-1-15,2 6 0 16,1 8-2-16,1 0-7 0,5 0-8 15,1 0-10-15,9 5 0 16,6-1 5-16,9 0-18 16,5-2-10-16,4-1-19 15,3-1-41-15</inkml:trace>
  <inkml:trace contextRef="#ctx0" brushRef="#br0" timeOffset="36750.08">29361 1696 104 0,'0'0'0'16,"0"0"-9"-16,0 0 9 15,0 0 2-15,0 0-2 0,0 0 7 16,-87-80 9 0,70 65 12-16,-1 5 21 0,-3 1-16 15,-3 3-12-15,-1 1-5 16,-5 3-10-16,0 2-3 15,-1 0 1-15,-2 0 2 16,0 0 0-16,2 0 0 16,-4 5 4-16,2 9 2 15,-4 0-1-15,-3 5 3 16,0 2-9-16,-2 3 1 16,2 6-3-16,4 2 2 15,3 6 2-15,3 6-2 0,5 4-3 16,4 7 2-1,1 3-3-15,7 4 0 0,3 4-1 16,4 2 0-16,1 2 1 16,5-1 2-16,0-4-2 15,0 2-1-15,2-3 0 16,8 3 2-16,5-4-1 16,3-1 1-16,4-6 1 15,5-5-2-15,6-6 3 16,3-3-4-16,7-3 15 15,3-4-4-15,5-3 1 16,1-9-5-16,6-3 1 16,2-6-7-16,1-5 8 15,4-5-5-15,-3-4-1 16,2 0-1-16,3 0 0 0,0-10-2 16,4-5 5-16,-3-3-5 15,2-7 6-15,-4-2-6 16,-7-7 2-16,0-6-2 15,-7-5 3-15,-1-9 4 16,-5-8-5-16,-6-12 0 16,-6-9 6-16,-7-6-5 15,-7-7-2-15,-7-2-1 16,-8 2 4-16,-5 6-2 16,-5 8-1-16,-20 13 2 15,-13 13 1-15,-9 9 13 16,-11 9-12-16,-6 11-5 0,-7 9 0 15,-11 10 0-15,-13 8-7 16,-10 0 7-16,-5 10-6 16,-1 9-8-16,9 1 6 15,8 0 0-15,16-1-20 16,17-1-13-16,18-5-33 16,18 0-15-16,14-3-37 15</inkml:trace>
  <inkml:trace contextRef="#ctx0" brushRef="#br0" timeOffset="38751.42">24554 4638 20 0,'0'0'60'0,"0"0"10"16,0 0-8-16,0 0-23 15,0 0-5-15,0 0 4 16,0-3-24-16,0 3-7 16,0 0-6-16,0 0 0 15,0 0-1-15,0 6 1 0,0 8 3 16,3 6 19-1,-1 5 10-15,-2 7-4 0,0 5-2 16,0 1-10-16,0 0 1 16,0-5-5-16,4-5-2 15,-1-5-4-15,3-10-1 16,4-5-2-16,4-4-3 16,2-4 0-16,9 0 24 15,13-20 2-15,14-17-17 16,15-16 5-16,18-12-9 15,9-11-5-15,9-5-1 16,6 0 3-16,-6 8-3 16,-12 16 0-16,-19 20 0 15,-20 14-1-15,-16 8-1 16,-16 8 1-16,-9 4 0 0,-5 3-2 16,-2 0-3-1,-4 0-1-15,2 0-10 0,-2 0-10 16,1 0-8-16,1 0 0 15,2 6-6-15,-1 0-27 16,6-3-31-16,3-3-50 16</inkml:trace>
  <inkml:trace contextRef="#ctx0" brushRef="#br0" timeOffset="39899.74">29578 1177 44 0,'0'0'0'16,"0"0"-22"0,0 0 6-16,0 0 16 0,0 0 3 15,0 0 2-15,0 0 4 16,19 53 7-16,-19-26 33 16,0 11 12-16,0 9-28 15,-5 6-2-15,-4 7-11 16,2 0-3-16,4-5-11 15,3-8 0-15,0-11 5 16,3-10 5-16,10-9 1 16,2-7 4-16,3-6 33 0,6-4-16 15,10 0-3 1,11-21 5-16,15-13 0 0,12-10-12 16,12-14-3-16,7-5-9 15,7-6-4-15,4 0-3 16,0 5-5-16,-8 8-3 15,-11 9 0-15,-14 13 5 16,-16 15 1-16,-14 8 0 16,-9 6-4-16,-9 5-1 15,-7 0-2-15,-2 0-2 16,-2 0-1-16,0 0 2 16,0 0 1-16,0 0 0 15,-4 0 0-15,-2 0 0 16,-2 0 0-16,-1 1-1 15,-1-1-9-15,0 0 0 0,0 2-8 16,0-2-6-16,0 0-13 16,0 1-24-16,0 0-13 15,0 4-34-15,3 1-31 16,3 0 9-16</inkml:trace>
  <inkml:trace contextRef="#ctx0" brushRef="#br0" timeOffset="57336.59">11335 9022 13 0,'0'0'29'0,"0"0"2"15,0 0-10-15,0 0-2 16,0 0-2-16,0 0 6 16,0 0 0-16,0 0-1 15,0 0-4-15,0 0-8 16,0 0-1-16,0 0-7 16,0 0-1-16,0 0-1 15,3 3 0-15,2 0 9 16,2 0 0-16,1 1-2 0,2 0-2 15,3 2 0 1,3-2 1-16,3 2 3 0,0-1 2 16,5 1-1-16,3 0-4 15,6 0 3-15,1-4-2 16,5 0 4-16,4 2-4 16,4-2-3-16,8-2 1 15,4 2 2-15,6-2 0 16,0 2-4-16,1-1 0 15,-2 0 0-15,3 1 6 16,0-1-3-16,3 2-1 16,6 0 7-16,1 0-1 15,0 1-6-15,2 0-1 16,2 0-2-16,-2-1 3 0,6 1-2 16,-2-1-1-16,2 1 2 15,2-1-4-15,3 0 1 16,-5-2 1-16,-2 1-2 15,-4-2 0-15,0 0 0 16,-4 0 2-16,2 0-2 16,-5 0 0-16,-6 0 0 15,-2-2 1-15,-4-2 2 16,-2 0-2-16,-3-2 1 16,-6 2-1-16,-4-1 2 15,-6 2-1-15,-1-2 3 16,-2 3-3-16,0-3 0 15,1 3 1-15,1 0-2 0,2-1-1 16,-3 1 3 0,2-2-1-16,0 4-4 0,2-6 4 15,0 4-4-15,-2 0 2 16,2-2 0-16,0 0 0 16,1 2 2-16,4-3-2 15,-1 2 0-15,5-1 1 16,-2 1-1-16,3-1 1 15,1 0-1-15,-3 2 0 16,2-2 1-16,1 2-1 16,-3-2 0-16,2 3 0 15,0-2 3-15,-3 0-2 0,1 2 2 16,0 0-2 0,3-1 1-16,3 2 0 0,0-1-1 15,-2 1 0-15,1 0-2 16,-4 0 1-16,-2 0 0 15,0 0 0-15,-2 0 1 16,3 0-2-16,-1 0 2 16,1 0-1-16,0 0 1 15,-2 0 1-15,0 0-1 16,0 0 0-16,2 0 3 16,-1 0-3-16,2 0 2 15,1 0-2-15,-2 0 2 16,4 0-2-16,-4 0 4 15,-1 0-5-15,1 0 0 16,-1 0 3-16,4 0-3 0,3 0 0 16,0 0 0-16,-1 0 0 15,0 0 0-15,-2 1-1 16,-3-1 1-16,2 2 0 16,1-1-2-16,2-1 2 15,2 0 2-15,1 0-1 16,0 0 0-16,2 0-1 15,1 1 0-15,1 1 2 16,2-1-2-16,3-1 0 16,-1 2 4-16,3 0-3 15,-4 0 1-15,1 1-2 16,5 2 0-16,0-3 1 0,1 2 0 16,-2-2-1-1,-3 2-4-15,0-2 4 0,0 0 0 16,2-2 0-16,5 0 2 15,-3 0-2-15,2 0 0 16,-2 0 0-16,0 0 0 16,-3 0 0-16,-1 0-2 15,-3 0 2-15,-5 0 0 16,0 0 2-16,0 0-2 16,5 0 0-16,4 0 0 15,-1 0 0-15,-4 0 0 16,-2 0-2-16,-5 0 2 15,-1 0 0-15,-5 0-2 0,0 1 2 16,-4 2 0 0,0 3 1-16,-3-1-1 0,0 0-1 15,2 2 1-15,4-1 0 16,3-1 5-16,1-1-2 16,0 1-3-16,0-1-2 15,-1 2 1-15,-1-3 1 16,-4 0 1-16,-1 3-1 15,2-2 0-15,0-1-1 16,2 1 1-16,1 0 0 16,1-2 0-16,0 2 0 15,-2 1 0-15,-1-2 0 16,2-1 0-16,0 1-1 16,5 1 1-16,2-1 0 0,1 2 1 15,-2 0 0-15,-2-2-1 16,2 1 1-16,-3-2-1 15,-1 3 0-15,-2-1 0 16,2 2-1-16,-2-1 2 16,0 1-2-16,-1 0 2 15,-3-1-1-15,2 0 0 16,1-1 0-16,5 0-1 16,1-1 2-16,-1 0-1 15,-5 0 0-15,-1-1 0 16,-5-1 0-16,0 0 0 15,-4 2 0-15,0-2 0 16,-3-1 5-16,1 2-4 0,-1-2 1 16,-3 3 2-16,-1-2-1 15,-2-1 0-15,-1 2 0 16,-3-2 0-16,-4 0 1 16,-3 0-3-16,-4 0 2 15,-3 0 0-15,-5 0-3 16,-2 0 3-16,-4 2-1 15,1-2 0-15,-2 0 0 16,1 0 1-16,-1 0-2 16,0 0 0-16,0 0-1 15,0 0 0-15,0 0 2 16,0 0-1-16,0 0-1 0,0 0 1 16,0 0-1-1,0 0 1-15,0 0-3 0,0 0 3 16,0 0-1-16,0 0 0 15,0 0 0-15,0 0 0 16,0 2 0-16,0-2-1 16,0 0 0-16,0 0 1 15,0 0-2-15,0 0 2 16,0 0 0-16,0 0 3 16,0 0-3-16,0 0-5 15,0 0 5-15,2 0-2 16,2 0-2-16,0 1 3 15,2-1 0-15,-1 0-4 0,0 0 3 16,-2 0-5 0,1 1 2-16,-1-1 3 0,-2 0-2 15,1 0 4-15,-2 0-1 16,0 0 1-16,0 0-1 16,0 0-1-16,0 0-2 15,0 0 2-15,0 0-3 16,0 0 5-16,0 2-4 15,3 1-1-15,-2-2 2 16,2 2 1-16,0-2 0 16,0 2-1-16,0-2-3 15,0 3 2-15,-1-3 1 0,-2 0 1 16,1-1-2 0,-1 0 3-16,0 0 0 0,0 0 0 15,0 0 0-15,0 0 1 16,0 0 0-16,0 0-2 15,0 0 2-15,0 0-1 16,0 0 1-16,0 0 1 16,0 0-1-16,0 0 0 15,0 0 0-15,0 0 0 16,0 0 0-16,0 0 0 16,0 0 2-16,0 0-2 15,0 0 0-15,0 1-2 16,0 2 2-16,0-3 0 15,0 0 0-15,0 0-2 16,0 0 2-16,0 0 0 0,0 0 1 16,0 0-1-16,0 0 0 15,0 0 1-15,0 0-1 16,0 0 0-16,0 0 2 16,0 0-2-16,0 0 0 15,0 0 0-15,0 0 0 16,0 0 0-16,0 0 1 15,0 0 0-15,0 0-1 16,0 0 1-16,0 0 1 16,0 0-2-16,0 0 2 15,0 0-2-15,0 0 0 16,0 0-2-16,0 0 2 0,0 0 0 16,0 0-1-16,0 0 0 15,0 0 0-15,0 0 1 16,0 0-1-16,0 0 0 15,0 0-3-15,0 0 4 16,0 0 0-16,0 0 0 16,0 0 0-16,0 0-1 15,0 0 1-15,0 0-1 16,0 1 1-16,0-1 0 16,0 2-1-16,0-2 1 15,0 0 0-15,0 0 0 16,0 0 0-16,0 1 0 15,0-1 0-15,0 0 0 16,0 0 2-16,0 0-1 0,0 0-1 16,0 0 0-16,0 0 0 15,0 0 0-15,0 0 1 16,0 0-3-16,0 0 4 16,0 0-2-16,0 0 1 15,0 0-1-15,0 0 0 16,0 0 0-16,0 0 0 15,0 0 2-15,0 0-4 16,0 0 1-16,0 0 1 16,0 0 1-16,0 0-1 15,0 0 0-15,0 0 0 16,0 0-1-16,0 0-2 16,0 0-6-16,0 0-2 0,0 0-15 15,0 2-11-15,0 3-22 16,11 4-3-16,8 2-46 15</inkml:trace>
  <inkml:trace contextRef="#ctx0" brushRef="#br0" timeOffset="65910.21">9047 11731 4 0,'0'0'39'16,"0"0"9"-16,0 0 0 16,0 0-6-16,0 0-10 15,0 0-7-15,0 0-3 16,22 11 1-16,-1-10-2 15,1 2-1-15,7 1 5 16,-3 2-5-16,3 2-4 16,2 2 1-16,0 1 1 15,2 4-4-15,5-1-6 0,2 0-7 16,6-1 3-16,4 0 2 16,3-3 2-16,1-3 1 15,-1-2-1-15,3-3-5 16,4 0-1-16,1-1 4 15,1-1-1-15,3 0 0 16,6 0 5-16,13 0-4 16,14 0 32-16,11 0-1 15,9 0-25-15,7 0-11 16,4 0 0-16,-1 0-1 16,3 0 0-16,-9 0 0 15,-5 0 0-15,-4 0-1 16,-4 0 1-16,-6 0 0 15,-3 0 1-15,-4 3-1 0,-2-1 0 16,1-1 2-16,0 1-2 16,-2-2-2-16,-5 0 1 15,-3 0 1-15,-3 0 0 16,-3 0 0-16,-3 0 0 16,-7 0 0-16,-6 0 0 15,-10 0-1-15,-1 0 1 16,-4 0 0-16,-2 0 1 15,1 0-1-15,0 0 0 16,1 0 0-16,10 0 0 16,11 0 3-16,16 0-3 15,11 0 2-15,9-2-2 16,7-1-2-16,8 3 0 0,5 0 2 16,8 0 0-16,-2 0 0 15,5 0 2-15,4 3-1 16,4 3-1-16,3 1 0 15,2 1 0-15,2-1-3 16,-2-1 3-16,3 1 0 16,-3 0 3-16,1-1-3 15,-1 3 0-15,-4 0 1 16,-4-2-1-16,-10 3-2 16,-10-3 2-16,-8-1 0 15,-9-2 0-15,-12 0 0 16,-7-3 1-16,-13-1-1 0,-9 0 1 15,-11 0-1-15,-12 0 0 16,-6 0 0-16,-7 0 3 16,-3 0-1-16,-9 0-2 15,-3 0 1-15,-6 0 1 16,-5-1 2-16,-1 1 1 16,0-1 2-16,0 1 3 15,0 0-3-15,0 0-3 16,0 0 2-16,0 0-2 15,0 0 0-15,0 0-4 16,0 0 0-16,0 0-1 16,0 0 0-16,0 0 1 15,2 0 0-15,-1 0 0 0,-1 0 0 16,2 0 0-16,-2 0-2 16,0 0 2-16,0 0 0 15,0 0 1 1,0 0-1-16,0 0-2 0,0 0 0 15,0 0 2-15,0 0-4 16,0 0-2-16,0 0-5 16,1 0-6-16,5-2-3 15,5-2-10-15,-1 0-23 16,2-4-29-16,3-4-48 16,-6-3-99-16</inkml:trace>
  <inkml:trace contextRef="#ctx0" brushRef="#br0" timeOffset="67714.73">3756 10428 41 0,'0'0'0'15,"0"0"0"-15,-85-37 0 16,59 30 2-16,-1-1-1 16,-2 6 8-16,-1 2 6 15,-4 0 5-15,0 0-4 16,-5 0-1-16,-6 7-9 0,-1 12-2 15,-9 3 4-15,-3 5-8 16,-8 4 2-16,-3 2 29 16,-4 5-13-16,0 5 6 15,0 7-1-15,0 5-3 16,-3 7-4-16,-2 3-5 16,2 2 2-16,3-1-3 15,2 3-4-15,5-2-4 16,3 2 4-16,2 2-1 15,7 1 2-15,2 7-4 16,6 10 5-16,-2 7-4 16,-1 4 6-16,1 4-10 15,0 2 1-15,-2 2-1 0,8 0 1 16,3-1-1 0,0 3 0-16,9 4 1 0,-3 6 0 15,1 6 2-15,6-4-3 16,1 0 2-16,6-4-2 15,2-2 0-15,2-2 0 16,9 0 1-16,6-3 1 16,0 1 0-16,11-1 0 15,16 2 4-15,7 0-5 16,2 0 2-16,13-4-3 16,3-3 5-16,11-2-5 15,4-5 0-15,6-4 0 0,3-3 0 16,-1-6 2-16,8-1-1 15,8-2-1-15,6-4 1 16,2-7 5-16,8-4-1 16,1-10 1-16,2-4 2 15,8-2 8-15,0-4-7 16,4-4-5-16,5-1-1 16,-2-3-1-16,2-2 6 15,-3-3-1-15,1-2-5 16,-1-5 0-16,1-3 9 15,2-2-5-15,0-5 0 16,0-4-4-16,-2-4 0 16,-4-5 1-16,-3-2-2 15,-5-3-1-15,-4 0 1 16,-3 0 3-16,-6 0-3 0,-9-8-1 16,-5 0 3-16,-5-2-1 15,-5 0 1-15,-3-2 1 16,-7-5-3-16,-12 3 0 15,-10 0 1-15,-11 1 1 16,-10 0-3-16,-7 3 6 16,-7-1-5-16,-3 3 2 15,-4 0-3-15,-2-5 0 16,0-1-19-16,0-7-27 16,-8-4-16-16,-7-8-45 15,-7-2-38-15</inkml:trace>
  <inkml:trace contextRef="#ctx0" brushRef="#br0" timeOffset="67997.97">5603 15190 135 0,'0'0'41'0,"0"0"-41"16,99 0 4-16,-50 6 34 15,2 8 15-15,1 6-20 16,3 2-12-16,0 3-9 16,-2 4 0-16,-4 1-6 15,-6 0 4-15,-7 2-7 0,-14-1-2 16,-7-2 4 0,-13 3-4-16,-2 1 3 0,-20 8 27 15,-20 3 21-15,-11 4-21 16,-11 2-13-16,-7 6-5 15,-3-2-8-15,-1-1-3 16,5-8 3-16,-1-10 3 16,8-5-5-16,9-5-3 15,11-7-7-15,13-4-35 16,12-6-29-16,10-4-47 16,6-4-79-16</inkml:trace>
  <inkml:trace contextRef="#ctx0" brushRef="#br0" timeOffset="69434.24">9503 14816 60 0,'0'0'75'0,"0"0"-69"15,0 0-4-15,0 0 17 16,0 0 11-16,0 0-5 15,0 0 5-15,-4-5-13 16,11 5 6-16,1 0-2 16,4 18 10-16,4 12 15 15,8 16-5-15,0 15-4 16,7 8-1-16,2 4 0 16,1-2-23-16,0-4-7 15,1-5-2-15,-4-8-3 16,-3-5-1-16,-1-10 1 15,-6-8-1-15,-4-7 0 16,-5-8-2-16,-5-7-14 16,-1-3-18-16,-6-6-5 0,0 0-11 15,0 0-13-15,0-9-29 16,-9-20-124-16</inkml:trace>
  <inkml:trace contextRef="#ctx0" brushRef="#br0" timeOffset="69716.48">9934 14921 328 0,'0'0'56'0,"0"0"-56"16,-89 93-8 0,52-46 8-16,-5 2 15 0,-3 0 22 15,-6 1 4-15,-2 2-3 16,0-1-5-16,-2 2-22 15,0-5 7-15,6-6-13 16,7-7-5-16,8-9 1 16,7-5-1-16,8-4-5 15,8-9-26-15,8-4-36 16,3-2-21-16,0-2-23 16,21-4-93-16</inkml:trace>
  <inkml:trace contextRef="#ctx0" brushRef="#br0" timeOffset="69754.38">10133 15381 172 0,'0'0'83'0,"0"0"-72"16,0 0-9-16,64 100 4 15,-56-62 52-15,-3 4 4 16,-3 5-11-16,-2 3-5 15,0 0 7-15,-4 1-35 16,-7-5-7-16,2-3-3 16,-3-8-4-16,5-8-4 15,1-7 0-15,3-4-6 16,3-7-32-16,0-2-30 0,0-6-40 16,13-1-31-16,11-25-73 15</inkml:trace>
  <inkml:trace contextRef="#ctx0" brushRef="#br0" timeOffset="70299.61">12720 14839 238 0,'0'0'26'0,"0"0"-26"16,37 94 0-16,-10-43 5 15,3 4 50-15,0 2-8 16,3-2-20-16,-4-4-12 16,1-4 2-16,0-3-11 15,-2-7 0-15,-4-8-6 16,-4-7 0-16,-6-6-2 16,-6-9-9-16,-3-4-1 15,-5-2-27-15,0-1-1 16,0-7 13-16,-5-21-55 0</inkml:trace>
  <inkml:trace contextRef="#ctx0" brushRef="#br0" timeOffset="70585.11">13114 14797 268 0,'0'0'134'0,"0"0"-133"16,0 0-1-16,-49 90 0 15,20-34 5-15,-4 5 17 16,-2 3 0-16,-4 1 4 16,-4-2-5-16,-2-1-8 15,1-4-12-15,1-10-1 16,7-11-2-16,11-15-10 0,10-11 4 16,8-7-24-16,7-4-32 15,0 0-26-15,24-22-55 16,10-15-15-16</inkml:trace>
  <inkml:trace contextRef="#ctx0" brushRef="#br0" timeOffset="70894.42">13345 15155 86 0,'0'0'81'0,"118"0"-45"16,-66 11-29-16,-10 9 35 15,-11 4 4-15,-13 4-33 16,-17 5-1-16,-1 6-2 15,-17 5 28-15,-15-1 11 0,0-4-27 16,2-9-4-16,9-5 1 16,7-9-4-16,8-7 0 15,6-1-6-15,0-2-6 16,6 1 2-16,18 0 20 16,14-3-3-16,11-4-13 15,12 0-8-15,9 0 3 16,0-11-4-16,-4 3-13 15,-6 2-14-15,-11 1-25 16,-9 0 0-16,-9 4 10 16,-10-2-19-16,-9 2-11 15,-12 0-29-15,0-1-60 0</inkml:trace>
  <inkml:trace contextRef="#ctx0" brushRef="#br0" timeOffset="72969.81">10655 15368 5 0,'0'0'31'0,"0"0"8"0,0 0-3 15,0 0-8-15,0 0-8 16,0 0-11-16,0-36 12 15,8 16-12-15,2-2 3 16,3-3 7-16,1-6-15 16,7-3 7-16,-1-1-4 15,2-1 8-15,3 3 2 16,2 3-2-16,-2 5-4 16,3 6 1-16,-2 9-1 15,-4 6-6-15,2 4 1 16,-2 0-3-16,1 16 7 15,3 7 2-15,2 10 1 16,3 3-5-16,7 0 0 0,0-1-7 16,2-4 3-16,5-6 3 15,0-5 6-15,1-4-6 16,2-8 3-16,2-4 1 16,4-4 9-16,0 0-5 15,-2 0-4-15,0-6 2 16,-8-6-2-16,-7 1 3 15,-10 1-3-15,-10 4 3 16,-7-3 1-16,-6 4 11 16,-4 0 9-16,0 1 4 15,0 1-18-15,0-1-17 16,0 0-3-16,0 4-1 0,0-4-8 16,3-4-39-16,9-2-43 15,6-8-70-15,7-7-150 16</inkml:trace>
  <inkml:trace contextRef="#ctx0" brushRef="#br0" timeOffset="75103.38">13851 14685 70 0,'0'0'22'0,"0"0"-19"16,0 0 0-16,0 0 31 15,0 0-11-15,0 0-14 16,7-77 12-16,2 66 4 16,4 3-5-16,1-3-11 15,1-1 8-15,6-2-4 16,4-2-5-16,7-4 3 16,5 0 0-16,9-4-1 15,11-5 5-15,10 0 6 16,9-2 5-16,11-1 0 15,7 2-3-15,3 0-14 16,7 4 2-16,2 2 2 16,7 2 2-16,6 5-7 0,7 5 4 15,1 5-2-15,4 7-1 16,9 0-2-16,-2 13 3 16,5 12-7-16,4 5-2 15,-2 1 0-15,7 2 10 16,4 3-5-16,6-3 6 15,8-1 3-15,5 3-1 16,4 0 2-16,0-1-15 16,-9 1 1-16,-7 1-2 15,-14-1 3-15,-16-3-3 16,-14 1 0-16,-13-3 0 16,-17-7 0-16,-17-1 0 15,-23-7-1-15,-20-5 1 0,-16-2-1 16,-9-5 1-16,-4-3 0 15,0 2 8-15,0-2 13 16,0 0 13-16,-7 1-11 16,-5-1-13-16,-4 0-10 15,-4 0-11-15,-5-4-10 16,-5-11-12-16,-4-11-13 16,-1-7-18-16,1-10-17 15,3-4 24-15,7-1 13 16,4 2 36-16,7 5 8 15,4 8 2-15,6 10 5 16,2 7 8-16,-1 7 18 0,2 4 5 16,0 5-12-16,0 0-15 15,0 0-11-15,0 0-3 16,2 12 2-16,13 15 1 16,7 13 8-16,8 13 0 15,0 14-2-15,-1 3 4 16,-2 3-9-16,-10-4 1 15,-9-9-2-15,-8-8-2 16,-7-9 2-16,-27-7 4 16,-16-5 17-16,-15-3 9 15,-7-9-21-15,-2-5 8 16,-4-6-8-16,4-6-4 16,3-1-3-16,10-1-1 0,17 0-2 15,14 0-7-15,15-1-20 16,12-3-36-16,3-2-50 15,16-7-38-15</inkml:trace>
  <inkml:trace contextRef="#ctx0" brushRef="#br0" timeOffset="76549.87">19362 14746 139 0,'0'0'0'0,"0"0"-14"16,0 0 14-16,0 0 5 16,0 0 3-16,0 0 4 15,0 51 49-15,0-12-9 16,0 7-21-16,0 5-8 16,0 4 3-16,0 6 5 15,0 4-4-15,0 4 8 16,0 3-19-16,-2 2 2 15,-3-2 0-15,0-9-4 0,1-4-3 16,1-14-8 0,0-8-1-16,1-9 1 0,1-9 1 15,-1-9-2-15,1-4-2 16,-1-2 7-16,0-3-2 16,2-1 3-16,-1 0 17 15,-1 0 4-15,1 0 4 16,-2-5-2-16,0-17-14 15,3-15-17-15,0-15-8 16,0-18-2-16,23-16 1 16,9-9-5-16,13-5-5 15,6-2 10-15,6 2 9 16,5 7-2-16,4 11 1 16,5 19 1-16,3 15 4 15,-3 15 0-15,-6 12 5 0,-10 12-7 16,-15 9-1-1,-10 3-1-15,-9 22 0 0,-11 8-3 16,-7 11-4-16,-3 14 7 16,-21 10 0-16,-22 4 0 15,-11-1-3-15,-13-7-24 16,-6-12 5-16,3-8 22 16,4-10 2-16,8-9 3 15,10-4 1-15,11-4-4 16,9-3 4-16,11-2-2 15,7 2-4-15,5 1-1 16,5 2-3-16,0 2 4 0,13 5 4 16,19 2 17-16,11 5 11 15,20 2-10-15,14-3 1 16,16-3-6-16,7-7-3 16,-2-2-2-16,-7-8-3 15,-14-5-5-15,-16 0-4 16,-18-3 0-16,-18 1-5 15,-11-3-9-15,-11 1-9 16,-3-1 3-16,0 0 1 16,0 0-7-16,-9 0-47 15,-7 0 7-15,-4-7-49 16,-2-5-28-16,-2-1-51 16</inkml:trace>
  <inkml:trace contextRef="#ctx0" brushRef="#br0" timeOffset="77140.63">20409 15455 264 0,'0'0'28'0,"0"0"-28"16,84-32-17-16,-42 31 17 16,-1 1 20-16,-5 2 9 15,-1 18-13-15,-7 9-5 16,-7 6 3-16,-11 7-13 16,-10 5 10-16,0 5 1 15,-28 1-4-15,-11-1-5 16,-9-4 16-16,-5-7-2 15,-1-5 7-15,-1-5 4 16,7-4 0-16,5-3 5 16,10-4-2-16,12-2-5 15,8-7-8-15,10-5-6 16,3-2-11-16,0 2-1 16,6 4 0-16,20 0 23 15,13-1 7-15,17-3-12 0,11-5-7 16,13-1-4-16,7 0-6 15,-1-6-1-15,-8-4-9 16,-17 0-17-16,-13-2-20 16,-17 3 4-16,-8-4-3 15,-9-3-7-15,-6-5-18 16,-8-8-23-16,0-8-52 16</inkml:trace>
  <inkml:trace contextRef="#ctx0" brushRef="#br0" timeOffset="77732.2">21710 14621 220 0,'0'0'54'0,"0"0"-54"16,0 0-11-16,0 0 11 16,0 86 23-16,0-27 35 15,-3 19-17-15,-6 15 10 16,-4 11-6-16,-1 10-4 16,-3-3-4-16,3-2-14 15,2-11-8-15,6-17-2 16,5-19 4-16,-1-10 9 15,1-12-7-15,-1-9-9 0,1-9 0 16,-1-9-7 0,2-4-3-16,0-5 0 0,-1-3-1 15,1-1-12-15,0 0-17 16,-3-8-24-16,-3-24-41 16,-3-25-169-16</inkml:trace>
  <inkml:trace contextRef="#ctx0" brushRef="#br0" timeOffset="78038.14">21200 14990 41 0,'0'0'29'16,"57"-88"-27"-16,-17 32 18 16,5-3 54-16,4-4-37 15,2-3-24-15,4-1 4 16,0-4 14-16,-4 3-7 16,-3 5 13-16,-11 9 4 15,-10 13 14-15,-6 13-9 16,-8 11 1-16,-7 9 2 15,-2 6-16-15,-2 2-18 16,1 0-15-16,3 16-4 0,8 15 4 16,3 13 17-16,4 3 9 15,3 3-9-15,3-5-7 16,3-2-5-16,1-6 6 16,-1-6-7-16,-5-3-2 15,-1-7-2-15,-4-3-3 16,0-3-1-16,0-3-18 15,-4-4-37-15,2-4-44 16,-4-4-63-16,-3-12-159 16</inkml:trace>
  <inkml:trace contextRef="#ctx0" brushRef="#br0" timeOffset="82117.35">18662 16689 163 0,'0'0'19'0,"0"0"-19"15,0 0 0-15,0 0 16 16,0 0 35-16,0 0-12 16,0 0-6-16,-1-8 2 15,1 8-6-15,10 0-8 16,10 0-5-16,14 0 9 16,16 0 19-16,18-4-10 15,15 0-14-15,16-4-2 16,11 1 6-16,17 0-7 15,13-1 14-15,9 1-7 16,10-2 1-16,2-1-9 0,3 1 3 16,1-1 0-16,-2-5-7 15,-2-1 2-15,-3-3 1 16,-11-4-7-16,-12 2-2 16,-20-2 1-16,-17 4-1 15,-20 2 2-15,-20 3 2 16,-20 4-4-16,-14 4 0 15,-12 2 3-15,-5 2-4 16,-6 1-4-16,-1 1-1 16,0 0-3-16,0 0-17 15,0 0-48-15,-10 0-39 16,-11 3-41-16,-22 11-7 0,-21 4 13 16</inkml:trace>
  <inkml:trace contextRef="#ctx0" brushRef="#br0" timeOffset="82703.78">18658 17017 293 0,'0'0'101'0,"0"0"-101"16,0 0-39-16,0 0 39 15,100-11 2-15,-28-2 74 16,20 0-36-16,27 0-7 15,34 0 13-15,30 1-9 16,29 3 9-16,26 3 0 16,16 2-13-16,10 3-13 15,-3-3 3-15,-13-2-3 16,-24-1-2-16,-29-3-10 16,-31 0-2-16,-27 2 9 15,-31-1 4-15,-22 2 2 0,-25 1-4 16,-18 2-2-16,-11 1-1 15,-15 3-3-15,-6 0-2 16,-6 0-6-16,-3 0 1 16,0 0-3-16,0 0 0 15,0 0-1-15,0 0-1 16,0 0-4-16,0 0-1 16,0 0-5-16,0 0-21 15,0 0-14-15,0 0-34 16,-2 0-18-16,-4 0-35 15,-10 3-20-15,-9 0-39 0</inkml:trace>
  <inkml:trace contextRef="#ctx0" brushRef="#br0" timeOffset="84475.02">9024 16005 260 0,'0'0'0'15,"0"0"-10"-15,0 0-15 16,0 0 25-16,-83 33 7 16,69-16 11-16,0 1-13 15,-3 2 6-15,2 5 9 16,-1 7 8-16,-2 10 2 15,3 14-6-15,-1 17 2 16,5 14-4-16,2 10 3 16,5 4-16-16,4-1 1 15,0-13-1-15,10-13 1 16,10-18-8-16,2-15 0 0,-1-12-2 16,-3-11 9-1,1-6-7-15,3-8 2 0,2-2 23 16,0-2 6-16,5 0-6 15,2 0-20-15,2-12-2 16,8-4 2-16,3-4 3 16,9-5-6-16,10-1 3 15,9-2-3-15,5-1 1 16,4 0-5-16,1 3 0 16,1 4 2-16,7 2-1 15,4 2-2-15,4 3 2 16,8 2-1-16,3 3 0 15,-1 8 0-15,-1 2-3 16,-5 5 3-16,-5 15 0 16,-8 4 0-16,-10 5-3 0,-13 6 3 15,-13 3-6-15,-11 5 6 16,-12 3-1-16,-6 7 0 16,-12 2 1-16,-11 4 6 15,-1-1-1-15,-4-6-2 16,-10-6 4-16,0-9 0 15,1-10 6-15,6-9-6 16,3-8-6-16,2-7 1 16,2-3-4-16,0 0 2 15,0 0-2-15,0 0-4 16,13-15 1-16,14-21 5 16,15-21 7-16,16-21-7 0,16-8-3 15,9 0-3 1,14 14 2-16,2 15 4 0,3 13 4 15,1 11-1-15,0 10-3 16,8 9 2-16,2 8 3 16,4 6 5-16,5 0-3 15,5 4-6-15,5 6 0 16,3 3 0-16,2-3-1 16,-4-7 0-16,0-3 0 15,-5 0 0-15,-3-14 2 16,-4-12-1-16,-8-7 1 15,-8-11 2-15,-8-7 0 16,-15-9-3-16,-13-7 4 16,-13-5-1-16,-13-2 2 0,-14 3-6 15,-13 4-1-15,-13 8 1 16,-3 9 0-16,-4 8 3 16,-15 6 4-16,0 9-1 15,-1 6 12-15,3 5-14 16,4 6-1-16,4 6-3 15,4 1-3-15,4 3-6 16,1 0-2-16,0-1-10 16,0 1 12-16,0 0 5 15,0 0-2-15,0 0-8 16,0 0-9-16,0 0 5 16,0 0 2-16,0 0 2 15,0 0-1-15,0 0-2 0,-2 0-5 16,2 0-3-1,0 0 10-15,0 0 4 0,-1 0 1 16,1 0 5-16,0 0 5 16,0 0 0-16,0 0 0 15,0 0 1-15,0 0-1 16,0 0 2-16,0 0-2 16,0 0 1-16,0 0 2 15,0 0-2-15,0 0 1 16,0 0-2-16,0 0 0 15,0 0 1-15,0 0-1 16,0 0 2-16,0 0-2 0,0 0 2 16,0 0-2-16,0 0-3 15,0 0 3-15,0 0 0 16,0 0-1-16,0 0 1 16,0 0 0-16,0 0 1 15,0 0-1-15,0 0-2 16,0 0 0-16,0 0 2 15,0 0-1-15,0 0-7 16,0 0-7-16,0 0-8 16,0 0-3-16,0 0-20 15,0 0-14-15,-2 0-28 16,-5 0-65-16</inkml:trace>
  <inkml:trace contextRef="#ctx0" brushRef="#br0" timeOffset="86223.02">24186 14585 88 0,'0'0'44'0,"0"0"-44"15,0 0 3-15,0 0 11 16,0 0 69-16,0 0-30 15,0 0-21-15,0-20-7 0,0 20 2 16,0 0-1 0,1 0-13-16,6 0-2 0,1 18 18 15,2 10 5-15,4 11-8 16,-2 15 17-16,-2 12 3 16,3 18-7-16,-2 5-15 15,4 5 17-15,-2-6-24 16,5-13-11-16,-1-13 0 15,2-12 2-15,-1-10 12 16,0-13-1-16,-5-11-12 16,-1-9-3-16,-4-5 1 15,-4-2 4-15,4 0 2 16,6-17 12-16,9-18 6 16,5-11-19-16,3-11-2 15,-3-5-3-15,-3-3-5 0,-4-5 1 16,-5-10-1-16,-3-4-6 15,1 3 1-15,-2 7 0 16,-2 13 1-16,-2 15-6 16,-1 9-13-16,-4 12 0 15,-1 8-9-15,1 3-17 16,-2 3-26-16,4 4-19 16,1 0-40-16,5 1-18 15,0-1-97-15</inkml:trace>
  <inkml:trace contextRef="#ctx0" brushRef="#br0" timeOffset="86524.22">25170 14424 222 0,'0'0'45'15,"0"0"-45"-15,0 0-6 16,0 0 6-16,0 0 57 16,10 106 9-16,-7-61-16 15,0 7-1-15,-1 8-12 16,-2 3 23-16,1 9-36 16,-1 4-8-16,0 0 10 0,2-5 0 15,0-10-5-15,-1-13-15 16,1-9-1-16,-2-8 7 15,0-9-4-15,0-7-3 16,0-7-5-16,0-4 0 16,0-2-2-16,0 0-4 15,0-2-14-15,0 0-15 16,0 0-22-16,3-8-36 16,0-18-21-16,1-13-120 15</inkml:trace>
  <inkml:trace contextRef="#ctx0" brushRef="#br0" timeOffset="87438.81">25540 14499 18 0,'0'0'0'15,"0"0"0"-15,0 0 1 16,0 0 15-16,0 0-7 16,0 0 13-16,-1 10 7 15,1-3 12-15,0 5-9 16,0 7 1-16,0 7 7 16,0 12-4-16,0 6 1 15,0 8-1-15,0 7 20 16,0 8-32-16,0 7 7 15,1 2 4-15,1-1-5 16,-2-12-15-16,1-7-8 16,-1-11 0-16,2-10 7 0,-2-6 2 15,0-6 3-15,0-10-7 16,0-6-10-16,0-4-2 16,0-2 0-16,2-1 2 15,-2 0-1-15,0 0-1 16,0 0-3-16,0 0-5 15,2 0-6-15,-1 0-16 16,2-4-10-16,2-19 6 16,3-10-49-16,2-14-66 15,0-8-29-15</inkml:trace>
  <inkml:trace contextRef="#ctx0" brushRef="#br0" timeOffset="88587.98">25663 14337 0 0,'0'0'39'16,"0"0"-2"-16,0 0-10 0,0 0 4 16,0 0 14-1,0 0-8-15,0 0-18 0,0 0 2 16,7 0-1-16,5 0 9 16,10-6 4-16,9-4 0 15,8-3-9-15,6 1-6 16,6-2 6-16,1 0-2 15,6-1-3-15,-1 1-1 16,1 2-3-16,-4-1-4 16,-8 3-2-16,-10 2-2 15,-8 2-6-15,-10 2-1 16,-6 1 2-16,-6 3-2 16,-6 0-1-16,0 0-1 0,0 0-18 15,0 0-12 1,0 0-24-16,-2 0-44 0,-17 15-52 15,-8 8 13-15</inkml:trace>
  <inkml:trace contextRef="#ctx0" brushRef="#br0" timeOffset="88880.29">25641 14677 132 0,'0'0'17'0,"0"0"-5"15,0 0-7-15,86 0 71 16,-39 0-7-16,5-6-20 16,4-5-7-16,4-1-4 15,2-2 5-15,1 2-4 16,0-1-12-16,-10 1 0 15,-10 4-6-15,-15 2-5 16,-11 1-11-16,-11 4-3 16,-4 1 0-16,-2 0 0 15,0-2-2-15,0 2-20 16,0 0-30-16,0 0-41 16,0-3-26-16,3-4-31 15</inkml:trace>
  <inkml:trace contextRef="#ctx0" brushRef="#br0" timeOffset="89476.75">27010 14581 167 0,'0'0'84'0,"0"0"-84"16,0 0 1-16,0 0 8 16,0 0 35-16,0 0 4 15,98-28-5-15,-59 18-7 16,6-3-15-16,1 3 0 16,6-1-7-16,0 1-1 0,-1 0-1 15,-5 4-3-15,-10 0-6 16,-9 2-3-16,-9 2-10 15,-11 2-22-15,-7 0-23 16,0 0-47-16,-14 1-17 16,-21 13-51-16</inkml:trace>
  <inkml:trace contextRef="#ctx0" brushRef="#br0" timeOffset="89762.98">27120 14729 69 0,'0'0'141'0,"0"0"-129"0,0 0-11 16,0 0 15-16,0 0 56 16,0 0-28-16,9 1 2 15,8-1 12-15,9 0 1 16,6 0-22-16,1-3-20 16,2-6-15-16,-4 5-2 15,-3-2 0-15,-3 0-19 16,-1 1-36-16,1-5-51 15,3-6-39-15</inkml:trace>
  <inkml:trace contextRef="#ctx0" brushRef="#br0" timeOffset="90626.43">29117 13615 49 0,'0'0'10'15,"0"0"12"-15,0 0 39 0,0 0 17 16,0 0-32 0,0 0-3-16,10-22 1 0,-10 22 5 15,0 0-9-15,0 0-16 16,0 0-9-16,0 0-9 16,0 9-6-16,0 22 0 15,1 20 40-15,-1 20 27 16,0 13-22-16,0 5-6 15,0 4-18-15,0-7-10 16,0-9 1-16,0-10-5 16,0-16 6-16,0-12 2 15,0-9-5-15,0-8-1 16,0-7-5-16,0-5-3 0,2-4-1 16,-1-2 0-1,-1-1-2-15,0-3-16 0,0 2-21 16,0-2-13-16,0 0-11 15,0-3-18-15,3-13-41 16,0-5-89-16</inkml:trace>
  <inkml:trace contextRef="#ctx0" brushRef="#br0" timeOffset="91225.74">28245 14974 168 0,'0'0'106'0,"0"0"-106"15,0 0-37-15,0 0 37 16,0 0 39-16,0 0 23 16,48-22-17-16,-22 13-1 0,10 1 3 15,9-2-5-15,18-4-16 16,23-4 1-16,25-3 5 15,23-2 3-15,18-1-7 16,17 0 9-16,18 2-16 16,11 1-1-16,5-3-2 15,1 2-9-15,-14 1-2 16,-14 2-2-16,-23 5-1 16,-17 3-4-16,-23 1 1 15,-20 2-1-15,-23 1-2 16,-22 1-3-16,-22 2 3 15,-13 3-4-15,-10-1-4 0,-3 2-6 16,0-1-12-16,-2-1-7 16,-13 1-45-16,-9 1-41 15,-13 0 11-15,-12 0-16 16,-11 13-32-16</inkml:trace>
  <inkml:trace contextRef="#ctx0" brushRef="#br0" timeOffset="92375.04">28766 15616 257 0,'0'0'93'15,"0"0"-93"-15,0 0-43 16,0 0 43-16,0 0 10 16,0 0 31-16,0-11-22 15,0 11-9-15,0 0 10 16,0 6 2-16,0 14-3 15,0 11 34-15,-2 12 5 16,-5 8-7-16,-3 5-12 16,-1 5-8-16,3 3 10 15,1-1-22-15,1-2 2 16,5-1-17-16,1-10 2 16,0-9-6-16,0-10 1 0,0-14-2 15,0-6 1-15,0-5-8 16,1-3-22-16,6 0-21 15,-1-3-22-15,6 0-9 16,12-7 4-16,8-26-34 16,6-18-102-16</inkml:trace>
  <inkml:trace contextRef="#ctx0" brushRef="#br0" timeOffset="92951.5">29348 15696 403 0,'0'0'16'0,"0"0"-16"15,0 0-70-15,0 0 70 16,89-8 68-16,-23-6-26 16,14-2-8-16,14-2-3 15,5 5 8-15,-2-2-9 16,-11 5-16-16,-16 4-8 16,-18-2-6-16,-19 3 0 15,-13 1 0-15,-10 1-2 0,-7 1-10 16,-3-1-17-16,0-2-16 15,0-4-28-15,0-4-68 16,-3-2 5-16</inkml:trace>
  <inkml:trace contextRef="#ctx0" brushRef="#br0" timeOffset="93541.31">30425 15263 189 0,'0'0'120'0,"0"0"-120"16,0 0-32-16,0 0 26 15,0 0 6-15,3 92 48 16,-3-36-9-16,-9 7 20 16,-6 4-14-16,1 4-25 15,0-3 3-15,0-5-2 16,2-8-6-16,5-8-7 15,1-12-4-15,0-9-2 16,3-8 2-16,1-9-2 16,1-5 0-16,1-3 0 15,0-1 1-15,0 0 4 16,0 0 3-16,0 0 0 16,0-5 2-16,0-19-12 0,1-17-1 15,13-17-33-15,8-15 3 16,8-9 9-16,4-9-8 15,7 2-14-15,5 9 18 16,-3 15 17-16,-1 14 9 16,-5 15 5-16,-4 13-4 15,-2 7-1-15,-3 8 0 16,-1 3 3-16,-7 5 4 16,-5 0-7-16,-8 8-2 15,-7 9-7-15,0 8 2 16,-16 9 5-16,-17 7 2 15,-10 2 0-15,-8 0 0 16,2-5-10-16,1-5-5 16,9-5 15-16,8-6 10 0,7-4 2 15,3 1 4-15,8 0-3 16,2-2-8-16,7 0 6 16,4 1 3-16,0 3 4 15,1 1 2-15,16 0 1 16,7-2 2-16,5 1-12 15,10-2-1-15,7-2-2 16,8-3-2-16,3-3 0 16,-3-5-3-16,-5-2-2 15,-12-2-1-15,-10 0-1 16,-8-2-13-16,-7 0-20 16,-3 0-28-16,-1 0-22 15,-2-4-22-15,1-16-64 0</inkml:trace>
  <inkml:trace contextRef="#ctx0" brushRef="#br0" timeOffset="95308.82">31047 15285 20 0,'0'0'35'15,"0"0"2"-15,0 0-3 16,0 0-5-16,0 0-4 16,0 0-11-16,0 0 2 15,47-28 11-15,-21 23-2 16,7 0-5-16,2 1-2 15,3 4 3-15,-2 0 2 16,-2 0 2-16,-3 0-6 16,-5 9 7-16,-7 0-10 15,-7 3-6-15,-4 2-8 16,-7 5 3-16,-1 5-2 16,0 8 7-16,-18 10 11 15,-10 4 10-15,-8 5-2 0,-6 0-16 16,0-4-4-16,3-3-4 15,5-6 1-15,6-7 5 16,6-7-10-16,5-6 9 16,10-7-6-16,2-4-4 15,4-6 0-15,1 0 0 16,0-1 0-16,0 2-1 16,7 1 2-16,14-1 3 15,10 3 12-15,17-4-8 16,16-1-4-16,9 0 2 15,9 0 1-15,-1 0-1 16,-5 0 0-16,-12 0-1 0,-14 0-5 16,-13 0 0-16,-10 3 0 15,-9-2 0-15,-6 1-3 16,-2-2-17-16,-4 0-32 16,1 0-43-16,1 0-35 15,-1 0-69-15</inkml:trace>
  <inkml:trace contextRef="#ctx0" brushRef="#br0" timeOffset="98820.43">23040 13714 187 0,'0'0'36'15,"0"0"-36"-15,0 0-31 16,0 0 31-16,0 0 19 16,80-6 0-16,-66 6-8 0,-1 0-4 15,0 1 13-15,1 10 6 16,2 6 0-16,-2 4-8 16,-1 7 2-16,-2 6-2 15,0 8 4-15,-2 10 13 16,1 9-5-1,1 8-4-15,0 12 6 0,-1 5-15 16,2 7 0-16,-1 1-5 16,-2 1 7-16,2-2 10 15,1-5-6-15,-1-4-6 0,2-1 7 16,-2-1-3 0,-2 3 9-16,0 1-5 0,-5 3 17 15,-2-3 0-15,-1 7-4 16,1 3-13-16,-1 7-5 15,4 9 3-15,-1 3-11 16,2 1-11-16,-3 2-1 16,-2-11 5-16,1-10-1 15,-1-8-4-15,-1-12 1 16,0-8 2-16,0-7 8 16,0-5-3-16,0-4-4 15,-3-7 0-15,-1-1 0 16,-2 0-3-16,2-2-1 0,1 3 1 15,-2 1 0 1,1 2 0-16,1-5 0 0,0-2-1 16,-5-6 0-16,5-7 2 15,-3-3-2-15,3-8 1 16,0-5 1-16,2-3-2 16,1-6 0-16,0-3-3 15,0-1-26-15,0 0-14 16,0 0-20-16,0-12-31 15,0-27-42-15,15-27-23 16,7-32-102-16</inkml:trace>
  <inkml:trace contextRef="#ctx0" brushRef="#br0" timeOffset="102020.83">23264 13751 6 0,'0'0'16'16,"0"0"17"-16,0 0-1 16,0 0 6-16,0 0 9 15,0 0-12-15,0 0-16 16,0 0 6-16,0 0-2 0,8-3-4 16,4-4 2-16,6 0 5 15,5-3-6-15,8 0-6 16,8-4 2-16,12-3-4 15,11-2 2-15,11-1-4 16,6 0-4-16,5 1 2 16,2 4 4-16,2 1-5 15,3 2 2-15,2 0 4 16,1 1 1-16,9 1-3 16,7-3-4-16,5 3 4 15,11-5-8-15,6 2-1 16,4-1-2-16,9 1 5 15,1 0-5-15,-6 2 2 0,0 0-2 16,-2 1 2 0,-8 0-2-16,-3-1 0 0,-7-2 0 15,-5 1 0-15,-2-1 0 16,-4 0 0-16,0 0-2 16,-3 2 2-16,1 0 2 15,1 3-2-15,5-1 0 16,1 0-2-16,2 4 2 15,2-1 0-15,-2-3 0 16,4 4 0-16,-7 1 0 16,-5 2 2-16,-8 1-2 15,-11-1 1-15,-9 0 0 16,-8-1 1-16,-6 0 8 16,1-2 8-16,1 0-2 0,1 0-3 15,1-1-4-15,-1 1 1 16,7-1-5-16,7-1 1 15,6 2-4-15,7 0-2 16,3-1 4-16,4 0-4 16,-1 2 0-16,-1 0 1 15,0 1-1-15,3-3 0 16,3 1 0-16,2-1 0 16,3-1-1-16,-1 0 1 15,3 3 0-15,4-2 0 16,3 0 0-16,-2 1 0 15,-3-1 1-15,-5 2-1 16,-1 1-1-16,-8 0 1 0,-5 0 0 16,-5 2-3-16,-4-5 1 15,0 2 1-15,0 2 1 16,0-2-1-16,-3 2 1 16,-3 0-3-16,-3-1 1 15,-4 2 1-15,-6 1 1 16,-4 0-1-16,-4 0 0 15,-2 0 2-15,0 0-2 16,0 1 1-16,-9 4-3 16,-6 1 3-16,-8 0-3 15,-11 1 2-15,-3 0-4 16,-6 2 5-16,-5 0-2 0,-2-2-1 16,-2 5 1-16,2 2-2 15,0 4 2-15,0 5 0 16,3 3 1-16,-5 5-2 15,1 7 1-15,0 5 2 16,0 7 0-16,-3 6 0 16,-1 4 1-16,-1 5-1 15,-1 2 0-15,-1 8 0 16,-1 3 1-16,0-1 0 16,3 1 1-16,-3-2-2 15,0 4 1-15,0-3-1 16,0 4 1-16,-12-3 2 15,-2-5 2-15,-2-2-4 0,0-6 12 16,1-2 2-16,-1-2 7 16,1-1 14-16,4 2 8 15,3 1-25-15,3 1 10 16,5 1-19-16,0-3 5 16,0-5-2-16,0-1-8 15,0-3 1-15,6-1-1 16,4-5-3-16,-2-2 0 15,-1-2 10-15,1 2-8 16,-1-6-3-16,-2 1 2 16,-4-3-3-16,1-2-2 15,-2 0 2-15,0 1 2 16,0-2-2-16,0 3 0 16,0 0 0-16,0-3 0 0,0-1 0 15,-5-4 0-15,2-1 0 16,1-3 0-16,1 2 0 15,-2 0 0-15,2-2 1 16,-1 3 0-16,-1-2-1 16,-1-1-1-16,1-2 1 15,-3 3 0-15,1-1 0 16,-2 2-1-16,-2 0 1 16,-2-3 0-16,0-2 0 15,-3-1 0-15,0-1-5 16,-3 0 5-16,-4-1-1 15,-6 3-1-15,-4-1 1 16,-8 0-6-16,-5 0 1 0,-5 2 0 16,-4 1 0-16,-8 0-1 15,-6-1-1-15,-11 2-1 16,-9-1-8-16,-5-2 4 16,-7-1 4-16,-3-4-5 15,-3 1 4-15,2-6 8 16,-3 1-2-16,0-2 4 15,-1-1 0-15,-1 0 4 16,-4 1-4-16,-1-3 1 16,-5-2-1-16,-10 0 0 15,-8 0-1-15,-1-2-4 16,-6-1-12-16,4 2-8 0,14 4 9 16,14 0 14-16,14 4 0 15,9 1 2-15,5-2 0 16,-5-1 0-16,-2-1 4 15,1-4-2-15,-7-1 3 16,-2-2 0-16,-6-3-4 16,-7 0-1-16,-4 0 0 15,6 0-1-15,9 0 1 16,7 0-1-16,10 5-1 16,1 0 2-16,0 1 2 15,-3-4-2-15,-2-1 0 16,-2 2 1-16,-2-3 0 0,-5 0 6 15,-4 0-7 1,-4 0 0-16,-4 0 0 0,5 0 1 16,5 0-1-16,13 0 12 15,6 0 24-15,7 0-23 16,1 0-6-16,4 0-5 16,1 0 5-16,-1 3 1 15,-2-2 5-15,-10 5-10 16,-6 0 5-16,-3-1-6 15,-6 5-1-15,3-5-1 16,3 2 0-16,3 0 0 16,9 0 0-16,6-1 0 15,1 1-1-15,0-2 1 0,-2 1 1 16,-1-1-1-16,-1-1 0 16,0 2-1-16,0-2 1 15,3 2 3-15,4-4-3 16,9 3-3-16,4-2 3 15,7 0-2-15,2 1 2 16,4-1 0-16,1 0 0 16,3 0-3-16,7 0-1 15,2-2 4-15,1 2-2 16,-2 1-4-16,-4 2-6 16,1-4 4-16,1 3 0 15,0-1 4-15,2 0 1 16,-5 2-3-16,-3-1 3 15,-5 1 1-15,0-2 1 16,3 0 2-16,-1 1-1 0,8-3 2 16,-1 3-4-16,6 0 4 15,1-3 0-15,3 2-2 16,0-2-1-16,-2 3 1 16,1 0 0-16,-2 0 0 15,-2 2 1-15,1 1-1 16,0-3 1-16,4 2 0 15,1-2-1-15,2-1 0 16,2 2 0-16,2-2-1 16,2-1 0-16,1 2 1 15,3-3 0-15,0 1 0 16,0-2-1-16,-4 4-2 0,0-4-3 16,2 1-13-16,0 1-2 15,4-3-10-15,-1 0-16 16,-2 0-25-16,4 0-20 15,0-17-24-15,4-9-24 16</inkml:trace>
  <inkml:trace contextRef="#ctx0" brushRef="#br0" timeOffset="105936.48">27508 11949 82 0,'0'0'31'0,"0"0"-31"16,0 0-68-16,0 0 58 0,0 0 10 15,0 0 46-15,0 0-1 16,-18-6-10-16,16 6-4 16,0 0-7-16,-1-2-11 15,0 1-4-15,-2 0 0 16,1-1 0-16,-2 0 6 15,0 0 2-15,-5-3 0 16,2 2-1-16,-3-1-5 16,-1 1-5-16,-2-1 2 15,-4-1-1-15,0 2-1 16,-4 0 1-16,-1 1 2 16,-3 1-3-16,2 1 3 15,-2 0 1-15,3 0-1 0,-3 3-1 16,2 6 1-1,-5 4-1-15,-1 7-1 0,-5 5 1 16,-4 5 4-16,-4 5 0 16,1 1-3-16,0 1 3 15,6 2 0-15,7-3-5 16,3 2-2-16,3 2-5 16,3 2 6-16,2 3-3 15,1-2 5-15,6 3-8 16,3 0 0-16,1-1 1 15,1 3 2-15,1-1-2 16,3 4 0-16,3-3 3 16,0 1-2-16,0-5-2 15,2 0 1-15,10-1 7 0,2-1-5 16,3-3-1-16,4-3 0 16,2-2-2-16,4-2 4 15,3-5-1-15,1-3 1 16,1-6-2-16,4-1 2 15,1-5 4-15,6-4-2 16,-1-4 1-16,0-2 1 16,2-2 0-16,0 0 14 15,5-6-13-15,-1-2 2 16,1-4-6-16,2-1-5 16,-3-2 5-16,1-2 0 15,-1-6-4-15,1-5 4 16,-1-1 3-16,-1-7-1 0,-2-3-7 15,0-6 9 1,-5-12-6-16,2-16 1 0,-2-11-4 16,-3-3 3-16,-2-4-1 15,-5 5-1-15,-5 4-1 16,-4 7 0-16,-8 14 1 16,-4 12 2-16,-9 12 1 15,0 7 15-15,-1 5-11 16,-14 4-8-16,-6 0-3 15,-4 7-5-15,-8 0-12 16,-5 3 6-16,-8 3-6 16,-5 1-4-16,-1 1-19 0,3 2-1 15,0-1-6 1,1-1-9-16,6 3-1 0,3-6-32 16,6-2-15-16,7-7-100 15</inkml:trace>
  <inkml:trace contextRef="#ctx0" brushRef="#br0" timeOffset="108927.82">24044 15910 9 0,'0'0'29'0,"0"0"-4"15,0 0-8-15,0 0-5 16,0 0 2-16,0 0 5 15,0 0-3-15,4 0 5 16,7 0 4-16,5 0 0 0,5-1-4 16,7-2 1-1,7 1-1-15,6-3-2 0,7 0-1 16,15-2-10-16,14 0 1 16,13-1 8-16,10-5 2 15,4 2-13-15,10-3 12 16,2 0 1-16,5-2-2 15,1-1 2-15,-1 2-6 16,-7 2 1-16,-7 2-3 16,-7 2 1-16,-8 1-2 15,-7 1 1-15,-13-2 7 16,-9 2-6-16,-7-2 3 16,-5 1-3-16,-3 1 0 15,-4-1-3-15,-5 2 3 16,-4 1-8-16,-5-1 0 0,-5 3 0 15,-4 1-2-15,-8-2-1 16,-5 3-1-16,-4 1 0 16,-1 0-1-16,-3 0-1 15,0 0-7-15,0 0-14 16,0 0-21-16,-12-1-20 16,-10-2-54-16,-11-1-12 15,-13 2-75-15</inkml:trace>
  <inkml:trace contextRef="#ctx0" brushRef="#br0" timeOffset="109505.18">24135 16075 160 0,'0'0'0'0,"0"0"-6"16,0 0-54-16,0 0 60 16,94-2 51-16,-54 0-17 15,9-1-27-15,12-3 7 16,11-1 21-16,11-2-15 16,13-4-7-16,10-2 6 15,16 2-2-15,14-3 0 16,7 0-2-16,2-1-7 15,-8 2-2-15,-4 4 2 16,-18 1 11-16,-12 2 1 0,-18 2-10 16,-18 0-7-1,-19 0 3-15,-11 4-6 0,-10-1-1 16,-9 0 1-16,-9 0-1 16,-5 1 2-16,-4 2-2 15,0 0-7-15,0-1-1 16,0 1-6-16,0-1-10 15,-3-4-15-15,-9 0-36 16,-5-1-29-16,-9 1-15 16</inkml:trace>
  <inkml:trace contextRef="#ctx0" brushRef="#br0" timeOffset="120496.09">1429 5925 51 0,'0'0'0'0,"0"0"-37"0,0 0 23 16,0 0 14-16,0 0 0 15</inkml:trace>
  <inkml:trace contextRef="#ctx0" brushRef="#br0" timeOffset="121035.16">1429 5925 34 0,'-18'-57'30'15,"16"57"-2"-15,2 0-2 16,0 0-6-16,0 0 6 16,0 0 2-16,0 0-13 15,0 7 1-15,2 12 8 16,7 14 34-16,6 10-21 0,-2 16-7 15,5 18 1-15,-3 6-2 16,3 10-7-16,-3-3 9 16,1-5-15-16,-2-11-1 15,-1-20 4-15,4-14-1 16,2-15-13-16,6-12-4 16,11-10 3-16,17-3 19 15,16-32 13-15,17-30-13 16,15-26 1-16,13-27-13 15,12-22 1-15,7-10-3 16,9-6-8-16,4 0 4 16,2 8-5-16,1 7 4 15,-9 14-4-15,-4 13 0 16,-17 20 1-16,-16 15-1 16,-15 17-3-16,-16 12 3 0,-17 12-1 15,-13 14 1-15,-15 8 0 16,-14 7-1-16,-10 4-4 15,-3 2 5-15,0 0 5 16,0 0-5-16,0 0-3 16,0 0-9-16,0 0-6 15,0 0-12-15,0 0-11 16,0 2-18-16,0 1-26 16,0 0-10-16,0 4-8 15,0 3-27-15,0 0-1 0</inkml:trace>
  <inkml:trace contextRef="#ctx0" brushRef="#br0" timeOffset="123616.86">2057 7230 51 0,'0'0'52'16,"0"0"-11"-16,0 0-3 15,0 0-21-15,0 0-8 16,0 0-1-16,0 0-4 0,-5 6-1 16,5 16 4-1,0 15 8-15,3 10 6 0,5 11 9 16,1 11-14-16,4 4-1 15,-1 1 3-15,-1-8-4 16,-1-13-2-16,1-16-1 16,-5-12-3-16,-2-15-4 15,2-7 3-15,-3-3-7 16,6 0 7-16,7-10 21 16,10-23-1-16,14-24 23 15,6-24-10-15,11-15-23 16,9-12-11-16,4-11-3 15,9-3-3-15,4-5 0 16,7 2 0-16,1 11 6 0,0 15-6 16,-3 19 0-16,-6 19-4 15,-10 19-5-15,-14 12-4 16,-12 15 8-16,-10 6-4 16,-8 6-1-16,-7 3-7 15,-6 0-3-15,-4 0-11 16,-1 0 0-16,-4 6-1 15,0 1 7-15,0 4-15 16,-3 1-17-16,4 5-40 16,-4 1-72-16</inkml:trace>
  <inkml:trace contextRef="#ctx0" brushRef="#br0" timeOffset="126623.06">1941 8809 3 0,'0'0'16'0,"0"0"-5"16,0 0 7-16,0 0-4 16,0 0-6-16,0 0 10 0,0 0-3 15,0 0-8-15,-27-12 0 16,27 12-1-16,0 0 5 16,0 0 8-16,0 0 6 15,0 0 1-15,-3 8-10 16,1 12 6-16,-2 11 13 15,-2 6-1-15,-3 3-11 16,-3 6-2-16,4 1 0 16,-3 1 9-16,0-6-1 15,2-7-10-15,-1-7-7 16,5-10 1-16,2-5-5 16,2-5-2-16,1-8-4 0,0 0-2 15,0 0-1 1,0 0 1-16,16-3 4 0,17-15 11 15,13-20 3-15,23-24 5 16,24-25-12-16,21-22-3 16,25-17-5-16,13-2 1 15,11-1-2-15,1 11 2 16,3 12-2-16,-19 15 0 16,-11 16-2-16,-21 15-3 15,-22 16 3-15,-22 9 0 16,-15 10-1-16,-20 8 1 15,-15 6 0-15,-10 7 0 16,-10 2 1-16,-2 1 0 0,0 0 3 16,0 1-3-16,0 0 2 15,0-2 0-15,0 2 0 16,0-1-3-16,0 1-3 16,0 0-3-16,0 0-1 15,0 0-4-15,0 0-11 16,0 0-20-16,0 0-22 15,0 0-32-15,0 0-25 16,0 7-83-16</inkml:trace>
  <inkml:trace contextRef="#ctx0" brushRef="#br0" timeOffset="129889.34">1571 8312 28 0,'0'0'38'0,"0"0"-6"16,0 0-4-16,0 0 7 15,-82 47-1-15,52-13-5 16,-3 5-9-16,-4 7-3 16,-5 2-3-16,-4 7 11 0,-2 1 0 15,-1-2-4-15,2-3 5 16,0-6 18-16,2-4-14 15,2-1-8-15,4-7-3 16,6-5-10-16,3-7 4 16,11-5 2-16,7-6-8 15,6-4 2-15,6-6-9 16,0 0 2-16,0 0-2 16,0 0-2-16,0 0-4 15,0 0-9-15,13 0 4 16,14 0 11-16,12-10 10 15,18-11 1-15,10-6-4 0,19-10 2 16,11-8-6 0,6-3 4-16,0 0-3 0,-3 3-4 15,-6 6 1-15,-3 7 1 16,-9 6-1-16,-15 11-1 16,-15 4-1-16,-17 5 1 15,-13 3-3-15,-8 2 2 16,-11 1-5-16,-3 0-10 15,0 0 16-15,0 0 0 16,-14 0 17-16,-10 8-4 16,-13 1-13-16,-12 0-3 15,-17-2 0-15,-7-2-4 16,-6-4 1-16,4-1 5 16,2 0 0-16,5-7 1 15,2-8 0-15,6-4-6 0,4-4 6 16,7-2-3-16,8-2 6 15,5 3-3-15,8 1 2 16,4 7 3-16,6 6 0 16,3-1-3-16,5 4-1 15,2 3 0-15,3 1 2 16,3 2-2-16,2 1-1 16,0 0-6-16,0 0-1 15,0 0-1-15,0 0-6 16,0 0-1-16,0 2-1 15,12 16 14-15,6 11-1 16,7 11 2-16,8 13 1 0,3 14 0 16,10 10 5-16,2 11-5 15,7 2 2-15,2 0-1 16,-2-4 0-16,-6-11-1 16,-4-14 0-16,-6-11-1 15,-5-15 1-15,-4-7 1 16,-3-8 2-16,-10-3-1 15,-6-9-2-15,-5-3 0 16,-1-4 0-16,-5-1 0 16,1 0 15-16,-1 0 20 15,0 0 4-15,0-1 5 16,0-18 4-16,-6-18-27 16,-9-24-21-16,-6-22-4 0,2-16 4 15,2-11-2-15,7-5 1 16,4 4 0-16,6 9 1 15,0 11 0-15,0 13-1 16,0 16 1-16,0 17-1 16,0 17 1-16,0 14 0 15,0 12 1-15,0 0-2 16,0 2 1-16,0 0-9 16,0 0-1-16,0 0-1 15,0 0 1-15,0 0-2 16,0 0-1-16,0 0 2 15,0 0 8-15,0 0-2 0,0 0 4 16,0 0 1 0,0 0-1-16,0 0 0 0,0 2-1 15,0-2 2-15,0 0-1 16,0 0 1-16,0 0-1 16,0 0-1-16,0 0 2 15,0 0 0-15,0 0-1 16,0 0 1-16,0 0 1 15,0 0-1-15,0 0 1 16,0 0-1-16,0 0 1 16,0 0 1-16,0 0 0 15,0 0-1-15,0 0 0 16,0 0-1-16,0 0 0 0,0 0 0 16,0 0 0-1,0 0 0-15,0 0 0 0,0 0-1 16,0 0 1-16,0 0 2 15,0 0-2-15,0 0-2 16,0 0 2-16,0 0 0 16,0 0-1-16,0 0 1 15,0 0 0-15,0 0 0 16,0 0-3-16,0 0 3 16,0 0-2-16,0 0 2 15,0 0-1-15,0 0 1 16,0 0 0-16,0 0 1 15,0 0-1-15,0 0 1 16,0 0-1-16,0 0 0 0,0 0 2 16,0 0-2-16,0 0-1 15,0 0 1-15,0 0 0 16,0 0-1-16,0 0 1 16,0 0-1-16,0 1 0 15,0 0 1-15,0-1 0 16,0 0 0-16,0 0 0 15,0 0 0-15,0 0 0 16,0 0 0-16,0 0 2 16,0 0-2-16,0 0 1 15,0 0-1-15,0 0 0 16,0 0 0-16,0 0 0 16,0 0 0-16,0 0 0 0,0 0 0 15,0 0 1-15,0 0-1 16,0 0 0-16,0 0 0 15,-3 0 0-15,3 0-1 16,0 0 0-16,0 0-2 16,0 0-6-16,0 0 4 15,0 0 1-15,0 0 3 16,0 0 0-16,0 0 1 16,0 0 2-16,0 0-2 15,0 0 0-15,0 0 1 16,0 0 0-16,0 0-1 15,0 0 0-15,0 0 3 0,0 0 0 16,0 0 0 0,0 0-1-16,0 0 0 0,0 0-2 15,0 0 1-15,0 0-1 16,0 0 2-16,0 0-1 16,0 0-2-16,0 0 2 15,0 0-1-15,0 0 0 16,0 0 0-16,0 0-1 15,0 0-1-15,0 0 1 16,0 0 1-16,0 0 0 16,0 0 0-16,0 0 0 15,0 0-1-15,0 3 1 16,0-3-2-16,0 0 1 0,0 0-2 16,0 0 1-1,0 0-6-15,0 0-9 0,0 0-23 16,0 3-9-16,0 0-5 15,0 0-29-15,9 6 21 16,0-2-89-16</inkml:trace>
  <inkml:trace contextRef="#ctx0" brushRef="#br0" timeOffset="166016.39">22693 13978 180 0,'0'0'26'15,"0"0"-26"-15,0 0-36 16,0 0 36-16,0 0 36 16,0 0 8-16,0 0-11 15,6-3-7-15,-6 3-2 16,2 0-10-16,0 10-9 15,-2 19 7-15,0 13 44 16,0 13 4-16,0 8-20 16,-7 4-6-16,1-4-23 0,6-9 7 15,0-10-1 1,0-12-6-16,2-11-1 0,9-8 6 16,3-6-5-16,7-7 16 15,21-3 24-15,19-29 4 16,30-22-27-16,24-18-13 15,21-17-14-15,11-15 1 16,9-20-2-16,2-15-1 16,4-8-1-16,-2 7-8 15,-14 19 7-15,-23 33 0 16,-28 27-2-16,-28 25 4 16,-24 17-6-16,-21 9-4 0,-12 6 5 15,-10 0-4-15,0 4-12 16,0-1-31-1,-2 1-12-15,-16 7-50 0,-13 20-11 16,-11 7-31-16</inkml:trace>
  <inkml:trace contextRef="#ctx0" brushRef="#br0" timeOffset="170226.75">23507 431 244 0,'0'0'0'16,"0"0"-40"-16,0 0 14 16,0 0 26-16,0 0 0 15,0 0 1-15,0 0-1 16,0 0 9-16,20-23 26 16,-20 23 10-16,0 0-11 15,0 0-16-15,0 0-11 16,0 0 0-16,0 5-1 0,0 13 24 15,2 11 15 1,-1 3-5-16,4 6-15 0,-2 5 9 16,0 3-1-16,3 5-1 15,-3 3-11-15,-2 0-5 16,2-1 4-16,-1-4 2 16,1-6-10-16,1-7 0 15,1-5 2-15,-1-5-8 16,0-9-2-16,1-5-2 15,-2-6-1-15,-1-3-2 16,1-3 0-16,-3 0 1 16,0 0-6-16,0 0-5 15,0 0-13-15,1 0-15 16,1-6-25-16,-1-12-25 16,-1-4-68-16,0 2-37 0</inkml:trace>
  <inkml:trace contextRef="#ctx0" brushRef="#br0" timeOffset="170812.49">22003 1313 248 0,'0'0'65'0,"0"0"-65"16,0 0-47-16,0 0 33 15,0 0 14-15,0 0 10 0,37 0 10 16,-25 0 15-16,3 0 13 15,3 0 2-15,6 0-9 16,8 0-6-16,12 0-5 16,19 0-2-16,17 0 12 15,17 0-5-15,18 0-10 16,13 0 7-16,11 0-11 16,12 4 6-16,13 0-10 15,1 2-3-15,11-3 1 16,2-1-7-16,1-1 0 0,6-1 3 15,6 2-3 1,-2-2 0-16,-2 1-1 0,-8-1-2 16,-13 0-1-16,-17 0 1 15,-13 2-5-15,-19 0 3 16,-18 3-3-16,-16-1 0 16,-17-1 2-16,-14 1-2 15,-13-2-1-15,-11 2-3 16,-10-2 1-16,-10 0-4 15,-7-1-4-15,-1 1-21 16,0-1-12-16,0 0-12 16,-4 1-42-16,-16-1-23 15,-9 1-53-15,-15 0-82 16</inkml:trace>
  <inkml:trace contextRef="#ctx0" brushRef="#br0" timeOffset="171700">22403 1666 78 0,'0'0'64'0,"0"0"-64"16,0 0-6-16,0 0 6 0,0 0 21 16,0 0 6-16,0 0 7 15,7-15 5-15,-7 15 3 16,0 0-4-16,0 0-18 16,0 0-3-16,0 0-6 15,0 12 4-15,0 11 21 16,-10 7 14-16,-4 9 3 15,-4 7-16-15,-3 4-6 16,-1 6 5-16,-3-2-10 16,-1-2 2-16,5-5-11 15,-3 0-4-15,4-3 10 16,1-6-1-16,0-2-2 16,5-7-7-16,0-5 0 0,5-4-2 15,0-4-5 1,3-4-4-16,3-6-2 0,2-3 0 15,-1-1-1-15,2-2-2 16,0 0-6-16,0 0-11 16,0 0-16-16,0 0-22 15,0-2-23-15,-1-14-17 16,-1-12-73-16,2-3 17 16</inkml:trace>
  <inkml:trace contextRef="#ctx0" brushRef="#br0" timeOffset="172266.97">22958 2033 249 0,'0'0'130'0,"0"0"-130"15,0 0-17-15,0 0-33 16,0 0 42-16,0 0 8 16,47 6 33-16,-6-5 12 15,12-1 15-15,15 0-4 16,9 0-5-16,9 0-13 15,1 0-11-15,4 0-13 16,-3-1 2-16,-4-2-2 16,-10 2-6-16,-8 1-4 0,-12 0-1 15,-11 0 2-15,-14 0 2 16,-12 0-6-16,-9 0 3 16,-5 0 1-16,-3 0 6 15,0 0 4-15,0 0 3 16,0 0-10-16,0 0-8 15,0 0-8-15,0 0-16 16,0 0-28-16,0 0-12 16,0 0-11-16,0 0-34 15,0 0-39-15,0 0-87 16</inkml:trace>
  <inkml:trace contextRef="#ctx0" brushRef="#br0" timeOffset="176139.74">25254 1641 0 0,'0'0'9'0,"0"0"-5"15,0 0 13-15,0 0 17 16,0 0 5-16,0 0 1 16,0 0-10-16,3-2-5 15,-3 2-3-15,0 0 6 16,0 0 4-16,-6 0-3 16,-11 0-6-16,-2 7-3 15,-5 2-3-15,-6 1 1 16,-3 0 3-16,-3 1 3 15,-1 2-10-15,-1-2 0 0,3-2-2 16,2-1-2 0,5-1 3-16,4-2 3 0,6-2-6 15,3 0 3-15,8 0-5 16,1-3-1-16,3 0-4 16,3 0 3-16,0 0-1 15,0 0 1-15,0 0 5 16,0 0-4-16,0 0-2 15,0 0-2-15,0 0 2 16,0 0-2-16,0 0 1 16,0 0-1-16,0 0 0 15,0 0-3-15,0 9 0 16,0 5 0-16,0 9 2 0,0 7 13 16,-2 6-6-1,-4 5 2-15,-2 4-4 0,0 4 5 16,-1 0 8-16,-1 3 1 15,1-2-6-15,0-1 1 16,1 1-5-16,-1-4 4 16,3 0 4-16,0-7-2 15,3-2-7-15,2-8-6 16,1-2-1-16,0-8-2 16,0-5-1-16,0-4 1 15,6-3-1-15,1-3 0 16,4-3 2-16,2 2 0 15,5-3 2-15,2 0-1 16,3 0-1-16,6 0-1 0,0-1 0 16,4-6 0-16,0-2-1 15,-1 1-7-15,-3 4-2 16,0-4-11-16,-4 3-14 16,0 2-17-16,-5 0-18 15,-2 0-5-15,-3 2-21 16,1-3-13-16,-1 4 4 15,3-2-4-15,-3-4-45 16</inkml:trace>
  <inkml:trace contextRef="#ctx0" brushRef="#br0" timeOffset="177367.69">24797 2109 0 0,'0'0'4'15,"0"0"21"-15,0 0 8 16,0 0 6-16,0 0 4 15,0 0 5-15,-34 0-10 0,32 0-7 16,-1 0-3-16,3 0 0 16,0 0-5-16,0 0 9 15,0 0-2-15,0 0-24 16,2 0 0-16,10 0 2 16,6 0 7-16,7 0 13 15,8-1-8-15,6-4-3 16,3 0 2-16,1-1-9 15,-4 1-2-15,-8 0-8 16,-9 1 6-16,-8 3-6 16,-6 0 0-16,-6 1-11 15,-2 0-7-15,0 0 1 16,0 0-7-16,0 0-24 16,0 0-26-16,0 0-17 15,0 0-32-15,0-2-16 0</inkml:trace>
  <inkml:trace contextRef="#ctx0" brushRef="#br0" timeOffset="177661.42">25299 1914 300 0,'0'0'31'0,"0"0"-31"16,0 0-27-16,0 0 4 0,0 0 22 16,0 0 1-16,25 62 21 15,-15-25 8-15,-1 7 3 16,0 6-4-16,0 0 2 16,1 0-26-16,1-4 1 15,-2-5-4-15,1-4 5 16,-1-11-1-16,-1-4 12 15,-1-11-3-15,-2-7-5 16,-2-2-3-16,0-2 1 16,-3 0 13-16,3 0 29 15,3-13 4-15,5-17-11 16,6-16-19-16,4-13-10 16,4-11-10-16,1-5 3 15,1-1-6-15,1 9 0 0,-4 9 0 16,-2 11-2-16,-5 13 1 15,-7 15-2-15,-4 8-1 16,-6 6-11-16,0 5-24 16,0 0-19-16,0 0-17 15,0 0-12-15,0 3-14 16,0 14-9-16,0 12 3 16,-2 11 6-16</inkml:trace>
  <inkml:trace contextRef="#ctx0" brushRef="#br0" timeOffset="178546.73">24382 2778 81 0,'0'0'113'0,"0"0"-113"16,0 0-21-16,0 0 8 15,0 0 13-15,0 0 3 16,-3-7 13-16,3 7 16 16,0 0 7-16,5 0 3 15,10 0-4-15,7 0 4 16,11 0 0-16,10 0-9 15,14 0 3-15,14 0-7 16,15 0 5-16,13-5-11 16,12-4-9-16,10 1-4 15,1 1 5-15,1-2-5 16,-6 2 0-16,-2 0-2 16,-7 2-8-16,-10 0 2 0,-10 3 1 15,-17-2-6-15,-15 3 2 16,-13 0 1-16,-9-1 0 15,-7-1 0-15,-9 2 0 16,-3-2-1-16,-9 3-1 16,-3-1-4-16,-3 1-2 15,0 0-9-15,0 0 0 16,0 0-8-16,0 0-18 16,0 0-19-16,0 0-23 15,0 0-11-15,0 0-26 16</inkml:trace>
  <inkml:trace contextRef="#ctx0" brushRef="#br0" timeOffset="179739.83">24493 3184 26 0,'0'0'40'0,"0"0"-25"15,0 0 4-15,0 0 36 16,0 0-24-16,0 0-12 16,0 0 7-16,7 0 7 15,-2 0 8-15,2 0-10 16,7 0 3-16,11 0 22 16,12-4-8-16,16-5-11 15,18-2 1-15,16-4-8 0,8-1-16 16,2 3-3-16,-10-1-4 15,-20 6-4-15,-16 0-3 16,-20 2-3-16,-15 3-7 16,-8 0-19-16,-7 2-15 15,-1 1-1-15,0-2 11 16,0 1-14-16,-6-2 0 16,-12 0-32-16,-5 2-30 15,-7 1-42-15</inkml:trace>
  <inkml:trace contextRef="#ctx0" brushRef="#br0" timeOffset="180028.06">24964 3108 13 0,'0'0'28'16,"0"0"24"-16,0 0 6 15,-4 86 7-15,-2-42 6 16,-2 13-8-16,1 5-11 15,-3 7-6-15,1 0-15 16,-1-2-2-16,4-8-15 16,-1-4 2-16,3-14-7 15,1-7-4-15,0-9-3 16,0-9-2-16,1-4-2 16,1-6-11-16,1-3-30 0,0-3-16 15,0 0-14 1,0-19 2-16,0-15-38 0,13-11-53 15</inkml:trace>
  <inkml:trace contextRef="#ctx0" brushRef="#br0" timeOffset="180629.49">25500 3082 28 0,'0'0'290'0,"0"0"-265"16,0 0-25-16,0 0-15 16,0 0 6-16,0 0 2 15,10 8 7-15,-2 15 5 16,-1 10 41-16,4 13 10 0,0 10-14 16,0 8-20-16,-2 1-10 15,0 2 0-15,-2-2-7 16,-1-6-2-16,-1-6 2 15,-1-11 0-15,1-15 15 16,1-13 5-16,-2-7-3 16,-1-7-6-16,-1 0 0 15,-1 0 19-15,2 0 17 16,5-20-18-16,8-19-7 16,5-17-13-16,7-13-9 15,2-7-4-15,2 6 0 16,-4 6-1-16,-3 11 0 15,-1 10-1-15,-6 8 0 16,-2 7-3-16,-4 8 2 0,-3 5-2 16,-3 2-4-16,-1-1-16 15,-1 2-14-15,1-2-23 16,-2-2-13-16,-3 0-22 16,0-2-29-16,0 3-35 15</inkml:trace>
  <inkml:trace contextRef="#ctx0" brushRef="#br0" timeOffset="182648.34">21470 3521 159 0,'0'0'0'16,"0"0"-24"-16,0 0-41 15,0 0 65-15,0 0 49 0,0 0-13 16,0 0-12-16,-31-14-11 15,31 14 9-15,0 0 8 16,-5 10-8-16,-4 18 11 16,-4 6 8-16,-5 10-5 15,0 7-6-15,3 2-8 16,2 0-7-16,8-1 4 16,4-5 2-16,1-3-8 15,3-4-7-15,16-1 1 16,2 1-3-16,3-1 3 0,4-2-5 15,4-1 2 1,2-6 5-16,3-3-4 0,6-4-3 16,2-4 7-16,4-5-6 15,5-3 1-15,6-4 13 16,4-4-11-16,6-2 6 16,0-1-1-16,2 0-1 15,-2-1-6-15,-1-8 1 16,1 1 3-16,1 0-1 15,-2-1-4-15,-3 1 0 16,-1-2-1-16,-2 4 0 16,-3 0 0-16,-4 1 1 15,-4 2-3-15,-4 2 2 16,-2 1 1-16,-4 0-3 16,-3 0 0-16,1 0 1 0,1 0-1 15,-1 8 1 1,1 5 4-16,1-1 3 0,0 6-1 15,0 1-6-15,-3 3-1 16,-5 0 3-16,-4 2-2 16,-2 2-1-16,-5 4 0 15,-5-3 2-15,1 1-1 16,-4 4-2-16,3-3 3 16,-5-1 2-16,1-3-4 15,-5-5 0-15,0-1 0 16,-1-4 2-16,-2-4-2 15,-1-3 0-15,0-4-2 0,-1 0 2 16,1-4-6 0,-1 0 3-16,2 0-1 0,3 0 4 15,9-10 1-15,11-11 8 16,12-5-4-16,11-4-1 16,9 1-4-16,8 6 0 15,6 1 0-15,11 4 1 16,3 4-1-16,10 2-1 15,7 5 1-15,6 1 2 16,7 1-2-16,8 0 0 16,0 1-4-16,4-2 1 15,2 2-3-15,-5-2-3 16,-2-1 0-16,-7-2-2 16,-7-1 1-16,-9-2 2 15,-11-5-2-15,-8-3-1 0,-14-7 1 16,-11-6 4-16,-5-13 4 15,-6-8 1-15,-2-10-4 16,-4-3 5-16,-9 3 0 16,-9 6 0-16,-11 8 5 15,-6 8-3-15,-7 5 2 16,0 6-4-16,0 3-6 16,-8 4 5-16,-3 3-14 15,1 2-2-15,-2 0-19 16,0 5-15-16,-3 3-27 15,-2 3-16-15,-6 5-53 16</inkml:trace>
  <inkml:trace contextRef="#ctx0" brushRef="#br0" timeOffset="184133.29">23480 4745 262 0,'0'0'20'0,"0"0"-20"16,0 0-32-16,0 0 32 0,0 0 20 15,0 0-11-15,1-1-1 16,-1 1 9-16,0 1 4 15,0 19 0-15,0 17 1 16,-4 14 18-16,-7 7-15 16,1 4-6-16,-2 0-5 15,1-6-2-15,2-2-5 16,2-5-1-16,1-4-2 16,3-5 0-16,2-10-2 15,-1-8 0-15,1-8 0 16,1-6-2-16,0-5-2 15,0-3 1-15,-2 3-1 0,1-3 0 16,-2 0-4 0,0-16 5-16,-6-11-3 0,-2-9-14 15,-1-2 11-15,-1 7 0 16,-1 8 6-16,3 11 1 16,0 6 8-16,4 3-7 15,2 3 2-15,3 0 1 16,-3 1-4-16,-1 22-3 15,0 7-2-15,-3 5 5 16,3-2 7-16,6-5-4 16,0-7-1-16,0-6-2 15,0-7 0-15,6-3-1 16,3-4 0-16,3-1 1 0,4 0 13 16,1-8 2-1,4-15-2-15,1-7 3 0,0-6-6 16,-4 1-10-16,-3 4-4 15,-6 7-7-15,-1 5-10 16,-4 6-8-16,2 0-18 16,0 1-37-16,3 3-27 15,4 1-107-15</inkml:trace>
  <inkml:trace contextRef="#ctx0" brushRef="#br0" timeOffset="185574.64">23545 5691 198 0,'0'0'24'15,"0"0"-24"-15,0 0-22 0,0 0 22 16,0 0 19 0,0 0-9-16,3-3 3 0,-1 3 6 15,-2 0 14-15,0 0 0 16,0 0-8-16,0 17 10 16,0 8 18-16,-12 8-23 15,-2 5 3-15,-3 8-7 16,2 4-1-16,0 0 1 15,1-1 3-15,5-10-8 16,2-5 6-16,3-7-13 16,2-9-1-16,2-4-9 15,0-8 0-15,0-4-4 16,0-2 1-16,0 0-1 0,0 0 0 16,0 0-4-1,0 0-4-15,0 0-9 0,0 0-19 16,0 0-26-16,0-7-13 15,0-11-34-15,0-4-53 16</inkml:trace>
  <inkml:trace contextRef="#ctx0" brushRef="#br0" timeOffset="187038.28">21394 6397 35 0,'0'0'57'0,"0"0"-4"16,0 0-14-16,0 0-13 15,0 0-3-15,0 0-4 16,0 0-2-16,0 0 1 16,0 0 0-16,0 0-3 15,0 0-3-15,3 0-1 16,6 0 4-16,2 7 5 16,8 0 4-16,3 2 3 15,5 0-7-15,6-2 1 16,6 3-11-16,4-3 8 15,6 0-9-15,2 0 0 16,3-2 1-16,7 2-9 0,6 0 0 16,1-1 6-16,3 0-3 15,-1-1-2-15,1-3-2 16,1-1 0-16,4-1 0 16,5 0 6-16,-1 0-2 15,-1 0-1-15,0 0-3 16,1 0 7-16,0-3-7 15,-4-1 5-15,2 3 1 16,-4 0-6-16,2-1 4 16,1 2-3-16,-2-2-1 15,-1 2 2-15,-6 0-1 16,-1 0-1-16,-3 0 1 0,2 0-1 16,0 0 1-1,0 0 2-15,-2 0-3 16,0 0 1-16,-1 0-1 0,-2 0 0 15,-2 0 1-15,1 0-1 16,-3 2 0-16,-2 0 1 16,1-1 1-16,1 2-2 15,2-1 0-15,2 1 2 16,-2 0-1-16,0-3-2 16,-6 2 2-16,-2-2-1 15,-5 2 0-15,-1 0 0 16,0-1-1-16,-5 0-1 15,0 1 4-15,-4 0-1 0,0-2-1 16,-2 0 0 0,2 0 0-16,-2 0 0 0,2 0 0 15,4 0 0-15,-1 0-1 16,3-6 1-16,-2 0 0 16,-1 2 0-16,-5 2 1 15,-1-2-4-15,-4 3 7 16,-4 0-4-16,-3 1 1 15,-2-2-2-15,0 0 1 16,3 1 0-16,-2-2 2 16,3 2-1-16,-1-2-1 15,1 2 2-15,-3-2-2 16,-1 1 0-16,-5 1 1 16,-5 1 0-16,-4 0 0 0,-3 0 3 15,-3 0 0-15,0 0 4 16,0-1 1-16,0 1-6 15,0 0-3-15,0 0-2 16,0 0 2-16,0 0 0 16,0 0 1-16,0 0-1 15,0 0 0-15,0 0-2 16,0 0-2-16,0 0-6 16,0 0-6-16,0 0-7 15,0 0-13-15,0 0-15 16,0 0-27-16,0 0-32 15,0 0-48-15</inkml:trace>
  <inkml:trace contextRef="#ctx0" brushRef="#br0" timeOffset="188207.94">21842 6892 9 0,'0'0'36'0,"0"0"13"15,0 0 5-15,0 0 4 16,0 0-4-16,0 0-9 0,3-2-14 16,1 2-10-16,3 0-8 15,5 0 6-15,9 0 7 16,9 0-1-16,6-2-5 15,9 0 1-15,4-4-3 16,3-2-14-16,1-1 4 16,2 2-7-16,-3-1-1 15,-4-1 1-15,-4 2-2 16,-11 2-5-16,-6 0 0 16,-9 5-9-16,-3-3-4 15,-5 3 2-15,-4 0-9 16,-3-1-20-16,0 0-18 15,-3 1-13-15,0-1-52 0</inkml:trace>
  <inkml:trace contextRef="#ctx0" brushRef="#br0" timeOffset="188517.11">22177 6867 351 0,'0'0'6'0,"0"0"-6"16,0 0-99-16,0 0 99 15,0 0 11-15,2 80 21 0,-1-58 11 16,-1 6 4 0,0 3 7-16,0 8-8 0,0 3-13 15,0 5-15-15,0 0-1 16,-6-3-3-16,0-6 0 15,3-6-6-15,-1-5-4 16,0-5 3-16,2-7 1 16,1-2-7-16,1-7-1 15,0-2-4-15,0-1-17 16,0-3-8-16,0 0-13 16,0 0-3-16,0 0-15 15,0-6-40-15,0-14-27 16,3-8-60-16</inkml:trace>
  <inkml:trace contextRef="#ctx0" brushRef="#br0" timeOffset="189089.58">22398 6999 167 0,'0'0'154'15,"0"0"-154"-15,0 0-7 16,0 0-40-16,0 0 47 16,0 0 16-16,24 101 12 15,-18-55 1-15,3 3 7 16,-3 3 1-16,1 0-1 0,1-5-22 16,2-3-5-16,-1-7-7 15,0-10 2-15,-3-5-3 16,1-8 3-16,-2-7 4 15,-2-4-3-15,0-3 2 16,-2 0 16-16,2 0 18 16,2-9-19-16,5-18-7 15,7-15 8-15,5-16-11 16,3-9-1-16,4-8-2 16,2 3-9-16,-4 10 0 15,-1 14-3-15,-6 15 0 16,-5 10 1-16,0 4-5 15,-6 2-7-15,-1 4-7 16,-4 2-14-16,-1 4-30 0,-2 3-18 16,-1 2-28-16,0 2-13 15</inkml:trace>
  <inkml:trace contextRef="#ctx0" brushRef="#br0" timeOffset="189653.09">23107 7242 280 0,'0'0'40'16,"0"0"-40"-16,0 0-65 0,0 0 49 15,0 0 16 1,0 0 29-16,58 0 14 0,-31-4-3 16,4 2 5-16,4-1-5 15,2 0-13-15,3-1-11 16,-3 0-9-16,-5 1 1 16,-6-1-2-16,-7 2-4 15,-6 0 2-15,-6 2-4 16,-1 0 0-16,-3 0-1 15,5 0-3-15,-4 0-12 16,2 0-21-16,3-1-30 16,6 0-20-16,2-8-28 15</inkml:trace>
  <inkml:trace contextRef="#ctx0" brushRef="#br0" timeOffset="190231.95">24485 6931 210 0,'0'0'34'0,"0"0"-34"0,0 0 0 16,0 0 5 0,0 0 34-16,0 0 1 0,-64-6-17 15,43 6-6-15,-1 0-6 16,-5 0-6-16,-1 0-5 16,-2 0-1-16,1 0 1 15,3 0-1-15,2 0 1 16,4-3 2-16,4 0-2 15,4 1 3-15,0-1-2 16,5 2 1-16,2-1-1 16,4 1 4-16,1 1 7 15,0 0 6-15,0 0-7 0,0 0-1 16,0 0-2 0,0 0-2-16,0 0-1 0,0 0-3 15,0 3-1-15,-2 12 9 16,-4 4 9-16,-1 6-5 15,-1 7 3-15,1 4-7 16,-1 6 4-16,-3 5 1 16,0 1 7-16,0 1-5 15,-2-3-4-15,4-5-2 16,3-4-4-16,3-3-6 16,3-5 6-16,0-3-7 15,0-1-1-15,0-3 1 16,3-4 3-16,6-3-3 15,2-3 0-15,2-4-2 16,2-2-2-16,4-2-4 0,4-3 1 16,1-1-2-16,1 0 4 15,0 0-8-15,-2-1-1 16,-8-7-13-16,-1-1-13 16,-1-1-3-16,-3-1-4 15,0 0-3-15,-4-5-21 16,-3-2-12-16,-3-5-53 15</inkml:trace>
  <inkml:trace contextRef="#ctx0" brushRef="#br0" timeOffset="190521.14">24009 7242 110 0,'0'0'41'15,"0"0"-41"-15,0 0-6 16,96 7 6-16,-54-7 36 16,4 0 3-16,-4 0-18 15,-3 0-13-15,-4 0-5 16,0 0-3-16,-1 0-1 15,-6 0-6-15,1 0-26 0,-4-7-43 16,0 0-56-16</inkml:trace>
  <inkml:trace contextRef="#ctx0" brushRef="#br0" timeOffset="191114.83">24560 7014 238 0,'0'0'79'16,"0"0"-79"-16,0 0-53 0,0 0 27 15,0 0 26-15,18 89 25 16,-11-46 5-16,-1 3 2 15,2 4 8-15,-1-6-4 16,1-1-15-16,-1-6-11 16,3-6-5-16,0-6 1 15,-3-8-1-15,2-6 2 16,-3-4-2-16,-3-4 1 16,-2-3 2-16,1 0 21 15,-1 0-1-15,4-11 1 16,2-10 3-16,5-15-13 15,2-7-5-15,2-12-5 16,2-9-2-16,1 2-7 0,2 5 0 16,-4 13 0-16,-3 13 1 15,-3 9-1-15,1 5-1 16,-2 5-4-16,-2 4-7 16,-2 2-12-16,-3 2-16 15,1 2-24-15,-1 2-17 16,-3 0-39-16,0 0-44 15</inkml:trace>
  <inkml:trace contextRef="#ctx0" brushRef="#br0" timeOffset="192010.65">21544 7704 150 0,'0'0'34'0,"0"0"-34"16,0 0-35-16,0 0 35 0,0 0 24 15,0 0 8 1,50 12 1-16,-32-8 2 0,3 0 7 16,4 0 2-16,7 2-5 15,7-2-16-15,11-1-4 16,11 0 0-16,15-2 7 16,5 1-11-16,7 1 3 15,4 0-11-15,1-1 8 16,4 3-6-16,4-4 0 15,1 5-6-15,2-4 4 16,5 0-3-16,2-2 1 16,3 0-5-16,9 0 2 15,-1 0 0-15,6 0-2 16,1 0 0-16,-1-4 0 0,0-2 5 16,0 2-1-1,-2 2-2-15,-5-2 5 0,-1 2-5 16,1-2 0-16,-3 0-2 15,-3-1 0-15,-5 0 0 16,-3-2 0-16,-5-1 1 16,-3 0 2-16,-8-1-3 15,-12 1-1-15,-11-1 1 16,-14 2 0-16,-12 3 1 16,-14 1-1-16,-13 0 0 15,-9 1 0-15,-4 0 1 16,-2 2 8-16,0-2-1 15,0 0-6-15,0 2-2 16,0-1-11-16,0 1-9 16,0 0-11-16,0 0-16 0,0 0 2 15,-3-2 5-15,-8 2-30 16,-8 0-26-16,-12 0-108 16</inkml:trace>
  <inkml:trace contextRef="#ctx0" brushRef="#br0" timeOffset="193470.69">23046 8085 89 0,'0'0'21'0,"0"0"-20"0,0 0 12 16,0 0 12-16,0 0-13 15,0 0 21-15,17 0 10 16,0 0 1-16,8-3-2 16,10-1-5-16,11-2-9 15,10-2-6-15,6 0-9 16,2-2 3-16,3 0-6 15,0 0 0-15,-3 3-2 16,-4-1-2-16,-11 4-1 16,-12 2-5-16,-11-2-2 15,-13 4-6-15,-7-2-7 16,-4 2-10-16,-2 0 0 0,0 0-6 16,0 0-4-16,0 0-22 15,0 0-24-15,-11-4-64 16</inkml:trace>
  <inkml:trace contextRef="#ctx0" brushRef="#br0" timeOffset="193779.87">23556 8007 43 0,'0'0'119'0,"0"0"-101"16,0 0-18-16,0 0 24 15,-22 84 28-15,18-50 1 16,0 9 4-16,1 5-14 15,0 4 4-15,1 4-14 0,1 1 2 16,1-3-5-16,0-6-10 16,0-5-8-16,0-6-3 15,0-9-4-15,0-5-1 16,0-5-1-16,0-8-1 16,0-5-2-16,1-3-7 15,-1-2-20-15,2 0-16 16,-1 0-13-16,2-7-5 15,3-13-10-15,2-9-19 16,2-10-41-16</inkml:trace>
  <inkml:trace contextRef="#ctx0" brushRef="#br0" timeOffset="194091.06">23777 8125 48 0,'0'0'136'16,"0"0"-125"-16,0 0-11 16,0 0-20-16,0 0 20 15,0 0 19-15,20 39 36 16,-12-4-15-16,1 9-6 16,1 6 11-16,1 4-3 15,-1-1-10-15,1-2-9 16,-1-9-10-16,1-9-11 0,0-6 4 15,-3-9-1 1,1-8-1-16,-3-4 3 0,0-4 2 16,0-2 7-16,-3 0 4 15,3 0-15-15,4-17 11 16,8-11 2-16,6-13-3 16,1-7-1-16,1-6-7 15,-1 2-7-15,-1 10-4 16,-5 11 4-16,-4 10 3 15,-4 7-3-15,-2 2 0 16,-3 4-4-16,-3 4 3 16,-2 0-2-16,-1 4-6 15,0-2-16-15,0-2-19 16,0-3-18-16,0-3-20 0,0-4-45 16,0 2-69-16</inkml:trace>
  <inkml:trace contextRef="#ctx0" brushRef="#br0" timeOffset="201042.83">25643 8078 0 0,'0'0'5'0,"0"0"-5"16,0 0 0-16,0 0 5 15,0 0 39-15,0 0 0 16,0 0-3-16,0-10-8 15,0 10-1-15,0 0-3 16,1 0-1-16,-1 0-8 0,0 0-2 16,0 0 3-16,0 0 9 15,0 0-6-15,0 0 0 16,0 0 0-16,0 13-9 16,0 7 6-16,0 5 12 15,-7 6 1-15,0 5-12 16,-1 2-6-16,-1 5-6 15,-3-4 6-15,3-1-3 16,2-3-1-16,-2-7-2 16,5-4 0-16,1-3-7 15,1-5-2-15,2-4-1 16,0-5 4-16,0 0-4 0,3-4 0 16,6 0 6-16,1-3 9 15,5 0-6-15,6 0 3 16,11 0-1-16,9-4-3 15,10-8 3-15,6-5-3 16,2-2-1-16,4 1 1 16,4 1-3-16,2 4 0 15,-3 2-3-15,-5 3 1 16,-8 2-3-16,-7 0 0 16,-5 4 0-16,-8 0 0 15,-8 1-4-15,-4-1-3 16,-6 2-2-16,-6-1-2 15,1 1-13-15,-5-3-13 0,-2-5-23 16,-2-6-33-16,-1-10-29 16,0-5-19-16</inkml:trace>
  <inkml:trace contextRef="#ctx0" brushRef="#br0" timeOffset="201322.12">26387 8147 139 0,'0'0'156'0,"0"0"-156"16,0 0-48-16,0 0 9 15,0 0 39-15,0 0 17 0,75 85 2 16,-52-57 1 0,-1 6 5-16,-3 1 4 0,1 1-5 15,-5-1-20-15,-5 0 5 16,-6 2-6-16,-4 1 4 15,0 2 5-15,-17-3 17 16,-7-2 8-16,-10 0-1 16,-7-1-12-16,-7 0-14 15,-8-2-1-15,-6-1-9 16,1-6-7-16,2-3-7 16,5-7-19-16,11-5-43 15,11-10-96-15</inkml:trace>
  <inkml:trace contextRef="#ctx0" brushRef="#br0" timeOffset="203104.63">29634 7360 153 0,'0'0'96'16,"0"0"-96"-16,0 0-12 15,0 0 6-15,0 0 6 0,0 0 4 16,0 0 21 0,2 0 10-16,-2 3 4 15,0 6 1-15,0 5-6 0,0 13 6 16,-9 7 0-16,-2 11-8 16,-2 8-13-16,-1 2 7 15,1-1-6-15,1-6-1 16,3-3-7-16,-1-6 6 15,4-5-14-15,3-5 0 16,3-10-4-16,0-5 0 16,0-7-3-16,0-3-9 15,0-2-12-15,0-2-11 16,0 0-15-16,0 0-20 0,0 0-15 16,0-13 2-1,0-12-67-15</inkml:trace>
  <inkml:trace contextRef="#ctx0" brushRef="#br0" timeOffset="204003.36">28529 8221 113 0,'0'0'4'0,"0"0"-4"16,0 0-28-16,0 0 28 16,0 0 18-16,0 0 20 15,0 0 24-15,13 0-5 16,-13 0-9-16,0 0-16 15,1 0-11-15,-1 0-4 16,0 0-7-16,3 0 0 16,3 0 1-16,9 0-2 15,8 0 16-15,14 0 10 0,8 0 11 16,13 0-26-16,9 0-3 16,10 0-7-16,9 0 0 15,8 0 0-15,10 0 2 16,8 0-1-16,7 0 1 15,2 0-5-15,-1-4 0 16,-9-3 0-16,-8-3-7 16,-6 0 4-16,-7 0-4 15,-10 2 0-15,-9-1 7 16,-13 3-7-16,-13 2 2 16,-8 1-1-16,-13 2-1 15,-6 1 1-15,-8 0-1 0,-5 0 1 16,-4 0 2-16,2 0-2 15,-3 0 1-15,0 0-2 16,3 0-3-16,0 0-1 16,1 0 0-16,2 0-3 15,1 0-16-15,-3 0-16 16,0 0-29-16,1 0-16 16,-1 1-27-16,1 3-13 15,-1-1-68-15</inkml:trace>
  <inkml:trace contextRef="#ctx0" brushRef="#br0" timeOffset="210249.76">29204 8469 0 0,'0'0'6'0,"0"0"2"16,0 0 0-16,0 0 2 15,0 0-3-15,0 0-1 16,0 0 3-16,0 0-3 16,0 0-3-16,0 0 1 15,0 0-2-15,0 0-1 16,0 0 1-16,0 0-2 16,0 0 1-16,0 0 0 0,0 0 0 15,0 0-1-15,0 0 0 16,0 0 0-16,0 0 0 15,0 0 4-15,0 0-4 16,0 0-1-16,0 0 1 16,0 0 1-16,0 0 0 15,0 0 0-15,0 0 0 16,0 0-1-16,0 0 0 16,0 0 2-16,0 0-1 15,0 0 0-15,0 0-1 16,0 0-1-16,0 0 1 15,0 0 0-15,0 0 4 0,0 0-1 16,0 0-1 0,0 0 3-16,0 0 2 0,0 0-4 15,0 0 5-15,0 0-2 16,0 0 1-16,0 0 0 16,0 0-2-16,0 0 0 15,0 0-3-15,0 0 0 16,0 0 0-16,0 0 0 15,0 0-1-15,0 0 0 16,0 0 1-16,0 0-2 16,0 0 2-16,0 0-2 15,0 0 1-15,0 0 1 16,0 0 1-16,0 0 0 0,0 0 2 16,0 0 2-16,0 0-5 15,0 0 2-15,0 0 0 16,0 3 4-16,0 0 3 15,0 0-2-15,2 1-3 16,0 1 7-16,-2-1-3 16,1 2 2-16,2 0-9 15,-2 1 4-15,1 1 5 16,-1-2-3-16,1 4-2 16,-1 2-6-16,1 2 7 15,1 1 2-15,0 3 2 16,1 1-4-16,-1 1 3 15,3 4-5-15,3-1-6 16,-3 1 3-16,5 1 2 0,0-4-3 16,1-4-1-16,5-2 1 15,-1-3-2-15,6-6 0 16,1-1 1-16,3-5 0 16,3 0 5-16,4 0-3 15,1-7 7-15,2-9 1 16,-2-3-11-16,-4-3 4 15,-2-2 6-15,-2-3 3 16,-8 1 1-16,0-3-3 16,-3-1-5-16,-4 5 4 15,-1 2-6-15,-4 4 2 16,-3 6-3-16,-2 2 1 16,1 4 0-16,-2 2-2 0,1 1-1 15,-1 4-1-15,0-3-1 16,0 3-9-16,0 0-1 15,0 0-12-15,0 0-5 16,0-2-26-16,0-2 23 16,-3-2-17-16,-3-1-24 15,0-1-55-15</inkml:trace>
  <inkml:trace contextRef="#ctx0" brushRef="#br0" timeOffset="213026.15">30029 8494 26 0,'0'0'5'16,"0"0"-5"-16,0 0 0 16,0 0 6-16,0 0 43 15,0 0 4-15,3 3-8 16,0 1-15-16,4 5 6 15,0 3 8-15,2 4-4 16,1 6 1-16,2 6-2 16,0 8-10-16,1 7-5 15,1 2-2-15,-2 0-5 16,3-1-7-16,-2-7-4 0,0-4 6 16,-2-4-5-1,-2-10 1-15,1-3 1 0,-4-8-2 16,-3-5-2-16,2-3 4 15,-4 0 7-15,1 0 9 16,-1 0 22-16,3 0-7 16,6-11-7-16,6-17-4 15,11-15-11-15,4-10-5 16,5-8-11-16,-1-2 0 16,-4 2 0-16,-3 9-2 15,-7 10 0-15,-5 14 2 16,-7 9-2-16,-3 8 0 15,-1 2 0-15,-4 5-3 16,-1 4 3-16,0-2-2 0,0 2-6 16,0 0-2-16,0 0-14 15,0 0-6-15,0 0 1 16,0 0-2-16,0 0-15 16,0 0-13-16,0 0-24 15,0 6-8-15,0 3 3 16,-4 2-2-16,-1 1-51 15</inkml:trace>
  <inkml:trace contextRef="#ctx0" brushRef="#br0" timeOffset="214508.61">30932 8646 172 0,'0'0'0'0,"0"0"0"0,0 0-48 15,0 0 48-15,0 0 39 16,0 0-5-16,0-2-11 16,0 2-1-16,0 0 3 15,0 0 4-15,-6 7-2 16,-8 11-5-16,-5 6 5 15,-3 5 4-15,-5-1-8 16,-7 1 9-16,-5 9-2 16,-6 1 3-16,-6 2-2 15,-7 5-9-15,0-3 3 16,0 2-2-16,-2 0-3 16,3-3 8-16,2-3-8 15,2-5 0-15,6-4-13 0,3-1-5 16,3-4 0-16,7-1-1 15,2-4 0-15,4-1-1 16,1-1 1-16,4-3-1 16,0-3-2-16,7 0 1 15,1-4-3-15,6-2-10 16,4-3-9-16,5 0-11 16,0-3-5-16,0 0-16 15,0 0-16-15,0 0-1 16,0-10-50-16,11-12 1 15</inkml:trace>
  <inkml:trace contextRef="#ctx0" brushRef="#br0" timeOffset="-214088.28">30738 9215 118 0,'0'0'98'0,"0"0"-98"0,0 0-68 16,0 0 39-16,0 0 29 15,96-52 16-15,-62 34 5 16,4-1 5-16,3 3 2 16,-4 2-5-16,-5 4-13 15,-9 2-9-15,-9 4-2 16,-4-1-4-16,-7 2-16 16,-3 2-22-16,0-2-30 15,0-2-28-15</inkml:trace>
  <inkml:trace contextRef="#ctx0" brushRef="#br0" timeOffset="-213808.18">30951 9151 201 0,'0'0'112'16,"0"0"-112"-16,0 96-2 15,0-50 2-15,0 2 0 16,0 4 3-16,3-2 15 15,2-2 16-15,0-1 13 16,3-5-23-16,0-9-2 16,1-3-22-16,-3-11 0 15,1-5-4-15,-2-6-12 16,-1-5-15-16,-1-3-15 0,2 0-24 16,1 0-25-1,7-24 34-15,1-11-58 0</inkml:trace>
  <inkml:trace contextRef="#ctx0" brushRef="#br0" timeOffset="-213520.87">31204 9271 131 0,'0'0'131'16,"0"0"-131"-16,0 0-24 15,0 0 12-15,0 0 12 16,17 100 16-16,-11-51 0 15,2 0-3-15,0-2 11 16,3-6 0-16,-2-8-5 0,0-8-13 16,0-9-1-16,-3-10 1 15,-3-4 2-15,-1-2 8 16,-2 0 21-16,1-2 30 16,4-17-18-16,1-15-12 15,1-19-29-15,2-15-6 16,-3-2-2-16,-1 7-11 15,-2 12-5-15,-3 9 6 16,0 8-11-16,0 2-32 16,0-2 0-16,0 3-55 15,0 0-24-15</inkml:trace>
  <inkml:trace contextRef="#ctx0" brushRef="#br0" timeOffset="-212643.84">31220 7893 98 0,'0'0'121'16,"0"0"-121"-16,0 0-25 16,0 0 25-16,0 0 11 15,0 0 14-15,39-5 9 16,-17-2 1-16,5-3-9 0,9 0-1 15,4-1-9 1,9-3-3-16,2 4-4 0,0 0-7 16,-12 3-2-16,-14 4-3 15,-13 3-15-15,-9 0-34 16,-3 0-14-16,0 0-29 16,-3 1-8-16,-14 12 50 15</inkml:trace>
  <inkml:trace contextRef="#ctx0" brushRef="#br0" timeOffset="-212598.96">31369 7946 67 0,'0'0'14'16,"0"0"-14"-16,0 0 0 16,0 0 37-16,0 0 13 0,0 0-12 15,0 1 12-15,6 1-1 16,11-1-12-16,8-1-3 15,11 0-7-15,10 0-23 16,3-4-4-16,5-7-24 16,-2-4-39-16,-8 0-46 15,-7-4-101-15</inkml:trace>
  <inkml:trace contextRef="#ctx0" brushRef="#br0" timeOffset="-212066.54">32184 7097 347 0,'0'0'0'15,"0"0"-29"-15,0 0-22 16,0 0 51-16,0 0 48 15,115-18 5-15,-63 10-21 16,13 0 9-16,6-1-8 0,2 0 7 16,-6 2-29-16,-7 0-11 15,-14 4-1-15,-19-1-8 16,-12 4-6-16,-11-2-10 16,-4 2-9-16,0-2-11 15,0 2-32-15,-15 0-26 16,-10 0-54-16</inkml:trace>
  <inkml:trace contextRef="#ctx0" brushRef="#br0" timeOffset="-211758.13">32497 7061 3 0,'0'0'128'16,"0"0"-128"-16,0 0 6 0,0 0-1 15,0 0 50-15,-7 102 4 16,1-56 9-16,-3 3-13 15,0 8-11-15,0 6 5 16,0 6-5-16,0 1-5 16,3-1-7-16,0-1-17 15,3-9 4-15,1-7-8 16,2-10 1-16,0-6-1 16,0-11-7-16,0-8-4 15,0-5 0-15,0-6-3 16,0-3-22-16,0-2-17 15,0-1-8-15,0 0-3 16,0-14-12-16,2-22-73 16,7-15-121-16</inkml:trace>
  <inkml:trace contextRef="#ctx0" brushRef="#br0" timeOffset="-211154.76">32681 7321 194 0,'0'0'81'16,"0"0"-81"-16,0 0-52 15,0 0 52-15,0 0 10 16,26 82 23-16,-18-31 1 0,2 13 19 16,1 8-2-1,1 1-28-15,3-5-8 0,-5-7-9 16,3-10 2-16,-4-11 5 15,2-8 10-15,-1-12-6 16,-2-6-7-16,-4-7-3 16,-2-6 1-16,1-1 7 15,-3 0 26-15,3 0 20 16,1-13 26-16,8-22-42 16,5-21-34-16,3-19-11 15,6-11 0-15,-1-7 0 16,-1 1 0-16,2 9 0 15,-1 12-1-15,-5 19 1 16,-6 11 2-16,-3 13-2 0,-4 9 0 16,-3 9-1-16,-1 2 0 15,0 2-14-15,-1 3-25 16,-2 3-18-16,0 0-13 16,0 0-22-16,0 0-25 15,0 11-54-15</inkml:trace>
  <inkml:trace contextRef="#ctx0" brushRef="#br0" timeOffset="-210267.67">31781 8308 111 0,'0'0'163'15,"0"0"-163"1,0 0-63-16,0 0 63 0,0 0 2 15,105 2 61-15,-44-2-11 16,15 0 14-16,13 0 0 16,16 0-10-16,12 0-10 15,13 0-13-15,6 0-7 16,-3 0-8-16,-11 0-2 16,-14 0-7-16,-19 0-7 15,-22 0 4-15,-16 0-6 16,-20 0-1-16,-10 3-1 15,-12-3-8-15,-7 3-18 0,-2-3-6 16,0 0-4-16,0 1-3 16,0 4-12-16,-5 4-47 15,-10 5-22-15,-6 4 10 16</inkml:trace>
  <inkml:trace contextRef="#ctx0" brushRef="#br0" timeOffset="-209104.21">32278 8606 4 0,'0'0'118'16,"0"0"-118"-16,0 0-15 15,0 0 11-15,0 0 4 0,0 0 17 16,3-5 12-16,-3 5 1 16,0 0-1-16,0 0-8 15,0 0-7-15,0 0-5 16,0 0-5-16,0 0-2 16,0 9 1-16,0 11 11 15,-8 12 18-15,-1 7 5 16,-2 7-15-16,1 8-5 15,1 3 0-15,2 3-8 16,1-4-1-16,5-4-5 16,1-10-3-16,0-9 0 15,0-9 2-15,0-10-1 16,3-4-1-16,5-8-1 16,-2-2 1-16,3 0 17 15,2 0 13-15,7-16 1 0,-1-9-7 16,5-11-3-16,0-10-10 15,-1-8-5-15,-5-5-3 16,-3 2-3-16,-3 11-5 16,-7 9-2-16,-3 13 5 15,0 5-14-15,0 5-16 16,0 1-9-16,0 3-8 16,0 4-13-16,0 2-22 15,0 1-69-15</inkml:trace>
  <inkml:trace contextRef="#ctx0" brushRef="#br0" timeOffset="-208518.48">32645 8666 208 0,'0'0'0'16,"0"0"-35"-16,0 0 35 16,17 77 0-16,-7-41 25 0,-3 9 7 15,1 2 8-15,3 4 1 16,0 1-12-16,0-8-9 15,2-2-12-15,-4-8-4 16,1-10 2-16,-1-8-1 16,-4-6 13-16,-1-7-6 15,-2-1 4-15,-2-2 16 16,0 0 20-16,3 0 10 16,3-21-20-16,7-14-8 15,5-12-21-15,3-9-4 16,1-6-8-16,-2-2-1 15,-1 4 1-15,-3 6-1 16,-5 11-5-16,-2 12 4 16,-3 12-2-16,-2 6-1 0,-3 7-7 15,-1 4-6-15,0 0-6 16,2 2-9-16,-2-2-9 16,0 2-8-16,2 0-8 15,-2 0-30-15,4-6-16 16,4 2-75-16</inkml:trace>
  <inkml:trace contextRef="#ctx0" brushRef="#br0" timeOffset="-206438.55">14170 16862 256 0,'0'0'31'15,"0"0"-31"-15,0 0 0 16,0 0 7-16,0 0 25 15,0 0-12-15,0 0 3 16,5 40 27-16,9-15-9 16,0 4-9-16,5 12-2 15,-1 4-6-15,0 6 4 16,1 10 8-16,-2 8 2 16,2 6-14-16,-2 1 8 15,2-1-15-15,-2-10 3 16,-3-8-3-16,-3-11 0 15,-1-8-9-15,-1-6 12 16,-3-10-5-16,0-8-5 16,-3-4-5-16,-3-10 1 0,0 0 2 15,2 0 0-15,-1 0 3 16,6-6 15-16,4-17 10 16,5-20-11-16,5-19-24 15,3-15 4-15,0-12-5 16,1-4-2-16,-4 7 2 15,-1 6 0-15,-5 14 0 16,0 12-4-16,-6 6-2 16,-2 6-16-16,-1 7-12 15,-2 4-28-15,-1 4-52 16,2 7-12-16,-4 2-8 16,4 7-59-16</inkml:trace>
  <inkml:trace contextRef="#ctx0" brushRef="#br0" timeOffset="-206155.06">15023 16831 129 0,'0'0'133'16,"0"0"-129"-16,0 0-3 15,9 77 60-15,-4-37 44 16,1 5-37-16,1 2 1 16,-2 5-24-16,-2 1 5 0,-3 3 1 15,0 6-18 1,0 4-7-16,0-2-7 0,0-5-3 16,0-9-5-16,0-8-2 15,0-7-8-15,0-13-1 16,0-6-2-16,0-6 0 15,0-3-13-15,0-1-41 16,0-2-34-16,0-4-38 16,3 0-36-16,1-15-42 15</inkml:trace>
  <inkml:trace contextRef="#ctx0" brushRef="#br0" timeOffset="-205865.32">15458 16948 268 0,'0'0'20'0,"-2"75"6"16,0-19 37-16,2 7-13 15,0 6 28-15,0 4-3 16,0 6-33-16,0 1-1 16,0-5 4-16,0-8-3 15,0-7-13-15,-3-6-14 0,0-5-7 16,-2-8 8-16,2-7-5 16,-2-7 6-16,4-9-15 15,1-6-2-15,0-8 0 16,0-2-4-16,0-2-10 15,0 0-12-15,0 0-7 16,0-6-15-16,0-19-13 16,0-18-73-16,0-15-76 15,1-12-90-15</inkml:trace>
  <inkml:trace contextRef="#ctx0" brushRef="#br0" timeOffset="-205572.1">15514 16977 282 0,'0'0'55'16,"0"0"-40"-16,0 0-15 15,0 0 3-15,0 0 31 16,0 0 19-16,63-15-10 16,-26 11-12-16,7 0 8 0,2-2-12 15,2-2-13-15,-1 1-9 16,-2 0 2-16,-2-1-6 16,-7 5 0-16,-8-1-1 15,-7 2-4-15,-9 1-9 16,-6 1-14-16,-1 0-20 15,-5 0-22-15,0 0-39 16,0 0-31-16</inkml:trace>
  <inkml:trace contextRef="#ctx0" brushRef="#br0" timeOffset="-204360.15">15495 17459 124 0,'0'0'130'16,"0"0"-128"-16,0 0 6 15,0 0 14-15,0 0 29 0,0 0 1 16,112 0-19-16,-69 0-10 16,6 0 7-16,-2-1-10 15,-4 1-2-15,-9-2-15 16,-7 0-3-16,-12-1-14 16,-6 1-19-16,-6-4-33 15,-3-1-41-15,-3-6-167 16</inkml:trace>
  <inkml:trace contextRef="#ctx0" brushRef="#br0" timeOffset="-203446.59">16566 17394 254 0,'0'0'31'0,"0"0"-31"16,0 0-16-16,0 0 16 15,0 0 4-15,0 0-4 16,-19 0-3-16,19 0 3 15,0 0 12-15,0 0 26 16,0 0-2-16,0 0-2 16,0 0 11-16,0 0 1 15,0 0-7-15,4 0-10 16,6-1-8-16,7-2 1 16,10-3 3-16,9-2 1 15,11-3-5-15,10-2-6 0,6 1-10 16,1 1-4-16,-1 0-1 15,-10 4-3-15,-9 4-13 16,-10 1-19-16,-12 1-2 16,-7 1-17-16,-9 0-44 15,-6 0-56-15,-3 7-86 16</inkml:trace>
  <inkml:trace contextRef="#ctx0" brushRef="#br0" timeOffset="-203169.75">16735 17579 276 0,'0'0'32'0,"0"0"-32"16,0 0 0-16,0 0 0 16,0 0 68-16,92 14-17 15,-47-14-13-15,7 0 2 16,4-9-4-16,-1-2-19 15,-5-1-17-15,-8 2-2 16,-9-2-39-16,-8 3-40 16,-3-3-49-16,-3-2-85 15</inkml:trace>
  <inkml:trace contextRef="#ctx0" brushRef="#br0" timeOffset="-202880.33">17318 16984 163 0,'0'0'145'0,"0"0"-145"15,0 0-7-15,103-3 7 0,-48-10 29 16,7-1 30-16,4-2-25 16,2 0-23-16,-3 0-5 15,-4 1 1-15,-14 5-7 16,-13 2-20-16,-15 3-48 15,-11 2-21-15,-8-1-17 16,-1 1-9-16</inkml:trace>
  <inkml:trace contextRef="#ctx0" brushRef="#br0" timeOffset="-202591.59">17698 16918 45 0,'0'0'92'0,"0"0"-18"0,-4 116-28 16,4-51 14-1,0 10 32-15,0 9-31 0,1-2-12 16,7-2-5-16,1-8-1 16,-3-15-7-16,-1-10-3 15,-1-9-19-15,-3-17-3 16,1-5-5-16,-2-7-6 16,0-8-3-16,0 2-14 15,0-3-26-15,1 0-17 16,-1 0-17-16,2-24-15 15,-1-12-104-15</inkml:trace>
  <inkml:trace contextRef="#ctx0" brushRef="#br0" timeOffset="-202311.13">18038 17077 270 0,'0'0'13'16,"0"0"-7"-16,8 103 9 16,7-54 65-16,7-1-5 15,4 5-28-15,5 3-1 16,5-4-12-16,0-9-13 16,1-8-4-16,-6-13-9 0,-5-6 13 15,-7-9-4 1,-7-4 9-16,-3-3 4 0,-6 0-2 15,3-3 24-15,1-22 24 16,7-18-28-16,-2-13-31 16,4-16-13-16,-2-10-4 15,-2-3-2-15,4-1-4 16,-2 4-10-16,0 14-2 16,0 14-2-16,-4 14-3 15,-2 16 9-15,-4 9-32 16,-1 6-4-16,-1 7-10 15,-1 0-18-15,1 2-18 0,-2 0-47 16,3 10-36-16,-2 12-8 16</inkml:trace>
  <inkml:trace contextRef="#ctx0" brushRef="#br0" timeOffset="-201426.95">17209 17912 170 0,'0'0'53'0,"0"0"-53"0,0 0 2 16,0 0 5-16,0 0 32 16,0 0-14-16,8 0 7 15,9 0 15-15,9 0 7 16,14 0-1-16,13-11-13 15,19-7-4-15,19-5-6 16,20-6-4-16,21 0 1 16,17 0-5-16,16 4-3 15,4 1-6-15,1 6-6 16,-11 1 0-16,-19 3-4 16,-20 3 1-16,-22 2-1 15,-23 2-3-15,-23 1 0 0,-18 1 0 16,-17 2 0-16,-11 3-1 15,-6 0 1-15,0 0-10 16,0 0-2-16,-15-4-15 16,-2 1-18-16,-6 2-51 15,-6 1 8-15,-5 0-14 16,-4 5-23-16,-6 9-74 16</inkml:trace>
  <inkml:trace contextRef="#ctx0" brushRef="#br0" timeOffset="-199958.93">17892 18229 45 0,'0'0'119'0,"0"0"-91"15,0 0-20-15,0 0 35 16,0 0 12-16,0 93-9 15,0-59-5-15,0 11-11 16,0 4 14-16,6 3-3 16,-1 2-26-16,4 2 9 15,-2-6-10-15,4-7 3 16,-1-6-6-16,2-12-9 16,-1-5-2-16,2-7 3 0,-1-7 0 15,3-4-3-15,3-2 5 16,6-4 0-16,7-22 12 15,8-15-5-15,5-18-3 16,1-13-5-16,-6-7-4 16,-9 0-9-16,-9 2 7 15,-12 7-4-15,-6 11-14 16,-3 10 11-16,0 11 3 16,0 13 3-16,0 5-2 15,0 8-16-15,-2 4-8 16,1 8-26-16,-1-3-32 15,-1 3-46-15,0 0-94 0</inkml:trace>
  <inkml:trace contextRef="#ctx0" brushRef="#br0" timeOffset="-199070.76">18485 18145 219 0,'0'0'48'0,"0"0"-48"16,0 0-22-16,0 0 22 0,0 0 59 15,0 0-18-15,67 53-10 16,-46-31-3-16,-1 5 5 15,2 7 0-15,0 8-8 16,-3 8-11-16,-1 8 22 16,-1 3-16-16,-5 3 3 15,1-8-12-15,-1-6-2 16,-3-14 10-16,1-11-18 16,-4-15-1-16,-1-2 4 15,-4-8-1-15,1 0 4 16,-1 0 6-16,-1 0 10 15,5 0 11-15,3-20 18 0,8-20-22 16,6-15-23-16,5-13-4 16,-1-7-1-16,4 0-2 15,0 0-1-15,1 4 0 16,2 13-3-16,-3 10-2 16,-7 16 4-16,-5 12 2 15,-9 9 0-15,-3 4-4 16,-5 5 1-16,-1 1-2 15,0 1-14-15,0 0-23 16,0 0-14-16,0 0-25 16,0 0-38-16,0 0-48 15,-1 3-118-15</inkml:trace>
  <inkml:trace contextRef="#ctx0" brushRef="#br0" timeOffset="-197858.28">13676 16435 223 0,'0'0'21'16,"0"0"-21"-16,0 0-12 15,0 0 12-15,0 0 22 16,0 0-8-16,8-6-2 0,-8 6 10 15,1 0 1 1,-1 6-6-16,0 14 16 0,0 12 24 16,0 11-16-16,0 8-7 15,0 14-5-15,0 7-10 16,-3 11 6-16,0 8-3 16,2 10-4-16,-1 8-1 15,2 10-4-15,0 2 1 16,0 4-4-16,9-5-3 15,1-3 4-15,0-9 1 16,0-5-1-16,-1-8 7 16,-3-5 4-16,0-4-1 15,-2-1-8-15,-1 2-2 16,-1 3-3-16,1-2 1 16,-3-5-6-16,2-10-1 0,0-10-2 15,0-12 0 1,2-13-2-16,1-6-1 0,1-14-14 15,0-6-10-15,0-4-17 16,2-6-15-16,0-2-18 16,3 0-22-16,6-20 39 15,4-25-22-15,3-23-53 16</inkml:trace>
  <inkml:trace contextRef="#ctx0" brushRef="#br0" timeOffset="-195523.95">13669 16264 296 0,'0'0'47'0,"0"0"-47"0,0 0-80 15,0 0 42-15,0 0 38 16,0 0 45-16,71-15-13 16,-26 15-11-16,15-1-1 15,16-5-1-15,16-5 3 16,20-2-12-16,21-6 2 16,13 0-12-16,18-5 7 15,12 2-6-15,3-1-1 16,8-2 5-16,-1 3-2 15,4 2-3-15,-2 0 6 16,0 2-2-16,-2 1-4 0,-5 1 0 16,-4-1 3-16,-9 2-2 15,-7 3 0-15,-11-1-1 16,-11 1 4-16,-14 2-4 16,-15 0 1-16,-12 0 6 15,-11 4-1-15,-7-1-3 16,-8 1-1-16,-4 2 1 15,-5 0-3-15,-6 0 2 16,-4 4-2-16,-5 0 0 16,-5 0 2-16,-2 0-3 15,-1 0 3-15,2 0-2 16,4 0 0-16,2 6-1 16,4 1-1-16,0 4 2 0,-4-1 0 15,-6 5 1 1,-2-1 1-16,-3 4-2 0,0 1 2 15,8 3 6-15,0 0 2 16,4 6-5-16,1 0-5 16,0 4 0-16,2 5 1 15,1 3-1-15,0 1-1 16,4 5 1-16,0-2 0 16,1 0 1-16,1 3-2 15,1-2 1-15,-4 2-1 16,-4 1 0-16,-2 1-3 15,-3 0 3-15,-8 1 1 0,-3 0-1 16,-7-1-1-16,-10 2 2 16,1 5 4-16,-7 3 1 15,0 7-4-15,-3 3 8 16,-1 8-5-16,1 8-4 16,0 2 5-16,3 6 2 15,1-11-5-15,1-3 0 16,2-2 1-16,-4-6 0 15,0-1 7-15,-2-3 3 16,-2-2-2-16,-2-3 8 16,-1-2-5-16,-1 3 7 15,-2-1-6-15,0 2-2 16,-2 1-8-16,-1 2 2 16,3 2 1-16,-1-4-1 15,2-8-7-15,2-9 0 0,-1-9 1 16,-1-3 4-16,1-7-5 15,1 1 4-15,0-3-3 16,-1-8 2-16,0 4-1 16,-2-4-2-16,-2-5 0 15,1 2-2-15,-2 2 2 16,0-5-1-16,0 5 1 16,0 0 0-16,-8-1 0 15,-5 2-5-15,1-2 5 16,-4 0-2-16,-2-1-1 15,-5 1 3-15,0-5-1 16,-6-5-2-16,0-3 2 0,-7-4 1 16,-6 6 0-16,-9-6-2 15,-7 0 2-15,-6 0-1 16,-6 0-2-16,-11 0 2 16,-4 0-2-16,-11 0 2 15,-8 0-2-15,-4 0-2 16,-8 0 3-16,-3 0 0 15,-6 0-2-15,-8 0-3 16,-6 0-4-16,-5 0 7 16,-2-4-5-16,0 2 9 15,-1-2-2-15,-4 2 1 16,-1 0 0-16,-6 2 1 16,-2 0-1-16,0 0-10 0,4 0-8 15,8 4 11-15,10 0 3 16,9-4 5-16,10 6 2 15,10-6-2-15,3 0 0 16,10 0 0-16,7 0 1 16,13 0-2-16,10 0 3 15,9 0-4-15,10 0 0 16,2 0-2-16,3 0-1 16,0 0 3-16,4 0-6 15,0 0 4-15,7 0 0 16,-1 0-4-16,4 0-9 15,-2 0-8-15,1 0 4 0,-1 0 6 16,-2 0 11 0,4 0 4-16,0 0 0 0,1 0 0 15,3 0-4-15,4 0 2 16,3 0-3-16,3 0 4 16,1 0-6-16,4 0 0 15,0 0 3-15,0 0-8 16,0 0 4-16,-2 0 1 15,2 0 1-15,-4 0-3 16,4 0 3-16,2 0 0 16,-2 0 3-16,4 0-6 15,-1 0-17-15,2 0-13 16,-2 0-4-16,-1 0 4 16,-1 0 12-16,2 0 17 15,0 0 3-15,-3 0 3 0,2 0 4 16,-2 0 4-16,0 0 1 15,-2 0 6-15,5 0 8 16,0 0 4-16,3 0 2 16,0 0-6-16,2 0-13 15,-2 0 1-15,0 0-2 16,2 0-1-16,-2 0 1 16,0 0 3-16,0 0 3 15,0 0 1-15,-2 0 0 16,0 0-3-16,2 0-3 15,0 0-1-15,-1 0 1 16,3 0 1-16,-1 0-7 0,-1 0 2 16,0 0-2-16,2 0 0 15,-1 0-1-15,2 0 1 16,0 0 0-16,0 0 0 16,0 0 1-16,-1 0 1 15,1 0-2-15,0 0-3 16,0 0 3-16,0 0 1 15,0 0-1-15,0 0 2 16,0 0-2-16,0 0-3 16,0 0 3-16,0 0-1 15,0 0-1-15,0 0-7 16,0 0-8-16,0 0-12 16,0 0-14-16,0 0-28 0,-2 0-80 15</inkml:trace>
  <inkml:trace contextRef="#ctx0" brushRef="#br0" timeOffset="-192846.53">20771 17389 72 0,'0'0'28'16,"0"0"-23"-16,0 0-3 15,0 0 53-15,0 0 8 16,0 0-24-16,0 0-11 15,38-55 5-15,-38 55 18 16,0 0 8-16,0 0-15 16,0 0-18-16,-12 20-4 15,-10 10 2-15,-17 15-7 0,-9 5-9 16,-4 1-3 0,-1-2 2-16,5-2 2 0,3-3-3 15,3-1 5-15,3-6-8 16,-1-3 2-16,6-6-4 15,6-7 0-15,6-4 3 16,6-7-3-16,7-2-1 16,5-4 1-16,2-3-1 15,2-1-1-15,0 0-7 16,0 0-4-16,0 0 5 16,0 0-3-16,5 0-13 15,13 0 16-15,15-3 7 16,17-7 8-16,16-5 2 15,19-7-1-15,15-2 1 16,7-5-8-16,2 1 0 0,-6 0 2 16,-9 3-4-16,-13 6 0 15,-10 3 0-15,-21 6 4 16,-18 3-4-16,-14 4-1 16,-13 3 1-16,-5 0 5 15,0 0 11-15,0 0-2 16,0 0-8-16,-17 0-4 15,-7 0-4-15,-14 0-6 16,-13-5-14-16,-10 0 3 16,-8-2 6-16,-9-1 5 15,-5-3 1-15,-5-3 6 16,-2-5-4-16,1-2 3 0,10-5-4 16,12-5 6-1,8 2 2-15,14 0-1 0,9 4-1 16,16 5 4-16,10 9 4 15,7 5-2-15,3 2 2 16,0 4-8-16,0 0-3 16,0 0 3-16,14 0 0 15,5 7 10-15,4 12-4 16,6 8 2-16,2 8 0 16,3 9-2-16,4 5 5 15,3 8-2-15,0 6 4 16,2 0-10-16,-1 3 3 15,-4-4-6-15,0-6 1 0,-4-6-1 16,-4-11 0 0,-6-8 0-16,-5-8-1 0,-7-10 1 15,-3-3 1-15,-2-4-1 16,-5-2 0-16,-1-1 0 16,-1-3 2-16,0 0 1 15,2 0 2-15,-2 0 2 16,3-10 5-16,3-22 7 15,3-16-9-15,3-21-3 16,-2-13-6-16,2-7 0 16,-3 3-1-16,-3 1-1 15,0 14 0-15,-3 14-7 0,0 14 7 16,-1 21 1 0,-2 10 0-16,0 11-1 0,0 1 1 15,0 0-1-15,0 0-2 16,0 0-1-16,0 0-2 15,0 0 0-15,0 0-1 16,0 0 0-16,0 0 4 16,0 0-3-16,0 0 2 15,0 0 1-15,0 0-2 16,0 0 1-16,0 0-1 16,0 0-2-16,0 0 4 15,0 0-3-15,0 0 1 16,0 0 2-16,0 0 1 0,0 0 0 15,0 0 2 1,0 0-2-16,0 0-2 0,0 0 4 16,0 0-1-16,0 0 1 15,0 0 0-15,0 0 1 16,0 0-1-16,0 0 0 16,0 0 0-16,0 0 0 15,0 0 1-15,0 0 1 16,0 0-2-16,0 0 1 15,0 0-1-15,0 0 0 16,2 0 0-16,-2 0-1 16,0 0-1-16,2 0 2 15,-2 0-2-15,0 0-1 16,0 0-4-16,0 0-5 0,0 0-9 16,0 0-13-16,0 0-26 15,0 0-31-15,0 0-10 16,1 0-42-16</inkml:trace>
  <inkml:trace contextRef="#ctx0" brushRef="#br0" timeOffset="-190509.62">31558 12184 333 0,'0'0'19'15,"0"0"-19"-15,0 0-32 16,0 0 23-16,0 0 9 16,0 0 8-16,0 0 4 15,-108 28 2-15,69 4 16 16,-12 7-3-16,-7 4 1 16,-12 4-11-16,-6 2-3 15,-3-5-2-15,4-2 4 0,5-9 21 16,16-6 5-1,8-4-18-15,13-6-12 0,13-7-2 16,9-3-8-16,8-7-1 16,3 0-2-16,0 0-1 15,0 0-5-15,1 0-10 16,16 0-4-16,10 3 21 16,16-3 1-16,12 0 2 15,14 0-3-15,7 0 0 16,7 0-4-16,-1-6 9 15,-10 2-5-15,-11 2 0 16,-12 2 0-16,-11-1-4 16,-13 1 4-16,-10-1-3 15,-7-1 4-15,-7 1-1 0,-1 1 7 16,0-2 5-16,0 2 5 16,0-3-1-16,-7-6-7 15,-13-5-9-15,-10-9-16 16,-8-4 6-16,-7-4-4 15,-7-6 5-15,-3-3 5 16,-4-4 1-16,1-5-5 16,3-2 3-16,6-3 5 15,8-1 0-15,10-1-7 16,6 5 1-16,5 4 3 16,10 11 3-16,4 12 1 15,4 12 12-15,1 7-5 16,1 4-8-16,0 1-1 0,-2 0-3 15,2 0-6-15,0 0-6 16,0 24 0 0,0 15 15-16,11 20 1 0,5 20 3 15,-2 19 1-15,2 15-3 16,-1 7 0-16,3 9-1 16,-3-7 0-16,-1-14 0 15,-1-19-5-15,-6-26 1 16,-1-18 4-16,-2-15 0 15,-2-15 0-15,-1-7 0 16,-1-8 1-16,0 0 8 16,2 0 22-16,-2-15 2 0,0-23 0 15,0-21-33-15,0-20-2 16,4-18 2-16,1-9 0 16,3-4 0-16,-2 3-3 15,4 8 3-15,-1 15-5 16,0 19-20-16,-1 22 14 15,0 17 9-15,-3 13-5 16,-2 6-32-16,-2 4-11 16,4 3-25-16,3 0-46 15,6 1-38-15</inkml:trace>
  <inkml:trace contextRef="#ctx0" brushRef="#br0" timeOffset="-186532.33">30201 16406 134 0,'0'0'44'16,"0"0"-44"-16,0 0 0 15,0 0 10-15,0 0 31 16,0 0-6-16,0 0-1 16,10 0 10-16,-5 0 10 15,1-2-10-15,4-3-11 16,4 2-3-16,8-6-6 15,9-1 5-15,10-5-4 16,8 1-2-16,10-5-4 16,10-1-3-16,9-2 8 0,10 2-5 15,1-1 13 1,-7 4-15-16,-10 0-3 0,-12 4-9 16,-10 1 1-16,-9 4-2 15,-7 0-4-15,-7 2 0 16,-6 2 0-16,-8 1-2 15,0 0 1-15,0 2-3 16,-4-1-15-16,-1 2-29 16,-5 0-44-16,-3 0-35 15,0 9-48-15,-22 15-105 16</inkml:trace>
  <inkml:trace contextRef="#ctx0" brushRef="#br0" timeOffset="-185950.3">30133 16845 498 0,'0'0'8'0,"0"0"-8"16,0 0-108-16,0 0 108 15,86-2 67-15,-29-10-11 16,14-1-19-16,17-1-2 0,19-3 7 16,13-2-10-16,4-2 1 15,-6-2-19-15,-9-2-9 16,-17 2 3-16,-12 1-1 16,-11 1 6-16,-11 0-7 15,-8 5-5-15,-7 3 0 16,-10 2-1-16,-8 2-9 15,-8 4-7-15,-8 2-19 16,-7 2-10-16,-2 1-11 16,0-3-24-16,-2 0-33 15,-13-3-95-15</inkml:trace>
  <inkml:trace contextRef="#ctx0" brushRef="#br0" timeOffset="-182341.01">3646 15593 95 0,'0'0'0'15</inkml:trace>
  <inkml:trace contextRef="#ctx0" brushRef="#br1" timeOffset="-15916.48">16941 3101 101 0,'0'0'0'16,"0"0"-62"-16</inkml:trace>
  <inkml:trace contextRef="#ctx0" brushRef="#br1" timeOffset="-14972.04">15895 6153 9 0,'0'0'0'15</inkml:trace>
  <inkml:trace contextRef="#ctx0" brushRef="#br1" timeOffset="-14477.36">15895 6153 20 0,'9'0'41'0,"-9"0"10"16,0 0 3-16,0 3-7 0,0 7-9 16,0 6-7-16,0 6 0 15,0 2 5-15,0 2-10 16,0 2-3-16,0 6-2 15,0 9-4-15,0 2 0 16,4 5 0-16,-1-1-1 16,1-5-7-16,6-6 1 15,7-6 0-15,6-7-1 16,10-11 2-16,17-14-6 16,16-6-3-16,22-33 8 15,24-22 7-15,19-16-3 16,18-12-12-16,17-10-2 15,9-5-8-15,0 3 7 16,-6 12-8-16,-17 15 3 0,-14 17 6 16,-19 13 6-16,-18 12-5 15,-20 11 4-15,-20 8-4 16,-16 8 5-16,-14 2-5 16,-14 3 0-16,-6 0-1 15,-6 0-2-15,-2 0 2 16,0 0-3-16,-3 0 2 15,0 0 0-15,0 0-1 16,0 0 1-16,0 0-3 16,0 0-1-16,0 0-2 15,-3 0-7-15,-5 4-21 16,-2 2-20-16,-3-4-20 0,-5 0-26 16,-9-2-30-16</inkml:trace>
  <inkml:trace contextRef="#ctx0" brushRef="#br1" timeOffset="-13276.84">14091 4688 147 0,'0'0'58'16,"0"0"-58"-16,0 0-63 16,0 0 2-16,0 0 50 15,0 0 11-15,7 4 10 16,4 8-1-16,-5 12 14 15,6 12 16-15,-6 18 4 0,-2 19-15 16,-1 13-2-16,-1 7-17 16,-2 0 1-16,3-7 0 15,4-14-8-15,2-18 15 16,9-16-6-16,6-17 14 16,12-13-7-16,17-8 30 15,25-15-3-15,22-28 10 16,25-23-19-16,23-14-14 15,15-15-11-15,17-9-10 16,3 1 1-16,7 9 0 16,-8 13 0-16,-15 15 0 15,-16 14 11-15,-26 15-12 0,-21 10 10 16,-24 11-11-16,-21 10 0 16,-18 6 0-16,-14 0-1 15,-10 0-5-15,-6 6-3 16,-2 5-7-16,-5 1 2 15,-1 2-1-15,-1 0-5 16,-2 0-1-16,0-1-15 16,0 1-7-16,0-3-34 15,0-1-22-15,0-6-76 16</inkml:trace>
  <inkml:trace contextRef="#ctx0" brushRef="#br1" timeOffset="-193650.19">3501 13748 18 0,'0'0'0'0,"0"0"-7"16,0 0-4-16,0 0 11 16,0 0 12-16,0 0 7 15,0 0-15-15,0 0-4 16,-22 35-35-16</inkml:trace>
  <inkml:trace contextRef="#ctx0" brushRef="#br1" timeOffset="-192262.71">3552 14184 4 0,'0'0'31'16,"0"0"-7"-16,0 0 15 16,0 0 4-16,0 0-2 15,0 0 0-15,-9-22-7 16,9 22-2-16,0 0 10 15,0 0-8-15,0 0-10 0,0 0 0 16,0 0 3 0,0 2-4-16,0 10-6 0,6 9 21 15,10 11 4-15,1 8-12 16,4 7-2-16,2 5 0 16,4 1 0-16,-1-1-15 15,8-1 7-15,-1-3-10 16,-2-4 5-16,2-6-3 15,-8-7-1-15,-5-8-2 16,-4-8-6-16,-7-4-3 16,-3-4 1-16,-3-2-2 15,-3-3-2-15,0-2-8 16,0 0-13-16,0 0-16 16,0 0-27-16,0 0-20 0,-4-2-24 15,-5-21-27-15,-6-11-95 16</inkml:trace>
  <inkml:trace contextRef="#ctx0" brushRef="#br1" timeOffset="-191981.47">3871 14278 162 0,'0'0'81'0,"0"0"-73"15,0 0-7-15,0 0 9 16,0 0 28-16,0 0 36 15,-46 81-1-15,13-36-11 16,-3 3 2-16,-3 5-8 0,-5 0-5 16,5-2-19-16,3-2-5 15,5-6-18-15,4-7 3 16,6-5-11-16,6-6-1 16,5-9-3-16,7-4-9 15,3-4-22-15,0-4-30 16,0 0-24-16,0-1-14 15,7-2-7-15,13-1 12 16,5 0-29-16</inkml:trace>
  <inkml:trace contextRef="#ctx0" brushRef="#br1" timeOffset="-191688.25">4104 14697 212 0,'0'0'76'0,"0"0"-69"16,0 0-6-16,0 0 22 15,-6 99 60-15,-3-68-7 16,-3 2-6-16,2-2-15 16,-1-4-17-16,1-4-12 15,5-6-16-15,1-4-10 16,2-4 0-16,2-3 0 15,0-2-12-15,0-3-16 16,0-1-6-16,0 0-13 16,0 0-21-16,0 0-7 0,0 0-33 15,0-5-44 1</inkml:trace>
  <inkml:trace contextRef="#ctx0" brushRef="#br1" timeOffset="-190493.84">6558 14119 43 0,'0'0'8'16,"0"0"1"-16,0 0 28 15,0 0-8-15,0 0 0 16,0 0 2-16,2 8-4 16,5 1 5-16,6 5 9 15,1 8 6-15,7 5-4 16,0 7-12-16,9 2-5 15,7 5 3-15,5 1 2 16,7 0-3-16,6 1-13 0,3-3 1 16,4-2-5-1,-6-6-2-15,-8-4-9 0,-8-6-3 16,-10-4 1-16,-5-6 1 16,-10-3-11-16,-6-5-10 15,-9-1-15-15,0-2-11 16,0-1-5-16,-9 0-34 15,-13-8 11-15,-8-13-138 16</inkml:trace>
  <inkml:trace contextRef="#ctx0" brushRef="#br1" timeOffset="-190186.65">7015 14108 179 0,'0'0'58'16,"0"0"-52"-16,0 0-6 15,0 0 13-15,0 0 39 16,-81 89 15-16,45-42-6 16,-1 3-6-16,-3 1 5 15,6-2-21-15,2-4-5 16,1-5-5-16,3-3-7 15,3-6-5-15,0-1-13 16,4-5 0-16,3-5-4 16,2-3-3-16,7-4-5 0,-1-5-12 15,4-3-31-15,4-2-25 16,1-1-20-16,1-2-11 16,0 0-16-16,0-6-93 15</inkml:trace>
  <inkml:trace contextRef="#ctx0" brushRef="#br1" timeOffset="-189591.24">7276 14489 156 0,'0'0'115'15,"0"0"-98"-15,0 0-17 16,0 0 0-16,0 0 0 16,0 0 30-16,49 0 11 15,-24 0 4-15,5 0-17 16,6 0-10-16,3 0-9 15,-3 8-8-15,-3 3 2 16,-7 1 1-16,-6 2-3 0,-10 4 1 16,-7 7 3-1,-3 4 7-15,-3 9 19 0,-19 5 2 16,-5 0-16-16,-7-1-9 16,1-5 8-16,3-7 3 15,7-6 8-15,4-5 2 16,7-4-17-16,2-5-9 15,8-4-1-15,2-3-2 16,0-1-3-16,0 1-4 16,0-1 2-16,9 4 2 15,9 0 3-15,9-2 5 16,4 0-4-16,7-2 4 0,-1-2-1 16,0 0-4-1,2 0 1-15,-5 0-2 0,-2 0 1 16,-4 0-1-16,-4 0-2 15,-8 0-4-15,-4 0-5 16,-6 0-11-16,-6 0-10 16,0 0-7-16,0 0-10 15,0 0-9-15,-6 0-43 16,-10 0 9-16,-5 0-109 16</inkml:trace>
  <inkml:trace contextRef="#ctx0" brushRef="#br1" timeOffset="-188143.04">8411 14382 36 0,'0'0'7'0,"0"0"-7"16,0 0 5-16,0 0 39 15,0 0 3-15,0 0-18 16,-1-2-5-16,1 2 1 15,0 0 5-15,0 0-2 16,9 0 2-16,7 3 12 0,5 7-6 16,3-1-13-16,10-1 0 15,3-2-10-15,5-2-1 16,3-3-4-16,1-1 0 16,-1 0-3-16,-2 0-5 15,-7 0 0-15,-3-5-3 16,-9-3-8-16,-6-3-8 15,-5-2-10-15,-7-6-13 16,-1-1-16-16,-5-1 11 16,0 1 26-16,0 6 21 15,0 6 9-15,0 2 24 16,0 2 14-16,0 4-12 16,0 0-20-16,0 0-11 15,0 0-3-15,6 2-1 0,10 13 13 16,-1 1 0-16,4 6-2 15,-3-2 2-15,-5-1-10 16,-2-2 0-16,-4-2-3 16,-5-3 0-16,0 0 9 15,0 0 2-15,-8 3-8 16,-10 1 5-16,-4 2-8 16,-4-1-16-16,1-1-29 15,1-2-49-15,6-7-28 16</inkml:trace>
  <inkml:trace contextRef="#ctx0" brushRef="#br1" timeOffset="-187552.54">9794 14147 342 0,'0'0'18'15,"0"0"-18"-15,0 0-10 16,-92-14 6-16,66 14 4 15,-2 0 25-15,-8 6 0 16,-3 8-4-16,-4 5-8 16,4 2 9-16,10-2 1 15,7-2 1-15,9-1-14 16,9-2-10-16,4-1-1 16,0 4-7-16,1-1-3 15,17 1-5-15,5 4 5 16,5 2 4-16,5 1 0 15,1 2 5-15,0 1 1 16,-5-1 1-16,-4 0 0 0,-6-5 0 16,-7-3 1-16,-3-4 0 15,-6-3 1-15,-3-1 7 16,0 2 5-16,-7 0 9 16,-11 3 0-16,-6-1-5 15,-3 0-8-15,-4-3-4 16,0 0 1-16,-2-5-7 15,0-4-3-15,0-2-18 16,3 0-29-16,3-1-16 16,4-16-52-16,6-7-13 15</inkml:trace>
  <inkml:trace contextRef="#ctx0" brushRef="#br1" timeOffset="-186985.05">9990 14377 205 0,'0'0'31'0,"0"0"-31"0,0 0 0 16,-91 70 5 0,77-46 22-16,4 0-3 0,1-1 2 15,7-2-14-15,2-5-6 16,0-3-5-16,11-2 0 16,4-1-2-16,5-4 2 15,3-4 3-15,1-2-2 16,-2 0 1-16,-3 0 1 15,-5-6 0-15,-6-4-1 16,-8-5 3-16,0-2 4 16,-6 0-10-16,-15-3-12 15,-3 3 12-15,-3 2-2 16,0 1-2-16,2 5-26 16,1-2-22-16,9-1-31 0,6-1-66 15</inkml:trace>
  <inkml:trace contextRef="#ctx0" brushRef="#br1" timeOffset="-185807.74">10484 13997 151 0,'0'0'69'0,"0"0"-69"16,0 0-8-16,0 0 8 16,0 0 8-16,0 0 27 15,0-3 15-15,0 3 1 16,0 0-6-16,-2 0-9 0,-10 17-11 16,1 4 2-1,-5 6 4-15,-3 4 1 0,1 6 3 16,-4 8 3-16,-2 1-14 15,3 2-3-15,0 0-13 16,0 0 3-16,3-2 7 16,-1-2-1-16,2-3-8 15,1-2-4-15,1-5-3 16,0 2 3-16,0-4-5 16,0-1 0-16,2-1 0 15,-2-1 0-15,0 1-8 16,2-3-4-16,-1-1-12 15,2-6-3-15,5-4-10 16,1-3-5-16,3-3-25 16,0-4-27-16,1-1-38 0,2-2-19 15</inkml:trace>
  <inkml:trace contextRef="#ctx0" brushRef="#br1" timeOffset="-184629.37">10773 14461 51 0,'0'0'143'15,"0"0"-143"-15,0 0-5 16,0 0 5-16,0 0 0 15,0 0 15-15,-21-9-6 16,18 14 7-16,0 6 9 16,0 1-9-16,3-3-4 15,0-1-1-15,0-2-11 16,0-1 0-16,0-3 2 16,0 2-2-16,0-3 1 15,9 0 1-15,-1-1-1 16,2 0 1-16,-3 0 2 15,-1 0-3-15,-3 0 0 0,-1 0 3 16,-2 0 4-16,0 0 16 16,0 0 8-16,0 2-3 15,0-2-5-15,0 0 0 16,0 2-7-16,0-2-6 16,0 0-11-16,0 2-1 15,0-2-2-15,0 0-6 16,0 0-13-16,0 4-26 15,0 0-19-15,0 0-40 16,0-2-77-16</inkml:trace>
  <inkml:trace contextRef="#ctx0" brushRef="#br1" timeOffset="-183481.75">3294 15243 93 0,'0'0'140'0,"0"0"-126"15,0 0-14-15,0 0 0 16,0 0 0-16,0 0 24 15,-27 0 10-15,27 0-1 16,0 0-12-16,0 0-4 16,0 0 3-16,0 0-3 0,0 0-7 15,6 0 2-15,6 0 6 16,4 0 2-16,11 0 6 16,6 0-7-16,13 0 5 15,5 0-10-15,7-6-5 16,-1 1-7-16,-7-3 0 15,-5 2-2-15,-9 0 0 16,-6 0-1-16,-5 2-11 16,-10-1-26-16,-4 5-32 15,-11 0-38-15,0 0-37 16,-24 0-50-16</inkml:trace>
  <inkml:trace contextRef="#ctx0" brushRef="#br1" timeOffset="-183194.06">3309 15374 235 0,'0'0'42'0,"0"0"-42"15,0 0-74-15,0 0 74 16,116 0 9-16,-61-1 15 16,8-10-12-16,6 1-12 15,5-4-4-15,5 2-20 16,3 1-45-16,3 0-46 15</inkml:trace>
  <inkml:trace contextRef="#ctx0" brushRef="#br1" timeOffset="-182290.94">6591 15197 11 0,'0'0'53'16,"0"0"3"-16,0 0-20 15,0 0-6-15,0 0-2 0,0 0 1 16,24 2 5-16,-11-1-5 16,8-1 4-16,6 2-10 15,6-2-3-15,6 0-6 16,8 0-4-16,7 0-2 15,4 0 2-15,-1 0-2 16,3 0-4-16,-8-2-3 16,-4-2 1-16,-2-1-4 15,-6 1 2-15,-5 1 0 16,-9 2-2-16,-8 1-9 0,-7 0-12 16,-7 0-18-16,-4 0-12 15,0 0-22-15,-7 0-57 16</inkml:trace>
  <inkml:trace contextRef="#ctx0" brushRef="#br1" timeOffset="-181982.1">6636 15327 85 0,'0'0'91'0,"0"0"-91"0,0 0 2 16,0 0 2-16,86 0 45 15,-44 0-9-15,1 0-7 16,8 0-12-16,0 0-10 16,4 0-1-16,0 0 1 15,-3-1-9-15,-5-2 2 16,-7 0-2-16,-6 1-2 15,-1-1 1-15,-9 0-2 16,-3 0-1-16,-9 2-6 16,0-1-10-16,-8 2-14 15,-1 0-11-15,-3 0-19 16,0 0-46-16</inkml:trace>
  <inkml:trace contextRef="#ctx0" brushRef="#br1" timeOffset="-178412.96">3661 15529 14 0,'0'0'30'0,"0"0"0"16,0 0-5-16,0 0-1 15,0 0-4-15,0 0-2 16,0 0 3-16,0 0 2 0,0 0 2 15,0 0 0 1,0 0-10-16,1 5-9 0,1 11 18 16,-2 2 8-16,3 7-15 15,-2 3-2-15,-1 6 2 16,3 7 9-16,-1 4 4 16,1 4-14-16,0 4 3 15,1 4-2-15,2-2-4 16,-1-1-3-16,-2-4 0 15,0 0 4-15,-2-4-8 16,-1-6 3-16,0-11 0 16,0-4-8-16,0-10 0 15,0-2 2-15,0-3-3 16,0-6 0-16,0 1-2 16,0-4 2-16,0-1-7 0,0 0 4 15,0 0-10-15,0 0 4 16,0 0 2-16,-6 0-2 15,-13-4-19-15,-4-13 4 16,-5-5-10-16,-5-8 13 16,0-1 11-16,-4 2 10 15,3 1 2-15,1 4-1 16,9 10 2-16,6 2 9 16,5 7-5-16,10 5 3 15,1-2-4-15,2 2-5 16,0 0-1-16,0 0-1 15,0 6 1-15,0 15 1 0,0 11 7 16,9 5 3-16,2 3-7 16,1-4 0-16,4-4-4 15,-1-9 1-15,1-6-2 16,1-9-3-16,-1-2 1 16,-1-1-1-16,3-5 2 15,6 0 2-15,-3 0 1 16,10-7-1-16,-1-15 4 15,3-4-4-15,2-5 0 16,-2-6 0-16,-3-1-4 16,-2 3 1-16,-5 5 0 15,-4 7 2-15,-5 7 0 16,-4 1 0-16,-1 5-3 0,-1 4-4 16,-1-2-11-1,0 4-13-15,-2 1-7 0,-5 2-1 16,0 1-4-16,0 0-21 15,0 0-48-15</inkml:trace>
  <inkml:trace contextRef="#ctx0" brushRef="#br1" timeOffset="-176921.06">1927 17023 168 0,'0'0'29'0,"0"0"-29"16,0 0 0-16,0 0 3 0,0 0 19 15,-40-80-14-15,37 63 1 16,3-1-1-16,0 2-4 15,0 3 19-15,0 1-1 16,3 0-13-16,2 5-6 16,2 1 0-16,-1 1-2 15,0 2 4-15,0 3-5 16,4 0 0-16,-1 0 7 16,2 11-5-16,2 17 5 15,-1 10 23-15,4 12-9 16,-2 6-3-16,2 0-11 15,-1-6-1-15,4-7-4 0,-2-11-2 16,4-12-1-16,-3-9-2 16,0-6 3-16,1-5 0 15,2 0 4-15,1-11 0 16,2-14 3-16,4-7 0 16,-5-5-3-16,-5-5-4 15,-9-2 0-15,-6-6 0 16,-3 3 1-16,0 3 4 15,-8 10-3-15,-1 14 0 16,3 14 17-16,3 6-2 16,-1 0-17-16,3 0-4 15,-1 29-3-15,-1 29 7 16,3 28 12-16,0 30 2 0,3 14-5 16,12-2-5-1,0-3-2-15,1-17-1 0,-7-17-1 16,-6-15 0-16,-3-19 0 15,0-14 0-15,-21-7 2 16,-7-12 18-16,-9-3 10 16,-2-4-8-16,-3-6-11 15,6-9-6-15,-7-2-5 16,3-2-4-16,-4-16-6 16,-2-7-8-16,-3-4-14 15,4-2-4-15,2 0 11 16,7 6 5-16,12-1-20 0,9 5-41 15,11 6-1 1,2 0-78-16</inkml:trace>
  <inkml:trace contextRef="#ctx0" brushRef="#br1" timeOffset="-175761.07">2282 17719 5 0,'0'0'56'0,"0"0"-13"16,0 0-10-16,0 0 5 15,0 0-9-15,0 0-3 16,0 0-1-16,5-2-6 16,8-9 3-16,7-4 8 15,5-6-6-15,11-4 0 16,8-2-8-16,3 1 0 15,8-1-1-15,5 1 0 16,-2 3 8-16,-5 6-14 16,-6-1-8-16,-10 10-1 15,-10 2-7-15,-5 1-15 16,-11 4-12-16,-5 1-12 16,-6 0-16-16,0 0-11 0,0 2-34 15,-8 14-8-15</inkml:trace>
  <inkml:trace contextRef="#ctx0" brushRef="#br1" timeOffset="-175480.78">2558 17664 39 0,'0'0'86'16,"0"0"-39"-16,0 0-3 15,94-48-5-15,-64 33-5 0,3 1 5 16,0-2-14 0,1 3-10-16,-7-3-9 0,-2 5-6 15,-7 3 1-15,-7 3 0 16,-7 3-1-16,-2 0 1 16,-2 2 3-16,0 0-4 15,0 0-4-15,0 0-9 16,0 0-27-16,0 0-26 15,-3 0-38-15,-8 0-26 16</inkml:trace>
  <inkml:trace contextRef="#ctx0" brushRef="#br1" timeOffset="-174039.81">4388 16124 30 0,'0'0'38'15,"0"0"-9"-15,0 0-4 16,0 0-2-16,0 0 4 16,0 0-5-16,0 0 1 15,0 0-5-15,0 0-9 16,0 0-1-16,0 0-6 15,0 3-1-15,8 16 11 16,4 8 20-16,3 2-12 16,3 5-11-16,0 0-6 15,2 0-1-15,-1-3 3 16,-3-4-4-16,1-3 0 16,-4-6-1-16,-4-5 2 0,-3-1-1 15,0-8-1-15,-3 0 0 16,-3-2 0-16,0 0 0 15,0-2 1-15,0 0 2 16,0 0 3-16,0 0 6 16,0 0 5-16,0 0-2 15,-12-8-15-15,-4-4-7 16,-7 2 2-16,1 1-1 16,-5 5 2-16,-3 4 0 15,2 0 1-15,-5 0 3 16,6 10 0-16,2 1 0 15,5 1-3-15,4 0-2 0,4 0-8 16,7 1-21-16,4 0-30 16,1 2-46-16,0-7-29 15</inkml:trace>
  <inkml:trace contextRef="#ctx0" brushRef="#br1" timeOffset="-172277.39">6894 15454 3 0,'0'0'29'0,"0"0"-5"16,0 0-11-16,0 0-9 16,0 0 2-16,0 0 7 15,0-6 13-15,0 6 1 16,0 0-6-16,0 0 4 15,-2 13-9-15,1 11 19 16,-2 7 5-16,0 5-11 16,-3 2-4-16,5 2-8 15,-1 4 7-15,-1 6 0 16,0 9-1-16,3 9-12 16,-3 5 6-16,0 7 5 0,0 1-14 15,0-2 3-15,-2-1 3 16,3-7 1-16,-1-8 1 15,0-8-5-15,1-2-6 16,-1-3 2-16,2-7 0 16,1-4-5-16,0-4 0 15,0-6-1-15,0-5 0 16,0-8 1-16,0-6-2 16,0-4-4-16,0-5 4 15,0-1-2-15,0 0-1 16,0 0 2-16,0 0 1 15,-5 0 1-15,-8-15-1 0,-2-9-19 16,-12-15-13-16,-1-4 7 16,-4-8 12-16,-2-2 2 15,4 3 4-15,3 5 7 16,6 8 0-16,5 9 2 16,8 11-1-16,4 8 14 15,2 6-13-15,2 3 1 16,0 0-3-16,0 0 0 15,0 4-7-15,0 19 6 16,14 8 1-16,7 11 12 16,0 1-7-16,9-3-5 15,3-1 0-15,2-8-1 16,4-9-2-16,3-9-3 16,1-6-6-16,-3-7 5 15,1 0-1-15,-2-4 0 0,-1-16 8 16,-2-6 2-16,-2-7 1 15,-2-4 3-15,-4-2-4 16,-4 1-1-16,-6 4 0 16,-2 3-1-16,-5 6 0 15,-2 6 1-15,-1 0-1 16,0 5-2-16,-2-3-19 16,2 1-35-16,-1-1-33 15,0-3-25-15</inkml:trace>
  <inkml:trace contextRef="#ctx0" brushRef="#br1" timeOffset="-170830.82">7734 16792 31 0,'0'0'0'0,"0"0"-6"16,0 0 6-16,0 0 37 0,0 0 1 15,0 0-19-15,-8-56-13 16,10 47 3-16,8-2 4 15,2 1-4-15,0 0 7 16,0 1-1-16,0 3 4 16,3 4 3-16,-2-1 1 15,-1 3 0-15,3 0-2 16,-3 0-4-16,2 5-6 16,2 16-4-16,-1 6 1 15,3 7 11-15,-2 9-8 0,4 2-1 16,-1 2-5-1,-1-3-4-15,1-9-1 0,-1-6 3 16,-3-11-3-16,-2-8 0 16,-2-2-2-16,-2-6 2 15,-1-2 0-15,3 0 3 16,4 0 0-16,5-13 21 16,3-12-3-16,0-7-5 15,1-9-3-15,-3-8-6 16,-5-9-7-16,-1-7-2 15,-4-6 1-15,-4 1-5 16,0 11-4-16,-2 10 9 16,-1 23 1-16,-1 14 8 15,-3 11-1-15,0 1-7 16,0 0 0-16,2 7-9 0,1 30 9 16,3 23 2-16,9 28 29 15,0 20-14-15,4 12-6 16,0 10-11-16,1 1 0 15,2-6-7-15,-3-11-3 16,-5-12 0-16,-2-18 6 16,-8-9 3-16,-4-18-3 15,0-12 0-15,-11-10 3 16,-8-9 1-16,-3-7 4 16,-3-3 1-16,-5-9-1 15,-1-7-1-15,-1 0 1 16,-5-23-2-16,4-14-2 0,0-12-8 15,3-8 5 1,8-2 3-16,12 4 6 0,5 6-3 16,5 8-3-16,9 6-2 15,13-1 0-15,10 1-3 16,4 1-2-16,1 2-5 16,5 7-11-16,1 3-18 15,-3 6-40-15,1 4-24 16,-1 1-85-16</inkml:trace>
  <inkml:trace contextRef="#ctx0" brushRef="#br1" timeOffset="-167298.36">2118 16429 6 0,'0'0'42'0,"0"0"-40"15,0 0 10-15,0 0 38 0,0 0-7 16,0 0-18-16,0 0 2 15,-40-23-4-15,25 23-5 16,-3 0-6-16,-6 0-6 16,-4 0-4-16,-5 0-2 15,-10 0 3-15,-4 3-3 16,-11 2 0-16,-3 2 2 16,-3 1-1-16,6 2 2 15,0 5 18-15,1 5-6 16,5 7-3-16,1 7-4 15,2 7 3-15,7 6-9 16,3 7 12-16,2 11 2 0,6 9-2 16,5 14-4-16,10 12 4 15,10 11-8-15,6 11-4 16,6-3 5-16,19 0-3 16,11-7-2-16,6-10 4 15,10-5 0-15,3-4 1 16,2-10-5-16,2-8 3 15,4-2 4-15,3-14-4 16,1-8 0-16,13-9-3 16,3-6-2-16,2-12-1 15,1-10 0-15,2-12 1 16,0-2 1-16,2-15-1 16,1-16 2-16,-3-10 3 0,-2-8-1 15,1-10 0 1,-5-4 6-16,-9-11 2 0,-4-3 5 15,-13-7-5-15,-11-7-4 16,-9-8 11-16,-15-8-1 16,-18-17-2-16,-3-7 0 15,-12-10-9-15,-24-5-7 16,-10 7 6-16,-11 3-6 16,-10 13 0-16,-3 15-2 15,-9 17-5-15,-5 21 2 16,1 18-7-16,-2 13-5 15,4 15-12-15,-1 13-16 0,10 11-16 16,8 0-4-16,9 8-34 16,12 5-30-16</inkml:trace>
  <inkml:trace contextRef="#ctx0" brushRef="#br1" timeOffset="-163278.88">10339 13772 59 0,'0'0'4'0,"0"0"-4"15,0 0 0-15,0 0 11 0,0 0 24 16,0 0 3-16,0 0-15 16,0-8-11-16,0 5 14 15,-3-1-17-15,-6-2-9 16,4 1 0-16,-4-1 0 15,-5 0 0-15,-5 0 0 16,-6 2 1-16,-6 0 1 16,-5-2 6-16,-3 1 0 15,-5-1-1-15,-3 0 0 16,-2 0 3-16,-3 2-2 16,1 1 4-16,0 1-6 15,1 2 2-15,3 0 2 16,3 0-5-16,6 0 6 0,6 5-1 15,0 10-9 1,-2 5 4-16,-2 9-1 0,0 6 2 16,-1 5 0-16,1 3-1 15,2 2-2-15,3-1 1 16,1 0-8-16,1 3 10 16,3 2-2-16,1 5 0 15,3 2-2-15,-2 4 3 16,2-3-3-16,2 1 6 15,0 2 2-15,-1 0-2 16,4-1-3-16,1 0 9 16,1-3-9-16,9-6 8 15,4-1-4-15,2-3 9 16,0-2-12-16,11 5 8 16,10 1-4-16,3-1-4 0,7-2-4 15,8-4 7-15,3 0-1 16,7-6 4-16,9 1 0 15,2-5-1-15,10-1-5 16,-3-1-2-16,5-3-1 16,1-5-2-16,0-3-1 15,3-4 6-15,0-3-6 16,0-5 0-16,-1-1 3 16,-4-3-3-16,0 0 0 15,0-4-1-15,-2 0 1 16,-1 0-2-16,4-1-1 15,-2-10 3-15,2-3-3 0,-5-2 0 16,3-4-2-16,-11-7 5 16,-3-2 4-16,2-5-4 15,-3-3 2-15,-1-7 0 16,-2-9 0-16,0-9 1 16,-1-9 2-16,-3-5-3 15,-4 2 3-15,-3-1 3 16,-7 5 7-16,-5 1 10 15,-7-4-3-15,-7 0-14 16,-3 0 7-16,-11-1-5 16,-1 0 0-16,-3 1-5 15,-18 0-5-15,-5 2-4 16,-9 2 3-16,-5 3 0 16,-9 1 1-16,-9 5 4 0,-5 7-3 15,-10 8 0-15,-8 8-1 16,-8 7 2-16,-8 6-2 15,-9 7-2-15,-5 2-2 16,5 4 0-16,4 4-5 16,11 3-8-16,10 2-12 15,3 2-11-15,10 0-17 16,-1 11-39-16,2 7-32 16,-6 5-32-16</inkml:trace>
  <inkml:trace contextRef="#ctx0" brushRef="#br1" timeOffset="-153476.1">3559 17337 80 0,'0'0'88'15,"0"0"-88"-15,0 0-23 0,0 0 23 16,0 0 28-16,0 0 4 16,0 0-9-16,0 3-14 15,3 20 15-15,3 14 19 16,0 11-8-16,2 10-5 15,2 7 2-15,-1 2-19 16,-1 0-10-16,-4-10 2 16,-2-7-5-16,-2-12 1 15,0-9 3-15,0-10 4 16,0-9 2-16,0-6-1 0,0-4 5 16,0 0 11-16,0 0 6 15,0-4 5-15,0-18-15 16,-9-15-21-16,-5-15 1 15,4-12-3-15,-2-14 2 16,1 2-3-16,4-11-5 16,4 1 1-16,3 7 4 15,0 10-3-15,13 13 5 16,-1 22 1-16,-4 18 2 16,-1 13-2-16,-1 3-5 15,5 16-3-15,6 25 8 16,12 20 24-16,2 13-2 15,2 2-14-15,0-6-8 0,-5-8-5 16,-1-9-5 0,-9-11-5-16,-2-11-8 0,-7-9 5 15,-4-10-11-15,-4-4-11 16,-1-6-1-16,0 2-17 16,-9-3 13-16,-16-1-47 15</inkml:trace>
  <inkml:trace contextRef="#ctx0" brushRef="#br1" timeOffset="-153418.24">3574 17655 85 0,'0'0'126'15,"0"0"-126"-15,0 0-19 16,0 0 19-16,0 0 43 16,93-39-21-16,-57 22-4 0,1-3-10 15,-3 0-8-15,-3 3-2 16,-6-2-19-16,-3 1-25 15,-6-4-30-15,-1-3 6 16,-3-6 2-16</inkml:trace>
  <inkml:trace contextRef="#ctx0" brushRef="#br1" timeOffset="-152887.65">3995 17214 32 0,'0'0'38'0,"0"0"43"16,42 115-12-16,-23-51-32 15,4 4-9-15,-4-5-11 16,-1-6-10-16,-3-8 4 0,-2-11 12 16,-4-9-6-16,-4-9-6 15,-2-11-3-15,-2-5 1 16,-1-1 0-16,0-3 3 16,0 0 2-16,0 0 3 15,0-13 2-15,0-14-17 16,-1-18-2-16,-7-12-19 15,-1-11 18-15,5 0-1 16,4 3-1-16,0 5 1 16,7 9 1-16,11 9 1 15,3 9-4-15,7 9 3 16,-1 6 0-16,3 11-3 16,-6 6 2-16,-5 1-3 15,-8 1-19-15,-4 16 2 0,-7 13 1 16,0 11 11-16,-15 10 8 15,-11 3 2-15,-6-4-7 16,1-11 2-16,10-11 5 16,3-7 15-16,12-7 19 15,4-4-16-15,2 0-7 16,0-1-1-16,14 0-7 16,10-2 2-16,4 0-2 15,5-4 7-15,4-3-8 16,5 0-2-16,-5-3 3 15,-2-7-6-15,-7-2-12 16,-7-2-27-16,-6-3-38 16,-9-3-64-16</inkml:trace>
  <inkml:trace contextRef="#ctx0" brushRef="#br1" timeOffset="-151720.92">4349 16773 180 0,'0'0'32'16,"0"0"-32"-16,0 0-48 16,0 0 33-16,0 0 15 15,64-75 12-15,-40 62 5 16,-2 3-4-16,2 3-11 15,-5 7 4-15,-4 0 1 16,-1 0-7-16,-4 12-9 16,0 14 9-16,-5 6 1 0,-5 11 8 15,0 2 1-15,0-2-3 16,-9-3-7-16,-1-9 8 16,2-4 9-16,2-10 8 15,3-8-7-15,3-3-6 16,0-6-3-16,0 0 4 15,0 0-9-15,9 0-3 16,9 0 14-16,5-6 1 16,8-8-6-16,6-9 3 15,5 0-2-15,1-1-4 0,-1 2-1 16,-6 4-5 0,-10 5 2-16,-7 5-6 0,-6 2 3 15,-7 1-3-15,-3 5-13 16,-3 0-35-16,0 0-23 15,0 0-50-15</inkml:trace>
  <inkml:trace contextRef="#ctx0" brushRef="#br1" timeOffset="-149985.03">8774 17475 16 0,'0'0'34'0,"0"0"3"16,0 0-5-16,0 0-13 16,0 0-2-16,0 0 3 15,0 0-7-15,7 24 7 16,6 7 16-16,1 8-9 16,5 10 4-16,1 7-18 15,-1 3-2-15,-2 3 9 16,-1 2 3-16,-4-8-15 0,0-4-7 15,-5-5 8 1,-1-10-1-16,-4-11-1 0,-1-9-3 16,-1-5-1-16,0-7 4 15,0-4-1-15,0 1 0 16,0-2 3-16,0 0 3 16,0-2 2-16,-3-16-12 15,-9-13-2-15,-4-14-6 16,1-9 5-16,-1-11-2 15,2-8 1-15,4-7-3 16,4-6 0-16,6 5 4 16,0 11 1-16,3 9 4 15,16 17 2-15,3 5-3 16,5 14-2-16,-1 8 4 0,1 9-1 16,4 8 1-16,2 22 1 15,8 24 0-15,-2 18 6 16,3 18 29-16,0 2-20 15,-3 1-15-15,-2-9-6 16,-4-17-4-16,-8-13 1 16,-4-19 2-16,-12-8 1 15,-3-13-1-15,-3-1-5 16,-3-5-10-16,0 0-8 16,0 0-11-16,-9 0-9 15,-15-5-22-15,-15-18-105 16</inkml:trace>
  <inkml:trace contextRef="#ctx0" brushRef="#br1" timeOffset="-149705.98">8911 17787 126 0,'0'0'22'0,"0"0"-22"15,0 0-4-15,0 0 4 16,110 12 47-16,-71-16-15 15,0-10-19-15,1-3-4 16,-7-1-7-16,0 1 1 16,-6 1-3-16,-9 1-5 15,-4 1-10-15,-4 1 3 0,-6 2-15 16,-4-1-36-16,0 2-39 16</inkml:trace>
  <inkml:trace contextRef="#ctx0" brushRef="#br1" timeOffset="-148821.33">9284 17363 38 0,'0'0'71'16,"0"0"-71"-16,0 0-59 15,0 0 59-15,0 0 32 16,0 0 14-16,34 26 0 16,-10 9 17-16,5 10-5 15,0 12-25-15,3 1-14 16,-4 0-1-16,-4-3-5 16,-5-9-3-16,-4-6-2 15,-6-10-2-15,-3-7-1 16,-5-9 2-16,-1-5 1 15,0-6 2-15,0-3 4 0,0 0-1 16,0 0-3-16,0 0-5 16,0 0 9-16,0-12 0 15,-5-15-14-15,-7-13-17 16,-2-14 1-16,1-10 7 16,2-5 2-16,4-1-3 15,4-4 1-15,3 8 2 16,0 7 7-16,16 9-1 15,5 14 1-15,2 9-2 16,2 11 0-16,3 8 1 16,-1 6 1-16,3 2 0 15,0 11-1-15,-3 15-5 0,-2 7-2 16,-5 1-7-16,-10 4-4 16,-10 2-4-16,0 2 6 15,-18-5 13-15,-10 1 4 16,-4-3 3-16,6-5 4 15,6-3 6-15,7-11 0 16,8-2 1-16,5-1-8 16,0-1 1-16,8 2 3 15,14-2-7-15,12-4 1 16,11-2-3-16,6-5 3 16,4-1 5-16,0 0-9 15,-7-5-2-15,-11-5-29 16,-10-2-30-16,-9-2 12 15,-12-6-37-15,-6-3-73 16</inkml:trace>
  <inkml:trace contextRef="#ctx0" brushRef="#br1" timeOffset="-148528.22">9791 16946 193 0,'0'0'44'0,"0"0"-44"16,0 0-12-16,84-57 12 16,-49 49 7-16,0 8 15 15,-5 0-1-15,-5 20-11 16,-7 16-9-16,-5 14 2 0,-11 17 8 16,-2 4-9-16,-2-2 9 15,-12-4-4-15,-2-16 0 16,3-15 13-16,6-13 15 15,2-11-1-15,5-10-13 16,0 0-11-16,0 0-9 16,0 0-1-16,0 0-7 15,8-3 1-15,9-12-2 16,9-11-15-16,-2-9-29 16,7-8-33-16,-4-6-81 15</inkml:trace>
  <inkml:trace contextRef="#ctx0" brushRef="#br1" timeOffset="-147093.38">12481 14150 3 0,'0'0'85'0,"0"0"-85"16,0 0-10-16,0 0-14 15,0 0 24-15,0 0 18 0,0-7 2 16,0 7-1 0,0 0-5-16,2 0 0 0,5 0 3 15,0 6 16-15,6 15 11 16,6 11 9-16,5 10 0 15,8 7-8-15,4 1-12 16,5 0-21-16,2-6 2 16,-1-8-7-16,-6-6 11 15,-7-7-11-15,-5-8-7 16,-10-7-2-16,-7-4-2 16,-1 0-7-16,-6-4-10 15,0 0 1-15,0 0 6 16,0-14 5-16,0-14-26 0,-12-12-4 15,0-8 25 1,-1-2 14-16,2 6-2 0,1 8 5 16,2 15 1-16,3 11 18 15,2 10 7-15,-3 0-22 16,-7 11-6-16,-9 24 7 16,-6 14 5-16,-3 6 2 15,1 1-15-15,3-6 0 16,5-4-9-16,5-8-6 15,4-7-20-15,5-8-24 16,5-9-44-16,3-9-82 16</inkml:trace>
  <inkml:trace contextRef="#ctx0" brushRef="#br1" timeOffset="-147037.4">13226 14443 125 0,'0'0'41'15,"0"0"-41"-15,0 0 0 16,0 84 13-16,4-65 50 16,-1-6-13-16,0 1-33 15,0 2-15-15,-3-6-2 16,6 2-19-16,-3-2-31 15,0-4-39-15,0-1-41 16</inkml:trace>
  <inkml:trace contextRef="#ctx0" brushRef="#br1" timeOffset="-146506.87">13424 14184 185 0,'0'0'12'15,"0"0"-12"-15,100 103 6 0,-45-60 5 16,6-1 42 0,2-3-7-16,0-4-27 0,-5-4-11 15,-5-11-6-15,-9-2-2 16,-10-11 0-16,-7-3-6 15,-6-4-9-15,-9 0-6 16,-3-16-6-16,-6-14-2 16,-3-9-2-16,0-9 7 15,-12-2 1-15,-7 9 23 16,-1 8 10-16,1 15 22 16,-1 13 16-16,-2 5-31 15,-8 13-16-15,0 18 6 16,-1 10 5-16,1 7-7 15,5 4-5-15,8 3-11 16,5-1-29-16,8-5-65 0</inkml:trace>
  <inkml:trace contextRef="#ctx0" brushRef="#br1" timeOffset="-146212.59">14288 14451 19 0,'0'0'18'0,"0"0"-11"16,85 1 0-16,-69 12 24 0,-4 5 15 15,-12 7-13 1,0 6-5-16,-15 3 1 0,-13 4 1 16,1-8-9-16,3-3-2 15,3-4 2-15,7-7 14 16,6-2-13-16,5-5-7 15,3-2-9-15,0 0-6 16,5 1 2-16,14-2 0 16,9-4 4-16,14-1-3 15,12-1-3-15,7 0-2 16,-2-5-1-16,-3-5-18 16,-13 0-27-16,-10 1-9 15,-11-2-23-15,-16 0-42 16</inkml:trace>
  <inkml:trace contextRef="#ctx0" brushRef="#br1" timeOffset="-145911.51">12748 14896 68 0,'0'0'0'0,"0"0"-43"16</inkml:trace>
  <inkml:trace contextRef="#ctx0" brushRef="#br1" timeOffset="-145628.27">12748 14896 0 0,'0'0'60'16,"55"0"-17"-16,-16 0-24 0,18 0 21 15,24-10-2 1,26-4-5-16,26-2-5 0,25-4-3 16,13 0-7-16,10 0-14 15,-1 1-1-15,-9 0-3 16,-13 4 1-16,-20 1 0 16,-23 3-1-16,-26 4 0 15,-27 3-11-15,-22 2-15 16,-23 2-34-16,-17 0-36 15,-3 0-24-15</inkml:trace>
  <inkml:trace contextRef="#ctx0" brushRef="#br1" timeOffset="-145046.77">12936 15676 145 0,'0'0'93'0,"0"0"-93"16,0 0-6-16,0 85 2 15,0-46 4-15,0 9 24 0,3 8 18 16,3 11 1 0,0 8-15-16,-3 3-3 0,0 6-5 15,-2-1-7-15,-1-4 1 16,0-6-5-16,0-11-1 15,2-11-4-15,-2-14-1 16,3-14-2-16,0-12 2 16,0-7-3-16,-3-2-2 15,0-2 0-15,0 0-5 16,0 0-5-16,0 0 0 16,0-13-4-16,-9-15-8 15,-10-9-79-15,-2-4 89 16,-3 3 4-16,2 7 10 0,4 11 0 15,6 9 30 1,6 6 13-16,4 5-5 0,2 0-18 16,0 0-20-16,0 17 3 15,3 9 3-15,12 6 17 16,8 1-10-16,3-3-13 16,7-6-3-16,3-8-4 15,7-7-5-15,4-9-8 16,3 0 5-16,3-13 2 15,-1-12-13-15,-2-3-8 16,-8-4 1-16,-9-4-12 16,-8 0-31-16,-7-4-61 0</inkml:trace>
  <inkml:trace contextRef="#ctx0" brushRef="#br1" timeOffset="-143880.89">12001 17620 11 0,'0'0'46'16,"0"0"-14"-16,0 0-8 16,0 0-12-16,0 0 25 15,10 84 27-15,-4-32-19 16,0 9-16-16,0-2 1 0,-3-4-14 15,0-7-4 1,-3-7-11-16,0-9 2 0,0-11-2 16,0-8 5-16,0-7 0 15,-2-5 6-15,1-1-2 16,-1 0 2-16,1 0 2 16,-6-13-7-16,-2-22-7 15,0-12-16-15,0-10 5 16,3-10 10-16,6-8 0 15,0-4-3-15,9 3-8 16,10 11 11-16,5 22 1 16,0 19 13-16,-3 17-1 15,3 7-5-15,4 7 3 16,3 29 7-16,4 12 5 0,2 12 11 16,-1 7-16-16,-2-1-13 15,-1-6-4-15,-5-12-10 16,-5-9-3-16,-10-13-4 15,-2-12 1-15,-8-6-12 16,-3-6-12-16,0-2 4 16,-2 0 10-16,-13 0 16 15,-9-2-32-15,-3-14-7 16,2 4 27-16,4 1 22 16,5 5 22-16,7 4 20 15,6 1 3-15,3 1-11 16,0 0-19-16,0-1-15 15,0 1-3-15,12 0-5 0,7-4 8 16,6-2 2-16,5-4-2 16,4-6-9-16,-1-3-30 15,0-2-46-15,-5-7-41 16</inkml:trace>
  <inkml:trace contextRef="#ctx0" brushRef="#br1" timeOffset="-143297.28">12624 17539 56 0,'0'0'66'0,"0"0"-53"16,0 0 60-16,0 0-11 15,38 111-32-15,-25-70-12 0,-1-2-8 16,-3-2-4-16,-3-9-4 16,0-6 1-16,-5-10 1 15,-1-6-4-15,0-5 4 16,0-1 8-16,0 0 3 15,0 0-2-15,0 0-3 16,0-7 0-16,0-17-10 16,0-10-19-16,0-4 16 15,2-10-3-15,13 3-2 16,6 6-4-16,4 6 9 16,2 13 0-16,0 5-3 15,0 8 2-15,-5 4 0 0,-7 3-1 16,-9 0 2-16,-6 1-5 15,0 20 8 1,-9 13 2-16,-11 10 12 0,-5 7-3 16,4-8-6-16,5-4-1 15,8-12 7-15,4-9 6 16,4-8-8-16,0-2-7 16,4-4-2-16,7-1 0 15,4 0-3-15,3-3-7 16,2 0-9-16,2-10-3 15,-3-7-17-15,-7-4-38 16,0-6-51-16</inkml:trace>
  <inkml:trace contextRef="#ctx0" brushRef="#br1" timeOffset="-142981.66">12857 17131 147 0,'0'0'52'15,"0"0"-52"-15,0 0-2 16,0 0 2-16,0 0 17 16,100-6 4-16,-72 23 0 15,-5 7-13-15,-1 14 1 16,-7 16-5-16,-8 2 14 16,-7 9-5-16,0-6 2 15,-11-8-7-15,-4-10-2 16,4-13-5-16,2-15 6 0,6-5 1 15,3-8 10-15,0 0-10 16,0 0-8-16,0 0-4 16,11 0-13-16,13-14 6 15,14-3 9-15,10-9-6 16,7-4-14-16,2-1-7 16,-3 0 3-16,-9 1 10 15,-7 4 2-15,-11 7-4 16,-6 5 4-16,-9 6 5 15,-6 4-7-15,-3-1-23 16,-3 1-32-16</inkml:trace>
  <inkml:trace contextRef="#ctx0" brushRef="#br1" timeOffset="-136004.02">13439 16804 22 0,'0'0'39'0,"0"0"-39"0,0 0-6 16,0 0 6-16,0 0 23 15,0 0 16-15,0 0 10 16,0 0-5-16,7 0-4 16,-5 0-9-16,-1 0-7 15,2 0-2-15,2 7 1 16,4 6 1-16,3 8-2 15,0 9 15-15,4 10 0 16,1 6-1-16,-3 8-4 16,0 10-14-16,-5 0-1 15,3 5-8-15,-6-2 3 16,-2-9-4-16,1 3 1 16,-4-8 4-16,1-2-5 15,-2-2-1-15,0-4-1 0,0-3 0 16,0-3-4-16,0-8 2 15,0-9-4-15,0-6-1 16,0-8-5-16,0-3 6 16,0-4-5-16,0-1-1 15,0 0-4-15,0 0-1 16,0 0 2-16,-2 0-3 16,-7-9 7-16,-5-9-17 15,-8-9-10-15,0 0-1 16,-3-4 1-16,-2 3 18 0,7 6 14 15,3 5 3 1,3 7 0-16,4 4 1 0,4 5 2 16,3 1 2-16,1 0 7 15,2 0-6-15,0 0-9 16,0 4 4-16,8 7 4 16,6 3-7-16,6-3 1 15,7-3-2-15,3-2 3 16,4-4-3-16,1-2-5 15,0 0 4-15,-4 0-3 16,-5-2-2-16,-2-8-5 16,-5-3-7-16,-4-3-20 15,1-11-32-15,-5-5-16 16,1-8-63-16</inkml:trace>
</inkml:ink>
</file>

<file path=ppt/ink/ink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20T14:52:53.948"/>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70C0"/>
    </inkml:brush>
  </inkml:definitions>
  <inkml:trace contextRef="#ctx0" brushRef="#br0">2273 5634 16 0,'0'0'63'15,"0"0"-63"-15,0 0-36 16,0 0 21-16,0 0 15 0,0 0 6 16,0 0 9-16,-1-24-5 15,1 24 4-15,0 0 12 16,0 0 13-16,0 0-9 15,0 7-4-15,0 15 6 16,0 17 9-16,0 19 3 16,0 28 8-16,4 26-12 15,1 13-2-15,1 12-24 16,0-2 7-16,-2-16 11 16,-1-16-15-16,3-22 3 15,2-25-3-15,-1-21-3 16,2-13-4-16,-3-15-1 0,0-5 7 15,10-2 1-15,7-3 17 16,17-28-9-16,17-19 15 16,19-30-11-16,19-24 1 15,14-23-13-15,19-24-7 16,19-10-3-16,12-3-7 16,13 9 0-16,1 23-7 15,-9 22 6-15,-19 25-8 16,-32 23 9-16,-31 21 6 15,-28 19-6-15,-23 7 0 16,-17 8-9-16,-4 4 0 16,-10 2-1-16,0 1 4 15,3-1 2-15,-3 1 0 0,0 0-5 16,0 0-4 0,0 0-20-16,0 0-21 0,0 0-34 15,0-6-29-15,2-14-50 16</inkml:trace>
  <inkml:trace contextRef="#ctx0" brushRef="#br0" timeOffset="3380.28">3024 8760 3 0,'0'0'0'16,"0"0"-3"-16</inkml:trace>
  <inkml:trace contextRef="#ctx0" brushRef="#br0" timeOffset="5080.45">3024 8760 6 0,'-3'0'23'16,"3"0"-2"-16,0 0-8 16,0 0-1-16,0 0 11 0,0 0 13 15,4 0-13-15,4 0-6 16,2 4 1-16,7 0 3 15,5 0-1-15,8 0-6 16,6 2-4-16,8-1 7 16,6-3-4-16,5 2-1 15,3-4-4-15,9 0 4 16,2 0 12-16,5 0-7 16,1 0-2-16,2 0 1 15,0 0-5-15,0-4 0 16,2 2-3-16,-4-1 6 15,-2 0-10-15,-4 0-2 16,-2-1 4-16,7 1 0 16,1 0 2-16,1 3-4 0,-1-4 1 15,-1 3-3-15,1 0 1 16,4-3 0-16,0 4-2 16,9-1 2-16,-3 0-2 15,6 1 5-15,1 0-4 16,1 0 5-16,1 0-5 15,0 0 0-15,6 0 2 16,0 0-4-16,0 0 3 16,0 0 0-16,-3 0-2 15,3 0 4-15,4 0-2 16,-2 0 2-16,-2 0 0 16,0 0-1-16,1 0 2 15,-1 0 1-15,2 0 0 0,2 1-3 16,-3 0-4-16,1 1 3 15,-5-2-3-15,1 0 1 16,-7 0 2-16,-1 0-1 16,-4 0-1-16,-4 0 3 15,-4-4 4-15,-5-1 0 16,-3 0 2-16,-3-3-3 16,-2 2 4-16,4-1 0 15,5 0-5-15,-1 0-3 16,9-1 2-16,3 1-4 15,4 2 0-15,8-3 1 16,3 4-2-16,6 0 0 16,-3 3 2-16,2 1-2 0,0 0 0 15,0-2 2-15,4 2-1 16,0 0 1-16,0 0-2 16,0 0 2-16,-4 0-2 15,0 0 1-15,-2 0-1 16,-2 0 1-16,-2 0-2 15,-5 2-2-15,-3 0 3 16,-6 0 0-16,-7 1 0 16,-3-3 3-16,-4 1-3 15,-9-1 1-15,-7 0-1 16,-13 0 0-16,-7 0 0 16,-8 0 0-16,-8 0 0 0,-9 0 2 15,-2 0-2 1,-5 0 0-16,-3 0 3 0,0 0 1 15,0 0 3-15,0 0 0 16,0 0-3-16,0 0-2 16,0 0-2-16,0 0-1 15,0 1-2-15,0-1 2 16,0 0 0-16,0 0 0 16,0 0-1-16,0 0 0 15,0 0 0-15,0 2 0 16,0-2 2-16,0 0-4 15,0 0 2-15,0 0 1 16,0 0 1-16,0 0-1 16,0 0-2-16,0 0 2 15,0 0-1-15,0 0 0 0,0 0-2 16,0 0 3-16,0 0-1 16,0 0 0-16,0 2 2 15,0-2-1-15,0 0 0 16,0 0 1-16,0 0 0 15,0 0 0-15,0 0 0 16,0 0-1-16,0 0 1 16,0 0 0-16,0 0-4 15,0 0 4-15,0 0-1 16,0 0 1-16,0 0 0 0,0 0-1 16,0 0 0-1,0 0 1-15,0 0 0 0,0 0 0 16,0 0-2-16,0 0 0 15,0 0 2-15,0 0 0 16,0 0-1-16,0 0 1 16,0 0-1-16,0 0 2 15,0 0-2-15,0 0-1 16,0 0 1-16,0 0-2 16,0 0 3-16,0 0-1 15,0 0 1-15,0 0-1 16,0 0 0-16,0 0 0 15,0 0 1-15,0 0-4 16,0 0 4-16,0 0-1 16,0 0 0-16,0 0 0 0,0 0-1 15,0 0 1-15,0 0-5 16,0 0 3-16,0 0-1 16,0 0 1-16,0 0-1 15,0 0 1-15,0 0-1 16,0 0 2-16,0 0 1 15,0 0-3-15,0 0-4 16,0 0-4-16,0 0 0 16,0 0-4-16,0 0 2 15,0 0-2-15,0 0 3 16,0 0-3-16,0 0 1 16,0 0-9-16,0 0-14 0,0 0-17 15,0 0 0 1,0 0-27-16,-3 0-39 0,-14 0 42 15</inkml:trace>
  <inkml:trace contextRef="#ctx0" brushRef="#br0" timeOffset="10715.01">6955 9726 62 0,'0'0'19'0,"0"0"-19"16,0 0-18-16,0 0 17 16,0 0 1-16,0 0 8 0,0 0 14 15,-28-7 15-15,28 6 12 16,-2 0-4-16,2 1-20 16,0 0-9-16,0 0-6 15,0 0-3-15,0 0-1 16,0-2 12-16,0 2 2 15,0 0-2-15,3 0-18 16,2 0-3-16,-1 0 3 16,5 0 11-16,3 2 0 15,9 6-3-15,0 0 5 16,10 2-6-16,2 0 1 16,4-1 0-16,2-1-4 0,4 1 2 15,3-1-2-15,1-1 0 16,5 0-1-16,3 0-1 15,-1 2-1-15,6-2 3 16,1 0-3-16,6-1-1 16,1 1 1-16,3-2 0 15,-1 1 1-15,6 0-2 16,0-2 0-16,6 0-2 16,6 1 2-16,0-1-2 15,0-1 2-15,-4-1-8 16,1 1 3-16,3-2-2 15,0 2-6-15,-2 0 8 16,-2-2 4-16,-1 2-7 0,-2-1 7 16,-5 0-3-1,-3 0 3-15,0-1 1 0,-1-1-1 16,0 0 1-16,-3 0 0 16,-1 0-4-16,-10 0 3 15,-3 0 0-15,-4 0 1 16,-2 0 0-16,3-1 0 15,-4-5-1-15,0 1 1 16,-3-1 2-16,-1 1 1 16,1-2-1-16,-3 1-1 15,1 1 4-15,2-1-3 16,1 0 3-16,0 1-2 16,5 0 1-16,-3-1 1 15,1 0-4-15,2 3-1 16,-5 1 0-16,5-1 0 0,0 0 0 15,2 0-3-15,4 2 3 16,-2 1 0-16,0-2 0 16,-1 2 0-16,1 0 0 15,0 0-3-15,0 0 3 16,-2 0-1-16,5 0-1 16,-3 0 0-16,-1 0 2 15,1 0-1-15,-4 0 1 16,6 0 0-16,-1 0-3 15,4 0 3-15,-2 0-3 16,3 0 3-16,2 0 3 16,1 0-1-16,6 0-2 0,3 0-3 15,2 0 3-15,-2 0 1 16,1 0 1-16,1 0-2 16,1 0-4-16,0 0 4 15,5 0 2-15,0 0-2 16,2 2 0-16,2-1 2 15,1-1-2-15,-3 0-3 16,0 0 3-16,1 0 0 16,1 0 0-16,0 0 0 15,1 0-1-15,-1-1 2 16,-4-5-1-16,3 2 0 16,-1 0 0-16,2 1 0 0,-4 0 0 15,-2 2 0 1,-6 0 0-16,-4-1 1 0,-8 2-2 15,-8 0 1-15,-8 0 0 16,-11 0 0-16,-7 0 1 16,-7 0-1-16,-6 0 2 15,-6 0 0-15,-3 0-2 16,-2 0 0-16,-3 0 4 16,0 0 0-16,0 0 0 15,0 0-4-15,0 0 5 16,0 0-5-16,0 0 1 15,0 0-1-15,0 0 0 16,0 0-1-16,0 0-2 0,0 0 2 16,0 0-1-1,0 0 1-15,0 0-1 0,1 0 1 16,1 0 1-16,1 0 0 16,2 0 0-16,1 0 0 15,3 0 0-15,5 0-5 16,2 3-9-16,8 0-25 15,13 1-39-15,12-4-75 16</inkml:trace>
  <inkml:trace contextRef="#ctx0" brushRef="#br0" timeOffset="12695.94">2333 11037 185 0,'0'0'0'0,"0"0"-21"0,0 0 6 15,0 0 8-15,0 0 7 16,0 0 2-16,0 0 11 16,-2-4 5-16,10 4 0 15,1 0 0-15,7 15 3 16,4 10-6-16,2 9-4 16,2 18 4-16,1 11-2 15,-2 18 24-15,-1 12-2 0,-4 7-5 16,-3 1-10-1,0-4 4-15,-2-13 2 0,2-12-6 16,3-14-17-16,3-11 7 16,3-15-3-16,-3-10 8 15,6-9-2-15,-2-10 14 16,6-3-5-16,8-9 12 16,15-27-9-16,16-23-1 15,23-25-9-15,20-21-4 16,14-15-2-16,13-5 13 15,5-1-1-15,4 10-12 16,3 11 3-16,-4 12-6 16,-8 17-6-16,-12 14-2 15,-14 15 1-15,-16 13-1 16,-17 10-4-16,-23 10-9 0,-16 6-11 16,-14 5-10-16,-13 3-7 15,-9 0-21-15,-5 0-30 16,-1 4-16-16,0 12 10 15,0 4-20-15</inkml:trace>
  <inkml:trace contextRef="#ctx0" brushRef="#br0" timeOffset="13887.93">6731 11189 143 0,'0'0'0'15,"0"0"-51"-15,0 0-40 16,0 0 91-16,0 0 8 15,0 0 26-15,0 0 12 16,0 0 2-16,0 0-1 16,0 0-15-16,0 0-15 15,0 0 4-15,0 0 20 16,0 0 1-16,0 0-16 16,3 0-4-16,0 0 0 15,5 0-3-15,5 0-2 16,11 0 9-16,9 0-7 0,13 0-4 15,12 0 0 1,9 0 6-16,10-5-5 0,12-3-5 16,11 0-5-16,12-3 3 15,13 0 2-15,7 2-1 16,6 0 1-16,8 0-4 16,6 1-4-16,-1-2 3 15,0 0-1-15,-2-1-4 16,-4-1 0-16,-4 1 0 15,-6 0 0-15,-8-1 2 16,-5 3-3-16,0-1 3 16,-8 0 1-16,-7 0 5 15,-11 4-7-15,-11-4-1 0,-12 3 4 16,-5 3 1 0,-12-2-4-16,-9 0-1 0,-8 1 5 15,-6 3 0-15,-9-3 2 16,-5 4-2-16,-7 0 1 15,-6 1 1-15,-3-2-2 16,-1 2-1-16,-2 0 2 16,0 0 2-16,0 0 3 15,0 0-5-15,0 0-4 16,0 0-3-16,0 0 0 16,0 0-1-16,0 0 0 15,0 0 1-15,0 0-1 16,0 0-2-16,0 0-5 15,0 0-15-15,0 0-31 0,0 0-34 16,7 0-55-16,-1 0-49 16</inkml:trace>
  <inkml:trace contextRef="#ctx0" brushRef="#br0" timeOffset="15620.11">14545 11223 237 0,'0'0'0'0,"0"0"-74"15,0 0-52-15,0 0 126 16,0 0 18-16,98-4 19 16,-71 3-15-16,3-2 0 15,3 0-1-15,4 0 3 16,5 1-10-16,7-2-4 16,6 2 4-16,9-1 6 15,9 1 8-15,5 0-12 16,7 2-3-16,6 0-2 15,3 0 13-15,8 0-3 16,8 0-4-16,1 0-8 0,8 0-2 16,3 0 4-16,3 0 0 15,9-2-5-15,2-1 2 16,3 0-3-16,-2 3 1 16,5-2-2-16,-6 0 0 15,-5 0 2-15,-1-2 1 16,-10 2 0-16,-3-2 1 15,1 0 5-15,-3 2 2 16,-2-3-3-16,-2 0-5 16,2 1-3-16,-1 1 4 15,-6-1 0-15,-8 4-1 16,-8-3-1-16,-10 3-2 16,-5 0 0-16,-3 0-1 15,-1 0-1-15,-5 0-2 0,-2 0 1 16,-3 0 7-16,0-1-1 15,-1-1 4-15,-2-2 0 16,-3 0 0-16,-5 3-5 16,-1-1 3-16,-6 1 3 15,3 1-1-15,-2-2-1 16,-4 2-8-16,0-1 5 16,-4 1-1-16,-6 0-4 15,-7 0 3-15,-4 0-4 16,-8-1-1-16,-5 1 0 15,-3 0 0-15,-3 0-3 0,0 0-17 16,0 0-61-16,-6 0-100 16</inkml:trace>
  <inkml:trace contextRef="#ctx0" brushRef="#br0" timeOffset="21156.05">9884 15090 14 0,'0'0'0'0,"0"0"-3"15,0 0-2-15,0 0 5 16,0 0 36-16,0 0-14 0,0 0-8 16,0-17 2-16,0 17-5 15,0 0-6-15,3 0-4 16,3 0-1-16,4 0 3 16,2-1 17-16,7-3 6 15,4 1 0-15,5-1-4 16,7 0-11-16,5-1 8 15,0 0-3-15,9 3 1 16,1-2-1-16,3 0-5 16,4 1 9-16,5-2 1 15,6-5-1-15,5 3-3 16,12-3-3-16,4-1 4 16,1 2-7-16,1-1-4 15,0 4 0-15,-2-1-5 16,2 3 2-16,-5 1 7 0,-1 0-1 15,-5 0-1-15,1 0 2 16,-4-1-2-16,-2 1-2 16,2 0 2-1,-2-3-8-15,4 0 0 0,-3 1-1 16,0 1 0-16,-4 0 0 16,0-2 0-16,-1 1 0 15,2-1 0-15,2 2 1 16,-5 1-1-16,-1 1 0 15,-4 0 1-15,1 1-1 16,-2 1 0-16,3-2 0 16,-1 2 0-16,-1 0 2 0,1 0-1 15,1 0 1 1,8 0-2-16,1 0 0 0,3 0 1 16,-3 0 0-16,3-1-1 15,-4-1 2-15,-1 0 0 16,-5 2-2-16,-2-4 0 15,-3 2 0-15,3-2 6 16,5 0 2-16,1 0 10 16,2 2 4-16,1-4-3 15,3 1-5-15,1 0 4 16,2-1-2-16,1 1-2 16,-3-1 0-16,-7 2-2 15,0-2-6-15,-1 2-1 0,-2 1-1 16,1 2 2-1,-2-1-2-15,-2 0-4 0,1 2 2 16,0-1 2-16,4-2 0 16,-1 1 2-16,3 0-3 15,3 0-2-15,2 1 0 16,3-1 1-16,3 2-1 16,0-3 0-16,-4 2 1 15,-2-2-2-15,-3 0 0 16,5 0 1-16,-3-2-1 15,0 3 0-15,1-1 2 16,-4 0-2-16,1 3 1 16,-4 0 0-16,-2-2-1 15,-3 2 2-15,3 0-2 0,3 0 1 16,3 0 2-16,5 0-3 16,-2 0 1-16,-6 0-4 15,-3 0 3-15,0 2 0 16,-3 0 0-16,0 2 0 15,1-2 0-15,-1 0-1 16,3 2 1-16,-3 1 1 16,2 1-1-16,-4 0 0 15,1-2-1-15,-2 2 1 16,2 0 4-16,4 3-3 16,3 0 1-16,4 1-1 15,0 0 2-15,3 1-1 16,1 1 0-16,2-1 3 0,4 2-3 15,-2-1 0-15,-1 1 0 16,-1 3 0-16,-1 0-2 16,0 2 0-16,0-1 2 15,-3-1-2-15,0 0 1 16,2-1-1-16,-3-3 3 16,-3 1-3-16,-3-1 0 15,-5 1-2-15,-2-2 2 16,-4 1 0-16,-2-2 0 15,-5 0-1-15,-2 1 0 16,-4-3 1-16,0 0 0 16,-3 0 1-16,2 0-1 15,1 0 3-15,3 2-3 0,2-3 0 16,4 3-2-16,-2 0 4 16,7 0-2-16,-3-3 0 15,-1 0 1-15,0 0 0 16,-2-5-1-16,-3 3 2 15,-5-4-2-15,-2 2 2 16,-4-3 0-16,2 0 2 16,3 0 3-16,5 2 1 15,1 1-2-15,2-1-2 16,-3 2-4-16,0 2 1 16,-1 0-2-16,1-2 0 15,3 0 1-15,2 2 1 0,0-2 4 16,4 3-4-1,2 1 5-15,2-1-4 0,1 1-1 16,5 2 0-16,6-2 0 16,-1 3-1-16,-6-2 0 15,-4 1 0-15,-10 2-2 16,-2-2 1-16,-8 2 0 16,-1-2 0-16,-6-3-1 15,-8-2-1-15,-4 0 2 16,-6-3-3-16,-8 0-5 15,-5-1-8-15,-3-1-9 16,-3 0-18-16,-2 0-35 16,0-19-42-16,-18-12-159 15</inkml:trace>
  <inkml:trace contextRef="#ctx0" brushRef="#br0" timeOffset="22631.6">3025 13689 7 0,'0'0'18'16,"0"0"-1"-16,0 0 19 0,0 0 3 15,0 0-9 1,0 0-14-16,0 0 7 0,0-9 8 16,0 9 4-16,0 0-2 15,0 0 0-15,0 0-2 16,0 0-16-16,0 0-5 15,0 14-3-15,0 12 9 16,-1 12 22-16,1 10-15 16,-2 8-2-16,-1 9 0 15,-1 5 17-15,-4 3-3 16,-5 4-8-16,1 5 1 16,-4 3 2-16,-1-3-6 15,-4 1-3-15,1-4-2 0,0 2-3 16,-1-2 1-1,2-1-5-15,1-2-1 0,0-3-9 16,9-6-1-16,0-8 3 16,0-12-3-16,5-13 0 15,1-7 0-15,1-10-1 16,1-5-1-16,-1-6 0 16,2-4-8-16,0-2-13 15,0 0-11-15,0 0-14 16,0-4-20-16,0-25-17 15,0-27-78-15,0-34-124 16</inkml:trace>
  <inkml:trace contextRef="#ctx0" brushRef="#br0" timeOffset="24373.5">2803 13529 180 0,'0'0'95'15,"0"0"-95"-15,0 0-24 16,0 0 15-16,0 0 9 0,0 0 8 15,34 12 11 1,-1-4-1-16,15-2 22 0,14-2 3 16,19-1-16-16,13 0-15 15,15-3 2-15,12 0-1 16,10 0-3-16,14 0 4 16,13 0-11-16,9-6 4 15,15-2 1-15,6-2-1 16,6 3-1-16,3-2-1 15,1 0-3-15,-4 4-4 16,-3 2 2-16,2-3 0 16,-1 2 3-16,2 0-1 0,-1 1-1 15,-5 2-1-15,-3 0 1 16,-3-1-1-16,-3-2 0 16,-8-2 0-16,-5-3 0 15,-14-3-1-15,-16 1 1 16,-11-1 1-16,-13 0-1 15,-15 3-1-15,-12-1 0 16,-13 4 1-16,-8 0 0 16,-1-1 0-16,-5 4-1 15,-5-1 1-15,-4 2 1 16,-5 2-1-16,-5 0 0 16,-5 0-2-16,-1 0 2 15,0 0 0-15,2 0 0 16,4 0 1-16,2 2 0 15,3 0-1-15,4 3 0 0,1-2 0 16,2 1 1-16,-3 0-2 16,-5 0 1-16,-3 0 0 15,-6-1 0-15,-4 0 1 16,-6 0-1-16,0 0 0 16,-6-2 1-16,-1 2 1 15,-6-2-2-15,-5 1 0 16,-3-2 0-16,-1 0 0 15,-2 1 0-15,0 0 8 16,3 1-5-16,3 2-1 16,4 2 2-16,4 0 3 15,2 3 2-15,2 1-7 0,0 2 0 16,-3 0 2-16,1 2-4 16,-2 2 5-16,-1-2-3 15,-1 2 6-15,0-1-8 16,-5 1 1-16,1 3-1 15,-4 3 1-15,1 9 6 16,-2 4 4-16,1 5-9 16,-4 6 1-16,0 5 3 15,0 2-3-15,0 7-2 16,-12 3 11-16,0 6-6 16,-1 2 0-16,1-2 4 15,1-2-4-15,3-7-1 16,3-2 13-16,2-4 8 0,0-1-8 15,-1-2-3-15,-1 1 0 16,-1 1-1-16,-4 0 7 16,-2 3-3-16,-3 1-2 15,0 2-9-15,0-3-5 16,5-5 0-16,2-6 3 16,5-6-2-16,0-5 4 15,3-6-1-15,0-3-3 16,0-3-1-16,0-2 3 15,0-3-3-15,0-2-2 16,0-3 1-16,0-4 0 16,0 0 1-16,0-4-2 0,0-4 0 15,0 1 0 1,0-1 0-16,0 0-2 0,0 1 2 16,-10-1 0-16,-7 2-1 15,-11-1-10-15,-11-1 11 16,-10 0 10-16,-11 0-5 15,-11 0-1-15,-16-1-3 16,-10-5-1-16,-9 1 3 16,-6-2-5-16,-10 1 2 15,-9-1-3-15,-5 2 1 16,-4 0-3-16,1-1 2 16,-7 4 1-16,-5-2 0 15,-4 4 2-15,-9 0-3 16,-9 0-4-16,-2 0 5 15,-7 0-2-15,2 0 2 0,-7 0 2 16,5 0 0-16,3 0 2 16,12 0 1-16,18 0 1 15,19 0-2-15,20 0-2 16,16-2-2-16,7-4 0 16,8 1 2-16,-3-1 0 15,0-1-3-15,3 1-5 16,0 3-25-16,4-2 33 15,8 2-8-15,0 0 0 16,6-1-3-16,11 0 2 16,3 0 7-16,8-3 1 15,0 3-5-15,3 2-9 0,-1 1 5 16,1 1 5-16,-1 0 4 16,1 0-6-16,2 0-3 15,2 0-2-15,1 0 4 16,1 0-5-16,-1 3-7 15,-6 1 8-15,4 3 6 16,-4-2 5-16,-2 2-1 16,-3-1 1-16,-3-1 1 15,0-2 1-15,-2 0-1 16,-1 1 0-16,0-2 2 16,5 0 1-16,1 0-3 15,5-1 1-15,6-1-1 16,-1 2 1-16,1-2-1 0,-3 3 0 15,1-2 3 1,-3 1-3-16,3 0 0 0,2 0 0 16,-3 1 1-16,1 0-1 15,-3-1 0-15,6 2 0 16,-3-2 0-16,2 1 0 16,-3-2 1-16,1 2 0 15,-3 0-1-15,0-1 3 16,3 0-1-16,6 1 5 15,4-2 1-15,5 1-1 16,6-1 1-16,6-1-1 16,3 0-3-16,3 0 0 0,0 0 2 15,0 0-3-15,0 0-1 16,0 0-2-16,0 0 0 16,-2 0-27-16,-8-3-43 15,-2-8-127-15,-6-6-106 16</inkml:trace>
  <inkml:trace contextRef="#ctx0" brushRef="#br0" timeOffset="27266.79">4638 15865 24 0,'0'0'82'16,"0"0"-78"-16,0 0 2 16,0 0 16-16,0 0 10 15,0 0-20-15,0 0 1 16,-4-7 10-16,4 5 1 15,0 2 5-15,0-1 5 16,0 1 7-16,0 0 8 0,0 0-8 16,0 0-7-16,0 0-13 15,0 0-13-15,0 0-6 16,0 0-1-16,0 1-1 16,2 16-6-16,3 12 6 15,-2 15 19-15,0 16 7 16,-3 18-12-16,0 5 3 15,-5 0-3-15,-9-10-6 16,2-10-6-16,-3-8 8 16,1-6 4-16,4-8-4 15,1-10 1-15,6-12-8 16,0-12-2-16,3-7-1 16,0 0 0-16,24 0 0 0,19-14 19 15,27-20 20 1,32-25-32-16,29-23 12 0,29-27-1 15,29-16-10-15,23-6-7 16,10 3 3-16,-1 18 5 16,-19 12 5-16,-25 19 1 15,-32 17-1-15,-35 17-10 16,-31 17-4-16,-27 9 0 16,-19 9-3-16,-16 7 2 15,-10 1-3-15,-4 2-7 16,-3 0-9-16,0 0-9 15,0 0-3-15,-6 0-27 0,-3 10-47 16,-10 11-73-16,-8 9-17 16</inkml:trace>
  <inkml:trace contextRef="#ctx0" brushRef="#br0" timeOffset="38435.51">12275 15087 45 0,'0'0'73'16,"0"0"-73"-16,0 0-11 16,0 0 11-16,0 0 17 15,0 0-5-15,0 0-12 16,0 0-4-16,-9-5 4 0,9 5 12 15,0 0 18-15,0 1 0 16,5 3-3-16,1 3 2 16,-2 3 0-16,5 2 18 15,3 6 1-15,3 7-8 16,9 10 3-16,3 11-1 16,4 7 22-16,5 8-24 15,4 3 2-15,2 1-18 16,1-4 6-16,1-3-2 15,-1-5-12-15,-6-6-8 16,0-8 0-16,-5-7 1 16,-7-7-3-16,-3-8-3 15,-7-5 3-15,-7-6-6 0,-1-2 1 16,-5-4 0-16,-2 0 0 16,0 0 0-16,0 0 4 15,0 0-5-15,0 0-6 16,0 0-11-16,0-13-16 15,-2-13-47-15,-7-11-59 16,0-10-28-16,3-5-32 16</inkml:trace>
  <inkml:trace contextRef="#ctx0" brushRef="#br0" timeOffset="38728.85">12886 15143 274 0,'0'0'0'0,"0"0"-7"16,-84 41 2-16,51-11 5 16,-4 5 46-16,-5 9-9 15,-4 9 3-15,-8 3 7 16,-6 3 7-16,-2 1-15 15,-6-4-13-15,-3-3-5 16,2-7 0-16,2-7 2 16,6-6 5-16,6-7 2 15,7-4-9-15,6-6-7 0,13-5-2 16,6-4-3-16,8-4-7 16,8-2-2-16,2-1-1 15,5 0-3-15,0 0-9 16,0 0-23-16,0 0-32 15,12-7-42-15,15-14 5 16,18-9-33-16,19-10-94 16</inkml:trace>
  <inkml:trace contextRef="#ctx0" brushRef="#br0" timeOffset="39663.56">17467 15122 208 0,'0'0'58'0,"0"0"-58"15,0 0 0-15,0 0-2 16,0 0 2-16,0 0 40 15,64 72 6-15,-32-43 0 16,5 3-1-16,5 0 5 16,3 3-25-16,2-3-1 15,1-2 3-15,1 1-5 16,0-3-7-16,-4 0-5 16,-1-1 8-16,-1-2-6 15,-3-7 2-15,2 1-7 16,-7-5 0-16,-3-4 0 0,-8-3-6 15,-8-5-1-15,-7 1-3 16,-4-2-3-16,-1-1-15 16,-3 0-14-16,4-4-12 15,3-19-27-15,1-14-114 16</inkml:trace>
  <inkml:trace contextRef="#ctx0" brushRef="#br0" timeOffset="39969.81">18256 15012 326 0,'0'0'42'0,"0"0"-42"0,0 0-12 16,-104 76 12-16,65-30 61 15,-4 4-8-15,-6 0-1 16,-1-1-6-16,-5-2 7 15,0-3-23-15,0-6-15 16,1-4-15-16,5-7 27 16,0-3-6-16,5-3-2 15,7-5-15-15,7-1-4 16,8-5 1-16,7-5 0 16,8-3-1-16,5 0-6 15,2-2-17-15,0 0-15 16,0 0-20-16,2 0-27 15,11-8-12-15,5-16-18 0,6-8-63 16</inkml:trace>
  <inkml:trace contextRef="#ctx0" brushRef="#br0" timeOffset="41707.23">4750 15550 24 0,'0'0'44'0,"0"0"2"0,0 0 3 15,0 0-5-15,0 0 0 16,0 0 0-16,0-2 0 16,0 2-4-16,0 0 0 15,0 0-16-15,0 0 2 16,0 0-10-16,0 0-9 15,3 4-4-15,6 14-2 16,1 11 15-16,4 13 27 16,2 10-13-16,-2 9-9 15,-1 1-9-15,-4 3 6 16,-3 0-4-16,-1-5 1 16,-1-2-6-16,-1-7-2 15,-2-8 0-15,1-10-6 0,2-12-1 16,2-10 0-1,5-5-3-15,7-6 3 0,10 0 1 16,14-21 9-16,19-26 5 16,18-23-6-16,18-19-8 15,19-14-1-15,13-3 0 16,8 6 1-16,2 8-1 16,-11 14 0-16,-16 15-1 15,-20 12-2-15,-14 11 3 16,-15 8 0-16,-13 7 0 15,-9 4 0-15,-10 7-2 16,-9 2 2-16,-8 4 1 16,-7 3-1-16,-2 5 1 15,-5 0-1-15,0 0-1 0,0 0 1 16,0 0 0-16,0 0-7 16,0 0-1-16,0 0-8 15,0 0-7-15,0 0-12 16,0 0-12-16,0 0-17 15,0 0-21-15,0 0-21 16,0 0-34-16</inkml:trace>
  <inkml:trace contextRef="#ctx0" brushRef="#br0" timeOffset="45219.05">11265 15197 136 0,'0'0'56'16,"0"0"-56"-16,0 0-44 16,0 0 44-16,0 0 39 15,0 0-6-15,27-14-5 16,-27 14 0-16,0 0 14 16,0 0-5-16,0 0-14 15,0 0-6-15,0 0 1 16,0 0 1-16,1 0-10 0,1 4-2 15,1 9-1-15,5 7 16 16,1 6-5-16,1 5-1 16,2 4 3-16,-3 2-9 15,4 3-4-15,-2 1 13 16,-4 3-3-16,2-2-7 16,-3 3 10-16,-3 2-6 15,-1 0 3-15,-2 2 3 16,0 1 3-16,-5-4 3 15,-6-3-4-15,-6 0 1 16,-4-5-6-16,3 0-4 16,-6 2 9-16,2 1-3 0,-5 1-5 15,-1 2 0-15,-4-3-1 16,-2 0-5-16,0-3 0 16,-2-4-2-16,0-5-1 15,-5-1-2-15,-2-1 19 16,-5 0 0-16,-4 0-13 15,-1-3-6-15,-2-1 0 16,-1-4 8-16,-1-2 4 16,1-3-7-16,2-1-1 15,1 1-6-15,0-3 0 16,1 1 2-16,-2-4-2 16,-1 0 0-16,1 1 1 15,-2-2-1-15,-4-1 0 16,5 0 0-16,-2-1 0 15,-1-2 1-15,1-3 0 0,-3 0-1 16,1 0-3-16,1 0-2 16,-2-6 3-16,2-2-2 15,-2-4-1-15,-4 1 2 16,4-1 1-16,2-3-5 16,3 2 5-16,6-1 0 15,0-4-5-15,2 0 6 16,-2-2-2-16,4-1 0 15,-4-2 2-15,7-1-3 16,1-4 0-16,2-1 3 0,4-4 0 16,1-3-4-1,7 0-1-15,2-2-1 0,4 1 4 16,3 2 2-16,2 1-7 16,2 3 7-16,1 6 0 15,5 2 1-15,-1 7 1 16,2-2-1-16,-2 3 0 15,5 0 0-15,1 5-2 16,1 2-3-16,-1 4 4 16,3 4 1-16,0 0 2 15,0 0 1-15,-3 0-3 16,3 0 0-16,0 0-2 16,0 0 0-16,0 0-5 15,-3 0 2-15,3 0-6 16,0 7-3-16,-2 8-1 0,-2 12 8 15,0 12 7-15,-2 8 4 16,-2 7-4-16,-1-3 2 16,-1-1-2-16,-1-1 1 15,-1-3 2-15,-2-3-1 16,0-6-2-16,2-5 0 16,2-9-1-16,2-6 3 15,2-8-2-15,2-5 1 16,1-1-1-16,3-3 5 15,0 0-4-15,0 0 5 16,0 0 1-16,0-7-6 16,0-17-1-16,0-14-21 0,0-13-9 15,0-7 13-15,0-2 10 16,0-2 5-16,0 5-1 16,7 4-3-16,-1 7 6 15,0 10 0-15,2 9 0 16,-2 6-1-16,1 7 0 15,-1 4-2-15,0 3-4 16,0 3 2-16,0 3-2 16,4 1-1-16,2 0 8 15,6 0-1-15,0 0-2 16,8 6 3-16,2 0 0 16,0 0-1-16,-1-2 2 15,-2 0-2-15,-7-1-8 0,-1 0-33 16,-5-3-12-1,-1 3-15-15,-3-3-32 0,1 0-32 16,0 0-60-16</inkml:trace>
  <inkml:trace contextRef="#ctx0" brushRef="#br0" timeOffset="49279.1">15944 15268 6 0,'0'0'32'16,"0"0"-32"-16,0 0-24 15,0 0 24-15,0 0 23 16,0 0-3-16,0 0-3 16,30-46 8-16,-26 40-4 0,2 2 13 15,-3 2-7-15,0 0-7 16,-1 0 1-16,-1 2 1 16,-1-2-4-16,0 2-3 15,0 0-6-15,2 0-8 16,3 10 0-16,3 10 11 15,3 9 6-15,5 10 7 16,-1 11-10-16,3 7 6 16,-2 7 4-16,0 2-10 15,-2 3-5-15,-2-3-4 16,-5-1 1-16,-1-2 6 16,-3-3 2-16,-1 1 0 0,-2-1 1 15,0 1 9 1,0-6-10-16,0-6 0 0,-6-7-4 15,-3-3-2-15,-4-1 12 16,1-3-8-16,-5 0 2 16,-1 1-3-16,-1-1-1 15,-5-1 11-15,-2 0-7 16,0-2-4-16,-4-3 1 16,-2 5-5-16,-2-7-3 15,-3 4 6-15,-3-1-3 16,-2-2-2-16,-4 1 7 15,-1-2-1-15,-2 3 2 16,3-2-2-16,-5 2-2 0,1 0 2 16,-3 0-7-1,-4-1-2-15,-1 2 2 0,-1-1-2 16,-2 0 5-16,-1 1-5 16,1-1 6-16,0 2-1 15,-2 0-5-15,-1 2 4 16,-2-3 13-16,1-1-7 15,-2-2 1-15,1-3-6 16,4-4 0-16,-4-1 0 16,2-2 8-16,1-2-7 15,0-2-2-15,4-1-6 16,-1 0 3-16,-1-2-1 0,-2 2-2 16,-1-3 0-1,1 0 0-15,-1-1 1 0,1 1 0 16,1-3 0-16,-2 0 3 15,-1 2-4-15,4-2 1 16,0 0 2-16,1 0 4 16,2 1 3-16,-3 0-9 15,0-1 1-15,-3-3 3 16,3-1-2-16,-1-1 5 16,4-1-2-16,2 2-4 15,1-3 2-15,-5 2-1 16,6-2 4-16,-4 1 0 15,0-1-5-15,1 0 4 16,-1 0-6-16,0 0 0 16,1 0 2-16,-4 0-2 0,4 0 1 15,-1 0 1-15,0 0-2 16,-2 0-1-16,3 0 1 16,-2 0 2-16,-4 0-1 15,0 0 0-15,1-1-1 16,2-1 0-16,0-2 0 15,4 2-2-15,-2 0 2 16,-2 1 0-16,3-1 2 16,-1 1-2-16,1 1 0 15,-1 0 0-15,6 0 0 16,-1 0-1-16,3 0 1 16,-1 0 1-16,0 0 1 0,1 0-1 15,-1-1-1 1,2-5 1-16,-5 1-1 0,5-4 3 15,-2-1 1-15,-3-2-3 16,1-2 0-16,3 0 1 16,0-2-1-16,5 3-1 15,0-3 0-15,2 0 0 16,-3-5 1-16,-1 0-1 16,1 0-1-16,1-2 1 15,1 1 3-15,2-1-3 16,1-2 0-16,0-2 2 15,2-2-1-15,-3-3-1 16,-2-3 0-16,-1-1 0 16,-1 2 0-16,1 2-3 15,0 2 3-15,5-1-1 0,1 1 1 16,-1 1-1-16,2-3 0 16,1 1-1-16,1 1 2 15,0-3 2-15,0 0-2 16,-2-1-2-16,-1-3-2 15,5 1 3-15,1 3 0 16,3 2 0-16,3 1-5 16,2-1 5-16,0 4 2 15,3 3-1-15,2 0 0 16,-1 4 0-16,4-1-1 0,-2-1 1 16,1 0-2-1,-1 1 1-15,-2 1-2 0,4 1 1 16,1-1 2-16,-1-3-1 15,1 1-5-15,1 0 0 16,2 3 3-16,1-1 1 16,3 4 2-16,0 1-4 15,3 1 0-15,0 1-1 16,3 0 5-16,-3 3-1 16,0-4 0-16,2 1 1 15,-1 3-1-15,1-1-3 16,-1 4 4-16,-1 1-4 15,2 0 0-15,1-1-1 16,-2 1 4-16,1 2 0 16,-1 1 0-16,1 0 0 0,1 3 0 15,0 0 0-15,1 0 0 16,-2-2-2-16,3 1 0 16,-1 1 2-16,-1-3 1 15,2 1 0-15,-1 1 0 16,-1 0 0-16,3-1-1 15,-3 0 1-15,0 0-2 16,3-2-2-16,-3 3 1 16,1-2 1-16,1 0 1 15,-1 2 1-15,2-2-1 16,-2 1 1-16,0 1 0 16,2 1 0-16,-1-1-2 0,1 1 2 15,-2-2 0-15,2 2 0 16,0-1-1-16,0 1 0 15,-1 0 1-15,1 0 0 16,-2-2 0-16,1 2 0 16,1-1 0-16,-2 0-1 15,2 0-1-15,-1-2 2 16,-1 3-2-16,1-2-2 16,-1 2 0-16,-1-3 3 15,3 1-2-15,-1 0-3 16,-1 1 2-16,1-1-3 15,-1 1 1-15,-1-2 2 16,-1 0 1-16,1 0-4 0,3 2-1 16,-2 1 0-1,2-2 1-15,0 2 4 0,0 0 1 16,0 0 1-16,0 0-3 16,0-1 1-16,0 1-3 15,0 0 2-15,0 0-1 16,0 0 3-16,0 0 0 15,-1 0 2-15,1 0-1 16,0 0-1-16,0 0 1 16,0 0-1-16,0 0 0 15,0 0-2-15,0 0 2 16,0 0 1-16,0 0 1 16,0 0-1-16,0 0 1 15,0 0 0-15,-2 0 0 0,2 0 0 16,0 0-1-16,0 0 1 15,0 0 0-15,0 0 0 16,0 0 0-16,0 0 0 16,0 0 1-16,0 0 0 15,0 0-1-15,0 0 0 16,0 0 1-16,0 0 0 16,0-1 0-16,-1-3-1 15,-2 3-1-15,1-1 0 16,1-1 2-16,-2 1-1 15,3 0 0-15,-3 0 1 16,3 0-2-16,-2 2 1 16,2-2 0-16,0 2-1 0,0 0 1 15,-1 0-1-15,1 0 0 16,0 0 0-16,0 0 0 16,0 0 0-16,0 0-3 15,-2 0 1-15,2 0-2 16,0 0 1-16,-1 0-2 15,1 0 1-15,0 0 2 16,-3 0 1-16,2 0-5 16,-1 4 5-16,-1 2 0 15,0 0 2-15,0 2 0 16,-3 1 0-16,3 0-2 16,-3 4 0-16,-1 3 1 0,-1 0 1 15,-1 7 0-15,-4 1 1 16,4 4-1-16,-5 5 0 15,1 0 0-15,-1 4 0 16,0 1 0-16,0-1 0 16,-2-3 0-16,7-5 0 15,0-3 1-15,0-3 0 16,3-4-1-16,0-2 1 16,0-5-1-16,6-6 0 15,-2 0 1-15,1-6-1 16,1 0 0-16,0 0 4 15,0 0 0-15,0 0 3 16,0 0 2-16,0 0-5 0,0-3-3 16,0-10 3-16,3-7-4 15,6-6-1-15,3-7-1 16,-2-3 0-16,2-5-2 16,3-5 0-16,0-6-1 15,0 0 0-15,0-1-2 16,0 5 0-16,-2 4 3 15,-2 5 4-15,-1 5-5 16,-1 6 4-16,-1 6-2 16,0 8-1-16,-2 3 0 15,-1 5-2-15,-2 3-3 16,8 3 0-16,2 0 2 16,9 6 1-16,9 12 3 15,8 3 3-15,6-1 0 0,9 0 0 16,4-6 0-16,2-4 5 15,-4-5-3-15,-8-4-1 16,-10-1 0-16,-13 0-1 16,-4 0-2-16,-9 0-2 15,-5 0-1-15,-4-3-8 16,-2 1-11-16,-1-2-14 16,0-3-7-16,0-3-17 15,0-1-24-15,0 0 4 16,0-3-16-16,2 4-37 15</inkml:trace>
  <inkml:trace contextRef="#ctx0" brushRef="#br0" timeOffset="52329.64">2430 13815 13 0,'0'0'0'0,"0"0"-2"16,0 0 2-16,0 0 25 16,0 0-6-16,0 0-2 15,0 0 0-15,0 0 3 16,0 0 5-16,0 0-10 0,3 0-5 16,-3 0 5-1,6 7 10-15,0 5 7 0,3 6 7 16,0 8-16-16,3 5-7 15,1 6 1-15,1 7 17 16,-1 3 3-16,2 5-14 16,0 4-10-16,-2-4 1 15,-2-3 18-15,2-9-10 16,-4-12-16-16,0-8 0 16,-2-7 9-16,-2-8-2 15,-2-2 4-15,0-3 7 16,6 0 18-16,9-12 14 15,13-20-4-15,20-20-13 16,11-18-19-16,12-12-5 0,9-7 9 16,8-6 5-16,3-1-5 15,8 2-6-15,-4 8-7 16,-1 8-2-16,-3 11-5 16,-6 8-3-16,-9 12-1 15,-9 7 0-15,-13 11-1 16,-9 10-3-16,-13 5 4 15,-15 5-5-15,-5 5-1 16,-9 1-2-16,-5 3-1 16,-1 0-2-16,0 0-9 15,0 0-6-15,0 0-19 16,0 0-34-16,0 0-34 16,0-3-26-16,-3-4-50 0</inkml:trace>
  <inkml:trace contextRef="#ctx0" brushRef="#br1" timeOffset="177207.17">25604 14756 160 0,'0'0'1'0,"0"0"-1"16,0 0-107-16,0 0 75 16,0 0 32-16,0 0 63 15,0 0-19-15,-4-19-19 16,4 19 3-16,0 0 3 15,0 0-1-15,0 0-6 16,0 0 1-16,0 0-3 16,1 0 6-16,4 0 6 15,4 17 3-15,0 10 4 16,3 17 6-16,2 24-12 16,-6 19 15-16,-2 5-29 0,-3-6-21 15,-3-11 28 1,4-6 11-16,-1-5-14 0,0-6-18 15,2-12-4-15,-5-14 15 16,0-7-3-16,0-8-7 16,0 1 4-16,0-3-11 15,0-2 5-15,0-5-2 16,0-2-1-16,0-4-3 16,0 0-1-16,0-2-9 15,0 0-16-15,0 0-20 16,0 0-32-16,0 0-28 15,0-6-19-15,-15-16-48 16</inkml:trace>
  <inkml:trace contextRef="#ctx0" brushRef="#br1" timeOffset="177492.4">25210 15077 113 0,'0'0'24'0,"0"0"-24"16,3-115-3-16,14 71 3 15,2 2 50-15,2 0 10 0,0 5-15 16,4 4-14-1,1 1 13-15,0 7 2 0,-3 3-10 16,-1 9-3-16,-2 3-16 16,-5 6 0-16,-1 1 2 15,2 3 7-15,1 3-4 16,7 18 11-16,2 7-7 16,4 2 10-16,4 4-30 15,-3-4-5-15,3-4-2 16,1-3 1-16,-1-5-15 15,0-4-19-15,4-3-23 16,5-7-32-16,5-4-19 16,7 0-42-16</inkml:trace>
  <inkml:trace contextRef="#ctx0" brushRef="#br1" timeOffset="178075.09">27593 14807 296 0,'0'0'54'0,"0"0"-54"16,0 0-4-16,0 0 4 15,-5 97 3-15,10-47 51 0,1 5-20 16,2 7-2-16,-1-2 17 16,-3 2-14-16,-1 0-6 15,0-2-26-15,-3-2 4 16,0-5-2-16,0-5 2 15,0-6 3-15,0-6 24 16,0-8 0-16,0-6 0 16,0-1-9-16,0-8-12 15,0-1-13-15,0-4 0 16,0-4-1-16,0-2-23 16,0-2-24-16,0 0-17 15,0 0 1-15,0-2-13 16,0-19-20-16,0-14-29 15,0-12-109-15</inkml:trace>
  <inkml:trace contextRef="#ctx0" brushRef="#br1" timeOffset="178697.62">27212 15110 82 0,'0'0'80'16,"0"0"-72"-16,0 0-6 15,0 0 14-15,0 0 28 16,0 0-14-16,25-63-7 15,-8 31-6-15,6-4 8 16,3-4 4-16,3-6-6 16,5-4-13-16,2-4-3 15,1-8 12-15,4-3-1 16,-1 5-12-16,-7 11 10 16,-9 18 9-16,-9 17-2 15,-8 9-6-15,-5 5-9 16,1 0 2-16,5 21-10 0,3 20 14 15,4 12 10-15,1 9 0 16,3-3-15-16,0-5-3 16,4-8 0-16,3-3-3 15,0-7-3-15,0-3 0 16,-1-5-1-16,2-5 0 16,-3-7-10-16,0-3-42 15,-3-9-43-15,-2-4-28 16,-3-6-70-16</inkml:trace>
  <inkml:trace contextRef="#ctx0" brushRef="#br1" timeOffset="180210.41">29740 14825 248 0,'0'0'0'0,"0"0"-44"0,0 0 44 15,0 0 0-15,0 0 41 16,0 0-19-16,-48-44-14 16,44 40-4-16,-2-1 6 15,0 3 21-15,-5-2-8 16,1 2-14-16,-2-2 2 16,-1 4 1-16,-1 0 3 15,-2 0-4-15,-1 0 7 0,-7 8-4 16,-5 15 1-1,-6 11 0-15,-5 13 3 0,0 16 9 16,1 10-8 0,1 7-10-16,6 3-1 0,6-5-7 15,7-5 0-15,8-10 0 16,7-10-1-16,4-10 0 16,0-9-1-16,3-9 1 15,12-5 0-15,4-9-15 16,8-3 4-16,7-8 11 15,11 0 1-15,9-5 3 16,4-17 2-16,2-7-5 16,-11-7 2-16,-6 3-6 15,-11 3 2-15,-14 13 1 0,-6 7 4 16,-9 8-4-16,-3 2-1 16,0 0-1-16,0 0-3 15,3 4 2-15,3 12 3 16,8 3 2-16,5 1-2 15,7-6-1-15,7-3 1 16,5-6-4-16,1-5 1 16,-3 0 3-16,-6-1-9 15,-12-16 9-15,-8-1-13 16,-10-12-1-16,0-3-9 16,-17-4-33-16,-13-2 27 15,-6 9 29-15,2 6 3 16,2 7 15-16,7 8 2 0,10 3-15 15,6 1-2 1,8 3 1-16,1 2 3 0,0-4 0 16,4 0-5-16,17-5 0 15,10-4 0-15,14-2 0 16,8 1 3-16,3 4-1 16,2 6-1-16,-3 4-3 15,-4 6-2-15,-5 17 1 16,-5 9-1-16,-5 7-6 15,-5 5 8-15,-6 3 0 16,-7 0-3-16,-9-6 3 16,-4-8 2-16,-5-8-2 15,0-10-1-15,0-8 1 0,0-4 2 16,0-3 19 0,0 0 12-16,0 0 3 0,0 0-12 15,0 0-4-15,0-12-10 16,0-8-10-16,7-12-25 15,5-7-16-15,3-2-29 16,6 0-9-16,-1 1-27 16,2 7-92-16</inkml:trace>
  <inkml:trace contextRef="#ctx0" brushRef="#br1" timeOffset="180810.09">30647 15133 124 0,'0'0'0'16,"0"0"-68"-16,0 0 68 16,6 77 20-16,-4-44 33 15,-1 7-2-15,3 0 0 16,-2 2-24-16,-1 2 2 15,-1-5-12-15,0-2-1 16,0-4-13-16,0-8 0 16,0-7 3-16,0-6-6 15,0-6 1-15,0-5 5 16,0-1 14-16,0 0 18 0,-1 0 2 16,-1-3 2-16,0-18-5 15,2-14-31-15,0-11-6 16,0-5-8-16,16 2 7 15,6 3 0-15,6 6 1 16,4 8-5-16,-1 4-3 16,2 7-33-16,0 4-2 15,1 5-21-15,1 4-11 16,-6 5-15-16,-5 3-68 16</inkml:trace>
  <inkml:trace contextRef="#ctx0" brushRef="#br1" timeOffset="182245.66">31205 15306 7 0,'0'0'59'0,"0"0"-58"0,0 0 10 16,0 0 56-1,94 0 2-15,-54-4-32 0,2-5-17 16,-1-4-3-16,-7 2 0 16,-7 1-15-16,-10 3 4 15,-8-2 1-15,-7 0 11 16,-2 2 16-16,0-2-5 16,-8 3-10-16,-9 2-16 15,-6 0-3-15,-2 4 12 16,-5 0-6-16,0 12-1 15,3 10 1-15,3 1-6 16,6 1 0-16,5-1 0 16,6-2-6-16,2 2-6 0,3-4-14 15,2-3-35-15,0-1-17 16,0-5-34-16,2-4-44 16</inkml:trace>
  <inkml:trace contextRef="#ctx0" brushRef="#br1" timeOffset="183137.39">31160 15352 10 0,'0'0'76'16,"0"0"-65"-16,0 0-11 16,0 0 10-16,0 0 31 15,0 0 3-15,41-4-22 16,-16-6-6-16,9-2-4 16,4-2-2-16,-2-2-6 15,0 0-4-15,-7-1-2 16,-6 1-2-16,-7 1 3 15,-7-1 0-15,-8 4 1 16,-1-1 0-16,0 5 2 0,-9-1 16 16,-10 7-1-16,-5 2-8 15,-3 0 1-15,-7 5 4 16,0 17 1-16,-4 9-2 16,-1 5-2-16,3 6 2 15,5-2-2-15,7-5-8 16,8-9-3-16,9-5 0 15,5-3 0-15,2-8 1 16,0-2-1-16,0 3-1 16,9-4-4-16,9 2 5 15,7 0-1-15,7-2-3 16,5-3-4-16,3-1-18 16,6-3-14-16,-1 0-5 15,3 0-43-15,-6 0-56 16</inkml:trace>
  <inkml:trace contextRef="#ctx0" brushRef="#br1" timeOffset="183713.02">31762 14612 19 0,'0'0'61'0,"0"0"-37"16,0 0-18-16,0 0 33 15,0 0 29-15,0 0-16 16,3-21-16-16,-2 21-10 0,2 0-4 16,-3 0-4-1,1 0-12-15,2 21-5 0,2 21 6 16,-2 20 25-16,-2 19-7 16,-1 19-11-16,0 2-5 15,0 3-4-15,-6-10-3 16,0-15-2-16,1-11 0 15,5-13 0-15,0-14 0 16,0-11 0-16,0-7-7 16,0-6 2-16,8-4-32 15,3-6-21-15,1-1-32 16,6-7-36-16</inkml:trace>
  <inkml:trace contextRef="#ctx0" brushRef="#br1" timeOffset="184958.02">32261 15224 238 0,'0'0'9'16,"0"0"-9"-16,0-77-29 16,0 59 29-16,-7 5 38 15,-2 5-7-15,-3 4-26 16,-3 4 5-16,0 0 2 15,-4 17 5-15,-3 11-8 16,2 7-6-16,1 3-3 16,6-1 1-16,8-6-2 0,5-3-4 15,0-10-1-15,0-6-13 16,9-2 0-16,1-6 13 16,2-1-2-16,3-2-4 15,-1 1 10-15,-3-1 0 16,-3 4 1-16,-1 0 0 15,2 0 1-15,-1 2 0 16,1 0 1-16,4 2 0 16,0-3-1-16,8-1-1 15,2-5 0-15,5 0 1 16,2 0-1-16,-2-11 1 16,-1-9 0-16,-3-5 2 15,-6-4 2-15,-2-5 9 0,-2-4 1 16,-4-7 1-1,1-8 0-15,-1-6-7 0,0-16-8 16,1-7 1-16,-2-1 0 16,3 0-1-16,-3 10 0 15,-3 11-2-15,-5 17 2 16,-1 17 4-16,0 16 2 16,0 9 2-16,0 3 2 15,-4 14-10-15,-18 32 2 16,-8 23-2-16,-6 25 4 15,1 15 2-15,7-1-3 16,11-9-3-16,9-16-4 0,6-17-3 16,2-17 0-16,0-11 6 15,3-13 1-15,6-8-3 16,0-7 0-16,0-4-2 16,4-4 5-16,4-2 1 15,1 0 5-15,4 0 2 16,1-9-3-16,-1-1-5 15,-1 4 3-15,-6 4-3 16,-5 2-3-16,-2 0 2 16,1 0 1-16,4 3 2 15,2 5 3-15,3-1-2 16,4-2 0-16,5-1 2 16,6-4 2-16,4 0-2 15,8 0 1-15,1-4-2 16,0-2 6-16,-7 0-3 15,-9 3-4-15,-9 2-3 0,-9 1 0 16,-2 0 0-16,-2 0-1 16,1 0 0-16,0 4 0 15,6 3 2-15,-2 0 0 16,5 1-1-16,3-2 0 16,0 0-9-16,3-4-16 15,-4-2-22-15,-1 0-29 16,-9 0-61-16</inkml:trace>
  <inkml:trace contextRef="#ctx0" brushRef="#br1" timeOffset="185059.18">32533 14972 189 0,'0'0'16'15,"0"0"-16"-15,80 0 0 16,-36 0 18-16,2 0 27 16,2 0-15-16,4 2-15 15,3 7 16-15,2-2-13 0,-5 1-15 16,0-1-3-1,-1-1-27-15,-8-3-44 0,2 2-11 16,-3 0-12-16</inkml:trace>
  <inkml:trace contextRef="#ctx0" brushRef="#br1" timeOffset="186723.22">24261 16173 44 0,'0'0'162'16,"0"0"-127"-16,0 0-35 0,0 0-13 15,0 0 13-15,0 0 2 16,-1 0 10-16,7 0-4 16,8-5 0-16,5 1 10 15,8-4 10-15,7 2-15 16,6 0 6-16,11-2-8 15,4-1 1-15,8-2-1 16,9-1 10-16,11-1 3 16,12 1-10-16,10-2 3 15,10 3-10-15,9 0 2 16,7 1 2-16,6 4-4 16,12 1 4-16,3-1-2 15,7 0-6-15,5 1 2 16,2-1-5-16,3 0 1 15,-1 3 1-15,3 0-2 0,0 3 0 16,-2 0 0-16,3 0 2 16,-5 0-2-16,0 0 0 15,2 0-1-15,-2 3 1 16,9 2 0-16,-2-1 0 16,3-1 0-16,-3 1 0 15,-8 0-1-15,-4 1-2 16,-7-3 1-16,-3 1 2 15,1 0-1-15,-7 0 1 16,0 1-3-16,-4-1-1 0,-6 1-11 16,-3-1 12-1,-1-1-4-15,-3-1 6 0,3 2-1 16,8 0 1-16,0 0 0 16,4 1 1-16,1 2-1 15,-9-1 1-15,-2 5-2 16,-5 2-1-16,-6 1 1 15,-2 3 1-15,-5 0-4 16,-1 2-4-16,-5-3 5 16,-14-2-3-16,-15-2 7 15,-13-3 0-15,-12-1 0 16,-4-1 2-16,-8-3 4 16,-6-1 2-16,-3 0-2 0,-3 1 8 15,-4-1-3 1,0 4-1-16,2-2-1 0,0 1-3 15,3-1-6-15,0 1 2 16,-2-2-3-16,-3 2 1 16,-4-2-6-16,-6-1-4 15,-6-1-16-15,-9-1-26 16,-3 0-61-16,-22-16-65 16</inkml:trace>
  <inkml:trace contextRef="#ctx0" brushRef="#br1" timeOffset="187910.4">24543 13997 37 0,'0'0'11'0,"0"0"-4"15,0 0-6-15,0 0 32 16,0 0 21-16,0 0-30 16,-35-25-10-16,35 25-6 15,0 0 4-15,0 0-2 16,0 15-5-16,-8 16 4 16,-10 22 17-16,-7 22 4 15,-8 20-7-15,-4 16-1 16,-4 12 7-16,0 7-1 15,0 5-1-15,3 5 4 0,-1-8-9 16,2-4-4 0,2-13 3-16,2-15-1 0,2-9 5 15,3-13-10-15,1-9-7 16,5-8 4-16,2-9-5 16,4-6-1-16,2-10-6 15,5-6 1-15,2-11-2 16,3-8 0-16,4-7-7 15,-2-4-19-15,2 0-25 16,0 0-13-16,0-15-13 16,0-24-26-16,5-24-114 15</inkml:trace>
  <inkml:trace contextRef="#ctx0" brushRef="#br1" timeOffset="189390.22">23757 13726 245 0,'0'0'0'0,"0"0"-2"15,0 0-42-15,0 0-1 0,0 0 45 16,0 0 20-16,120-32 14 16,-61 31-14-16,14 1 3 15,11-3 5-15,17-1 2 16,17-2-1-16,16-1-5 15,14-4-7-15,15 0-1 16,11 1 2-16,11 2-11 16,8 0 0-16,8 4-5 15,8 1-2-15,3-1 4 16,7 0-4-16,1-2-4 16,5 0 4-16,2-1 0 15,4 0-1-15,2 3 0 16,-3 0-9-16,-5 4 2 0,-8 0-6 15,-9 0 0-15,-14 2 5 16,-8 4 0-16,-10 0 8 16,-1 0 1-16,-3 0 0 15,2 0 3-15,-4 0-3 16,-7 0 5-16,-5 1-5 16,-6-1 0-16,-3 0 1 15,4-1 2-15,-4-2-3 16,1 3 0-16,4 2 0 15,-6-1 3-15,1 2-3 16,-7-2-1-16,-11 2-1 16,-3-2 0-16,-10 1 1 0,-9-2-4 15,-7-1-5-15,-7-2 10 16,-2 1-10-16,1-4 0 16,-5 0-7-16,-1-4-9 15,-6-7-5-15,-12 3 8 16,-2 2 10-16,-12 3 12 15,-7 3-1-15,-8 0 1 16,-10 0 1-16,-3 0 2 16,-2 0-1-16,-4 0-1 15,-1 0 3-15,0 3-2 16,-2 2 0-16,-1-1 0 16,1 0 1-16,-2 2 1 15,1-2 3-15,-5 0-4 16,4 3 1-16,-4-1 1 15,3 3 5-15,1-2-8 0,2 4 1 16,0 2 2-16,1 0-3 16,1 3-1-16,0 0 3 15,-5-1-3-15,2 2 0 16,-3 0 0-16,1 1 2 16,-4-1-2-16,2 0 0 15,-5-3 4-15,-3 2 2 16,-2 1-2-16,-1 2 4 15,2 1-1-15,0 3-1 16,0 4-2-16,0 5 3 0,-4 4 2 16,-1 6 2-1,0 0-5-15,0 3-5 0,0 4 4 16,0 4 0-16,-6 3-3 16,-7 1 4-16,1 4-1 15,1 0 0-15,0 1 3 16,0 1-7-16,-1-1 13 15,2-1-4-15,1 3 4 16,-2-1-3-16,4-2-2 16,-2-2-2-16,0-6-2 15,-1-4 5-15,-3-1 1 16,-1-3-5-16,2 1 5 16,-2-1-2-16,-1-4-7 15,0-1-1-15,-3 0-1 16,2-2 2-16,-3 2-2 0,-1-2 1 15,2 0 2-15,0-1-1 16,0-2-2-16,2 2 1 16,1-5-1-16,2 1-5 15,4-4 3-15,1-2 2 16,0-2 0-16,1-6-4 16,3-2-1-16,1-3 1 15,0 0 4-15,0-3-5 16,1-1 4-16,-2-3 0 15,3 1 1-15,1-3-2 16,-2-2 1-16,2 1-6 16,0-2-6-16,-1 2-7 0,1-2-6 15,0 1-19-15,0-1-25 16,-3-2-27-16,-2 0-63 16</inkml:trace>
  <inkml:trace contextRef="#ctx0" brushRef="#br1" timeOffset="198918.23">24612 15191 70 0,'0'0'43'0,"0"0"-43"0,0 0-2 16,0 0 2-16,0 0 27 16,0 0 9-16,-30 89-4 15,30-65-13-15,0 2 5 16,5 9 8-16,2 11 0 16,-1 5 12-16,0 11-12 15,-3 5 1-15,0 1 1 16,-1 0-8-16,1-7-7 15,0-6-8-15,-2-8-2 16,3-10 2-16,-2-10-3 16,-1-8-1-16,1-12-3 15,-2-1-4-15,0-6 1 16,0 0 0-16,0 0-1 16,0 0-7-16,0 0-13 0,0-23-25 15,0-22-52-15,0-19-134 16</inkml:trace>
  <inkml:trace contextRef="#ctx0" brushRef="#br1" timeOffset="199230.13">24424 15194 110 0,'0'0'15'0,"0"0"-15"0,0 0 0 16,15-88 22-16,11 47 31 16,5-6-11-16,4-3-10 15,-2 3 1-15,2 3 3 16,-4 7-11-16,-6 11-17 16,-7 9 3-16,-4 10-1 15,-4 6-6-15,-1 1-1 16,6 13 2-16,2 18 21 15,3 10 6-15,6 12-17 16,3 3-14-16,6-2-1 16,5-4 0-16,5-8-13 0,0-13-22 15,7-8-32 1,4-13-49-16,1-8-136 0</inkml:trace>
  <inkml:trace contextRef="#ctx0" brushRef="#br1" timeOffset="200089.9">27001 14846 19 0,'0'0'20'0,"0"0"-14"0,0 0 9 16,0 0 35-16,0 0 16 15,-23 108-18-15,10-53 7 16,-3 13-22-16,-4-2 0 16,1 5-3-16,1 1-1 15,3 0-12-15,0-4 2 16,3-7-4-16,4-5-7 15,3-9-3-15,3-10 1 16,2-9 6-16,0-6-3 16,0-8-6-16,6-3-2 15,1-4-1-15,-2-4-6 16,1-1-13-16,2-2 1 0,3 0-35 16,6-24-7-16,2-16-63 15</inkml:trace>
  <inkml:trace contextRef="#ctx0" brushRef="#br1" timeOffset="200726.86">26601 15133 63 0,'0'0'65'0,"0"0"-61"16,0 0 1-16,0 0 33 16,0 0-1-16,0 0-5 15,37-65 1-15,-16 31-3 16,2-9 7-16,2-7-4 15,5-5-21-15,1-1-1 16,2 2 5-16,-2-1-2 16,-2 2-5-16,-7 7 1 15,-10 7 14-15,-3 15 1 16,-9 8-1-16,0 9 2 0,0 3-6 16,0 0-6-16,0 4-11 15,1 0-3-15,4 8-12 16,-1 25 2-16,7 19 10 15,2 16 6-15,2 11 1 16,6 9-7-16,3-3 0 16,-2-8 1-16,4-11-1 15,-3-16 0-15,-2-12 0 16,-4-8 0-16,-3-10 0 16,-3-8-7-16,-6-3-4 15,-1-4-30-15,-4-1-28 16,0-4-16-16,0 0-21 15,0-9-104-15</inkml:trace>
  <inkml:trace contextRef="#ctx0" brushRef="#br1" timeOffset="201947.33">24329 16034 249 0,'0'0'52'16,"0"0"-52"-16,0 0-5 0,0 0 5 16,70 72 55-16,-36-36 14 15,8 9-24-15,6 7-5 16,7 10 2-16,4 5-4 15,7 6 0-15,3-2-2 16,4 4-15-16,0-4 2 16,0-5-1-16,-4-7 1 15,-11-13-4-15,-10-13-13 16,-9-11-3-16,-13-9 1 16,-6-6-1-16,-10-6-1 15,-4-1 2-15,-2 0 0 16,-1 0-4-16,0-18-6 0,5-24-14 15,0-22-36-15,3-21-25 16,-2-11 12-16,-6-3 19 16,-3-3 15-16,0 1 13 15,0 8 13-15,-3 18 9 16,-4 26 8-16,-6 24 39 16,-4 21 9-16,-8 4-43 15,-11 13-9-15,-16 33-3 16,-11 18 4-16,-10 17 9 15,-9 6 0-15,-2 1-1 16,8-7-5-16,3-3 2 16,6-7-6-16,3-9-1 15,1-9-2-15,5-7 1 0,10-10-2 16,7-10-2 0,12-9-12-16,11-9-11 0,11-6-21 15,2-2-23-15,5-13-27 16,0-21 9-16,26-15-200 15</inkml:trace>
  <inkml:trace contextRef="#ctx0" brushRef="#br1" timeOffset="203086.41">26497 16415 244 0,'0'0'57'15,"0"0"-57"-15,0 0-26 16,0 0 26-16,107-34 0 16,-35 19 63-16,19-3-3 15,16-1-19-15,8 1-12 16,10 0 1-16,5-2 6 16,-5-3-5-16,0 0-3 15,-7 1 2-15,-10-2-9 16,-13 5 5-16,-16 3-7 15,-16 0-9-15,-15 4-7 0,-15 3-3 16,-12 5-1-16,-11 1-5 16,-8 2-7-16,-2 1-14 15,0 0-26-15,-11 0-5 16,-17 0-37-16,-16 8 25 16,-15 13-35-16,-17 7-50 15</inkml:trace>
  <inkml:trace contextRef="#ctx0" brushRef="#br1" timeOffset="203374.64">26411 16556 245 0,'0'0'127'15,"0"0"-71"-15,0 0-56 0,0 0 6 16,0 0 0-16,0 0 42 15,164-5 22-15,-49-6-3 16,27 0-7-16,16-3-11 16,17 0 1-16,4 0-14 15,-5-5-14-15,-8 2-4 16,-23-3 1-16,-28 4-6 16,-25 0-5-16,-26 5-2 15,-20 3-6-15,-17 2 0 16,-13 4-6-16,-11 0-22 15,-3-1-27-15,-11-2-66 0,-28-3-74 16,-24-1-126-16</inkml:trace>
  <inkml:trace contextRef="#ctx0" brushRef="#br1" timeOffset="210734.63">25931 17523 1 0,'0'0'21'16,"0"0"0"-16,0 0 4 15,0 0 2-15,0 0-3 0,0 0-6 16,0 0-5-16,0 6-1 15,0-4 7-15,2 5-5 16,1 3 2-16,-2 1-3 16,2 3-6-16,-1-2 3 15,1-1-3-15,2-1-3 16,0 0 0-16,-2 0 4 16,1-2 3-16,1-2-7 15,-2-2-1-15,0 0 1 16,-3-4-1-16,1 2 1 15,-1-2 3-15,0 0 7 16,0 0 14-16,0 0 0 16,0 0 4-16,0 0 0 0,-3 0-1 15,-6 0-13-15,-7-5-9 16,-2-4-6-16,-6-3-2 16,-1-3-1-16,-3-5 6 15,-4-1-3-15,-2-5-1 16,-3 0 2-16,-2-4-4 15,1-1 2-15,0-4-2 16,2-5 2-16,3-5 1 16,2-6-2-16,2-2 0 15,3 1-1-15,3 2 0 16,-1 8-1-16,6 4-3 16,2 7 4-16,3 4 10 0,3 4-4 15,1 6-6-15,4 4 0 16,2 5 1-16,0 2-1 15,3 2 0-15,0 4 2 16,0 0-2-16,0 0-2 16,0 0 1-16,0 0-2 15,0 0 0-15,0 0-7 16,0 0-2-16,0 0-3 16,0 0 1-16,0 0-7 15,-2 0-2-15,2 14-4 16,-3 13 12-16,-1 9 15 15,-2 9 0-15,0 6 0 16,1 4-3-16,2-1-7 0,2-2 1 16,-1-8-5-1,2-15-2-15,-1-11-3 0,1-9-2 16,0-7 11-16,0-2 10 16,-3 0 6-16,-2-15 33 15,-1-20-25-15,0-13-14 16,-1-12-8-16,0-1 8 15,0 1 6-15,0 3-5 16,4 7 1-16,-1 6 3 16,4 10 3-16,0 11 8 15,0 10-6-15,0 9 5 16,0 4-12-16,0 0-3 0,0 0-6 16,10 0-8-16,8 9 10 15,12 5 0-15,11 8-19 16,10 1-34-16,11 1-45 15,12-4-91-15</inkml:trace>
  <inkml:trace contextRef="#ctx0" brushRef="#br1" timeOffset="211325.56">26679 17595 4 0,'0'0'47'16,"0"0"-4"-16,0 0 5 0,0-77-37 15,3 44-9-15,10-7 2 16,3-1-4-16,5-12 0 15,4-4-5-15,5-2 4 16,0 0 1-16,3 2 2 16,-3 4-1-16,-2 5-1 15,-5 7 8-15,-5 4 15 16,-6 9 18-16,-4 8 5 16,-2 5-26-16,-4 6-13 15,1 3-7-15,-3 5-2 16,1 1-4-16,1 0-8 15,-1 0-3-15,4 0-4 16,4 0-9-16,-3 3-25 0,0 6-47 16</inkml:trace>
  <inkml:trace contextRef="#ctx0" brushRef="#br1" timeOffset="211617.78">26770 16977 156 0,'0'0'3'0,"0"0"-3"16,0 0-136-16,0 0 120 0,0 0 16 16,0 0 63-1,98-29-26-15,-62 15-30 0,-1 3 5 16,1 3 17-16,-4 1-8 15,-6 3-9-15,-9 4 6 16,-4 0-2-16,-8 0-8 16,-4 5-5-16,-1 15 3 15,0 7 0-15,0 7-2 16,-9 2-4-16,-7 2-11 16,1 0-26-16,3-7-66 15</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19T15:29:50.876"/>
    </inkml:context>
    <inkml:brush xml:id="br0">
      <inkml:brushProperty name="width" value="0.05292" units="cm"/>
      <inkml:brushProperty name="height" value="0.05292" units="cm"/>
    </inkml:brush>
  </inkml:definitions>
  <inkml:trace contextRef="#ctx0" brushRef="#br0">14448 5691 64 0,'0'0'49'0,"0"0"-49"15,0 0-40-15,0 0 40 16,0 0 5-16,0 0 4 16,0 0 13-16,0 0 6 15,3 0 16-15,1 0-2 16,5 2-10-16,4 4-2 15,10 0-1-15,11-1-6 16,13-2 32-16,18-1-10 16,17-2-2-16,21 0-4 15,12-9-11-15,16-6-5 0,3-3-13 16,4-2 0 0,-1 1-1-16,-7-1-4 0,-12 3 6 15,-17-1-6-15,-19 4 7 16,-21 2-8-16,-19 3-2 15,-15 1 2-15,-12 4-2 16,-9 2 2-16,-6-4 5 16,0-4-9-16,0-6 0 15,-6-6-32-15,-9-1 15 16,-4 1-15-16,-1 4 7 16,-4 3-10-16,0 3 25 15,1 2 3-15,5 3 7 16,3 1 0-16,10 3 6 15,5 2-2-15,0-2-4 16,0 3-8-16,13 0-7 0,12 3 12 16,15 11 3-16,5 5 5 15,2 6 0-15,-3 3 1 16,-8 5-5-16,-11 0-1 16,-12-2-2-16,-10 2 2 15,-3-4 0-15,-15 1 15 16,-13 0 14-16,-9-2-9 15,-8-3-3-15,-6 0-7 16,0-4-4-16,2-3-5 16,4-2-1-16,8-4-1 0,10-5-15 15,12-2-39 1,11-4-27-16,4-1-54 16,10 0-69-16</inkml:trace>
  <inkml:trace contextRef="#ctx0" brushRef="#br0" timeOffset="7150.94">18364 4964 66 0,'0'0'89'16,"0"0"-89"-16,0 0-32 16,0 0 32-16,0 0 14 15,0 0 23-15,0 0 1 0,0 0-8 16,-14-47-2-16,14 47-6 16,0 0-14-16,0 0-7 15,0 0-1-15,0 3 0 16,-3 19 0-16,-5 12 7 15,-4 20 17-15,-12 20 4 16,-9 19-5-16,-9 13-6 16,-10 4-10-16,-3 0-6 15,-1-10-1-15,3-13-1 16,2-16 1-16,3-16 6 16,1-10-4-16,-4-9 13 15,2-6 3-15,-1-10 0 0,2-9-12 16,7-8 4-16,7-3-1 15,10-18 1-15,10-16 2 16,10-10-10-16,4 1-2 16,3 6 0-16,12 13-1 15,6 13 2-15,2 8-2 16,6 3 1-16,5 5 0 16,6 14 10-16,8 6-5 15,0 1 4-15,4 0-9 16,0-4 1-16,3-7-1 15,1-9 1-15,4-6 5 16,-1 0-3-16,-1-14 0 16,-4-8-3-16,-8-5 3 15,-6 2-3-15,-8 0 0 0,-10 8 1 16,-7 6 1-16,-7 5-2 16,-5 5 0-16,-3 1-3 15,0 0 1-15,0 1 0 16,0 14-4-16,0 10 6 15,0 5 7-15,0 3-3 16,0-2-4-16,0-6 0 16,0-5-3-16,1-7-5 15,4-5-15-15,-1-6-12 16,-1-2-25-16,0 0-42 16,4-12 3-16,4-17 14 0</inkml:trace>
  <inkml:trace contextRef="#ctx0" brushRef="#br0" timeOffset="7371.34">18616 5382 347 0,'0'0'61'15,"0"0"-61"-15,0 0-83 16,0 0 31-16,0 0 52 15,0 0 1-15,3-4-1 16,-3 4-5-16,0 0 0 0,0 0-9 16,0 8-58-16,0 4-76 15</inkml:trace>
  <inkml:trace contextRef="#ctx0" brushRef="#br0" timeOffset="7849.37">18865 5535 391 0,'0'0'17'0,"0"0"-17"16,0 0-108-16,0 0 58 16,0 0 50-16,0 0 13 15,0 95 12-15,0-54-2 16,0 5 3-16,-3 3-6 16,-3-4-8-16,0-4-11 15,2-7 1-15,-1-5-2 16,1-10 4-16,1-8-2 15,0-7 10-15,2-3 6 16,1-1 9-16,0 0 3 16,0 0 1-16,0-12 12 15,8-19-13-15,13-16-30 16,11-10-3-16,11 1-2 0,3 9 4 16,0 14-1-16,1 10-1 15,-6 13 3-15,-6 10 0 16,-6 0-3-16,-9 10 3 15,-2 19-5-15,-9 4-7 16,-6 7 6-16,-3 0 6 16,0-3 0-16,0-4-7 15,0-7-3-15,-2-4-6 16,-5-3-19-16,-1-4-22 16,2-3-22-16,-2-5-20 15,1-4-61-15</inkml:trace>
  <inkml:trace contextRef="#ctx0" brushRef="#br0" timeOffset="9885.21">19526 5661 101 0,'0'0'69'16,"0"0"-69"-16,0 0-78 16,0 0 10-16,0 0 68 15,0 0 6-15,-6 17-2 16,9-16 7-16,5-1 16 15,5 0-2-15,3 0-12 16,10 0-3-16,5-9 4 16,6-7-4-16,2-2 3 15,1-1 6-15,-8 0-1 16,-7-1 1-16,-8 2-6 16,-11 2-3-16,-6 0 8 15,0 5 23-15,-6 1-22 16,-13 3-1-16,-4 3-10 0,-3 4 3 15,1 0-3-15,-2 0-4 16,-1 13-2-16,-2 8 1 16,-1 6-3-16,-2 8 0 15,2 4 3-15,2 1-2 16,8-1 2-16,6-3-3 16,9-5 4-16,6-4 2 15,0-2-6-15,18 0 4 16,8-1-3-16,9-5 0 15,7-5 2-15,5-2-2 16,9-6 0-16,9-6 1 0,6 0-2 16,4-9 3-1,0-11-2-15,-4-5 1 0,-12-2-2 16,-12 0 4-16,-10-6 4 16,-11-2 5-16,-9-5 0 15,-9 5-7-15,-8 7 0 16,0 7-2-16,-2 8 26 15,-13 3-10-15,-4 3-20 16,-3 7-1-16,-7 0-1 16,-5 15 2-16,-6 15 1 15,-2 7-1-15,0 2-3 16,9 0 2-16,13-9-8 16,12-3 5-16,8-5-6 15,0-6 4-15,8-3 2 16,12-6-3-16,10-7-2 0,9 0 4 15,7-11 2-15,2-10 1 16,-2 0-2-16,-7 1-1 16,-14 7 4-16,-10 6 1 15,-9 5-1-15,-6 2 1 16,0 0 13-16,0 0-4 16,0 0 0-16,0 0-6 15,2 0-3-15,4 0-6 16,3 0-2-16,8-1 8 15,7-7 1-15,3-5 4 16,3-5-5-16,0-11-3 16,-3-8-6-16,-5-8-3 0,-7-10-1 15,-6 4-1-15,-9 10 1 16,0 9 13-16,0 12 7 16,-3 13 16-16,0 2-13 15,0 5-2-15,3 0-8 16,0 6-8-16,0 13-17 15,10 6 25-15,7 6-1 16,11-1-1-16,4 2-3 16,2 0 4-16,-3 0 2 15,-5 1-1-15,-10-2 0 16,-10 1-3-16,-6-2 3 16,0-1 4-16,-2-3 7 15,-7-5 0-15,5-8-6 16,3-5-1-16,1-3-3 0,0-4-1 15,0-1 0 1,4 0-4-16,11 0-5 0,12-11-3 16,9-10-5-16,10-14-37 15,2-5-39-15,-1-3-76 16</inkml:trace>
  <inkml:trace contextRef="#ctx0" brushRef="#br0" timeOffset="12153.25">20992 4942 338 0,'0'0'0'0,"0"0"-63"16,0 0-37-16,0 0 72 15,0 0 28-15,0 0 33 16,23 8 4-16,-16 12 1 16,1 7 3-16,1 14-5 15,0 10-6-15,0 13-24 16,-3 8 1-16,-3 6 1 0,0 1 1 15,0-2 3 1,0-2-7-16,4-7 5 0,1-9 0 16,-1-11-5-16,-1-9 3 15,-1-9-2-15,-2-9-1 16,-3-9 1-16,0-7-6 16,0-4 1-16,0-1 5 15,0 0 24-15,0 0 14 16,0-8-8-16,0-16-26 15,-5-13-10-15,1-14-12 16,2-12 4-16,2-12 2 16,0-9 1-16,2-5 2 0,12-3-3 15,6 2-2 1,4 7 2-16,0 10 6 0,-1 11 0 16,-1 16 6-16,-2 9-6 15,1 11 0-15,-1 6-4 16,2 7 2-16,0 7-4 15,-2 6-2-15,-1 0-8 16,-8 23-4-16,-7 9-2 16,-4 11-9-16,-13 10 19 15,-23 8 10-15,-10 0 2 16,-7-2-7-16,0-6 7 16,4-15 0-16,7-7 1 15,9-6 0-15,9-4 5 16,6 0 1-16,6-1-3 0,8 3 3 15,2 0-5-15,2 5-1 16,5 1 7-16,14 2 0 16,9 1-2-1,8 0 1-15,6-5 1 0,9 0-1 16,4-5-5-16,-1-4 0 16,-1-4 0-16,-7-6-2 15,-5-1-17-15,-8-2-34 16,-7-4-26-16,-3-1 1 15,-5 0-22-15,-5 0-48 16</inkml:trace>
  <inkml:trace contextRef="#ctx0" brushRef="#br0" timeOffset="14185.98">22070 5479 30 0,'0'0'27'0,"0"0"-10"15,0 0 2-15,0 0-9 0,-40-79-2 16,11 68 5-16,-3 4 19 16,2 3-10-16,-3 4 13 15,3 0-12-15,2 0-12 16,2 7-3-16,2 11 0 16,0 6 3-16,4 5 1 15,3 6 1-15,4-1-5 16,4 2-2-16,6 2-5 15,3-3 2-15,0-2-1 16,7-7-2 0,13-2 0-16,-2-5 0 0,7-2-1 0,5-6 1 15,6-3 2-15,8-5-1 16,6-3 3-16,6 0-1 16,6-1-3-16,-1-13 5 15,1 0-1-15,-5-3 1 16,-5-2-1-16,-8 0 6 15,-10-5 3-15,-6-3 3 16,-6-4-5-16,-4-3 2 16,-6 0 0-16,-4 2-8 15,-5 4 3-15,-3 3 7 16,0 5-5-16,-5 6-1 16,-11-1-6-16,-7 4-3 15,-5 5-3-15,-5 6 3 16,-3 0 0-16,-1 17 0 0,3 4 3 15,7 4-3 1,8-2-4-16,8-1 3 0,7-3-3 16,4-2-5-16,0-3 2 15,6-1 1-15,7-4 5 16,6-2-2 0,1 0 3-16,1 0 2 0,-2 4 0 15,-4 6 0-15,0 8 1 16,-8 13-2-16,-1 15 13 15,-6 16 0 1,0 12 4-16,0 7-8 0,-9-1-7 16,-5-4 0-16,0-6 6 0,1-8 5 15,1-10 0-15,3-14-5 32,3-12 3-32,-1-11-7 0,4-7-2 0,-1-6-1 15,3-6-2-15,-1-1-1 16,2-2-6-1,0 0-10-15,0-5-23 0,0-27-5 16,0-15-105-16</inkml:trace>
  <inkml:trace contextRef="#ctx0" brushRef="#br0" timeOffset="14885.51">22353 5320 301 0,'0'0'0'0,"0"0"-20"15,0 0-91-15,0 0 77 0,0 0 34 16,0 0 24-16,0 0 2 16,87 69-4-16,-68-41 0 15,4 8-3-15,0 2-14 16,-3 2-2-16,-2 0-2 15,-8-7-1-15,-3-3 4 16,-5-7 1-16,-2-7-1 16,0-5 12-16,0-4 1 15,0-1-1-15,0-5 0 16,0-1-2-16,0 0 2 16,0 0 7-16,0 0 9 15,0-3 3-15,8-21 3 16,11-11-37-16,8-10-1 0,6-2-3 15,1 7 3 1,-5 8 0-16,-6 8 0 16,-3 7 0-16,-5 2-5 0,-4 3-29 15,2 0-36-15,-3 6-8 16,0 0 2-16,-1 5-18 16,0 1-15-1</inkml:trace>
  <inkml:trace contextRef="#ctx0" brushRef="#br0" timeOffset="15534.38">22999 5464 23 0,'0'0'26'0,"0"0"6"16,91 0-4-16,-62-3-8 16,-8-4 5-16,-8-2 2 15,-9-1 6-15,-4 0-2 16,0-1-24-16,-4 1 8 15,-17 6-3-15,-6 4 3 16,-5 0-2-16,-3 18-1 16,-2 13 2-16,2 8-1 15,7 1-7-15,9-1-5 16,10-3-1-16,9-5 2 16,0-8 5-16,4-3-1 15,12-9-5-15,6-6 9 16,5-3 0-16,7-2-3 0,6-3-1 31,5-16-5-31,4-7 0 0,0-8 4 0,0-7-5 16,-2-3 1-16,-4 4-2 15,-9 7 2-15,-10 12-1 16,-9 11 4 0,-10 6 1-16,-4 4-5 0,-1 0 1 15,2 0-1-15,1 0-7 16,2 5 2-16,3 5 5 15,3 2 1-15,2 2 0 16,0-3-1-16,-4 1 0 16,0-3 3-16,-6 1-3 15,-3 3-10-15,0 2 5 16,-4 8 5-16,-16 2 11 0,-2 3-3 16,-5 4-2-16,-1-5-5 15,5-5-1-15,2-7 2 16,6-5-1-1,4-4 0-15,5-2 0 0,1-4-1 16,4 0 0-16,1 0-1 16,0 0 0-16,0 0 0 15,0 0-3 1,0 0-22-16,0 0-4 0,-2 0-6 16,-4-7-27-16,-3-2-16 15,2-1-37-15</inkml:trace>
  <inkml:trace contextRef="#ctx0" brushRef="#br0" timeOffset="16968.25">23677 5353 0 0,'0'0'30'16,"0"0"6"-16,0 0 1 15,0 0 5-15,0 0-7 16,0 0-18 0,0 0 5-16,0 0-10 0,0 0-1 15,0 0-4-15,0 0 1 16,0 0-4-16,0 0 1 15,0 0-3 1,0 0-2-16,0 0 0 0,0 6 0 0,0 5 2 16,0 4-1-1,0 0 1-15,0 3 1 0,6 3 0 32,7 4-1-32,7 3-2 0,3 2 0 0,4 3-5 15,6 1 4-15,1 0-1 16,-2-4 0-16,-7-5 2 15,-11-8 2 1,-8-6 1-16,-6-2 6 0,0-2-5 16,0 1 15-16,-16 2 31 15,-3 0-12-15,-2-1-14 16,0-2-15-16,4-5-1 16,3-2-4-16,6 0 0 15,0 0 0-15,0 0 0 16,-1-4-4-16,-6-7-10 15,0-6-27-15,-2 0-32 0,1-5-23 16,3-4-47-16</inkml:trace>
  <inkml:trace contextRef="#ctx0" brushRef="#br0" timeOffset="17639.09">23993 5413 105 0,'0'0'238'15,"0"0"-238"-15,0 0-19 16,0 0-50-16,0 0 36 0,0 0 33 16,18 51 6-16,-11-34-1 15,5 2 6-15,5 1 3 16,5 0 3-16,2-3-7 15,4-3-1-15,-1-4-2 16,-2-5 0-16,-5-3-4 16,-8-2 6-16,-5 0 9 15,-2-11 8-15,-5-12-9 16,0-6-17-16,-2-5-2 16,-14-2 2-16,-8-1 5 15,-3 5 1-15,0 5 10 0,6 7-2 16,5 8 0-1,10 3-1-15,6 7 3 0,0 0-4 16,0 2-12-16,4-1-2 16,17 1-2-16,11 0 4 15,11 7 0-15,8 14 0 16,1 8-1-16,-1 5 1 16,-8 1-3-16,-6 2-3 15,-10-4 5-15,-15-4-3 16,-12-2-1-16,0-1 5 15,-11-3 0-15,-8-3 11 16,3-4 4-16,8-7-4 16,4-7-6-16,4-2-2 15,0 0 8-15,0 0 26 0,0 0 9 16,18-11-7-16,11-17-39 16,18-15-3-16,14-5-56 15,6-1 3-15,3 5 0 16,-6 3-18-16,-8 5-25 15,-7 3-51-15</inkml:trace>
  <inkml:trace contextRef="#ctx0" brushRef="#br0" timeOffset="18007.53">25666 4478 342 0,'0'0'0'0,"0"0"-34"15,0 0-5-15,0 0 14 16,0 0 25-16,-45-73 10 15,40 73-1-15,-10 10-6 16,-10 28 2-16,-15 20 31 16,-10 20-15-16,-6 19 0 0,0 5-14 15,6 1-6 1,9-5 13-16,12-8 16 0,6-5 4 16,11-2 3-16,6-7-13 15,6-7-8-15,0-2 3 16,8-4-1-1,14-7-14-15,6-6 1 0,8-5-2 16,6-11-2-16,6-5 6 16,3-4-7-16,1-11-6 15,0-7-13-15,-3-7-31 16,4 0-34-16,-4-14-33 16,-3-12-48-16</inkml:trace>
  <inkml:trace contextRef="#ctx0" brushRef="#br0" timeOffset="20977.69">26249 4944 257 0,'0'0'0'16,"0"0"-45"-16,0 0-4 0,0 0 36 16,0 0 13-1,0 0 7-15,-36-4 15 0,24 17 9 16,-6 7-2 0,-4 10-12-16,-4 7 1 0,-5 9-4 15,-6 11 2-15,1 5-9 16,2 3 0-16,2-1 5 15,9-2-2 1,9-5-3-16,11-7-2 0,3-3-2 16,4-5 7-16,19-6 1 15,5-7-4-15,8-8 2 16,7-8 3 0,11-9-1-16,6-4 10 0,5-4-3 0,3-20-3 15,-4-9-4 1,-5-13 2-16,-7-10 3 0,-10-5 7 15,-7-3 4-15,-13 2 15 16,-10 7-2 0,-8 8-7-16,-4 11 5 0,0 9-24 15,-16 4-14-15,-5 8-8 16,-3 2-4 0,-7 5-23-16,-5 3-13 0,0 5 0 15,4 0-21-15,5 0-11 16,9 0-16-16,7 0-34 15</inkml:trace>
  <inkml:trace contextRef="#ctx0" brushRef="#br0" timeOffset="21318.81">26811 4960 355 0,'0'0'85'16,"0"0"-85"-1,0 0-101-15,0 0-9 0,0 0 110 16,0 0 1-16,33 65 19 16,-33-26 10-16,-9 13 5 15,-10 12 13-15,-10 10-13 0,-2 4-17 16,-2-1-17-1,0-5 8-15,3-8-6 0,7-9 4 16,6-9 10 0,8-11-2-16,5-9 11 0,4-5-8 15,0-9 1-15,0-2-14 16,0-4 0-16,12-2 7 31,10-1 8-31,16-3 11 0,20 0 6 0,25 0-12 16,17 0-14-16,9-4-3 15,-4 2 0-15,-13 2-8 16,-12 0 0-16,-12 0-6 0,-13 0-2 16,-13-1-6-1,-12-2-20-15,-8-3 2 0,-7 1-18 16,-3-1-12-16,-5-2-22 16,-1-5-44-16,-4-4-92 15</inkml:trace>
  <inkml:trace contextRef="#ctx0" brushRef="#br0" timeOffset="22046.43">28273 4991 328 0,'0'0'31'16,"0"0"-31"-16,0 0-32 15,-86-45 13-15,68 41 19 0,-1 4 5 16,-7 0 1-1,-5 2 14-15,-14 21 18 0,-15 8-2 16,-14 13 19-16,-7 6-23 16,2 3-10-16,14-3-9 15,18-6 3-15,17-5-9 16,17-3-7-16,13-1 4 16,0 2-1-16,19 1-1 15,17-1-4-15,9 4 3 16,12-1-2-16,2 2-3 15,1-2 2-15,-9-1 2 16,-12-4 2-16,-16-5-2 16,-11-8 0-16,-10 0 1 0,-2-6 0 31,0-1 11-31,-15-1 9 0,-9 3 10 0,-10-5-15 16,-9-1-4-16,-8-2-8 15,-7-8-1-15,-7-1-3 16,0-1-5-16,0-17-11 15,4-2-19-15,6-5-17 16,11-6-17-16,12-6-19 16,16-7-23-16,16-11-59 15</inkml:trace>
  <inkml:trace contextRef="#ctx0" brushRef="#br0" timeOffset="22741.01">28315 4160 363 0,'0'0'0'0,"0"0"-36"16,0 0 5-16,90 28 27 15,-52 7 4-15,0 10 4 16,1 8 6-1,1 10 8-15,6 7 8 0,1 8 6 16,3 6-1-16,1 10-10 16,-5 5 10-16,2 2-11 15,-3-1 11-15,-5-4-9 16,-2-2 8-16,-6-4-6 16,-7-4-2-16,-7-7 2 15,-6-9-11-15,-9-3 10 0,-3-9-5 16,0-5 4-1,-13-4-5-15,-2-7 4 0,-3-4-5 16,1-4-9 0,-5-3-4-16,-3-3 0 0,1-3-3 15,-3-2-5-15,0-6 4 16,-3-1-1-16,-5-2-9 16,0-3-27-16,2-3-31 15,4-2-10-15,-1-4-2 16,2-2-7-16,-2 0-33 15,4 0-99-15</inkml:trace>
  <inkml:trace contextRef="#ctx0" brushRef="#br0" timeOffset="24814.34">7649 7599 78 0,'0'0'31'0,"0"0"-31"16,0 0-18-16,0 0 18 15,0 0 9-15,0 0 3 16,0 0 7-16,0 0-1 0,0 0-5 31,-3 1 3-31,3 12-7 0,0 9 15 0,0 6 6 16,0 11-11-16,-5 10-2 15,-1 10 8-15,0 12 5 16,-2 2 15 0,-3 5-16-16,2 0-2 0,3-2 1 15,-1 4-7-15,1-3 0 16,-2-2 3-16,-1-2 1 15,-6-1-14-15,-3 1 8 16,-6 0-5-16,-4-1-3 16,-5-6-3-16,-1-2-1 15,-2-6-1-15,6-6 2 16,5-4-6-16,1-9-2 0,8-3 0 16,4-8 0-16,4-8-1 15,5-5 1-15,3-4-3 16,0-5 0-16,0 0-3 15,0-1-5-15,8-2 4 16,4 0 4-16,7 0 3 16,6-3 4-16,8 1-1 15,12-1 1-15,12 0 2 16,16-1-5 0,17-11 7-16,14-2-1 0,15 0 2 15,11 2 1-15,4 2 1 16,3 3-7-16,-7 1-1 15,-9 2-2-15,-12 2-1 0,-6 0 0 16,-12 2 2 0,-9-2-2-16,-7 2 0 0,-7 0 0 15,-8 0-3-15,-5 0-4 16,-5 0-5-16,-4-2-2 16,-4-1-3-16,-5-2-13 15,-6 0-13-15,-4-2-8 16,-5-4-9-16,-2-3-17 15,-2-10 0-15,4-5-28 16,-4-9-76-16</inkml:trace>
  <inkml:trace contextRef="#ctx0" brushRef="#br0" timeOffset="25150.07">9590 8596 351 0,'0'0'44'0,"0"0"-44"16,0 0-132-16,0 0 41 16,0 0 91-16,82 41 38 15,-51-25-18-15,4 0 4 16,2 8-2-16,9 1 4 15,2 1 2-15,6 5-18 16,1 1-3-16,1 4-2 0,-2 1-1 16,-8 1-3-16,-8 0 6 15,-10-1 0-15,-10-1-3 16,-11 0 5-16,-7 0 5 16,0 0 5-16,-13-1 4 15,-14 0-3-15,-6 1-1 16,-8-1 4-16,-6 1 0 15,-8 0-6-15,0-5-6 16,-3-2-10-16,1-7 4 16,6-3-5-16,8-5-5 15,10-4-9-15,15-6-10 16,8-2-6-16,10-2-1 0,0 0-34 16,7 0-45-16,23-14-25 15</inkml:trace>
  <inkml:trace contextRef="#ctx0" brushRef="#br0" timeOffset="26895.72">12905 8001 95 0,'0'0'56'0,"0"0"-56"0,0 0-2 15,0 0 2-15,0 0 32 16,-87-76-8-16,66 67 3 15,-6 0-8-15,-4 5-13 16,-6-4-1-16,-5 1-4 16,-1 1 2-16,-5-1 1 15,0 0-1-15,-1 0 9 16,-1-1-4-16,-1-1 3 0,0 1-6 16,2 3 7-1,6 2 5-15,4-1-5 0,6 4 6 16,6 0-4-16,3 0-1 15,5 0-8-15,5 0 2 16,4 0-1-16,1 0-3 16,5 4 1-16,-2 4-2 15,1 7-1-15,-4 6-1 16,0 7 6-16,3 4 2 16,-3 8-5-16,3 4 5 15,-4 12 4-15,4 8-4 16,-2 7 2-16,-1 8 1 15,-2 3-7-15,0 4 9 0,-4 6 0 16,2 0 2 0,-5 6-4-16,-2-2-5 0,0 1 12 15,0 0 2-15,2-1-6 16,2 6-1-16,2-5 0 16,0 4 2-16,3-1-2 15,5 0-4-15,1 2 0 16,5 2 3-16,0 3-6 15,0 4 2-15,0-1-8 16,8-1 0-16,-2 6 0 16,0-1 1-16,-1 0 0 15,-3 4-1-15,0-2 0 16,-2-5 3-16,0-2-3 16,0-3-7-16,0-4 5 15,0 0 2-15,0-2-3 0,0 0 1 16,0 2-3-16,-2-4 0 15,0 1 1-15,2-4 1 16,-3 3 2-16,0-4 0 16,-2-1 1-16,-1-5 1 15,0-5 0-15,1-5-1 16,4-7-2-16,-2-3-2 16,2-4-2-16,1-2 1 15,-2-2-8-15,-1-2 6 16,2-2 3-16,-2-8-9 15,1-5 3-15,2-7 6 16,0-7-3-16,0-4 3 0,0-6 1 16,0-4-7-16,8-3-3 15,5-1 2-15,5-3 8 16,4-2-2-16,8-2 5 16,8-2 0-16,9-2 3 15,6 0-2-15,6 0 6 16,10-3-6-1,2-6 5-15,7 1-1 0,7 0-4 16,3 3 7-16,0 0-5 16,0 4-1-16,-2 1 5 15,-3 0-2 1,-3 0-4-16,-5 0-1 0,-1 0 0 16,-3 0 0-16,-4 0 0 0,-3-4 0 15,-9-3 0-15,-9-1-1 16,-10-1-3-1,-13 4 1-15,-9 2-4 0,-9 1-13 16,-2 2-18-16,-3 0-7 16,0 0-9-16,0-5-22 15,-3-8-17-15,-8-8-104 16</inkml:trace>
  <inkml:trace contextRef="#ctx0" brushRef="#br0" timeOffset="27947.34">10558 14902 136 0,'0'0'0'0,"0"0"-113"16</inkml:trace>
  <inkml:trace contextRef="#ctx0" brushRef="#br0" timeOffset="28291.52">10519 15068 0 0,'0'0'36'16,"0"0"6"-16,-27 81-14 0,26-64-8 16,1-6 13-16,0-1 1 15,3-3-5-15,15 1-9 16,10-4-5-16,17-4 14 15,11 0-16-15,15-22 3 16,12-11-5-16,17-12 1 16,9-7-5-16,15-6 3 15,12-5-8-15,6-4 3 16,8-2-2-16,4 6 6 16,-6 9 6-16,-11 7-7 0,-11 10 4 15,-16 9-5 1,-15 3-6-16,-8 8 1 0,-16 3-2 15,-11 2-3-15,-8 5 2 16,-13 3-39-16,-8 1-50 16,-8 0-101-16</inkml:trace>
  <inkml:trace contextRef="#ctx0" brushRef="#br0" timeOffset="34304.05">13491 14149 0 0,'0'0'10'15,"0"0"0"-15,0 0 6 16,0 0 18-16,0 0 5 16,0 0-5-16,0 0-5 15,2 0-7-15,-7-4 7 16,-2-1-20-16,-5 0 1 16,1 0 2-16,-6 2-9 15,-3 3-2-15,-4 0 1 16,-3 0-2-16,-1 0 3 0,-5 0 4 15,-1 13 3-15,-2 2 5 16,-1 4-2-16,-5 5-7 16,2 5 0-1,2 6 6-15,4 7-6 0,3 6 7 16,2 8 5-16,4 7 5 16,7 3-11-1,5-1 0-15,7-5-8 0,3-4-3 16,3-8 2-16,1-6-3 15,16-7 2-15,5-6-2 16,9-8 0-16,8-7-2 16,12-10 1-16,10-4 0 15,11-9-7-15,7-16 1 16,0-6 3-16,0-4-1 0,-7-2 2 16,-10-3-2-16,-13-3 4 15,-13 2-17-15,-9 2-6 16,-10 7 22-1,-7 11 0-15,-7 10 2 0,-3 7 3 16,0 4 2-16,0 0 2 16,0 0-3-16,0 6-4 15,0 14 0-15,0 2 4 16,0 3-4-16,10-5-2 16,13-6-2-16,6-6-4 15,10-8 8-15,7 0-1 16,5-10 2-16,3-11 0 0,-6-5-1 15,-14-2 0-15,-16 2 0 16,-18-1-7-16,-4 2-8 16,-31 5-14-16,-15 6 21 15,-6 8 8-15,-2 6 0 16,4 0 18-16,12 3 2 16,11 5-5-16,15-2 6 15,10-5-13-15,6 3-8 16,4-4-1-16,23 0 1 15,15 0 3-15,15 0 4 16,10 0-1-16,12 0-5 16,0 0-1-16,-3 13 0 15,-4 7 0-15,-16 4 0 0,-12 4-4 16,-14 6-6 0,-17 4 2-16,-13 5 2 0,-5 1 5 15,-25-1 0-15,-11-2 1 16,-4-5 7-16,-1-5 0 15,-2-1-1-15,2-10 1 16,6-3-2-16,5-4-2 16,8-6-3-16,10-4-1 15,6-3-4-15,10 0-12 16,1-6-21 0,0-21-51-16,12-11-116 0</inkml:trace>
  <inkml:trace contextRef="#ctx0" brushRef="#br0" timeOffset="34655.11">14664 13916 283 0,'0'0'0'15,"0"0"-20"-15,-9 74 20 16,-6-6 12-16,-2 17 45 0,-3 17-17 16,2 8 1-16,-3 6-14 15,5-4-2-15,5-10-11 16,5-19-13-1,6-21 0-15,0-16 0 0,0-15 6 16,0-9 3-16,8-6-4 16,-7-7-4-16,2-5-2 15,-3-3-1-15,0-1 0 16,2 0-5 0,-2 0-7-16,0-5-17 0,0-22-39 15,0-16-70-15,0-8-97 16</inkml:trace>
  <inkml:trace contextRef="#ctx0" brushRef="#br0" timeOffset="34991.21">14561 14573 229 0,'0'0'29'0,"0"0"-29"15,127-49-8-15,-54 28 8 16,9 3 14-16,1-1-9 15,-2 4-1-15,-5 3-2 16,-9 3 3-16,-9 3 2 16,-11 3-7-16,-10 2 2 15,-15 1-2-15,-8 0 0 0,-8 0-7 16,-6 0-26 0,0 0-29-16,0 0-8 0,-3 0 12 15,-9 4-1-15</inkml:trace>
  <inkml:trace contextRef="#ctx0" brushRef="#br0" timeOffset="35678.39">12575 15422 308 0,'0'0'38'0,"0"0"-38"0,0 0-80 16,0 0 80-1,0 0 8-15,0 0 22 0,-78 8-30 16,91-4-4-16,10 2 4 16,15-3 5-16,14-3 4 15,17 0 10-15,22 0 17 16,20-10-10-16,25-5-7 15,19-1 2-15,20 1-1 16,11-6 3-16,7 3-6 16,7 0 1-16,-2 0-6 15,-4 5 4-15,-9 0 16 0,-16 2-6 16,-19 2-11 0,-24 2-11-16,-23 2 0 15,-21 3-2-15,-21-3 4 0,-21 4 5 16,-16 1-3-16,-12-3 0 15,-9 3-3-15,-3 0 0 16,0 0 3-16,0 0-6 16,-1 0-2-16,-8 0-4 15,-11 0-4-15,-11 0-12 16,-11 0-31-16,-12 0-27 16,-11 0 2-16,-7 9-4 15,-11 2-17-15,-11 5-50 16</inkml:trace>
  <inkml:trace contextRef="#ctx0" brushRef="#br0" timeOffset="36379.03">12653 15889 214 0,'0'0'86'0,"0"0"-86"0,101-3 0 15,-16-10 9-15,27-6 46 16,25-4 20-16,23-3-31 15,22 1 7 1,9 0-15-16,4 1 1 0,-8 5-16 16,-12 3-8-16,-19 1 10 15,-25 4 8-15,-22 1-10 16,-22 4-5-16,-21 0 5 16,-14 1-2-1,-15 2-4-15,-13 0-9 0,-11 2-3 16,-8 0-3-16,-5 1 2 0,0 0 2 15,0 0-4 1,0 0-2-16,0 0-36 0,0 0-22 16,0-4-35-16,0-4-38 15,0-10-55 1</inkml:trace>
  <inkml:trace contextRef="#ctx0" brushRef="#br0" timeOffset="52243.92">1938 5697 0 0,'0'0'45'0,"0"0"1"0,0 0 2 0,0 0 0 16,0 0-4-16,0 0-7 16,0 0 0-1,6 0-12-15,-6 0-11 0,1 0-11 16,4 9-3-16,6 14 0 16,6 12 17-16,5 15 20 15,-1 11-12-15,-1 9-6 16,-4 1-11-16,-1-2 0 15,1-5 3-15,-4-3-8 16,3-6 5-16,0-3-8 0,3-8 10 16,-3-8-3-16,4-13-1 15,-2-9-5 1,7-9 8-16,7-5 14 0,21-25 10 16,18-29 5-16,26-31-3 15,23-31-7-15,23-23-8 16,16-13-9-16,18-1 1 15,2 10-12-15,1 13 6 16,-11 11-3 0,-11 16-1-16,-18 17-2 0,-20 15 2 15,-17 19 0-15,-22 14-2 16,-17 12 0-16,-16 9-1 16,-14 4 1-16,-12 7 0 0,-9 2 0 15,-9 3 0-15,-3 1 0 16,0 0 2-16,0 0 0 15,0 0 3 1,0 0 0-16,0 0-1 0,0 0 0 16,0 0-4-16,0 0-3 15,0 0-6 1,0 0 3-16,0 0 1 0,0 0-8 16,0 0-1-16,0 0-7 15,0 0-9-15,0 0-1 16,0 0-7-16,0 0-4 15,6 0 0-15,8 3 23 0,3-2-10 16,1 2-4 0,0-2-22-16,0-1-20 0,-1 0-48 15</inkml:trace>
  <inkml:trace contextRef="#ctx0" brushRef="#br0" timeOffset="55315.89">2882 7166 68 0,'0'0'49'16,"0"0"-49"-16,0 0-78 0,0 0 39 15,0 0 39-15,0 0 0 16,0 0 0-16,-57 13 6 16,56-7 5-16,-2 0 6 15,1 3-7-15,0 0 0 16,-3 1-4-16,5-1 0 16,-3-1-2-16,-3 0 2 15,3 1 11-15,-5 2 4 16,-3 2 6-16,-3 5 5 15,-7 3-18-15,-4 7 7 16,-5 3-12-16,-4 7 4 16,-5 2-2-16,3 6-2 0,-4 5 3 15,0 7 0 1,2 5-1-16,4 9 2 0,1 5-7 16,6 9-2-16,2 7 2 15,1 9-2 1,3 3 4-16,2 1-4 0,0 0-2 15,-1 2 0-15,2 2 3 16,0-2 8-16,2-3-6 16,2-8-1-1,7-10-3-15,4-6-1 0,3-10 3 16,0-6-2-16,15-3 3 16,3-5-1-16,10 3-3 15,2-7 2-15,3-3-3 16,5-6 4-16,1-3 0 15,2-8 2-15,5-2-4 0,3-6 3 16,8-6 1-16,7-4 0 16,6-6 3-16,6-7 0 15,-1-2-4 1,4 0-2-16,-1-8 5 0,-1-9-2 16,-5-1-3-16,-8-2-3 15,-15 1-1-15,-12 1 0 16,-13 4 0-16,-15 5-2 15,-6-1 2-15,-3-8 7 16,0-8-3-16,-13-11-4 0,-8-6 4 16,-9-4-10-16,3 0 1 15,-4 1-10-15,1 6 15 16,6 8 2-16,-3 5-2 16,11 6 4-16,7 5 4 15,4 6-4-15,5 6 7 16,0 3-11-16,0-1 0 15,0 2-5-15,17 0-11 16,13 9 8-16,11 12 8 16,7 9-1-16,3 5 0 15,2 7-2-15,0 3-1 16,-4 0 1-16,-7-5 0 16,-9-2-3-16,-14-4 1 15,-10-3-4-15,-9-2 4 16,-3-1 3-16,-24 1 2 0,-12 4 9 15,-11 2 2-15,-13-1-9 16,-6-5-1-16,-10-2 4 16,-1-5-6-16,1-8 1 15,10 0-6-15,11-7-2 16,16-3-15-16,6-2-33 16,15-2-25-16,9 0-22 15,12 0-38-15</inkml:trace>
  <inkml:trace contextRef="#ctx0" brushRef="#br0" timeOffset="57095.54">3998 9765 30 0,'0'0'49'15,"0"0"-49"-15,0 0-57 16,0 0 49-16,0 0 8 16,0 0 18-16,0 0-2 15,0 10 5-15,6-9 8 16,3 2 3-16,6 0-3 15,3-3-2-15,10 0 11 16,7 0-1-16,3 0-3 16,10 0-11-16,9-3 1 15,10-4-4-15,10-2 3 16,4-1-5-16,-2 2 8 16,3 0 5-16,-10 0-24 15,-5 3-2-15,-6 2-3 0,-6 0-2 16,-7 0 4-1,-5 3-6-15,-10-2 4 0,-2 2-2 16,-7 0 0-16,-9 0-11 16,-7 0 0-16,-4 0-19 15,-4 0-9-15,0 0-16 16,0 0 5-16,-15 4-13 16,-10 8-5-16,-14 4-67 15</inkml:trace>
  <inkml:trace contextRef="#ctx0" brushRef="#br0" timeOffset="57756.09">3755 10129 256 0,'0'0'37'15,"0"0"-37"-15,0 0-134 16,0 0 31-16,88-16 103 16,-52 6 58-16,4 0 0 0,9 0-4 15,3-2-11 1,8-2-12-16,10-3-14 0,6-2 0 15,8 1 5 1,2-1-8-16,-3 6-2 0,-9-1 7 16,-8 6 0-16,-8 0-5 15,-10 2-7 1,-5 3-2-16,-12 2 1 0,-7 1-6 16,-12 0 0-16,-6 0 0 15,-6 0-4 1,0 0-17-16,0 0-8 0,0 0-7 15,-3 0-11-15,-9 4-10 16,-13 11-7 0,-11 4-91-16</inkml:trace>
  <inkml:trace contextRef="#ctx0" brushRef="#br0" timeOffset="58478.21">4071 11565 300 0,'0'0'42'0,"0"0"-42"0,0 0-49 16,130-72 35-16,-62 47 14 0,9 4 48 15,-3 0-5 1,1 5-17-16,-11 0-15 0,-3 4-1 15,-6 2-6-15,-1-1-1 16,-5 1 2-16,-1 4 2 16,-8 0-2-16,-2 1-5 15,-5 2-2-15,-4-2 0 16,-5 3-6-16,-5 0 0 16,-8 2-9-16,-5 0-18 15,-6 0-14 1,0 0-10-16,0 0-15 0,-15 0-38 15</inkml:trace>
  <inkml:trace contextRef="#ctx0" brushRef="#br0" timeOffset="58818.46">4192 11628 193 0,'0'0'20'0,"0"0"-20"16,0 0-97-16,122-27 95 15,-71 19 2-15,0-2 58 0,4 2-5 16,-1 0-26-1,-1 0-6-15,3 0-1 0,5-2-1 16,9-1-10-16,-3-1-3 16,0 0 0-16,-7 3-5 15,-8 4-1-15,-12 0 0 16,-8 5-4-16,-10-3-9 16,-7 3-15-16,-6 0-5 15,-9 0-51 1,0 0-52-16</inkml:trace>
  <inkml:trace contextRef="#ctx0" brushRef="#br0" timeOffset="59873.74">3901 12973 12 0,'0'0'12'0,"0"0"-6"0,0 0 6 16,0 0 14-16,0 0 7 16,0 0-5-16,40 0 2 15,-4 0 16-15,13-5 4 16,11-5-10-16,10-4-18 16,12-3 4-16,12 0-7 15,6 0 6-15,0 2-11 16,-3 1 1-16,-9 2-9 15,-12 4-6-15,-10 3 1 0,-21 5-2 16,-11 0 1 0,-15 0-5-16,-8 0-6 0,-8 0-12 15,-3 0-24-15,0 6-9 16,-11 4 4-16,-11 4 6 16,-11 4-58-1</inkml:trace>
  <inkml:trace contextRef="#ctx0" brushRef="#br0" timeOffset="60233.3">3725 13364 275 0,'0'0'64'15,"0"0"-64"1,0 0-140-16,0 0 92 0,103-8 48 16,-48-2 73-16,6-2-26 15,10 0-14 1,3-2 1-16,8 0-6 0,2 0-19 15,-4 0-3-15,-7 6-3 16,-10 0 4-16,-17 4-7 16,-10 2 4-16,-9 1-4 15,-11 1-1-15,-7 0 1 0,-6 0-16 16,-3 0-13 0,0 0-8-16,0 0-6 0,0 0-20 15,0 0-92-15</inkml:trace>
  <inkml:trace contextRef="#ctx0" brushRef="#br0" timeOffset="69119.16">10173 6770 1 0,'0'0'44'16,"0"0"-44"-16,0 0-34 15,0 0 34-15,0 0 24 16,0 0-2-16,0 0-4 16,0 0-1-16,-6-6 14 15,6 5 8-15,0-3 5 16,0-2-7-16,0-3-11 15,0-1-13-15,0-3 11 0,2-1-12 16,9-3 2-16,3-1 1 16,7-1-2-16,3-2-2 15,11-2-1-15,7-1 0 16,7 0-4-16,4 1 4 16,11-2-2-16,10 4-3 15,9 2 4-15,6 2-3 16,5 1-1-1,3 2-2-15,1 4 1 0,1 3-3 16,3 5 1-16,-4 2 0 16,-3 0-1-16,-8 19 6 15,-5 8 0-15,-3 9 5 16,-4 9 1-16,5 3-10 0,-1 5 5 16,0-4 1-16,-4-1-8 15,-9-2 6 1,-2-7-6-16,-6-3 9 0,-7-7-6 15,-5-7 2-15,-7-4-5 16,-10-6 2-16,-9-4-2 16,-8-2-2-16,-8-5 2 15,-4-1 1-15,0 0 4 16,0 0 3-16,0 0 3 16,0 0-1-16,-10-17-11 15,-3-8-19-15,-7-12 11 16,-2-5-6-16,-5-6-22 0,-3-3 28 15,-1 2-1 1,-1 3 9-16,4 3 7 0,4 8 1 16,8 4-2-16,2 5-5 15,8 8 0-15,5 6 4 16,1 7-5 0,0 2 0-16,0 3-4 0,1 0-6 15,17 7-4-15,6 17 10 16,9 9 4-16,6 9-6 15,-2 8 2-15,3 3 2 16,-2 0 0-16,-7-2 0 16,-7-7-1-16,-11-3-1 0,-13-10-6 15,0-3 0-15,-28-1 6 16,-18-3 4 0,-15 0 13-16,-10-1 2 0,-6-5-3 15,1-5-8-15,2-5 0 16,5-2-4-16,9-4 0 15,21 0-9 1,15 0-11-16,18-2-45 0,6 0-42 16,29 0-150-16</inkml:trace>
  <inkml:trace contextRef="#ctx0" brushRef="#br0" timeOffset="70505">10452 4636 143 0,'0'0'13'0,"0"0"-13"0,0 0-77 16,0 0-2-16,0 0 79 0,0 0 7 15,51 15 2-15,-39-9-8 16,-2 2 8-16,-2 3 15 16,-1 9 19-16,-4 12 6 15,-1 15-5-15,-2 16 0 16,0 9-14-16,0 2-3 16,-2-6-2-16,2-11-10 15,0-9 20-15,7-8 1 31,12-10 5-31,9-8 12 0,11-8-19 0,17-13 16 16,28-2 9-16,32-37 12 16,38-23-16-16,38-25-20 15,34-26-11-15,26-14-22 0,24-12-2 16,3-4-2-16,-6 11-18 16,-15 15-15-16,-34 22 10 15,-38 23 10-15,-40 21 4 16,-43 13-11-16,-32 14-26 15,-24 6-7-15,-17 9-13 16,-5 5-20-16,-8 3-24 16,-4 0-5-16,-7 16-33 15</inkml:trace>
  <inkml:trace contextRef="#ctx0" brushRef="#br0" timeOffset="88528.37">3283 7863 35 0,'0'0'63'0,"0"0"-63"16,0 0-56-16,0 0 19 16,0 0 32-16,0 0 5 15,0 0 3 1,8-43 13-16,-7 43 26 0,-1 0 10 15,2 0-5-15,-2 0-22 16,0 0-9 0,0 0 0-16,0 0-5 0,1 0 2 15,2 0 1-15,-1 0-3 16,4 0-1-16,4 0-3 16,8 0 14-16,9 0 0 15,7 0 0-15,14 0 2 16,7 4-9-1,12 0 1-15,8-1-6 0,13 2 3 0,6 2-1 16,8-1 2-16,5 1-9 16,6 0 2-16,2-1-3 15,3 3 4-15,4-1-3 16,-1 1-4-16,-3-1 0 16,6 0 1-16,3 0-1 15,1-1 0-15,5 2 4 16,7-1-2-16,9 2 0 15,-1 1 2-15,4-1-4 16,-4 2 1-16,-5-1 4 16,-7-2-10-16,1 0 10 15,-9-2-5-15,-2 0 0 16,2 0 0-16,-1 0 0 0,1-1 0 16,-1-2 2-16,-5-1-1 15,-1-2-1-15,-3 0 5 16,-2-1-5-16,-5 0 4 15,-10 0-2-15,-4 0-1 16,-6 0 0-16,-3-2 0 16,-3-4-2-16,-4-1 2 15,-5 0-1-15,-6-1 5 16,-1 1-5-16,-4-3 5 16,-1 2-2-16,-3 0 1 0,-5-1 1 15,-4 1-4 1,-6 2-1-16,-4-3 5 15,-6 2-4-15,-6 1 3 0,-5 2 0 16,-6 1 3 0,-7 0-7-16,-1 1 2 0,-5 0 4 15,0 2 5-15,-5 0-7 16,-1 0-2-16,0 0 6 16,0 0-7-16,0 0 4 15,0 0-2-15,0 0 0 16,0 0-2-16,0 0-1 15,0 0 0-15,0 0-3 16,0 0 2-16,0 0 0 16,0 0 0-16,0 0 1 15,0 0-4-15,0 0-23 16,0 0-24-16,9 0-37 16,13-7-48-16,8-6-145 0</inkml:trace>
  <inkml:trace contextRef="#ctx0" brushRef="#br0" timeOffset="97868.49">20893 7710 10 0,'0'0'66'16,"0"0"-38"-16,0 0 21 15,0 0 1-15,0 0-9 16,0 0-2-16,0 0-8 16,28-45-5-16,-28 36 11 15,0 2 1-15,0 1-4 16,0-6 2-16,-4-5-26 15,-7-1-4-15,-8-8-6 0,-2 5 0 16,-9-3 5-16,-7 2 10 16,-10 3-12-1,-9 5 4-15,-7 3 6 0,-3 5-9 16,2 6 1-16,5 0-4 16,3 3 7-16,7 11 5 15,9 4-3 1,6 5-5-16,5 4 4 0,6 2 5 15,4 6 4-15,5 2-4 16,6 3-3 0,7 1-1-16,1 0 1 0,7 1 0 15,21 1-7-15,13-1 0 0,16 2 4 16,14-4-3 0,8-1 2-16,9-1-1 0,0-3 1 15,-6 0-6-15,-10 0-1 16,-14 2-1-1,-18 0-1-15,-11 1-1 0,-12-1 0 16,-8-2-1-16,-7-2 3 16,-2-3 1-16,-5-1 0 15,-18-2 3 1,-12 3 0-16,-12-5-3 0,-13-3-3 16,-10-3 0-16,-7-9-13 15,-1-10-11 1,1 0-8-16,9-22-8 0,8-16-10 0,15-14-28 15,20-11-41 1,24-12-9-16</inkml:trace>
  <inkml:trace contextRef="#ctx0" brushRef="#br0" timeOffset="98230.52">21875 7869 325 0,'0'0'2'0,"0"0"-2"0,0 0-67 16,4-83 67-16,-4 60 3 15,-21 1 30 1,-10-1-23-16,-12 1 1 0,-10 5 3 15,-10 3-2-15,-11 8-2 16,-4 6 5-16,-2 0 5 16,6 12 5-16,12 9 2 15,10 5 1-15,14 7-4 16,15 2-9-16,15 7-8 16,8 2-3-16,12 2-2 15,29 2 0-15,15-5 1 16,17-2 3-16,8-1-5 15,5-1 1-15,-2 4-1 0,-8 2 6 16,-10 1 0 0,-13-2-1-16,-11-4 1 0,-12-6-2 15,-12-5-3-15,-12-5 4 16,-6-4-1-16,-5 0 11 16,-20-1 3-16,-9 1 1 15,-7-1-10-15,-6-1-2 16,-4-7-8-1,-9-6-8-15,0-5-19 0,2-3-17 16,8-17-28-16,14-11-15 16,15-12-20-1,21-10-39-15</inkml:trace>
  <inkml:trace contextRef="#ctx0" brushRef="#br0" timeOffset="99290.47">22609 7831 408 0,'0'0'54'15,"0"0"-54"-15,0 0-64 0,0 0 3 16,1 97 61-16,4-51 2 0,-2 6 2 15,-2 7-4 1,-1 7 14-16,0 8 14 0,-4 2 7 16,-13-2 6-16,-1-6-23 15,0-10-4 1,2-6-9-16,4-11 4 0,2-9-9 16,4-8 4-16,-1-11-2 15,4-8-1-15,2-4 4 16,-1-1-3-1,-1-2 12-15,0-28-1 0,3-18-13 16,0-17-30-16,0-18 30 16,2-9-6-1,13-8 12-15,6 0-10 0,6 7 10 16,5 14 5-16,3 13-7 16,5 15 8-16,6 7-12 0,2 9-1 15,7 7-4-15,0 7-2 16,0 11 4-1,3 10-6-15,0 0 2 0,0 12-5 16,-6 14 2-16,-10 2 4 16,-14 2-6-16,-15 1-4 15,-13 2 6 1,-13 1 6-16,-29 6 4 0,-17 3 11 16,-12-4-5-16,-4 1-6 15,4-3 0-15,7-3 6 16,12-7 7-16,13-2 13 15,11-5-2-15,10 0-9 0,6-1-6 16,6 3 2 0,4 3-4-16,2 1-3 0,0 2 0 15,19-1 0-15,9 1-1 16,8-3 5-16,11 2 0 16,8-3 2-1,10-3-4-15,5-3 4 0,7-3-10 16,-1-5-3-16,-4-5 0 15,-11 0 0-15,-15-2-5 16,-17-1-17-16,-17 1-9 16,-9-2-7-16,-3-1-4 15,0 1 11-15,0 1 4 16,-3 2-12-16,-9 5-25 16,-9 1-62-16</inkml:trace>
  <inkml:trace contextRef="#ctx0" brushRef="#br0" timeOffset="100331.15">19299 9306 134 0,'0'0'153'16,"0"0"-153"-16,0 0-46 15,0 0-56-15,0 0 102 0,0 0 36 16,93 28 8 0,-65-21-20-16,2 2 8 0,4 1 1 15,5-2-3 1,9 0 6-16,12-5-12 0,20-3-8 15,19 0-4-15,20 0 7 32,19-3-3-32,18-4 6 0,16 1-2 0,17 0 6 15,8 2-8-15,3-2 4 16,4 0 1-16,-4-1-12 16,4-1 16-16,7 3-7 15,-3-2 1-15,0 0 1 16,-4 0-8-16,-6-3 2 0,-5 2-5 15,-3 2 7 1,-10 2-10-16,-12 0 5 0,-15 3-6 16,-17-1-7-16,-21 0-1 15,-17 2 1-15,-16 0 0 16,-17 0 0-16,-19 0 0 16,-20 0 0-16,-15 0 0 15,-11 0-2 1,0 0-10-16,0 0 8 0,0 0-8 15,0 0-14-15,-12-2-34 16,-16-5-22-16,-23-7-62 16,-24-8-75-1</inkml:trace>
  <inkml:trace contextRef="#ctx0" brushRef="#br0" timeOffset="101023.02">19117 7326 294 0,'0'0'71'16,"0"0"-65"-16,0 0-6 31,0 0-27-31,0 0 26 0,0 0 1 0,0 0 0 16,15 24 4-16,-12 16 28 15,-1 22 15 1,-2 17-1-16,0 18 11 0,-2 11-17 16,-11 10-10-16,-3 6-8 15,-1 9 1-15,-1 3 3 16,0-1-2-16,-1 3-7 16,-3-2 13-16,-1 1-21 15,-1-2 9-15,2-8 3 16,1-11 3-16,4-8-6 15,3-9-12 1,3-12 2-16,4-12-8 0,5-15 0 0,2-17 0 16,0-12-3-16,0-14-9 15,0-7-17-15,0-5-24 16,0-4 1-16,2-1-8 16,1-31 5-16,0-32-30 15,4-35-61-15,6-24-55 16</inkml:trace>
  <inkml:trace contextRef="#ctx0" brushRef="#br0" timeOffset="102038.32">18450 6979 276 0,'0'0'11'0,"0"0"-11"0,0 0-27 15,0 0-16-15,0 0 43 0,14-32 7 16,4 24 14-16,7 0 11 16,6-1 3-16,10 1-3 15,12-3 2-15,13-2-6 16,18-2-5-16,17-1-13 16,20-5-4-16,20-1-2 15,25-2 5-15,18 4-6 16,14-2 3-16,13 4-3 15,7 1 2-15,11 3-5 16,6 1 0-16,6 3 0 16,4-2 1-16,-2 2-1 15,-1 1 2-15,-1 3-2 0,-8-1 2 16,-5 2-2-16,-11 3 0 16,-17-2 1-16,-17 4-1 15,-11 0 2-15,-20 0-2 16,-21 0 0-16,-18 2 2 15,-20 2 0-15,-21 2 2 16,-16-2 7-16,-18 0-2 16,-15-3 4-1,-12 2-2-15,-8-3 3 0,-1 0-2 16,-2 1 0-16,0-1-8 16,0 2-4-16,0 1-3 15,0 3 2-15,3 1 1 16,4 7 0-16,0 7 1 15,4 12-1-15,2 12 2 16,2 12-1-16,4 20 3 16,1 16-4-16,5 11 6 0,5 14-5 15,2 6-1-15,2 6 0 16,3 7-2 0,-6 5 2-16,-7-4-1 0,-6 4 1 15,-9-3 1-15,-7-6 0 16,-2-5 1-1,0-12 6-15,-3-5-2 0,-6-8 11 16,1-6-5-16,-1-3 7 16,5-6-6-16,2-6-13 15,2-11-9-15,0-13 9 16,0-10 3-16,0-10-3 0,0-6-3 16,0-8-1-1,0-3-10-15,0-7 2 0,0-3-3 16,0-6-3-16,0-1-6 15,0-2-6 1,0 0-6-16,0-2-1 0,3 0-11 16,0 0-16-16,6-12 3 15,2-10-32 1,2-6-106-16</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19T14:55:19.109"/>
    </inkml:context>
    <inkml:brush xml:id="br0">
      <inkml:brushProperty name="width" value="0.05292" units="cm"/>
      <inkml:brushProperty name="height" value="0.05292" units="cm"/>
      <inkml:brushProperty name="color" value="#002060"/>
    </inkml:brush>
  </inkml:definitions>
  <inkml:trace contextRef="#ctx0" brushRef="#br0">23642 1474 279 0,'0'0'45'15,"0"0"-45"-15,0 0-30 16,0 0 19-16,0 0 11 15,0 0 2-15,84 10 17 16,-42-10-4-16,4 0-10 16,8 0 7-16,5-8-1 15,4-1-3-15,-2 0-8 16,-7-1-17-16,-15 4-26 16,-17 2-7-16,-18 4-25 0,-4 0-45 15</inkml:trace>
  <inkml:trace contextRef="#ctx0" brushRef="#br0" timeOffset="7.97">23696 1676 111 0,'0'0'96'0,"0"0"-41"16,0 0-30-16,0 0-11 16,0 0-6-16,-4 70 2 15,37-63 18-15,11-3 7 16,13-4-2-16,13 0-11 15,5-12-14-15,1-7-6 16,-9-1-2-16,-15 3-25 16,-16 1-37-16,-14 3-17 0,-14 2-30 15,-8 1-34 1</inkml:trace>
  <inkml:trace contextRef="#ctx0" brushRef="#br0" timeOffset="3156.73">21828 1335 24 0,'0'0'21'0,"0"0"19"15,0 0-24-15,0 0 7 16,0 0-4-16,0 0-11 15,0 0-4-15,0-18 2 16,0 16 14-16,0 0 9 16,0 2 4-16,0 0 6 0,0 0-1 15,0 0-11-15,0 0-6 16,0 0-1-16,0 0-6 16,0 8-14-16,0 11 0 15,0 14 11-15,0 9 9 16,2 9-5-16,4 4-4 15,3 6-7-15,5-5-1 16,3-2 7-16,5-7-4 16,1-7-3-16,3-9 0 15,3-9-3-15,-1-8 1 16,6-5 5-16,-1-7-2 16,3-2-3-16,5-11 5 15,3-16 9-15,2-11 0 0,2-11-4 16,-5-8 3-16,-4-8-8 15,-7-3 13-15,-8 3-10 16,-8 7-3-16,-9 9 1 16,-4 11 1-16,-3 9 4 15,0 13-4-15,0 9 12 16,0 7 2-16,0 0-14 16,0 0-8-16,0 0-6 15,0 16-8-15,0 23 5 16,0 27 9-16,0 27 0 15,-6 20 3-15,0 10-1 16,-1 2-1-16,0-3-2 16,-4-5 2-16,-4 0 0 15,-1-2 1-15,-8-4-1 0,-6-4-1 16,-7-1 7-16,-9-6 3 16,-4-6 1-16,-5-12 2 15,-5-12 2-15,-7-9-5 16,-6-10 1-16,0-15-6 15,3-14 0-15,7-18-1 16,8-4-4-16,6-22 0 16,8-19-8-16,7-14 7 15,9-9 1-15,11-5-3 16,11-1-4-16,3 3 4 0,12 5-3 16,17 6 0-1,6 5-8-15,10 5 3 0,6 3-14 16,6 5-12-16,5 5-10 15,6 7-14-15,2 6-3 16,4 5-18-16,-1 2-26 16,5 1-18-16</inkml:trace>
  <inkml:trace contextRef="#ctx0" brushRef="#br0" timeOffset="5154.18">24778 1305 112 0,'0'0'0'0,"0"0"-38"15,0 0 17 1,0 0 21-16,0 0 2 0,0 0 3 16,3-3 9-16,-3 3 12 15,0 0-3-15,0 0-1 16,0 0-6-16,3 5-11 16,0 7 4-16,3 7 4 15,1 1 7-15,2 8-8 0,-3 5-1 16,0 4-3-1,0 9 16-15,-3 7-21 0,-1 3 0 16,-2-4 9-16,0-5-12 16,0-8 5-16,0-9 5 15,-10-4 11-15,3-8-5 16,-3-3-5-16,2-8 0 16,4-1-8-16,-1-6 2 15,4 0 7-15,-2 0 5 16,1 0 11-16,-1-19-8 15,2-14-20-15,1-15-13 16,0-15 13-16,4-9-1 16,11 0 2-16,4 11 1 0,0 17 11 15,-2 18 5 1,-5 8-9-16,-1 10-6 0,-5 4-3 16,-3 4 0-16,1 0-5 15,2 3-4-15,4 20 3 16,3 14 4-16,-1 15 0 15,1 13 2-15,-6 5 0 16,-2-1-5-16,-5-12 2 16,0-17-2-16,0-15 5 15,0-11 1-15,0-10 6 16,0-2 3-16,0-2-1 16,0 0 4-16,0 0 11 15,0-11 13-15,4-17-14 16,10-18-23-16,9-7-4 0,6-4-2 15,4 12 5 1,-2 17 2-16,-3 14 1 0,-1 14-1 16,3 0-1-16,0 18 0 15,-2 18-1-15,-1 7-1 16,-6 5-1-16,-9-3-2 16,-2-8 5-16,-8-6-10 15,-2-6-12-15,0-5-17 16,0-4-14-16,0-6-22 15,0-7-28-15,0-3-87 16</inkml:trace>
  <inkml:trace contextRef="#ctx0" brushRef="#br0" timeOffset="5485.15">25658 1117 218 0,'0'0'45'15,"0"0"-45"-15,0 0-63 16,0 0 43-16,0 0 20 16,0 0 12-1,46-4-1-15,-34 15 19 0,0 6 10 16,4 7-1-16,1 10 7 15,5 11-13-15,5 9-4 16,3 10-13-16,4 6 1 16,4 6-11-16,5 4 0 0,0-5 8 31,5-5-2-31,-3-9 2 0,-1-11-3 0,-8-5-2 16,-5-8-8-16,-8-7 0 15,-7-9-1 1,-7-9-6-16,-3-5-7 0,-6-5-25 15,0-2-8-15,0 0-20 16,-12-21-7-16,-10-18-20 16</inkml:trace>
  <inkml:trace contextRef="#ctx0" brushRef="#br0" timeOffset="5806.85">26125 1205 67 0,'0'0'146'0,"0"0"-146"16,0 0 6-16,0 0 12 16,0 0 8-16,0 0-13 15,-61 97-3-15,19-26 16 16,-7 17 4-16,-7 9 4 16,-6 4 9-16,-10-7 5 15,-2-9-12-15,1-18-4 16,9-11 2-16,13-14-13 15,11-9-3-15,11-9-12 16,13-10-5-16,5-6-1 16,7-7-14-16,4-1-27 15,0 0-37-15,0 0-10 0,9-16-21 16,16-13 21-16,12-14-59 16</inkml:trace>
  <inkml:trace contextRef="#ctx0" brushRef="#br0" timeOffset="6486.04">27190 1203 298 0,'0'0'35'0,"0"0"-35"0,0 0-15 16,0 0 6-16,0 0 9 15,2 88 16-15,-2-40 10 16,0 7-9-16,0 4 13 15,0 3 0-15,0 2-8 16,0-1-13-16,0-3-6 16,0-11-2-16,6-11 1 15,0-8-1-15,1-9-1 16,-4-9-5-16,-2-4-6 16,-1-5-19-16,0-3-22 15,0 0 4-15,0-6-23 16,-14-18-41-16</inkml:trace>
  <inkml:trace contextRef="#ctx0" brushRef="#br0" timeOffset="6492.02">26883 1619 92 0,'0'0'146'0,"0"0"-128"16,0 0-6-16,0 0 8 15,0 0-4-15,0 0-9 16,30-13-6-16,3 6 14 15,8-1 29-15,12 1-21 16,5-6 6-16,4 4-19 16,4-1-10-16,-3-1-7 15,-1 2-28-15,-3-2-45 0,-9 4-13 16,-6 1-72 0</inkml:trace>
  <inkml:trace contextRef="#ctx0" brushRef="#br0" timeOffset="7121.13">28587 1121 283 0,'0'0'239'0,"0"0"-239"0,-106-26-50 15,82 25 43-15,3 1 5 16,3 0 2-16,-4 0 0 16,-7 12 2-1,-6 8 1-15,-9 9 10 0,-5 10 19 16,-5 8-3-16,-2 8-3 15,2 7-7 1,5 4-7-16,5 2-2 0,9 2 3 16,9 1-5-16,7-2 3 0,11-10-3 15,8-6-4 1,0-9-4-16,15-4 2 16,14-6-1-16,8-6 0 0,9-8 2 15,9-9-1-15,12-7 1 16,5-4 4-16,1-7-7 15,-4-15-21 1,-11-6-14-16,-12 2-1 0,-11 3 4 16,-13 5-4-16,-10 2-7 15,-6 3-11-15,-3-1-18 16,-3 0 5-16,1-1-5 16,-1-1-53-16</inkml:trace>
  <inkml:trace contextRef="#ctx0" brushRef="#br0" timeOffset="8417.41">24414 2224 106 0,'0'0'35'0,"0"0"-35"16,0 0-5-16,0 0 5 15,0 0 3-15,0 0 5 0,0 0 8 16,28 0 19-1,-25 0 0-15,0 0 5 0,3 0-13 16,5 0-15-16,6 0 9 16,7-5 4-16,7-3 0 15,8-2-2-15,9 0-5 16,6-3-3-16,7 2-8 16,3 1 5-16,-3 1-12 15,-4 2 2-15,-9-1-2 16,-11 4-1-16,-12 2-8 15,-11 2-8-15,-7 0-18 16,-7 0-29-16,0 0-10 16,-7 0 5-16,-23 5 13 0,-12 8-78 15</inkml:trace>
  <inkml:trace contextRef="#ctx0" brushRef="#br0" timeOffset="8756.02">24481 2324 212 0,'0'0'147'0,"0"0"-147"15,0 0-54-15,0 0 36 16,0 0 18-16,109-3 37 16,-52-11 1-16,5-3-9 15,2-2-12-15,-2 1-12 16,-6 2-5-16,-7 0-9 0,-4 3-24 15,-3 1-18 1,-2 4-6-16,5 2-7 0,7 4-36 16,9 2 1-16</inkml:trace>
  <inkml:trace contextRef="#ctx0" brushRef="#br0" timeOffset="9426.42">28166 2394 298 0,'0'0'33'16,"0"0"-33"0,0 0-44-16,0 0 24 0,0 0 20 0,0 0 7 15,82-21 4-15,-51 14 4 16,1 0 12 0,-1-1-8-16,2 1-1 0,1-2-18 15,0 1 0-15,-4 2-11 16,-4 1-4-1,-8 2-25-15,-9 1-4 0,-8 2-2 16,-1 0-51-16,-12 5 5 16</inkml:trace>
  <inkml:trace contextRef="#ctx0" brushRef="#br0" timeOffset="9438.34">28087 2463 78 0,'0'0'51'0,"0"0"-37"0,0 0-10 15,0 0 4-15,0 0 24 16,0 0 23 0,45 44 1-16,-5-43-15 0,9-1-14 15,9 0 3-15,5-6-18 16,-2-6 0 0,-4-2-12-16,-7 1-4 0,-11 1 1 15,-13 3-16-15,-14 4-6 16,-6 3-6-16,-6-1-2 15,0 3 14 1,0 0-15-16,0 0-48 0,-12 0-6 0</inkml:trace>
  <inkml:trace contextRef="#ctx0" brushRef="#br0" timeOffset="12174.09">29013 15886 5 0,'0'0'44'16,"0"0"-1"-16,0 0-17 0,0 0-13 15,0 0 3-15,0 0 1 16,0 0 7-16,-1-6 4 15,1 6-3-15,0 0 7 16,0 0-1-16,0 0 7 16,0 0-3-16,0 0 4 15,0 0 1-15,0 0-3 16,0 0-8-16,1 10-7 16,9 11 20-16,7 11 8 15,4 5-8-15,3 9-13 16,5 3-2-16,2 6-9 15,-1 5-9-15,-2 4-3 16,0-6-1-16,-2-3 0 0,-1-8-3 16,-5-10-2-16,-3-9 1 15,-5-9 0 1,-3-7 1-16,-6-5-1 0,-2-4-1 16,-1-2-4-16,0-1-9 15,0 0-25-15,0 0-14 16,0-4-23-1,0-21-9-15,-1-19-34 0,-2-18-9 16,3-16 48-16,0-1 22 16,0 10 57-16,1 20 19 15,1 19 38-15,-2 14-13 16,0 9 17-16,0 4 10 0,0 3-2 16,0 0-9-16,0 0-18 15,-3 7-20-15,-16 17-4 16,-10 14 5-16,-5 17-1 15,-8 6 13-15,-8 7-13 16,-4 1-2-16,-3-5-5 16,2-7-12-16,4-12 1 15,6-8-4-15,5-7 6 16,9-7-2-16,6-7-4 16,6-4-8-16,8-8-16 15,6-1-25-15,5-3-15 0,0 0-33 16,0-13-25-1,2-16-23-15</inkml:trace>
  <inkml:trace contextRef="#ctx0" brushRef="#br0" timeOffset="13541.21">29186 14922 35 0,'0'0'38'0,"0"0"-5"16,0 0-3-16,0 0 4 16,0 0 0-16,0 0-6 15,0 0-5-15,0 0-2 16,0 0-8-16,0 0-2 0,0 0-6 16,0 9 10-16,12 9 30 15,9 9 0 1,7 5-27-16,11 3 1 0,8 2-10 15,9-1 17-15,7 2-14 16,-2-8-7-16,-3-2-5 16,-10-3 1-16,-11-5 2 15,-10-4-3-15,-9-6 0 16,-8-2 0-16,-6-1 0 16,-4-3 4-16,0-1 14 15,0 2 22-15,-8 5 2 16,-20 6-8-16,-12 6-20 15,-13 3-9-15,-7 1-1 0,-1 1 3 16,3-3 0 0,6-3-4-16,10-3 2 0,6-2-3 15,9-2-1-15,8-4-1 16,7-3 0-16,6-3 0 16,5 0-3-16,-2-2-3 15,0 2-19-15,0 0-20 16,-2 2-9-16,-1 0-10 15,2-3-9-15,-5 2-16 16,-1-2-3-16,-1-3-65 16</inkml:trace>
  <inkml:trace contextRef="#ctx0" brushRef="#br0" timeOffset="15921.9">18040 6204 109 0,'0'0'64'0,"0"0"-64"16,0 0-41-16,0 0 9 16,0 0 32-16,0 0 16 15,0 0-7 1,2 3 8-16,-2-3 11 0,1 0 2 16,-1 0-11-16,2 0-15 15,-2 0-3-15,0 0 4 16,0 0 5-16,1 0 14 15,-1 0-1-15,0 0 3 16,2 0 1-16,-2-3 10 16,3-9-11-16,1-4-11 0,1-7-2 15,5-7-4-15,-3-3-6 16,3-4 1 0,4-6-4-16,1-1 4 0,6-2-2 15,3 1 1-15,-3 6 5 16,3 6 3-16,-5 7 2 15,-5 9-2-15,0 4-2 16,-2 6 6-16,-4 3 3 16,1 2-3-16,-3 2-10 15,0 0-2-15,4 1 3 16,8 16 15-16,4 12-7 16,7 9-8-16,0 7 5 0,3 8-2 15,2 3-3 1,-1 6-1-16,1 3 0 15,-4-4-2-15,-5-4 3 0,-3-11-5 16,-5-12 6-16,-4-6-7 16,-3-12 0-16,-3-4-1 15,-2-6-1-15,-1-3-16 16,-1-3-25-16,-3 0-14 16,0 0-9-16,0-16-21 15,-1-14 4-15,-16-8-99 16</inkml:trace>
  <inkml:trace contextRef="#ctx0" brushRef="#br0" timeOffset="17629.55">15602 8797 86 0,'0'0'40'16,"0"0"-40"-16,0 0-16 16,0 0 16-16,0 0 62 15,0 0-22-15,-41-23-10 16,41 23 3-16,0 0 1 15,0 0-6-15,0 0-14 16,0 0-12-16,0 20 0 16,0 12 0-16,0 13 16 0,4 10 1 15,9 1 1-15,4 1-12 16,7-3-2-16,4-9-2 16,2-7-1-1,1-11-1-15,-1-10 1 0,1-11 5 16,1-6 0-16,-1 0-4 15,2-12 9-15,0-14 0 16,-2-5 2 0,0-10-8-16,-5-5 5 0,-6-7 2 15,-6-7-7-15,-5-2 5 16,-5 2-11-16,-4 12 5 16,0 14 6-16,0 17-4 0,0 11 1 15,2 6 6 1,-2 0-9-16,1 26-1 0,2 31-4 15,2 37 7-15,5 34-2 16,5 22-6-16,5 16 0 16,2 5-1-16,-4 0 1 15,-6-5-1-15,-12-12-2 16,0-14-7-16,-17-23-20 16,-14-24 12-16,-11-19 18 15,-6-18 1-15,-7-8 6 16,-4-11-7-16,-4-18-6 15,-3-16 0-15,-2-7-5 16,-4-37-7-16,8-18 10 16,7-16-13-16,17-9 16 15,15 0 5-15,20 3 0 0,5 6 0 16,30 4 6-16,25 0-6 16,17 3 1-16,14 9-1 15,4 10-4-15,-4 13-5 16,-8 14-5-16,-9 11-4 15,-6 5-7-15,-8 6-5 16,-8 0 2-16,-8 0-9 16,-8 2-9-16,-5 5-17 15,-4 1-26-15,-1-1-42 16</inkml:trace>
  <inkml:trace contextRef="#ctx0" brushRef="#br0" timeOffset="37929.21">24446 6009 6 0,'0'0'0'0,"0"0"-1"16,0 0 1-16,0 0 0 15,0 0 6-15,0 0 5 16,0 0 12-16,0 0 27 15,0 1-4-15,0-1-12 16,0 0-5-16,0 0-5 16,0 0 0-16,0 0 5 0,0 0 2 15,0 0-4-15,0 0-6 16,0 0 0 0,3 0-14-16,10 0-4 0,7-6 10 15,10-6 7-15,8-2 2 16,6-4-9-1,6 0-5-15,3-2-3 0,4 2-5 16,-1-1 1-16,-2 4-1 16,-3 1 5-16,-8 4 2 15,-6 2-4-15,-7 2-3 16,-6 2 0-16,-3 1 5 16,0 0-4-16,0 2 3 15,3-1 3-15,-2 0 1 16,0 2 4-16,-3 0-5 0,-3 0-5 15,-6 0 4-15,-4 0-6 16,-4 0 5-16,-2 0 5 16,0 0 2-1,0 6-3-15,0 13-3 0,-12 14 21 16,-6 12-6-16,0 8-7 16,-4 5-14-16,-1 3 7 15,1-5-3-15,1-7-2 16,0-5 6-16,5-7 1 15,-1-6 3-15,4-6-3 16,0-5-3-16,4-7 2 0,2-5-8 16,4-4 1-16,2-2-1 15,1-1 0-15,0-1 1 16,0 0 2-16,0 0-3 16,0 0 0-16,0 0-2 15,0 0-2-15,0 0-7 16,0 0-6-16,0 0-12 15,0 0-11-15,0 0-24 16,0 0-29-16,0 0-40 16,3 0-46-16</inkml:trace>
  <inkml:trace contextRef="#ctx0" brushRef="#br0" timeOffset="39272.49">26829 6948 10 0,'0'0'32'16,"0"0"0"0,0 0 0-16,0 0-8 0,0 0-7 15,0 0 4-15,0 0-1 16,0 0-1-16,2 0-1 16,-2 0 4-16,3 0-6 15,5 0-8-15,6 0 0 16,11 3 9-16,10 0 7 15,8 0-5-15,12-3-7 16,3 0-6-16,4 0 0 16,-1 0-3-16,-2 0-3 0,-5 0 0 15,-11 0 2 1,-8 0 0-16,-11 0-1 0,-11 0-1 16,-6 0 3-1,-4 0-2-15,-3 0 12 0,0 0 16 16,0 0 2-16,0 0-17 15,0 0-4-15,0 0-2 16,0 8-5-16,0 9 6 16,-6 7 2-16,-5 6 5 15,-3 9-8-15,-1 5 3 16,-1 5-7-16,-1 3-4 16,2 0 3-16,-2-2-2 15,1-8-1-15,3-6 3 0,3-9-3 16,-1-7-1-1,4-7 0-15,1-3 1 0,3-4 0 16,1-3-2-16,2-2-9 16,0-1-12-16,0 0-19 15,0 0-29-15,0 0-28 16,0-8-65-16</inkml:trace>
  <inkml:trace contextRef="#ctx0" brushRef="#br0" timeOffset="40650.47">29033 9151 60 0,'0'0'9'16,"0"0"-9"-16,0 0-15 0,0 0 15 15,0 0 8-15,0 0 3 16,-6-4 10-16,6 4-8 15,0 0 12-15,0 0-2 16,0 0-10-16,1 0-3 16,8 0 6-16,5 4 10 15,5 2-3-15,6 2-2 16,10 1 3-16,5 0 1 16,8 1-7-16,8 0-11 15,5 0-2-15,8 1 2 16,4-1 2-16,2 1 1 15,-7 1 0-15,-3-2-5 16,-6-1 2-16,-4 2-4 16,-5-4 0-16,-6 0 6 0,-8-1 4 15,-6 0-11-15,-12-3 6 16,-5 0 3-16,-8-1-2 16,-5-2 2-16,0 0 24 15,0 0 2-15,0 0-9 16,0 0-2-16,0 5-12 15,-6 6-7-15,-10 6-5 16,-5 5-2-16,-9 7 4 16,-2 1-3-16,-3 4 0 15,-4 3 1-15,2 1-1 16,-1-2-1-16,2-5 0 16,1-5 0-16,2-6-4 15,2-3-4-15,1-7-2 0,0-3-1 16,0-2-22-16,1-4-6 15,1-1-4-15,1 0-26 16,4 0-20 0,0-15-20-16,7-4-94 0</inkml:trace>
  <inkml:trace contextRef="#ctx0" brushRef="#br0" timeOffset="42960.21">30276 11876 13 0,'0'0'44'15,"0"0"-7"-15,0 0 0 16,0 0 4-16,0 0-12 16,0 0-4-16,0 0 1 0,0 0-5 15,0 0-1-15,0 0-8 16,0 0 4-16,0 0-9 16,1 0-3-16,5 0-2 15,6 0 7-15,4 0-2 16,5 0 13-16,4 7-5 15,4-1-4-15,-1 1-3 16,2 0-5-16,-1 1-3 16,2 2 8-16,6 0-2 15,3-1 5-15,11 1-6 16,3 0 1-16,4 0 0 16,-1 0-5-16,-5 0 3 15,-12-2-3-15,-7 1 4 0,-11-2 3 16,-6-3 3-16,-8 0-8 15,-3-1 10-15,-2-2-5 16,-3 1 4-16,0-2-2 16,0 0-1-16,0 0-3 15,0 0-1-15,0 1-2 16,0 1-2-16,0 1 1 16,0 4 0-16,-3 7-1 15,-6 6 6-15,-6 5 7 16,-3 8-2-16,-1 2-5 15,-4 5 10-15,0-1-10 16,-6 1-3-16,-1 1-2 16,-2 0 2-16,-3-1-4 0,2-3 1 15,2-5 2-15,1-3 0 16,0-4-3-16,8-5 11 16,1-6-2-16,3 1-7 15,6-5-2-15,3-1 0 16,2-1-7-1,2-1-15-15,2 0-27 0,0-1-17 16,2 1-14-16,1 1-13 16,0 3 4-16,0-1-69 15</inkml:trace>
  <inkml:trace contextRef="#ctx0" brushRef="#br0" timeOffset="45788.64">24937 4901 22 0,'0'0'28'15,"0"0"-2"-15,0 0-5 16,0 0-9-16,0 0-11 16,0 0-1-16,0 0-1 15,2 0-35-15</inkml:trace>
  <inkml:trace contextRef="#ctx0" brushRef="#br0" timeOffset="46801.07">25310 5081 16 0,'0'0'37'0,"0"0"-33"15,0 0-2 1,0 0 7-16,0 0 28 0,0 0 0 16,-23-18 0-16,23 18 0 15,0 0-10-15,0 0 5 16,0 0-1 0,0 0-3-16,0 0-6 0,0 0-3 15,0 0-6-15,0 0 2 16,0 0 2-16,0 0 2 15,0 0-5 1,0 5-4-16,0 11 0 0,0 9 12 0,0 5-1 16,-5 7 7-16,-1 7-4 15,1 0-5-15,-3 2 2 16,0 3-6-16,1 1-4 16,-4 2 1-16,4 4 2 15,-2-1-9-15,-2-1 0 16,0-2-1-16,-2-2 1 15,0-6 0-15,4-7-3 16,2-8 2-16,4-11 1 16,1-8-4-16,2-6-1 15,0-4 1-15,0 0 1 16,0 0 0-16,0 0 5 16,0 0 0-16,8-4-5 0,8-8 4 15,10-4-4 1,5-5 0-16,2 3 2 0,5-2-4 15,3 4 1-15,-1 0-1 16,5 3 0-16,-5 1-1 16,-1 3 2-16,-1 2 0 15,-3 1-1-15,-5 3-1 16,-6-1-1-16,-6 3-5 16,-9 0-2-16,-2 1-8 15,-6 0-10-15,-1 0-13 16,0 0-4-16,0 0-17 15,0 0-12-15,0 0-36 0,0-3-23 16,0-3-79-16</inkml:trace>
  <inkml:trace contextRef="#ctx0" brushRef="#br0" timeOffset="47167.1">25892 5320 347 0,'0'0'82'16,"0"0"-82"-16,0 0-38 16,0 0-7-16,0 0 27 15,0 0 18-15,5 55 10 0,-5-19 14 16,0 7-4-16,-2 3 8 15,-5 4 9-15,-2 3-14 16,1 3 1 0,2-2-15-16,3-1-3 0,0-8 4 15,3-6-4-15,0-8 1 16,0-7 1-16,0-7-7 16,0-5-1-16,0-4-1 15,0-5 0-15,0-1-20 16,0-2-31-16,0 0-31 15,0 0-31-15,0 0-69 16</inkml:trace>
  <inkml:trace contextRef="#ctx0" brushRef="#br0" timeOffset="49886.55">27715 6342 5 0,'0'0'0'0</inkml:trace>
  <inkml:trace contextRef="#ctx0" brushRef="#br0" timeOffset="50577.75">27715 6342 11 0,'-3'-2'25'0,"3"2"11"16,0 0-8 0,0 0-5-16,0 0 5 0,0 0-4 15,0 0-6-15,0 0 9 16,0 0-5-16,0 2 2 15,0 7 2-15,0 6 2 16,0-2-2-16,0 5 2 16,0 2-19-16,0 2 6 15,0 2 15-15,2 5-8 16,7 7 0-16,0 3 12 16,3 5 2-16,1 5-13 0,2 4 2 15,-1 6-11 1,-1 1-10-16,-4 0 3 0,-2 1 5 15,-2-8-10-15,1-2 4 16,-3-5-2-16,0-8-1 16,1-4-2-16,-1-10 1 15,0-8-2-15,0-5 1 16,-1-5 1-16,1-2-1 16,-2-2 1-16,-1-2 4 15,0 0 2-15,0 0 2 16,0 0 3-16,0 0 3 15,2 0-6-15,2 0-10 16,0-3 2-16,6-6-3 0,5-4 2 16,8-3 0-16,7-4-1 15,0 0-1 1,1-1-3-16,4 4 0 0,-2 1-1 16,-2 2 1-16,-4 4-2 15,-5 5-1-15,-7-2-1 16,-2 5-5-16,-4 2-3 15,-4 0-1-15,2 0-6 16,-1-2-16-16,3 2-11 16,6-3-11-16,2 0-33 15,5 3-19-15,0-2-71 16</inkml:trace>
  <inkml:trace contextRef="#ctx0" brushRef="#br0" timeOffset="51649.52">28308 6856 25 0,'0'0'32'0,"0"0"-30"16,0 0 1-16,0 0 9 16,0 0 19-16,0 0 8 0,33-9 5 15,-23 7-15 1,-1 0-9-16,4 2 1 0,5-1-4 15,0 1 2-15,5 0-1 16,-1 0 2-16,-1 0 1 16,-3 0-16-16,-1 6 3 15,-3 2-2-15,-5 3 0 16,0 7 4-16,-8 0-6 16,-1 4-2-16,0 4-1 15,0 2 1-15,-13 2-2 16,-2 1 6-16,-3-2-1 15,2 1-5-15,-2-3 6 0,3-2-1 16,0-4 0 0,3-2 1-16,4-7 1 0,1-6 2 15,6 1-2-15,-1-3-5 16,2 1-2-16,0-2 0 16,0-1 0-16,0 1-1 15,0 0 1-15,5-1 4 16,13 2 4-16,4-4 2 15,11 0 3-15,7 0 4 16,8-2-9-16,3-9 0 16,4-2-6-16,-6 2-2 15,-6 1-4-15,-8 3 4 16,-9 1-1-16,-6 2 1 16,-11 3 1-16,-5 1 0 15,-4 0 3-15,0 0-4 0,0 0 2 16,0 0-2-16,0 0-5 15,0 0-11-15,0 0-8 16,0 0-8-16,0 0-22 16,0 0-33-16,-3 2-59 15</inkml:trace>
  <inkml:trace contextRef="#ctx0" brushRef="#br0" timeOffset="53473.78">30384 8904 7 0,'0'0'22'0,"0"0"-9"16,0 0 5-16,0 0 11 15,0 0 14-15,0 0 0 16,0 0 0-16,0-3 2 15,0 3-4-15,0 0-26 16,0 0 5-16,0 0 3 16,0 0-6-16,0 0 2 15,0 0 0-15,0 0-3 16,0 12-4-16,-4 14 6 16,-9 11 20-16,-7 13-5 0,-1 6-8 15,-4 5-3-15,0 0-10 16,-1 2-8-16,1 1 17 15,4-2-8-15,0-6 4 16,3-9-1-16,5-8-13 16,4-6 3-16,4-7-6 15,0-5 4-15,5-4-3 16,0-6-1-16,0-5 0 16,0-5-3-16,0 0 3 15,0-1 3-15,8 0-3 16,13 0 2-16,12 0 12 15,15-11 3-15,8-4-5 0,7 0-8 16,0-1-4 0,-4 3-1-16,-5 6 1 0,-6-4-4 15,-8 5 1 1,-4 3 0-16,-12-1-11 0,-3 3-9 16,-12-1-29-16,-8 2-19 15,-1 0-16-15,0 0-18 16,0 0-14-16,0 4-56 15</inkml:trace>
  <inkml:trace contextRef="#ctx0" brushRef="#br0" timeOffset="53835.83">30726 9535 391 0,'0'0'43'15,"0"0"-43"1,0 0-104-16,0 0 57 0,0 0 47 16,0 0 37-16,0 0 14 15,78-59-18 1,-62 58-22-16,-2 1-5 0,-3 0 8 0,-3 0-7 15,-1 0-7 1,-2 0-2-16,-2 6-1 16,-1 4-1-16,-2 5-8 15,0 7 12-15,-20 3 2 0,-7 3 4 16,-3 3 0-16,3-1-1 16,7-2 3-1,9-2-8-15,10 0 2 0,1 3-2 16,6 2 0-16,19-1-5 15,8 2 2 1,6-2 2-16,-3-4-13 0,-5-2 7 16,-9-7 7-16,-10-3-3 15,-11-6 2-15,-1 0 1 16,0-3 6-16,-11 2 35 16,-13 2 5-16,-5-4-4 15,-9 1-18-15,-1-2-11 16,-3-1-7-16,-6 0-6 0,3-3-1 15,2 0-13 1,4 0-30-16,4 0-35 0,2 0-37 16,1 0-19-16,4 0-70 15</inkml:trace>
  <inkml:trace contextRef="#ctx0" brushRef="#br0" timeOffset="54557.42">31453 11651 110 0,'0'0'0'15,"0"0"-79"-15</inkml:trace>
  <inkml:trace contextRef="#ctx0" brushRef="#br0" timeOffset="55250.57">31453 11651 25 0,'-2'-7'54'0,"2"7"-15"15,0 0-1 1,0 0-10-16,-4 6-11 0,-4 8-5 15,-5 7 13-15,-4 10 8 16,0 6-3-16,-5 7 8 16,-1 5-14-16,-3 2-3 0,1 5-1 15,-2 3 0-15,5-3-5 16,-1-6 7-16,3-4-9 16,3-10-5-16,2-5 6 15,3-6 11 1,2-10-11-16,6-3 6 0,2-8-5 15,2-2-3-15,0 0 1 16,0 0-8 0,0 0-2-16,5-2 2 0,15 0-4 15,13 0 15-15,15-2 2 16,10-8 1-16,6 0-11 16,5 2-3-1,2 1-2-15,-3 5-1 0,-6-3-2 0,-14 4 0 16,-15-2 0-16,-13 3 0 15,-12 0 0-15,-5 0-5 16,-3 0 0 0,0 0-9-16,0 0-8 0,0 0-20 15,0 0-19-15,0 0 2 16,0 0-25-16,0 0-18 16,0 0-33-1,0-4-16-15</inkml:trace>
  <inkml:trace contextRef="#ctx0" brushRef="#br0" timeOffset="55620.61">31844 11978 154 0,'0'0'110'0,"0"0"-110"16,0 0-2-1,0 0 2-15,0 0 17 0,0 0 13 16,1-6-2-16,-1 6 1 16,0 0 0-16,0 11-1 15,-6 10-4-15,-13 14 4 16,-2 4-8-16,-2 3-9 16,6-3-5-16,5-5 1 0,4-6-7 15,2-3 2 1,5-5-2-16,1-3 1 0,0-4-1 15,0-1 0-15,0-6-2 16,1-4 1 0,2 2 0-16,3-2-5 0,2-2 3 15,5 0 3 1,9-8 4-16,10-11-4 0,8-10-10 16,9-4 1-16,3-3-3 15,-8 3 3-15,-11 8 9 16,-13 10 2-16,-14 7 3 15,-3 7-3-15,-3 1 3 16,0 0-3-16,0 0 8 16,0 0-10-16,0 9-4 15,0 19 3-15,-12 17 1 0,-10 11 0 16,-5 7 1-16,-1 4 2 16,-2 0 1-16,3-5-5 15,3-6 1 1,0-6-2-16,8-14 2 0,4-7 0 15,4-9 0-15,5-5-7 16,3-5-5-16,0-5-26 16,0-5-29-16,0 0-16 15,0 0-52-15</inkml:trace>
  <inkml:trace contextRef="#ctx0" brushRef="#br0" timeOffset="83590.48">24199 15127 14 0,'0'0'24'16,"0"0"4"-16,0 0-2 15,0 0 7-15,0 0 2 16,0 0-2-16,0 0-4 16,0 0-10-16,0 0-3 15,0 0 2-15,0 6 5 0,0 6 18 16,0 4-12 0,0 0-3-16,0 3 0 0,0 5-11 15,0-1-2-15,0 0-6 16,0 4 11-16,0 2 3 15,-2 3-2-15,2 3-6 16,-1-2-8-16,1-1-2 16,-3-3 21-16,-1-1-10 15,1-3-1-15,0-2-11 16,1-5-1-16,-1-4-1 16,3-4 2-16,-2-3-2 15,1-4 0-15,1-1 2 16,0-2-1-16,0 0 1 15,0 0 0-15,-2 0 2 16,2 0 2-16,0 0 1 0,0-8 0 16,0-9-7-16,0-11-5 15,-1-9-7-15,1-5 9 16,-2-6-1-16,2-2 3 16,0-1 0-16,0 4-2 15,0 5-2-15,0 9 5 16,2 6 1-16,2 9-1 15,-2 7 1-15,0 6 4 16,-2 5 3-16,0 0-6 16,0 0-2-16,0 0-3 15,0 2-2-15,0 19 5 16,0 11 4-16,-5 13 7 0,-3 8-6 16,4 3 11-1,0-3 0-15,2-4-7 16,2-4 1-16,0-6 9 0,0-3-6 15,0-7-1-15,0-8-6 16,0-5-2-16,0-6-4 16,0-4 0-1,0-3 0-15,0-2 2 0,0-1-2 16,0 0-1-16,0 0-5 16,0 0 0-16,0 0-7 15,0 0-9-15,0 0-21 16,0 0-17-16,0-4-47 15,0-6-57-15,-1 3-45 16</inkml:trace>
  <inkml:trace contextRef="#ctx0" brushRef="#br0" timeOffset="85331.35">23941 16012 23 0,'0'0'34'0,"0"0"6"16,0 0-7-16,0 0 0 15,0 0-4-15,0 0 1 16,0 0-5-16,1 0-5 16,5 12-6-16,3 11 24 15,5 7 27-15,5 8-3 16,3 3-27-16,1 1-15 15,2 2 5-15,1 1-2 16,-1-6-4-16,-1-3-13 16,-5-4-4-16,-3-9 17 15,-5-5-12-15,-3-7-5 16,-3-5 0-16,-2-2-2 0,-3-4 0 16,0 0 0-16,0 0 0 15,2 0-5 1,-2-4 0-16,0-17-1 0,0-12-4 15,0-9-29-15,0-9 9 16,0 0 15 0,0 1 0-16,0 2 0 0,0 8 14 15,0 8 1-15,0 7 0 16,0 13 7 0,0 5 2-16,0 7 17 0,0 0-9 15,0 0-2-15,-2 0-7 16,-5 4-6-16,-5 19 0 15,-10 12 5-15,-10 11 5 0,-5 3-2 16,0-6-1-16,2-4 6 16,5-10-8-1,7-4 2-15,2-4-6 0,3-5-3 16,0-2-2-16,4-5-5 16,0-1-8-1,2-4-17-15,3-3-23 0,-2-1-25 16,4 0-19-16,2-18-15 15</inkml:trace>
  <inkml:trace contextRef="#ctx0" brushRef="#br0" timeOffset="90984.45">24754 9717 13 0,'0'0'25'0,"0"0"0"16,0 0-7-16,0 0-11 16,0 0-1-16,0 0-6 0,0 0 0 15,0 0 0-15,0 0 5 16,0 0 2-16,0-2 10 16,0 0 3-16,0 0 0 15,0 1-4 1,0-2-1-16,-3 2 2 0,1-1-4 15,-2 2-5-15,3-1-3 16,-2-1-1 0,1 2 0-16,-1-1-2 0,2 0-1 15,-2 1 3-15,-1 0 5 16,0 0-3 0,-2 0-6-16,-3 0 0 0,0 0 0 0,-1 2 2 15,-2 4-1 1,1 0 0-16,4 0 1 0,-3 0 4 15,2 1-6-15,0-1 4 16,2 2 0-16,2-1 2 16,-2 5-3-16,2-1 1 15,-1 5 0-15,1-1 0 16,2-1-3-16,1 0 1 16,1 0-1-16,0-4-1 15,0 2 0-15,0-4 0 16,0-1 0-16,0-1 0 15,1-4-3 1,4 0 3-16,1-1-1 0,0-1 1 0,4 0-1 16,1 0-4-1,-1 0 3-15,0 0 0 16,-1-4 2-16,0-3 1 0,0-3-1 16,-3 0 1-16,0-1 1 15,-1 0 1 1,-2-4-2-16,-2 0-1 0,1 0 0 15,-2-2 0-15,0 4 1 16,0-1-1 0,0 4-1-16,0 0-3 0,0 4 4 15,-6 1 0-15,0 0 0 16,-5 3-1 0,1-2 1-16,-1 4-1 0,1 0-1 15,-3 0 0-15,-1 0 2 0,1 0-1 16,-1 0 0-1,1 8 0-15,1 0 0 0,0 1-2 16,0 0 3-16,3 3-1 16,0-2 0-1,2 0 1-15,4-3-4 0,3 0 2 16,0-1-4-16,0-4 0 16,0 1-5-16,0 0-10 15,5-3 7-15,6 0 11 16,1 0-1-16,4 0 4 15,-1 0-4-15,0 0 4 16,-3-6-1 0,-3-1 1-16,0 0 2 0,-5 2 1 0,-2-1 6 15,-1 4-2 1,-1 0-2-16,0 2 3 0,0 0 3 16,0 0-11-1,0 0 0-15,0 0 0 0,0 0-4 16,0 0-1-16,0 0-14 15,0 3-5-15,0 4-4 16,0 3-29 0,-1-2-34-16</inkml:trace>
  <inkml:trace contextRef="#ctx0" brushRef="#br0" timeOffset="93740.83">24606 9890 14 0,'0'0'10'0,"0"0"0"16,0 0 1-16,0 0-6 16,0 0-2-16,0 0 1 15,0 0 6-15,6-6 3 16,-6 6-2-16,0 0-2 16,0 0 1-1,0 0-1-15,0 0-2 0,0 0-5 16,0 0-2-16,0 0 0 15,0 0 0-15,0 0-2 16,0 0-10-16,0 0-10 16,0 0-6-16,0 0-1 0,2 0 1 15</inkml:trace>
  <inkml:trace contextRef="#ctx0" brushRef="#br0" timeOffset="93907.38">24606 9890 29 0</inkml:trace>
  <inkml:trace contextRef="#ctx0" brushRef="#br0" timeOffset="97676.19">24606 9890 29 0,'42'0'0'0,"-45"0"-1"0,2 0 1 0,-1 0 6 0,2 0 10 0,-1 0 21 15,1 0 17-15,0 0-14 16,0 0-10-16,0 0-9 16,0 0-6-16,0 0-4 15,0 0-5-15,0 0-3 16,0 0-2-16,0 0 2 16,0 0 5-16,0 4 6 15,-2 3-3-15,0 0-2 16,1 3 4-16,-1-4-3 15,1 2-2-15,-1 0 1 16,2 1 3-16,0-3 2 16,0 2-8-16,0 3-1 15,0-1 3-15,0 2 8 0,0-1-4 16,0 1-4-16,0-1-5 16,0 2 2-1,0 0 5-15,0-2-3 0,0 1 0 16,0-1 1-16,0 2-3 15,0 0-2 1,0 0 2-16,0 2 4 0,0-2-2 16,0-1-1-16,0 1 3 15,0-2 0 1,0 1-2-16,0-1-5 0,0 1 1 16,0 0-1-16,0 1 1 15,0-2 2-15,0 1-5 0,0 0 3 16,0-1-3-16,0-1 2 15,0 0 0 1,-1 2-2-16,-1-1 0 0,1 0 0 16,-1 2 0-16,-2-3 4 15,3 1-4 1,-1 1 0-16,2-2 0 0,-1 3 0 16,1 0 2-16,-2-2-2 15,1 2 4-15,1 0 0 16,-2-3-4-16,1 2 0 15,1 0 0-15,0 0 2 16,0 1-2-16,-2-1 1 16,1 2 0-16,-1-2 0 0,1 1 0 15,1-2 2 1,0 0-3-16,0 3-2 16,0-3 2-16,0 3 2 0,-2-2-2 15,1 2 3-15,1-1-3 16,-2-1 3-1,2 1-2-15,-1-2 1 0,-1 1-1 16,1-1 2-16,1 1-2 16,0 0 1-16,0 1-1 15,0-1 0-15,0 1 2 16,0 2-2 0,0-1 1-16,0 0-1 0,0 2-1 0,0-3 0 15,1 1 0-15,1-2 0 16,1 2 0-16,0-3 2 15,-3 0-2 1,1 1 1-16,-1-3-1 0,0 1 0 16,2 0 1-16,-2 1 0 15,1-1-1 1,-1-2 1-16,2 2-1 0,1-2 1 16,-2 1-1-16,2 1 2 15,0 2 1-15,3 0-1 16,-2 2 1-16,2 1-2 15,-1-1-1-15,1 0 0 16,0-2 0-16,0 2 0 16,-2 1 1-16,1-1-1 15,1 2 2-15,0-4 0 0,-2 1-4 16,1-1 2 0,-1 2 0-16,-1 1 2 0,0-2 1 15,0-1-3-15,0 1 2 16,3-1 0-16,-2 1-2 15,-1 1 1-15,-1-2-2 16,-1-1 1-16,1 0 0 16,-2 2 0-16,1-1 1 15,1 0-1-15,-2 0 0 16,1 0 2-16,1 1-2 16,0 2 1-16,-1-1 2 15,-1 0-3-15,0-1 0 0,2 3 0 16,-2-1 1-16,1 2 0 15,2 4 0-15,-3 0-1 16,2-4 0-16,-1 5 1 16,-1-6-1-16,2 1 0 15,-2-1 0-15,0-2 0 16,0 2 1-16,0-2-1 16,0 1 3-16,0 1-2 15,0 0 4-15,0 2-3 16,0 0 1-16,0 2-1 15,0-1 1-15,0 0 1 16,0 2-2-16,0-1-1 16,0-1-1-16,0 1 2 0,0-1-2 15,0 0-1-15,0 0 1 16,0-1 1-16,0 0 0 16,0-4-1-16,0 2 0 15,0-1-1-15,0-1 1 16,0 2 0-16,0 0 0 15,0-2 1-15,0 0-2 16,0 1 2-16,0 1-2 16,0 3 2-16,1-1-1 15,2 3 0-15,-3-2-1 16,3 2 1-16,-3-2 0 16,0 1-1-16,0 0 2 15,0-1-2-15,0 2 1 0,0-2-3 16,0 1 2-16,0-1-3 15,0-1 1-15,0 3-1 16,0-3 2 0,0 0 1-16,0 0-1 0,0-2 0 15,0-1 1-15,0 0 1 16,0-1-1-16,-2 1 0 16,2 1-1-16,-1-3 1 15,-2 4 1-15,0-3-1 16,2 1 0-16,-1 1 0 15,2 0 0-15,-1 1 1 16,-1-2-2-16,2 0 2 16,-1 0 0-16,-1-2 0 15,-1 1 0-15,1-4 0 16,1 1 0-16,-2 1 2 0,0 0-4 16,1 1 2-16,-1-1 0 15,3 0 0 1,-2-2 0-16,0 0 0 0,1 1 0 15,-1 1 0-15,1 0 0 16,-1 1 0-16,1 1 0 16,-1-2 0-16,1 3 0 15,1-2 0-15,0 1 0 16,0 0-2-16,0-1 2 16,0 0-1-16,0 0-1 15,0-3-5-15,0 0 0 0,0-4 2 16,0-1 1-16,0 1 3 15,0-3 1 1,0 0 0-16,0 3 0 0,-2 0 0 16,1 0 0-16,1-2 1 15,-2 0-1-15,2 2 0 16,0-2-1 0,0 0 1-16,0 0 0 0,0 1 0 15,0-1 0-15,0 0 0 16,0 2 0-16,0 0 0 15,-1 0 0-15,-1-1 0 16,2 1 0-16,-1 0 1 16,-1-2-2-16,2 0 1 0,-1 1 0 31,1-4 0-31,0 4 0 0,0-2-1 0,0 0 1 16,0-2 0-16,0 2 0 15,0-2 0-15,0 1 0 16,-2 0 1-16,2 2-1 15,0-3 0-15,-1 4 0 16,-1-3 0-16,-1 2-1 16,3-3 1-16,0 2 0 15,0 0 0-15,0-2 0 16,0 1 0-16,0-2 0 16,0 1 0-16,0-1 0 0,0 2 0 15,0-1 0-15,0-1-1 16,0 0 1-16,0 0 0 15,0 0 0-15,0 0-1 16,0 0 1-16,0 0 0 16,0 0-1-16,0 0 1 15,0 0-4-15,0 0 1 16,0 0-2-16,0 0 0 16,0 2 1-16,-1-2 0 15,1 1-3-15,0 1-2 16,0-1 0-16,0-1 5 15,0 0 0-15,0 1 2 16,0-1 2-16,0 0 0 16,0 0 0-16,0 0 0 0,0 0 0 15,0 0 0-15,0 0-1 16,0 0 0-16,0 0-1 16,0 0 0-16,-2 0-2 15,2 0 2-15,-1 0-1 16,1 0-3-16,-2 0 3 15,1 0 2-15,1 0 0 16,-2 2 0-16,1 0 1 16,1-1-1-16,-2 0-1 15,1 2-1-15,1-2 1 16,-2 1 2-16,1 1-4 16,1-2 4-16,-2 1-1 15,1-2 1-15,1 2 0 0,-2 0-1 16,1-1-4-16,-1 0-1 15,1 2 1-15,-1-1 3 16,1 0 0-16,1 0-1 16,0-2 3-16,-3 0-3 15,3 0 3-15,0 0-1 16,0 1-1-16,0-1 1 16,0 0 0-1,0 0 0-15,0 0 0 0,0 0-1 16,0 0-2-16,0 0 3 15,0 0-2-15,0 0 2 16,0 0 1-16,0 0 0 16,0 0 0-16,0 0 1 0,0 0-1 15,0 0-1-15,0 0 1 16,0 0 0-16,0 0-1 16,0 0 1-16,0 2-2 15,0-1 2-15,0 0 0 16,0 1 0-16,0-2 0 15,0 0 0-15,0 0 0 16,0 0 0-16,0 0 0 16,0 0 0-16,-1 2-2 15,1-2 2-15,0 0 0 16,0 0 0-16,0 0 0 16,0 0 0-16,0 0 0 0,-2 0 0 15,2 0-1-15,0 0 2 16,0 0-2-16,0 0 1 15,0 2 0-15,0-2 0 16,0 0 0-16,0 0 0 16,0 0-1-16,0 1 1 15,0 2-2-15,-1-3-4 16,-1 3 2-16,2 0 1 16,0-2-1-16,0 2 3 15,-1 0 0-15,1 0 0 16,-2-2 1-16,2 1 0 15,-1-1-2-15,1 0 2 16,0 1 0-16,-2 0-2 16,0-1 1-16,2 2-3 15,0-1-2-15,0 0-4 0,0 4 0 16,0-6 8-16,0 4 2 16,0-3-3-16,0 2 2 15,0-2 1-15,0 1 0 16,0 1-4-16,0 0 2 15,0-1-1-15,0 3-4 16,0-3 1-16,0 2 2 16,0-1 1-16,0 0 0 15,0 0 2-15,0-2 0 16,0 2 1-16,0-2 0 0,0 2 0 16,0-3-1-1,0 0 0-15,0 0-7 0,0 0 4 16,0 0-1-16,0 0 1 15,0 0 1-15,0 0 0 16,0 0 3 0,0 0-2-16,0 0 1 0,0 0-4 15,0 0 4-15,0 0-4 16,0 0-5-16,0 0-5 16,0 0 0-16,0 0 3 15,0 0 4-15,0 0 4 16,0 0 3-16,0 0 1 15,0 0 0-15,0 0-1 16,0 0 1-16,0 0 0 16,0 0 0-16,0 0 0 0,0 0 0 15,0 0 0-15,0 2-1 16,0-1 1 0,0 0 0-16,0 1 0 0,0 1 0 15,0-2-2 1,0 0 2-16,0 2-9 0,0-3-7 15,0 0-11-15,2 0-24 16,0 0-16-16,1 0 4 16</inkml:trace>
  <inkml:trace contextRef="#ctx0" brushRef="#br0" timeOffset="100009.38">25133 12481 5 0,'0'0'19'0,"0"0"5"15,0 0 8-15,0 0 0 16,0 0 6-16,0 0 4 16,0 0-17-16,6 26-6 15,3-15-7-15,-2-1-4 16,5-2-3-16,3-1 0 15,3-2 6-15,4 0-2 16,4-5-8-16,2 0 4 16,0 0-3-16,1-5 2 15,-4-6-1-15,-1 1-3 16,-5-5 3-16,-5 0-3 16,-2-2 1-16,-6-5 11 15,-3 0-1-15,-3-3 16 0,0 3-10 16,0 1 18-1,-6 6 3-15,-6 5-3 0,3 4-9 16,-2 3-8-16,0 3-10 16,-2 0-8-16,-1 0-1 15,-4 19-1 1,-3 3 2-16,1 6 2 0,1 2 2 16,4-1-1-16,6 0 0 15,3-1-3-15,3 0 0 16,3-1 3-16,0-1-1 15,0-4-2-15,9-5-2 16,7-2 2-16,4 0-3 0,10-6-9 16,6-3 4-1,8-3-11-15,3-3-28 0,5 0-39 16,0-15 0-16,-1-7-42 16</inkml:trace>
  <inkml:trace contextRef="#ctx0" brushRef="#br0" timeOffset="100374.22">25791 12422 168 0,'0'0'69'0,"0"0"-69"0,0 0-57 15,0 0 28 1,0 0 29-16,0 0 11 15,0 0 13-15,6 0 7 0,1 14 3 16,4 3-5-16,3 5-17 16,2 3-5-16,1 3 5 15,0 2-10-15,-2-1 6 16,-3 0-2-16,-1-2-5 16,-3 0 1-16,-4-4-2 15,-2-8 0-15,-2-1 0 16,0-7 0-16,0-1 1 15,-11-2 4-15,-6-4 6 0,-4 0 2 16,-2 0-10 0,-4-6-3-16,5-12 2 15,3-7 10-15,7-7-6 0,7-1 0 16,5-2 3-16,0 3 3 16,20 1-12-16,5-1-2 15,7 5 1-15,1 5-3 16,-2 4-5-1,-1 4-8-15,-2 2-36 0,-1-1-27 16,-2 2-59-16</inkml:trace>
  <inkml:trace contextRef="#ctx0" brushRef="#br0" timeOffset="100708.34">26127 12305 157 0,'0'0'80'15,"0"0"-80"-15,0 0-12 16,0 0 12-16,40 74 5 16,-27-48 6-1,-1 0 0-15,1-1 20 0,-2-4-12 16,-6-4-6-16,-1-6-1 16,-4-4-12-1,0-1 0-15,0-2 1 0,-6 1 5 16,-4-4 6-16,-4-1 0 15,2 0-5-15,3 0 2 16,2-3 4-16,5-14 0 0,2-8-13 16,0-10 0-16,11-1-4 31,12-1-9-31,7 5 7 0,5 5 4 0,1 7-3 16,-2 7-13-16,-4 1 4 15,-7 6-17-15,-7 3-18 16,-6 2-9-16,-3 1-58 15</inkml:trace>
  <inkml:trace contextRef="#ctx0" brushRef="#br0" timeOffset="101066.1">26458 12279 56 0,'0'0'39'0,"0"0"-4"0,0 0 2 15,0 0-20-15,1 86-9 31,4-68 1-31,-1-8 12 0,3 0-2 0,1-2-8 16,-2-4-1-16,2-3-6 16,3-1 4-1,1 0 1-15,3-5 0 0,-3-11-5 16,-1-2 0-16,-7-3-2 16,-1-2-2-16,-3 0-1 15,0 4 1-15,-12 7 7 16,-4 4 10-16,-1 5-4 15,1 1-6-15,-2 2-5 16,6 0-2-16,-1 0-1 16,4 0-8-16,4 2-11 15,2 2-10-15,3-1-8 0,0 0-41 16,0-2-34 0</inkml:trace>
  <inkml:trace contextRef="#ctx0" brushRef="#br0" timeOffset="104637.42">24744 9693 25 0,'0'0'0'15,"0"0"-20"-15,0 0 18 16,0 0 2-16,0 0 8 0,0 0 5 16,0 1 4-1,0 1 2-15,0-2-6 16,0 0-7-16,0 0-3 0,0 0 4 15,0 0 13-15,0 0 13 16,0 0-1 0,0 0-5-16,0 0-14 0,0 3-2 15,1 1 0-15,9 1 11 16,2 2 6-16,8-1-5 16,-1-1-6-16,7 0 1 15,3-1-5-15,4-1 1 16,4-1-6-16,1 1 2 15,-4-3-2-15,0 0-2 16,-4 0-1-16,-8 0 0 0,-6 0-3 16,-7 0 0-16,-5 0 8 15,-3 0 2-15,-1 0 7 16,0 0 9 0,0 0-2-16,0 0-13 0,0 0-9 15,0 0-4-15,0 0-1 16,0 0-5-16,0 0-5 15,0 0-7 1,0-3-7-16,0-2-3 0,-3-2 5 16,-4-2-4-16,-2 0-4 15,-2-2 16-15,1-1 4 16,1 1 4-16,0-2 6 16,0 1 1-16,2 3 0 15,2-1 1-15,1 4 3 16,2 2 0-16,2 3 4 0,0-1 5 15,0 2-4 1,0 0-9-16,0 0-1 0,0 0-4 16,6 0 3-16,11 9 2 15,2 5 0-15,5 3 1 16,0 4-2 0,-5-1 1-16,-1-1 0 0,-7 0 1 15,-8-4-1-15,-3-2-1 16,0 0 0-16,0 1 1 15,-17 0 0-15,-8 3-4 16,-13 0-45-16,-8-2-105 16</inkml:trace>
  <inkml:trace contextRef="#ctx0" brushRef="#br0" timeOffset="107043.38">24763 13423 39 0,'0'0'48'0,"0"0"1"16,0 0-13-16,0 0-17 16,0 0 2-16,0 0-9 15,0 0-3-15,-31-33 13 16,23 27-11-16,-2 0-4 16,1 0-1-16,-2-2 3 15,-2 0 1-15,2-1-3 0,-2 1 2 16,-3 2-3-1,-1-2-1-15,-1 2 3 0,-1 2-4 16,4 0 4-16,-3 2 2 16,1 2-3-16,0 0 3 15,-3 0-1 1,-2 7-1-16,-4 4-1 0,0 1-2 16,0 2 0-16,1 3 5 15,2 0-3-15,1 1-1 16,0 2 4-16,5 1 4 15,1 3-6-15,5 3 3 0,2 3 0 16,2 1-1 0,4 2-3-16,3 0-5 15,0 1 1-15,0-1-1 0,12 2 0 16,3-3 0-16,4-1-1 16,2-4 1-16,8-2 2 15,2-8-1-15,6-3-2 16,3-5 5-1,-1-5-2-15,0-3 0 0,-3-1-1 16,-8 0-2-16,-1-8-1 16,-3-5 1-1,-2-5-1-15,1-7 3 0,-2-4-2 16,3-3 0-16,-4-5 2 16,1 0-3-16,-1-1 0 15,-4 0 0-15,-3-1 2 0,-5 2-1 16,-3 2 1-1,-5 0 0-15,0 3 17 16,0 6-12-16,-13 0 1 0,-3 5 2 16,0 5-3-16,-5 2-5 15,0 5-3-15,-2 0 1 16,-2 4-2 0,0 1-3-16,-2 2 3 0,-1 2-1 15,-4 0 3-15,3 0 0 16,-3 0-1-16,2 6 1 15,3 1 0-15,3 1 0 16,4 3 0-16,0 3-3 0,5 5 0 16,-1 4 3-16,3 3 0 15,0 5 0-15,2 1 0 16,3 4 0 0,2-4 0-16,5 2 0 0,1 0 0 15,0 1 0-15,0 2 0 16,6 1-1-1,7 0 1-15,7-3 0 0,5 1 0 16,3-5-1-16,3-4 1 16,4-4-4-1,-4-7 4-15,-3-5-1 0,-1-5 0 16,-3-1 0-16,2-5 0 16,-1 0 1-16,-1 0 2 0,0-13 0 31,-2-5 2-31,1-7-3 0,0-3 0 0,0-7-1 15,-5-8 0-15,-1-3-2 16,-4-4 1-16,-6 3-4 16,-1 3 5-1,-5 3-1-15,-1 3 1 0,0 5 0 16,-4 4 2-16,-11 6-1 16,0 2 3-16,-4 4-3 15,-2 3-1-15,1 4-2 16,-1 3-1-16,1 3-3 15,-6 4 3-15,1 0-3 0,-2 0 5 16,-1 10-3-16,1 4 1 16,3 1 2-16,2 3-4 15,4-1 3-15,3 1 2 16,4-4-4-16,5-2-2 16,2 0-5-16,2-3-8 15,2 1-8-15,0 0-22 16,0 1-31-16,0-1-10 15,3 2-32-15</inkml:trace>
  <inkml:trace contextRef="#ctx0" brushRef="#br0" timeOffset="108476.97">25033 13748 59 0,'0'0'3'16,"0"0"14"-16,0 0 53 15,0 0 1-15,0 0-24 16,0 0-16-16,0-2-2 15,0 2 6-15,0 0-8 16,0 0-6-16,0 0-11 16,0 3-4-16,0 13 3 15,0 8 15-15,0 2-9 16,0 5 11-16,0 1-10 0,0 4-5 16,0 0 2-1,0 3 0-15,0-1-4 0,0 1-1 16,-2-2-4-16,-2 1-2 15,-2-2-1-15,0-2 4 16,-1-4-5-16,0-2 3 16,1-4-2-16,1-7 0 15,0-5 1-15,4-1-2 16,-1-7 1-16,1-1 3 16,1-3-4-16,0 0 0 15,0 0 8-15,0 0 3 16,0-6 0-16,0-16-11 15,-2-7-2-15,1-10-6 16,-1-8 7-16,1-5-6 0,1-6 7 16,0-2-3-16,0 1-1 15,1 2-3-15,8 4 7 16,3 10-4-16,-1 8 4 16,-1 12 0-16,5 6-1 15,3 4 1-15,4 2-6 16,5 5 5-16,3 5-3 15,0 1 1-15,-2 2-3 16,-6 15-5-16,-5 3 2 16,-8 4-3-16,-5 3 6 15,-4 1 6-15,0 0 0 16,0-4 3-16,-12-1-3 16,-1-6 3-16,-5-3 0 0,0-3 3 15,-3-2-4 1,-3-2 0-16,1-3 3 0,0-2-3 15,-1-2 1 1,2 0-3-16,1 0 0 0,4-5-11 16,3-2-20-16,2-1-16 15,3 1-6-15,0 2-20 16,3 3-7 0,3-2-63-16</inkml:trace>
  <inkml:trace contextRef="#ctx0" brushRef="#br0" timeOffset="117718.47">28722 11578 69 0,'0'0'31'16,"0"0"-25"-16,0 0 2 15,0 0 35-15,0 0 5 0,0 0-10 16,0 0-2-16,0 0-2 16,-5-9-4-16,5 9-11 15,0 0-7 1,0 0-3-16,0 0 0 0,0 0 1 16,0 0 1-16,5 3 2 15,3 12 8-15,5 3-1 16,4 5 8-16,2 8-10 15,8 5-3-15,5 6 3 16,10 6 2-16,5 4 7 16,4 1-13-16,2 0 0 15,-5-5-5-15,-2-2 5 0,-7-8-2 16,-5-5-1-16,-7-2 10 16,-5-8-9-16,-6-3 2 15,-5-6-5-15,-3-4-5 16,-5-6 5-16,-2 0-4 15,-1-2-2-15,0-2 1 16,0 0-2-16,0 2 2 16,0-2-3-16,0 2-2 15,0-2-1-15,0 0-25 16,0 0-18-16,0 0-25 16,0-17-40-16,-6-8-28 15,0-8-24-15</inkml:trace>
  <inkml:trace contextRef="#ctx0" brushRef="#br0" timeOffset="118067.8">29221 11647 116 0,'0'0'34'0,"0"0"-14"16,0 0 21-16,0 0 22 15,0 0-22-15,0 0-10 16,3-19-11-16,-3 33-8 16,-11 12 14-16,-13 9 38 0,-6 8-19 15,-8 1-14 1,-7-1 1-16,-1 2 0 0,-5-1-3 16,0-4-10-16,2-4 3 15,3-3-7-15,6-3 3 16,5-8-12-16,4-1-4 15,4-5 3-15,5-2-3 16,5-4-2-16,5-2 0 16,5-1 0-16,2-2-3 15,2-1-1-15,2-3-4 16,1-1-21-16,0 0-12 16,0 0-7-16,0 0-16 15,0 2-9-15,0-2-9 16,0 0-19-16,0 0-40 15</inkml:trace>
  <inkml:trace contextRef="#ctx0" brushRef="#br0" timeOffset="122848.59">24736 11775 14 0,'0'0'22'0,"0"0"-3"16,0 0-6-16,0 0 0 15,0 0 5-15,0 0-4 16,0 0-8-16,0 0-2 15,0 0 2-15,0 0 3 0,0 0-3 16,0 0 3-16,0 0 0 16,0 0 3-16,0 0-1 15,0 0-1-15,0 0 0 16,0 0-4-16,0 0-3 16,0 0 2-16,0 0 4 15,0 0-4-15,0 0-3 16,0 0 0-16,0 0 2 15,-6 6-1-15,-2 2 8 16,2 0-3-16,-1 3-2 16,3 2 0-16,-1-1 0 15,1-1-5-15,1 3 0 16,1-3 1-16,1 0 2 0,1-1-1 16,0-2-3-16,0 1 1 15,0-4 0 1,4-1-1-16,5-2 1 0,2-2-1 15,2 0 1-15,-1 0-1 16,3-2 5-16,-2-8-4 16,1-3-1-1,-2-2 0-15,-3 1 0 0,-2-6 0 16,-3 2-1-16,-1 1 2 16,-3 5-1-16,0 4 4 15,0 2 9-15,0 3-7 16,0-1-5-16,-3 4 0 15,-5 0-1-15,-1 0-1 0,-2 0-1 16,-1 5 1 0,3 4-1-16,2 2 1 0,1 2 1 15,0-2 0-15,3 1 0 16,2-5 0-16,1-1-1 16,0-2 0-16,0 0-3 15,0-3 3-15,0-1 1 16,0 0 2-16,7 0 0 15,0 0 5-15,2 0 0 16,0-5-1-16,2-6-3 16,-5 0 2-16,-5 1 7 15,-1 0-3-15,0 1 9 16,0 6-10-16,-1-2-4 16,-7 4-4-16,-7 1 0 0,0 0-1 15,-1 0-2-15,2 0 3 16,3 3 0-16,5 1 0 15,3 2 0-15,3-4-2 16,0 1-1-16,0-3 3 16,0 2-4-16,0-1 0 15,0 0 3 1,0-1 0-16,4 0 1 0,4 0 2 16,0 0-2-16,0 0 3 15,-3 0-2-15,-1-7 1 16,-1 1 1-16,0 3-2 15,0-2 1-15,-3 4-2 16,0 1 0-16,0 0-6 0,0 0 4 16,0 0-5-16,0 0 0 15,0 0-3-15,0 7 10 16,0 3 0-16,0 0-1 16,0 0 0-16,0-2 1 15,0-3 1-15,6 1-1 16,4-3 2-16,5-2 1 15,-3-1-1-15,2 0 1 16,0 0-1-16,-3 0-2 16,1-8 5-16,-5-5-3 15,-1-1 2-15,-3-2-4 16,-3 4-2-16,0 5 2 0,0 3 6 16,0 0 3-16,0 4-9 15,-7 0-4-15,-4 0 2 16,0 0 1-1,-2 7 1-15,3-1 0 0,4 0 0 16,3 0 1-16,3-2-1 16,0-1-1-16,0-2-1 15,0 1-2-15,0-1-1 16,0 1 5-16,15-2-2 16,2 0 2-16,0 0 0 15,-2 0 0-15,-3-6 0 16,-7-2 3-16,-4-1 4 15,-1-1-3-15,0 1-2 0,0 2 0 16,-7 4-2-16,-11 3-4 16,-3 0 1-16,-3 0 3 15,-1 2 3 1,5 6 1-16,7-2 0 0,6-1-2 16,4-3-2-16,3 0 0 15,0 0-1-15,0-2 0 16,0 0-4-1,0 1 1-15,7-1 2 0,3 0-1 16,4 0-3-16,-1 0-5 16,-4 0 8-16,-6 0-2 15,-3 0 5-15,0 0 6 0,0-1-4 16,0 1 1-16,0 0-3 16,-6 0-4-16,0 0 2 15,0 0-4 1,0 0 1-16,3 0-4 0,2 0-2 15,-1 1 5-15,1 0-1 16,1-1 2-16,0 3-2 16,0-2-10-1,0-1 5-15,0 2 2 0,0-2-6 16,0 0 6-16,0 0 5 16,0 0 4-16,0 0-1 15,0 0 4-15,0 3-4 16,0-3 2-16,0 1-5 15,0-1-1-15,0 0 6 0,-2 4 3 16,-2 0 7-16,-1 2-2 16,1-3-6-16,2 0-2 15,1-2 0-15,-2 0-2 16,2 2-10-16,-2 0-26 16,0-1-63-16</inkml:trace>
  <inkml:trace contextRef="#ctx0" brushRef="#br0" timeOffset="127052.2">24718 10041 7 0,'0'0'9'0,"0"0"19"0,0 0 6 15,0 0 4-15,0 0-10 16,0 0-10-16,0-12-7 16,1 1 7-16,8-4-4 15,4 1-5-15,3-3 1 16,0 0-5-16,5 2-1 16,3-1 5-16,0 2-9 15,1 1 2-15,-1 4 1 16,-2 4 5-16,-1 3-2 15,-4 0-1-15,-1 2-3 16,-2 0 3-16,-1 0 1 16,-3 0 2-16,0 2-1 15,-3 7 4-15,2 2-3 0,-5 3-1 16,2 3-1 0,-1 2 2-16,-4 5 5 0,1 2-2 15,-2 2 2-15,0 0-5 16,0 5-4-16,0 1 3 15,0-2 0-15,-2 0-1 16,-4 2-2-16,-1 0 3 16,-1 1 1-16,0 2-2 15,0 1 0-15,0-1-3 16,1-1 2-16,0-1 0 16,2-6 0-16,2-3-5 15,3-4 1-15,0 1 6 0,0-7-6 16,0-2 1-1,0 0-2-15,0-7 3 0,2 2 1 16,2-2-4-16,2-3 2 16,3 0 0-16,-1-2 2 15,-1 0 4-15,3-2 0 16,2 0-1-16,3 0 1 16,6 0 2-16,1-4-3 15,2-8-2-15,-1-3 0 16,2-1 1-16,-1-6-6 15,0 0 0-15,-5-2 0 16,-2-1-1-16,-5 2-1 16,-4 2 2-16,-5 3 0 15,-3 6-3-15,0 4 2 16,0 2-2-16,0 2-16 0,-3 1 13 16,-5 3 5-16,0 0 1 15,1 0-1-15,-4 8-3 16,-1 11 3-16,2 5 1 15,-2 4 0-15,0 1 1 16,3 2-1-16,-3-1 6 16,3 1-4-16,-1-5 2 15,-2 4-2-15,1-3-1 16,1 3 3-16,1 0-3 16,2 2 4-16,0-3-5 15,3 2 2-15,-1 3-1 16,1-2 1-16,1 0 1 0,0-1 3 15,3 1-6-15,-1-3 1 16,1-1 2-16,-2 1 1 16,2-3-3-16,0 2 2 15,0 0-2-15,-1 2 2 16,1-2-1-16,0 1-4 16,0-4 1-16,-2-1 1 15,2 1 3-15,-3-3-2 16,0 2-1-16,-3 1 0 15,-1 4 0-15,1-3 2 16,0 4-2-16,-2-1 0 16,2-4 0-16,-2 3 0 15,0-6 1-15,0-3-3 16,1-2 2-16,-2-5 0 16,0-1 1-16,2-2-1 0,1-2 4 15,-3-2-4-15,4-3 0 16,-1-2 0-16,0 0-2 15,0 0 2-15,-4 0-1 16,-2 0 1-16,-4 0 0 16,-1 0 1-16,-1-6 1 15,5 3-2-15,1-1 0 16,1 0 0-16,4 3 1 16,2-2-1-16,1 1 0 15,3 2 1-15,-1 0-1 0,1 0 0 16,1 0 1-1,0 0-1-15,0 0-1 0,0 0 1 16,0 0-2-16,0 0 0 16,0 0 0-16,0 0 0 15,0 0 2 1,0 0 0-16,0 0 2 0,0 0-2 16,0 0 0-16,0 0 0 15,0 0-1-15,0 0-1 16,0 0 0-1,0 0-1-15,0 0 1 0,0 0-1 16,0 0 3-16,0 0 1 16,0 0-1-16,0 0 0 15,0 0-1-15,0 0 1 16,0 0-1-16,0 0 0 16,0 0 1-16,0 0-1 0,0 0-2 15,0 0 1-15,0 0-2 16,0 0 3-16,0 0-2 15,0 0 0-15,0 0 1 16,0 0-3-16,0 0-2 16,0 0-2-16,0 0 2 15,0 0 0-15,0 0 0 16,0 0 1-16,0 0-1 16,0 0-2-16,0 0 0 15,0 0 1-15,0 0 2 16,0 0 0-16,0 0 4 0,0 0-2 15,0 0-3 1,0 0 1-16,0 0 0 0,0 0 5 16,0 0 1-16,0 0 0 15,0 0 0-15,0 0-2 16,0 0 2-16,0 0 0 16,0 0 0-16,0 0 0 15,0 0 0-15,0 0 0 16,0 0 0-16,0 0 0 15,0 0-2-15,0 0 2 16,0 0 0-16,0 0 0 16,0 0 0-16,0 0-1 15,0 0 1-15,0 0 0 16,0 0 1-16,0 0-1 16,0 0 0-16,0 0 2 0,0 0-2 15,0 0 1-15,0 0-1 16,0 0 0-16,0 0 0 15,0 0 1-15,0 0 5 16,0 0-4-16,0 0 2 16,0 0-1-16,0 0-3 15,0 0 0-15,0 0 0 16,0 0 0-16,0 0-1 16,0 0 1-16,0 0 0 15,0 0 0-15,0 0 0 0,0 0 0 16,0 0 2-1,0 0-2-15,0 0 0 0,0 0 2 16,0 0-2-16,0 0 0 16,0 0 0-16,0 0-2 15,0 0 1-15,0 0 0 16,0 0 0-16,0 0 0 16,0 0 0-16,0 0 1 15,0 0-3-15,0 0 2 16,0 0 1-16,0 0 0 15,0 0 0-15,0 0 0 16,0 0 0-16,0 0 0 16,1 0 0-16,1 0 0 0,-1 0 1 15,2 0-1 1,-2 0-6-16,1 2 4 0,-1-2-4 16,1 0-2-16,-1 0-3 15,1 0 0-15,-2 0 1 16,1 0-5-16,-1 0 1 15,2 0-4-15,-2 0-3 16,1 1-6-16,3 1-4 16,-1-1-20-1,1 2-52-15</inkml:trace>
  <inkml:trace contextRef="#ctx0" brushRef="#br0" timeOffset="128795.54">25757 10470 49 0,'0'0'0'0,"0"0"-10"16,0 0 10-16,0 0 31 0,0 0 16 15,0 0 12 1,82 4-4-16,-62-4-11 0,1-6-5 16,2-5-16-16,-3-1-7 15,0-4-1-15,-1-6-7 16,-1-3 10-16,-4-4-3 16,-5-3-4-16,-1 4 5 15,-5 3-10-15,-3 8 12 16,0 8 7-16,0 3-17 15,-1 4-3-15,-8 2-5 16,-1 0-5-16,-2 4 1 16,-5 16 0-16,-3 12 4 15,3 6 1-15,-1 4 2 16,8 1-3-16,4-1 6 0,6-5-6 16,0-5 1-16,0-5-2 15,4-3 2-15,7-5-2 16,2-6 0-1,-2-2-19-15,1-8-14 0,1-3-18 16,5 0-36-16,3-11-31 16</inkml:trace>
  <inkml:trace contextRef="#ctx0" brushRef="#br0" timeOffset="129496.92">26158 10136 363 0,'0'0'47'0,"0"0"-47"0,0 0-57 15,0 0 4-15,0 0 53 16,0 0 2-16,28 10 11 16,-18 0 10-16,-1 2-4 15,2 3-12-15,2 5-2 16,-2 1-3-16,-1 1-2 15,1 2 1-15,-4 1 1 16,-1 2-2-16,-3 1 0 16,0 0 1-16,-1-3 1 15,-2-3-2-15,0-7-1 16,0-4 1-16,0-2 0 0,0-3 3 16,-2-4-1-16,-1-1-2 15,0-1 2-15,0 0 2 16,-1 0 6-16,-2-1-4 15,1-11 7 1,-1-5-1-16,6-10-8 0,0-7-4 16,0-4-11-16,15-3-4 15,2 0 12-15,4 7 3 16,-2 3 1-16,-3 6 1 16,2 3-2-16,-4 5 2 15,-1 1 3-15,-4 3 4 16,0 6 3-16,-4 1-12 0,0 2 1 15,-2 3 0-15,-1 1-1 16,-2 0-2-16,1 0-3 16,2 0 0-1,2 0 0-15,1 1 0 0,4 11-1 16,-1 2 2-16,0 3 3 16,-3 3-2-16,1-1 0 15,-4-2 1-15,-1 0-4 16,-1-5 1-16,-1-2 3 15,0-3-1-15,0-3-8 16,0-4-10-16,0 4-7 16,0-3-15-16,-3-1-13 15,-5 0-44-15</inkml:trace>
  <inkml:trace contextRef="#ctx0" brushRef="#br0" timeOffset="131167.47">26596 10069 134 0,'0'0'30'16,"0"0"-30"-16,0 0-13 16,0 0 13-16,0 0 17 15,0 0 15-15,-1-2 15 16,1 2-15-16,0 0-12 16,0-2-14-16,0 2-4 15,0 0 0-15,0 0 1 16,0 0-3-16,0 0 8 0,6-2-3 15,1 2-4 1,2 0 0-16,2 0 0 0,-2 0-1 16,1 0 0-16,2 0 0 15,-3 0 2 1,2 0-1-16,-3 4 2 0,-2-3-3 16,0 0 2-16,-1 1-2 15,-1-1 1-15,-1-1 0 16,-1 2-1-16,-2-1 0 15,0-1 0-15,0 0 0 16,0 0 1-16,0 0 4 16,0 0 3-16,0 0-7 15,0 0 4-15,0 0 0 0,0 0-5 16,0 0 1 0,0 0-5-16,0 0 4 0,0 0-1 15,0 0 1-15,0 0-2 16,0 0 2-16,0 3-8 15,0 2 4 1,0 5 3-16,0 6-1 0,0 1 2 16,0 6 0-16,0-3 0 15,2 0 0-15,3 0 0 16,0-1 0-16,2-4 1 16,4-2-1-16,2-5-1 15,4-1 1-15,3-4 0 16,4-3 1-16,4 0 5 15,4-2-5-15,-2-12 2 0,-2-2 0 16,-5-7 1 0,-4-3 5-16,-7-5 12 0,-3-5-4 15,-9-3 13-15,0 2-24 16,-14 5-3-16,-11 6 1 16,-5 10 11-16,3 5-14 15,-3 7-2-15,6 2-1 16,4 2-1-16,5 0 2 15,0 0-6-15,4 4-2 16,4 5-11-16,1 1-19 16,3 0-6-16,2 2-5 15,1 0-23-15,0-2-63 16</inkml:trace>
  <inkml:trace contextRef="#ctx0" brushRef="#br0" timeOffset="131853.2">27023 9993 232 0,'0'0'86'16,"0"0"-86"-16,0 0-23 16,0 0-5-16,0 0 24 15,97 4 3-15,-70 13 1 16,3 7-2-16,-2 5-3 0,1 1-1 15,-6-1-5 1,-3-2-5-16,-10-8-2 0,-5-3 6 16,-5-8 5-16,0-3 6 15,0-1 1-15,0-4 7 16,-5 1 18-16,-1-1-6 16,0 0 2-16,1 0 11 15,5 0 7-15,0-10 15 16,0-8-15-16,7-9-19 15,14-6-19-15,9-10 5 16,8 0-6-16,1 4-2 16,0 7-7-16,-5 8 7 15,-7 8 2-15,-11 7-1 0,-8 4 0 16,-7 4-1 0,-1 1-15-16,0 0-41 0,0 0-12 15,-9 0-42-15</inkml:trace>
  <inkml:trace contextRef="#ctx0" brushRef="#br0" timeOffset="137050.84">24508 7028 1 0,'0'0'28'0,"0"0"7"16,0 0-4-16,0 0-6 16,0 0-13-16,0 0-3 15,0 0-8 1,9-17 5-16,-6 15-3 0,0-1 1 15,-2 0-3-15,-1-1-1 0,2-1 11 16,-2 2-8-16,0-2-3 16,0 0 0-1,0-1 8-15,0 0 8 0,0 0-7 16,0 0 2-16,0 0-5 16,0 0 6-16,0 0 10 15,0 2-7-15,0 1 2 16,0-1 1-16,0-2-5 15,0 2-3-15,0 2 3 16,0 0 4-16,0 1 10 16,0 1-5-16,0 0-8 0,0 0-7 15,0 0-2 1,0 0 0-16,0-2 4 0,0 2 0 16,0 0 2-16,0 0-3 15,0 0 4-15,0 0-2 16,0 0-7-16,0 0 3 15,0 0-5-15,0 0 0 16,0 0 0-16,0 0 0 16,0 0-1-16,0 0 3 15,0 0-3 1,0 0 0-16,0 0 0 0,-2 2 6 16,-2 2-5-16,1 1 4 15,-2-2 0-15,2 1-3 16,-1 5 5-16,1-3-4 0,-3 1 2 15,1 1 1 1,1-2-2-16,-1 1 1 0,2-2-1 16,-1-1-3-16,1 0 6 15,-3-1 0-15,3 2-1 16,0-2-3-16,0 1 2 16,0-1-4-16,1 1 1 15,-2 2 1-15,1-1 0 16,0 1 0-16,1 1-3 15,-2 0 1-15,0 0-1 16,-1 2 4-16,1 0-4 16,-1 2 4-16,1-1-1 15,-1-1 1-15,-2 2 3 16,4 1-5-16,-2 0 1 16,1 0 1-16,-2 2-4 0,1 0 1 15,0 0-1-15,0 1 2 16,1-3-2-16,-1-2 0 15,0 1 0-15,-1 1 0 16,1-1 0-16,-1 0 0 16,1 0 0-16,-1 2 0 15,2 0 1-15,1-1-2 16,-2 1 1-16,1-1 0 16,-1 3 0-16,-1-2 0 15,3-1 0-15,-1 0-2 0,1-1 2 16,1 1 0-1,-1 2 0-15,-1-3-1 0,1 0 1 16,2-1 0-16,-1 0 0 16,1-1-2-16,-1-3 2 15,2 1 1-15,0-1 0 16,-1 0-2-16,1-2 0 16,0 0-1-16,0 1-1 15,0-2 2-15,0 2 1 16,0 0 0-16,0 1 0 15,0 1-1-15,0 0-3 16,0 0 1-16,0 2-3 16,0 1 1-16,0 1 4 0,0 2-5 15,0-1 3 1,0 2 3-16,3 2 1 0,0-1-1 16,0 1-1-16,0 0 1 15,-1 0 0-15,1 2 1 16,0-2 0-16,-1 3-1 15,-1-1-2-15,1 0 2 16,-2 3-1-16,1 1 0 16,-1 2 1-16,0 2 1 15,0-1-1-15,2 0 0 16,-2 0 0-16,0-1-1 16,0 0 1-16,0-1-3 15,0 2-3-15,0-1 5 16,0 2 1-16,0 0 0 0,0 1 0 15,0 3 0-15,0-2 0 16,-2 1-2-16,-1-1 1 16,0-3 0-16,0 1 1 15,-2-1 1-15,0 0-1 16,2-1 0-16,-1 0 0 16,0 1 0-16,1-2 0 15,2-1 0-15,-1 0 0 16,1 0-1-16,-1 1 1 15,1 1-3-15,-1 0 3 16,1-1-1-16,1-1 1 16,-3 0-1-16,3 1 1 15,0 0 1-15,0-2 3 16,0 0-8-16,0-1 8 16,0 0-9-16,0-2 5 0,0-2 0 15,0 3 2-15,0-2-2 16,0 0-1-16,0-1 0 15,0 3 1-15,0-1-1 16,0 0-1-16,0-1 2 16,0-2-4-16,0 1 3 15,0-2-5-15,0 1 6 16,4-1 0-16,-2 1-1 16,-1-3-2-16,2 1 2 15,-1-2-1-15,-1-2 2 16,1 0-1-16,-1 0 1 15,1-2-4-15,1 0 4 0,-1-1 0 16,-1 0-3 0,1-2 3-16,-2-2 0 0,1 1 0 15,-1 0 0-15,2-1 0 16,-2 1 0-16,0-2-2 16,1 0 0-16,-1 4 2 15,2-3 0-15,-2 3 0 16,2-1 1-16,1 0-1 15,-1 0 0-15,1 0-1 16,0 2 2-16,0 2-2 16,0-2 1-16,0 0-2 15,1 2 1-15,-1-1-1 16,2-1 1-16,-1 0 0 16,-1 0 1-16,0 0-1 0,0-1-4 15,2 0 5-15,-2 1-7 16,0-3 4-1,-2 2-5-15,3-2 8 0,-1 0 0 16,-1-1 4-16,1 3-8 16,-2-4 8-1,-1 1-4-15,2-1 0 0,-2-1-2 16,0 0 2-16,0 0 1 16,0 0 0-16,0 0-1 15,0 0 2-15,0 0-2 16,0 0 0-16,0 0 0 0,0 0 2 15,0 0-1 1,0 0 0-16,0 0-1 0,0 0 1 16,0 0 1-16,0 0-2 15,0 0 2-15,0 0-2 16,0 0 0-16,0 0-2 16,0 0 2-16,0 0 2 15,0 0-2-15,0 0-2 16,0 0 2-16,0 0 0 15,0 0 2-15,0 0-2 16,0 0-2-16,0 0 0 16,0 0 1-16,0 0 0 15,0 0 1-15,0 0 0 16,0 0 0-16,0 0-4 0,0 0 4 16,0 0 0-1,0 0 0-15,0 0 0 0,0 0 0 16,0 0-3-16,0 0-1 15,0 0 3-15,0 0-1 16,0 0-4-16,0 0 1 16,0 0 4-16,0 0-9 15,0 0 4-15,0 0 6 16,0 0-7-16,0 0 7 16,0 0 3-16,0 0-3 15,0 0-1-15,0 0-3 16,0 0 3-16,0 0 0 15,0 0-3-15,0 0 1 0,0 0 1 16,0 0-3-16,0 0-4 16,0 3 6-1,0-2-2-15,-2 3 4 0,2-2-2 16,-1-1 2-16,-1 2 1 16,1-3 1-16,-1 2-1 15,2 1-2-15,0-2 0 16,0 0 2-16,-1-1 0 15,1 0 3-15,-2 0-6 16,2 0 3-16,0 0 0 16,0 0 0-16,0 0 0 15,0 0-1-15,0 0 1 16,0 0-3-16,0 0-6 16,0 0-8-16,-2-5-10 0,-1-3-42 15,-3-4-41-15,0-1-87 16</inkml:trace>
  <inkml:trace contextRef="#ctx0" brushRef="#br0" timeOffset="139842.65">24751 9281 11 0,'0'0'17'0,"0"0"12"15,0 0 5-15,0 0-8 0,0 0-6 16,0 0-2-16,0 0-1 15,-2-2-3-15,2 2 0 16,0 0-3-16,0 0-5 16,0 0 0-16,0 0-4 15,0 0 2-15,0 0-2 16,0 0-2-16,0 0 0 16,0 4 1-16,0 6 3 15,0 0 2-15,-4 3-1 16,3 1 5-16,-1 3 9 15,-1-1-1-15,2 0-7 16,-1 1 2-16,1 0-4 16,-2-1-2-16,1 2 6 15,0-1-7-15,-1 1 1 16,2 1 5-16,-2-2-6 0,0-2 3 16,-3 1-4-16,3-2 3 15,-1-1-4-15,1-1-1 16,0 0 6-1,0-5-8-15,0 3 1 0,0-3-2 16,0 0 2-16,1-1-2 16,-1-3 2-16,2 1-2 15,1-1 0-15,-3-1 0 16,3-1 0-16,0-1 0 16,0 0 3-1,0 0-3-15,0 0 1 0,0 0 1 16,0 0-1-16,0 0 3 0,0 0-2 15,0 0 1 1,0 0 3-16,0 0-2 0,0 0 2 16,0-10-6-16,3-4-10 15,6-5-1 1,-2-3 7-16,2-5-4 0,3 0-4 16,0-5 6-16,-3 5 5 15,1 1 1-15,-1 4 0 16,-1 3 1-16,-2 2 1 15,0 4-1-15,-2 1-1 16,-2 5 1 0,-1 0 7-16,1 1-2 0,-1 0 0 15,-1 3-4 1,0 1 8-16,0 2-4 0,0 0-3 16,0 0-3-16,0 0-4 0,0 0 0 15,0 0 3-15,0 0-3 16,0 0 1-1,0 12 0-15,0 2 3 0,-4 3 0 16,-1 1-1-16,-2 1 1 16,1 1 1-1,0-1-1-15,1-1-1 0,1 2 1 16,-2 0 1-16,3-1-1 16,0 0 0-1,-1-2 0-15,1-1-1 0,1-5 1 0,0-2-1 16,1-2 0-16,-1-2-2 15,1 0 1-15,1-3 1 16,-2-2 1-16,2 0 0 16,0 0-2-16,0 0 0 15,0 0 1-15,0 0 1 16,0 0 0-16,0 0 1 16,0 0-1-16,0-7 0 15,0-6-10-15,3-4-5 16,5-2 4-16,3-2-1 15,-1 0 5-15,0-1 7 16,1 1 0-16,-1 0-2 16,-2 2-1-16,-1-1 3 15,-2 3 2-15,0 1-1 16,0 0 3-16,-2 3-4 0,0 0 5 16,-2 4-4-16,3 1-1 15,-3 3 4-15,1 2-2 16,-2 1 1-16,0 0 2 15,0 2-4-15,0 0-1 16,0 0 0-16,0 0-2 16,0 0-3-16,0 0 1 15,0 6-1-15,0 6 5 16,0 5 1-16,0 1 1 16,-3 2-2-16,-5 0 2 15,0 3-1-15,0-3 0 16,0-2-1-16,2-1 1 0,0-3-1 15,2-1 0-15,-1-1-1 16,2-4 0-16,0-2 1 16,2-1-1-16,-1-1-1 15,1-2 2-15,-1-2-1 16,2 0-1-16,0 0 2 16,0 0-3-16,0 0 6 15,0 0-2-15,-1 0 0 16,1 0 5-16,0-3-2 15,0-3-1 1,0-2-3-16,0 0 3 0,0-1-3 16,0 0 2-16,0 2-2 15,1-1 0-15,-1 1 0 16,2 1 0 0,-2 0 0-16,0 2 0 0,0 1-4 0,0 3 1 15,0 0-14-15,0 0-14 16,0 0-20-1,0 0-24-15,0 0-45 0</inkml:trace>
  <inkml:trace contextRef="#ctx0" brushRef="#br0" timeOffset="141221.5">24946 9405 9 0,'0'0'10'0,"0"0"-5"16,0 0 2 0,0 0 4-16,0 0 3 0,0 0-2 15,0 0 9-15,0 0 1 16,0 0-15 0,0 0-7-16,0 0 4 0,0 0 4 15,0 0 5 1,0 0 0-16,0 0-1 0,6 0 2 15,6 0 5-15,3 0-2 0,9 0-9 16,3-2-3-16,3 2-5 16,2-2 4-1,1 0-3-15,3 2 0 0,0-3-1 16,0 2 1-16,-2 1 0 16,-2-2-1-16,-3 2 0 15,-3-3 2-15,-1 1 0 16,-1-1-1-16,-6 0 4 15,-3 0 1-15,-8 0 3 16,-2 2 6-16,-5 0 2 0,0-1 8 16,0-2-2-1,0-1-18-15,0 0-2 0,0-2-4 16,-6-3 1-16,-3 1-2 16,-5 1-7-1,1-4 0-15,-6 1-3 0,-1 0-2 16,-1-1 10-16,2 1-1 15,1-1-2-15,2 2 3 16,3 0 1-16,3 0 3 16,-2 3-1-16,5-1 1 15,-1 1 0-15,2 3 4 16,3-1-1-16,3 3 3 16,0 2-1-16,0 0-2 15,0 0 6-15,0 0 0 16,0 0-5-16,0 0-4 0,0 0 1 15,11 0-1-15,4 8 2 16,5 5 3-16,4-1-1 16,5 6-4-16,-1-1 1 15,1 2-1-15,-1 1 0 16,-6 0-1-16,-4-3-2 16,-6-2 0-16,-6 1 0 15,-4-4 2-15,-2-1-2 16,0-1 3-16,0 0 1 15,-16 0 2-15,-3 0 7 16,-6-2-4-16,-5 0 1 16,-1-4-5-16,-5 0 3 15,2-4 4-15,1 0 0 0,1 0-2 16,4 0-7 0,3 0 3-16,7 0-6 0,1 0 3 15,8 0-17-15,3 0-12 16,5 0-25-16,1-5-47 15,0-2-61 1</inkml:trace>
  <inkml:trace contextRef="#ctx0" brushRef="#br0" timeOffset="141940.84">25492 9100 113 0,'0'0'47'0,"0"0"-47"16,0 0-53-16,0 0 31 16,0 0 22-16,0 0 12 15,26 7 11-15,-16-7 10 16,2 0-2-16,1 0-2 16,3 0-13-16,1 0-6 15,-2 0-4-15,2-6-4 16,-5-2 0-16,-2-3 1 15,-3-1 3-15,-2-3 12 16,0-2-9-16,-4-2-6 16,-1 6 4-16,0 0 25 15,0 4-8-15,0 5-7 0,0 0-8 16,0 2-3-16,-3 2-4 16,-6 0-2-16,-4 0 2 15,-4 8-1-15,-1 7 1 16,0 6 3-16,1 2 3 15,1-1-3-15,5 1 6 16,3-3-9 0,5-2-1-16,2-4 0 0,1-1-1 15,0-1 0-15,0-3-4 16,7-2 2-16,4-3-1 16,3-1-7-16,0-1-12 15,4-2-23-15,3 0-5 0,-2 0-17 16,3-6-71-1</inkml:trace>
  <inkml:trace contextRef="#ctx0" brushRef="#br0" timeOffset="142961.84">25735 8944 239 0,'0'0'0'16,"0"0"-28"-16,0 0-19 0,0 0 26 0,0 0 21 15,0 0 0 1,13-18 6-16,-9 18 9 0,2 0 13 16,3 0-12-16,1 2-11 15,7 9-4-15,-4 3 3 16,2 2-3-16,0 3-1 15,-7 1-2-15,-2 0-3 16,-5 1 3-16,-1-4 2 16,0-1 1-16,0-4 1 15,-1-2-1-15,-7-2 3 16,-1-2-4-16,1-5 0 16,0 2 8-16,2-3-4 15,0 0-1-15,1 0-1 16,2 0-1-1,2 0 5-15,-1-6 1 0,2-10-7 0,0-4-1 16,0-4-3-16,6-4 2 16,8-1-7-16,3 4-6 15,-1 1 14-15,0 9-4 16,-3 4 1-16,-1 4 3 16,-3 3 2-16,0 1-2 15,1 0 1-15,-2 1-2 16,-2 1 1-16,0 1 1 15,-1 0 0-15,-1 0 1 16,2 0 0-16,-2 0-2 16,2 9 2-16,2 3-3 15,-2 2 3-15,0 0-5 0,-3 2 2 16,0-1-4 0,-2-5 6-16,-1-1 0 0,0-6 0 15,0-1 0-15,0 0 0 16,0-2 1-16,0 0 2 15,0 0 3-15,0 0 3 16,0 0 1-16,2-4-10 16,4-8-5-16,0 0-17 15,2-1 0-15,1 0 11 16,1 3 10-16,-4 2-25 16,2 1-36-16,-3 1-11 15</inkml:trace>
  <inkml:trace contextRef="#ctx0" brushRef="#br0" timeOffset="142997.74">26158 8897 103 0,'0'0'0'0,"0"0"-103"16</inkml:trace>
  <inkml:trace contextRef="#ctx0" brushRef="#br0" timeOffset="143307.97">26158 8897 10 0,'0'16'3'16,"0"-16"-3"-16,0 0-2 15,0 0 1 1,0 0 1-16,0 0 0 0,0 0 2 16,0 0-1-16,0 0-1 15,0 0 0-15,0 2 0 16,0-2-1-1,0 0 1-15,0 0 1 0,0 0 0 0,0 0 1 16,0 0-2-16,0 0-2 16,0 0 2-16,0 0 3 15,0 0 2-15,0 0 1 16,0 0-3-16,0 0-2 16,0 0-1-16,0 0-1 15,0 0 1-15,0 0 0 16,0 0-2-16,0 0-8 15,0 0 1-15,0 0-1 16,0 0 10-16,0 0 0 16,0 0 0-16,0 0 0 15,0 0 0-15,0 0 0 0,0 0 0 16,0 0 0-16,0 0 0 16,0 0 0-16,0 0 0 15,0 0 0-15</inkml:trace>
  <inkml:trace contextRef="#ctx0" brushRef="#br0" timeOffset="143639.06">26176 8922 6 0,'0'0'3'0,"0"0"0"16,0 0-3-1,0 0 0-15,0 0-1 0,0 0-1 16,0 2-6-16,0-2 7 16,0 1 1-1,0 0 0-15,0 1 0 0</inkml:trace>
  <inkml:trace contextRef="#ctx0" brushRef="#br0" timeOffset="179978.81">29752 8724 22 0,'0'0'35'15,"0"0"2"-15,0 0-9 16,0 0-20-16,0 0-8 16,0 0-5-16,0 0 0 15,0 0-2-15,-3-2-1 16,3 2 0-16,0 0-2 0,-2 0 4 15,2 0 6 1,0 0 0-16,0 0 0 0,0 0 0 16,0 0-7-1,0 0-7-15,0 3 14 0,0 4-1 16,0-1 1-16,0 3-15 16,0-2 8-16,0 2 7 15,2-1-1-15,-2 2 0 16,0 2 0-1,0 0 1-15,0 4 0 0,0 1 1 0,0-1-1 16,0 4 0 0,0 0 1-1,0 3-2-15,0 1 2 0,0-1-2 0,-3 3 2 16,-2 0-1-16,2-1 1 16,2 2 0-16,-2-1-1 15,2 2 3-15,-1 1 1 16,1-2 0-16,-2 1 4 15,3-3-2-15,0-3 3 16,0-4-1-16,0-8 3 16,0-2 7-16,0-4-11 15,0-4 2-15,0 0-2 16,0 1 12-16,0-1 2 16,0 0-6-16,0 0-3 15,0 0-6-15,0 0-5 0,0 0 1 16,0-1 1-16,-2-9-3 15,-2-4-1-15,-1-1-1 16,-1-2 0-16,-3-5 2 16,2 1 0-16,-2-2 0 15,-2-1 0-15,-1-1-7 16,2 2 3-16,-3 0-4 16,-1 3-6-16,3 1 9 15,0 1 4-15,2 5 1 16,1 1 0-16,1 4 3 15,4 4-3-15,3 1 4 16,0 3-4-16,0 0-7 16,0 0-6-16,0 14-3 15,0 9 16-15,0 4 0 0,0 8-2 16,0 3 0 0,0 3 4-16,0-1-2 0,0-2 0 15,0-5-1-15,0-7-2 16,0-7 1-16,3-6 2 15,4-3-12-15,-1-6 12 16,-1-3 5-16,2-1 0 16,5 0 1-16,2-12 7 15,3-13-10-15,3-7-2 16,1-6 1-16,-1-2 0 16,-1 3 2-16,-2 6-4 15,-5 11 7-15,-1 4 0 16,-4 8 1-16,-4 4-8 15,0 2 0-15,-1 2-2 0,-2 0-2 16,0 0-11-16,0 0-9 16,0 0-5-16,0 4 19 15,0 4 7-15,0 3 2 16,0 0-12-16,0 1-35 16</inkml:trace>
  <inkml:trace contextRef="#ctx0" brushRef="#br0" timeOffset="182075.76">30690 8749 124 0,'0'0'4'15,"0"0"-8"-15,0 0-4 16,0 0 1-16,0 0 2 15,0 0 5 1,-22-61 2-16,16 52-2 0,-4 2 1 0,1 1 12 16,-9-3-9-1,0 2 0-15,-6 1 2 0,0 0-2 16,1 2-3-16,0 2 2 16,2 2 0-16,-3 0 2 15,4 0-1-15,-2 0 3 16,-3 14-5-16,0 6 1 15,-4 3-2-15,4 6-1 16,-2 0 5-16,2 3-4 16,1 2 0-16,2 2 0 15,0 2-1-15,2 0 10 16,0 3-9-16,1 1 5 0,-4 3 6 16,0 2-6-1,1 2-3-15,2 1 2 0,0 2-4 16,5-2-1-16,2 2 1 15,4-5 2 1,1 0 0-16,5 0 1 0,2 2-3 16,1 5 7-16,0 0-3 15,0 6-2-15,0-2 1 16,4-2-4-16,6 0 1 16,3-7 1-16,3 0 4 15,5-2-4-15,0-2 0 16,3-3 11-16,1-4-1 15,4-2-8-15,1-2-1 16,2-4-1-16,4 0-1 16,7-2 1-16,4-4 1 0,3-1 6 15,0-3-7 1,0-3 1-16,2-6 4 0,0-4-5 16,1-6 3-16,2-1 6 15,3-1-7-15,3-17 1 16,1-7 0-16,0-9-3 15,3-3 4-15,0-10-6 16,1-8 0-16,-2-8 0 16,-7-6-1-16,-8-7 1 15,-10-5 4-15,-11-4-2 16,-8-4 0-16,-10-1-2 16,-10-2 0-16,0-2 2 15,-9-5 1-15,-12-3-3 0,-4 2-7 31,-5 8 7-31,-3 9-7 0,-4 10 1 0,-6 13 1 16,-7 12-3-16,-3 9 4 16,-6 8-2-16,0 8 0 15,2 10-3-15,3 2 7 16,4 5 0-16,9 5 1 16,11 1 0-16,10 0-1 15,9 0-10 1,1 0-7-16,5 1-7 0,2 8 0 15,2 1-2-15,-2 0 9 16,3 0-20-16,0-3 10 16,0 0 14-16,0-4-28 15,0 3 39-15,0-4-9 0,0 1-6 16</inkml:trace>
  <inkml:trace contextRef="#ctx0" brushRef="#br0" timeOffset="196835.57">27935 4176 223 0,'0'0'0'0,"0"0"-15"15,-87-67-26-15,56 43 41 0,0-1 18 16,1-3 8-1,0 3 5-15,0 0-2 0,-1 4 11 16,-2 1 9-16,-1 5-20 16,-1 3-9-16,2 5 5 15,2 6-4-15,6 1 2 16,1 0-6-16,3 14-7 16,-2 11-10-16,1 5-3 15,4 8 3-15,6 6 0 16,6 3-3-16,6 5 0 15,0 1 3-15,18 1-2 16,9 0 1-16,9 3 1 16,4-3-2-16,4 0 2 15,-1-4 0-15,-9-4 2 0,-7-8-1 16,-11-9-1-16,-7-5 0 16,-9-5 0-16,0-3 2 15,0 2 5-15,-16-1 8 16,-9 3 2-16,-8-2 6 15,-5-3-16-15,1-4 1 16,-3-5-2-16,4-6 0 16,2 0-4-16,1-6-2 15,5-11-8-15,4-4-20 16,7-8-31-16,8-1-37 16,9-7-26-16,0-3-18 15</inkml:trace>
  <inkml:trace contextRef="#ctx0" brushRef="#br0" timeOffset="197499.81">27936 4278 22 0,'0'0'51'0,"0"0"-25"0,0 0 1 16,0 0-6-16,0 0-1 16,-40 76 10-16,21-29 2 15,3 9-6-15,3 0 0 16,9-2-9-16,4-4-7 15,0-10-6-15,0-7 1 16,10-6 3-16,5-6 3 16,0-5 2-16,1-9 1 15,0-3-5-15,3-4 1 16,3-6 4-16,5-17 3 16,1-7-8-16,3-9-1 15,1-2-4-15,-2 1 3 0,-3 7-2 16,0 7-2-1,-7 10 6-15,-3 11-4 0,-7 5-5 16,-1 0-5-16,3 0 5 16,5 3-2-16,3 5 4 15,2 2 0-15,1-2 0 16,1-1 1-16,3-6 2 16,3-1 1-16,1 0 4 15,3 0 2-15,-1 0-4 16,-4 0-2-16,-9 0-4 15,-5 0-1-15,-4 0-1 16,-1 0 0-16,1 5 0 0,-1 1 0 16,2 3 4-1,-1-3-2-15,2-1-1 16,-1-1 4-16,2-3-1 0,0-1-1 16,0 0 5-16,-4 0-2 15,-2 0 0-15,-5 0-6 16,1 0-2-16,1 1-1 15,3 3 1-15,1 1 0 16,0-2-4-16,5 2-19 16,-4 0-13-16,2-1-25 15,-2 0-24-15,-2-3-8 16,-3 2-41-16</inkml:trace>
  <inkml:trace contextRef="#ctx0" brushRef="#br0" timeOffset="199202.62">30031 4313 164 0,'0'0'17'0,"0"0"-17"15,0 0-9-15,0 0 9 16,0 0 0-16,0 0 0 15,-79 12 2-15,58 22 5 16,0 11 16-16,-1 8-8 16,8-1-3-16,5-4-1 15,9-9-8-15,0-7 1 16,0-7-3-16,15-11 0 16,1-5 4-16,1-6 12 15,1-3-5-15,0-7 3 16,3-23-1-16,-4-10-14 0,-7-9-9 15,-10-3-1 1,-5 8 10-16,-25 6 0 0,-6 10 18 16,2 11 37-16,4 6-25 15,8 5-11 1,10 2-17-16,5 3 0 0,7 0-2 16,0-2 0-16,3-3 1 15,19-8 0-15,12-7 12 16,17-10-3-16,12-9 6 15,4-4 2-15,-3-6-13 16,-6-1-3-16,-9 1-1 16,-18 10 3-16,-11 12 6 0,-11 16 20 15,-9 8-1-15,0 4-20 16,0 2-9 0,-2 34-21-16,-17 26 14 0,-9 34 7 15,-2 21 4-15,3 9-2 16,6 1-1-1,6-8-1-15,3-4 6 0,2-13 4 16,2-11-9-16,4-15 6 16,-1-13-7-16,2-10 1 15,0-10-1-15,3-11 0 16,0-10-12-16,0-12-43 16,0-10-56-16,0-11-34 15,6-32-62-15</inkml:trace>
  <inkml:trace contextRef="#ctx0" brushRef="#br0" timeOffset="199861.89">30883 4374 220 0,'0'0'31'15,"0"0"-31"1,0 0-39-16,82-4 39 0,-28-10 5 15,4-3-5-15,-5-5-14 16,-11 3-1-16,-13-2 13 16,-16 1 2-16,-13 3 34 15,0 3 3-15,-6 4 0 16,-9 5-7-16,-3 5-14 16,-3 2-6-16,-4 21-9 15,-3 11 1-15,2 7 2 16,6 2-4-16,7 1 6 15,10-1 0-15,3-6-6 16,0-4 0-16,11-6-5 0,7-8-14 16,1-7-45-16,5-11-22 15,0-1-73 1</inkml:trace>
  <inkml:trace contextRef="#ctx0" brushRef="#br0" timeOffset="200209.21">31326 4211 89 0,'0'0'24'16,"0"0"-19"-16,0 0-3 16,0 0 50-16,55 74-31 0,-34-38-8 15,-3 4-6 1,3-2 0-16,-2-1-2 0,-5-7 5 16,-5-6 2-16,-5-7-1 15,-2-9 12-15,-2-3-6 16,0-4-3-16,0-1 10 15,0 0 8-15,0 0 7 16,0-12 4-16,8-19-32 16,4-11-11-16,8-6-18 15,2 5 15-15,7 7 0 16,1 4 2-16,-1 8-22 16,0 3-50-16,-6 4-15 15,-2 3-2-15,-4 2-19 16</inkml:trace>
  <inkml:trace contextRef="#ctx0" brushRef="#br0" timeOffset="200246.11">31796 4154 25 0,'0'0'43'15,"0"0"-14"-15,0 0 24 16,0 0-21-16,0 0-8 16,18 96-2-16,-18-64-14 15,0 1 1-15,0 0 9 16,0-2-11-16,0-3 0 15,0-10 4-15,-2-5-7 16,2-8 3-16,0-1 7 16,0-4 10-16,0 0 5 0,0 0-4 15,0-5 11-15,11-18 7 16,13-11-43 0,12-9-9-16,6 0-2 0,3 4 2 15,0 11 3-15,-8 5-1 16,-4 7-25-1,-9 8-22-15,-9 2 1 0,-4 6-8 16,-6 0-30-16,-5 0-46 16</inkml:trace>
  <inkml:trace contextRef="#ctx0" brushRef="#br0" timeOffset="202670.24">32272 4224 69 0,'0'0'0'0,"0"0"-1"16,0 0-7-16,0 0-10 16,0 0 15-16,0 0 3 15,-21 42 9-15,13-19 5 16,-1 5 10-16,-1 6 3 15,1-1-9-15,0 0-11 16,3 1 0-16,3-7-4 16,2-7-3-16,1-5 1 15,0-7-1-15,0-4 1 16,0-2 4-16,0-2 15 0,1 0-4 16,10 0 10-1,2-12-7-15,5-9-10 16,0-6-3-16,-2-2 0 0,-5-4 4 15,-5-4 6 1,-4 1-14-16,-2 3 1 0,0 10 2 16,0 7 4-16,-5 8 13 15,-3 2-20-15,1 6-2 16,-2 0-14-16,0 0-27 16,0 4-20-16,3 9-24 15,1 1-15-15</inkml:trace>
  <inkml:trace contextRef="#ctx0" brushRef="#br0" timeOffset="203002.86">32272 4224 61 0</inkml:trace>
  <inkml:trace contextRef="#ctx0" brushRef="#br0" timeOffset="203760.45">32272 4224 61 0,'34'10'38'0,"-38"-10"-38"16,-1 0-54-16,2 0 40 0,3 0 12 0,0 0 2 15,0 0 0-15,0 0 8 16,0 0 28-16,0 0 4 15,0 0-12-15,0 0-19 0,0 0-3 16,0 0 2 0,0 0-6-16,0 0-1 0,0 0 0 15,0 0 5-15,0 0-1 16,0 0-4-16,0 0-1 16,0 0 5-1,0 0 1-15,3 0-2 0,2 0 5 16,4 0 5-16,5 0-2 15,6 0-6-15,4 8 2 16,1 7-4-16,2 4-3 0,0 1 1 16,-6 5-1-1,0 2 2-15,-8 1 6 0,-4 0 4 16,-6 0 2 0,-3-1-13-16,0-2-1 0,0-8 6 15,0-3-2-15,-6-6 7 16,0-3 2-1,3-2-2-15,3-3 1 0,0 0-1 16,0 0 3-16,0 0 2 16,0 0 8-16,0-4 8 15,2-20-6-15,11-12-27 16,7-12-6-16,6-3-3 16,7 2-5-16,2 7 9 15,1 7 4-15,0 12-2 16,-4 3 3-16,-4 7-3 0,-10 5-1 15,-8 3-11-15,-7 5-14 16,-3 0-10 0,0 0-25-16,0 0-8 0,0 15-3 15,-11 4 13-15</inkml:trace>
  <inkml:trace contextRef="#ctx0" brushRef="#br0" timeOffset="205133.78">33073 4357 213 0,'0'0'11'16,"0"0"-11"-16,0 0-7 16,0 0 7-16,0 0 24 15,0 0-3-15,0 0-6 16,-87-59 2-16,75 57 4 15,-1 2-4-15,0 0-11 16,-4 13-6-16,2 9-1 16,2 3-8-16,7 3 9 15,4-1-1-15,2 0-1 16,0-1 0-16,14 0-2 16,4-2 3-16,3-2 2 15,-5-4-1-15,-1-2 1 16,-8-4 3-16,-2-4 8 0,-5-2 8 15,0-4-10-15,0 3 1 16,0 2-1-16,-8 1-5 16,-14 3 6-16,-9 1-11 15,-13-4-20-15,-11-4-46 16,-9-2-53-16</inkml:trace>
  <inkml:trace contextRef="#ctx0" brushRef="#br0" timeOffset="206180.5">26719 5345 37 0,'0'0'60'16,"0"0"-60"-16,0 0-27 16,0 0 27-16,0 0 6 15,0 0 15-15,49-2 2 16,-37 2-1-16,0 0-9 16,1 0 13-16,5 0 0 15,4 0-4-15,7 0-10 0,5 0-4 16,8 0-6-1,9 0 10-15,7 0 0 0,6 0 6 16,6 0 0-16,7 0-5 16,7 0-3-16,7 0 6 15,6 0-11-15,6 0 0 16,5 0-3-16,6 0 6 16,9 0-6-16,10 2 10 15,7 0-2-15,9-1-1 16,5 0-9-16,1-1 13 15,6 0-7-15,3 2 5 0,9 0 2 16,5 4-10 0,-4-2 9-16,1 3-6 15,-8 1-6-15,-2 0 5 0,-3 3-5 16,-3 2 6-16,4 0-6 16,-2 0 1-16,-3 0 2 15,-3-1-3 1,-10 0 0-16,1 1 0 0,1 1 3 15,3 0 0-15,11 2 5 16,9-1 9-16,-2 1-6 16,-4 0-4-1,-15-1-7-15,-14-1 0 0,-16-1 0 16,-12-2-4-16,-15-1 4 16,-15-3-1-16,-15-1 1 0,-16-2 1 15,-11-1 1 1,-13 0 0-16,-10-2 1 15,-6 1-2-15,-3-1 3 0,1-1-3 16,-2 1 0-16,-1-1-1 16,2 0-1-16,-3 0 0 15,0 0-10-15,0 0 2 16,0 0-12-16,0 0-12 16,0 0-13-16,0 0-40 15,-3 0-9-15,-5-9-86 16</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19T14:59:22.449"/>
    </inkml:context>
    <inkml:brush xml:id="br0">
      <inkml:brushProperty name="width" value="0.05292" units="cm"/>
      <inkml:brushProperty name="height" value="0.05292" units="cm"/>
      <inkml:brushProperty name="color" value="#002060"/>
    </inkml:brush>
  </inkml:definitions>
  <inkml:trace contextRef="#ctx0" brushRef="#br0">20083 3102 56 0,'0'0'12'16,"0"0"-12"-16,0 0 0 15,0 0 2-15,0 0 15 0,0 0-1 16,9 44 3-16,-8-14 6 15,-1 11 8-15,0 7 4 16,0 7 15-16,0 2-26 16,-7 0-9-1,1-9-8-15,3-4 2 0,3-8-3 16,0-9-6-16,0-7-2 16,0-8-8-1,6-4-11-15,0-8-23 0,4 0-31 16,0-18 1-16,4-17-42 15</inkml:trace>
  <inkml:trace contextRef="#ctx0" brushRef="#br0" timeOffset="340.35">20327 2848 403 0,'0'0'3'16,"0"0"-3"-16,0 0-46 16,0 0-19-1,0 0 26-15,0 0-30 0,-12 6-67 16</inkml:trace>
  <inkml:trace contextRef="#ctx0" brushRef="#br0" timeOffset="695.52">20423 3019 29 0,'0'0'16'15,"0"0"-1"1,0 0 13-16,9 75 15 0,-2-42-25 16,-1 6-10-1,-3 4-3-15,0 3 0 0,-3 0 2 16,0-2 14-16,0-1-10 15,0-8-1 1,-3-6 0-16,-4-8 8 0,2-6-4 16,1-8 7-16,1-3-2 0,1-2 1 15,2-2 6-15,0 0 4 16,0 0 9-16,0-19 11 16,0-13-24-1,6-16-21-15,11-8-4 0,2 1 0 16,4 6 4-16,3 13 5 15,3 9 1-15,5 11-6 16,3 4-5-16,0 9-2 16,1 3 1-16,-5 10-1 15,-5 14-4-15,-3 8 2 16,-5 6 4-16,1 4-3 0,-5-2 5 16,-6-3-5-16,0-1 2 15,-6-7-6-15,-2-6 0 16,-2-6-4-16,0-6-4 15,0-5-9-15,0-1-16 16,-2-5-19-16,-2 0-28 16,-4-2 23-16,-1-17-62 15</inkml:trace>
  <inkml:trace contextRef="#ctx0" brushRef="#br0" timeOffset="3318.15">19020 3248 4 0,'0'0'56'0,"0"0"-56"0,0 0-32 16,0 0 32-16,0 0 25 0,0 0-10 31,-5-14-13-31,5 12 29 0,0-1 15 0,0 3 11 15,0-1-18-15,1-1-16 16,6 0-6-16,-1-1 0 16,2 1-4-16,-1 2 10 15,2 0-6-15,0 0-2 16,0 0-1-16,3 2-2 16,-2 15 2-16,1 8 5 15,1 6-1-15,-3 9-5 16,-3 3-3-16,-3 3 0 15,-3 1-2-15,0-2 0 16,0-3-3-16,0-3 8 0,-8-1-9 16,-1-9 8-1,1-4 0-15,0-12-7 0,5-5-2 16,1-4 0-16,2-4-1 16,0 0 1-1,0 0 7-15,0-12 4 0,0-18 13 16,5-15-27-16,10-11-18 15,3-4 12 1,6 4 5-16,-1 6 1 0,4 9 0 16,0 8 4-1,-1 10 0-15,1 7-4 0,-4 7-4 16,0 8 0-16,-4 1-2 0,5 10-3 16,0 13 2-16,-1 13 5 31,-1 5 0-31,-3 0-1 0,-3-2 3 0,-5-8-7 15,-4-6-1-15,-1-6 1 16,-3-8 4-16,1-5 2 16,-2-5 1-1,-1-1 5-15,1 0 4 0,1 0 5 16,8-12 10-16,8-11-7 16,8-7-17-1,4 2 0-15,-1 5 3 0,-7 11-2 16,-7 6-1-16,-10 5-1 15,-5 1-5-15,1 0-5 0,2 5 2 16,2 7 6-16,2 2-5 16,2-3-5-16,3-1-29 15,5-4-23-15,9-5-50 16,5-1-11-16</inkml:trace>
  <inkml:trace contextRef="#ctx0" brushRef="#br0" timeOffset="4354.14">21141 3176 110 0,'0'0'27'15,"0"0"-27"-15,0 0-9 0,0 0 9 16,0 0 0-16,0 0-2 16,0 0 2-16,8 0 15 15,-8 0 22-15,0 1 7 0,0 6-18 16,0 3-18 0,0 8 10-16,0 9 32 15,0 7-10-15,0 7-13 0,0 4-3 16,0-1-3-16,0-1-1 15,0-2-8-15,0-5 0 16,0-3 1 0,0-5-11-16,3-7-2 0,2-7 3 15,-1-6-2-15,-2-3-1 16,-1-5-10-16,-1 0-19 16,2-1-5-1,1-25-7-15,0-15-62 0,2-14-113 16</inkml:trace>
  <inkml:trace contextRef="#ctx0" brushRef="#br0" timeOffset="4669.3">21185 2798 489 0,'0'0'0'0,"0"0"-8"16,0 0-79-16,0 0 11 16,0 0 13-16,0 0-26 15,-22 17-10-15</inkml:trace>
  <inkml:trace contextRef="#ctx0" brushRef="#br0" timeOffset="5971.91">21492 3171 245 0,'0'0'12'16,"0"0"-12"-16,0 0-46 15,0 0 20-15,0 0 14 16,0 0 12-16,24 24 3 16,-16-10 0-16,-2 4 12 15,0 7 20-15,-2 7-6 0,0 4-11 16,-2 5 4 0,-2 0-9-16,0-2 1 0,0-1-13 15,0-7 4 1,0-3-3-16,-6-7-1 0,2-9 1 15,1-5 4-15,1-3-5 16,2-4 8-16,0 0 11 16,0 0 6-1,0-11 6-15,0-12-19 0,0-9-13 16,5-11-15-16,11-4 11 16,6-4 4-16,3 0 4 15,1 8-3-15,3 7 0 16,-6 14 4-16,0 9 0 0,-5 9 0 15,-2 4-5 1,-1 3-3-16,1 17-4 0,0 10 2 16,0 7 2-16,-6 1 2 15,-1-1-4-15,-3-1 3 16,-3-9-1-16,-1-4 2 16,-2-9 1-16,0-6-1 15,0-5 1-15,0-3 3 16,0 0 2-16,3 0 7 15,0 0 12-15,4-14 1 16,8-14-25-16,8-9-3 16,8 3-8-16,6 3-3 15,-1 13 13-15,-6 10 1 16,-11 6 2-16,-3 2-2 0,-3 3-4 16,-3 14 0-16,-1 3-3 15,-2 1 2 1,-1 2 2-16,1-5 3 0,0-6 0 15,-3-2 0-15,-1-6 1 16,-1-4 0-16,-1 0 4 16,2 0 0-1,0 0 6-15,6-6 12 0,3-12-6 16,9-4-13-16,1 1-4 16,4 2-5-1,-4 8 5-15,-7 5-2 0,-5 5 1 16,-2 1-3-16,-4 0 1 15,2 0-2-15,5 0 5 16,-4 7-1-16,2-2 0 16,-1 0 1-16,-1-2 2 0,-1-2-2 15,2 1 1 1,-1-2 1-16,3 0 1 0,-1 0-1 16,0 0 1-16,-2 0 0 15,-3 0-3-15,-4 0-1 16,0 0 1-1,0 0-1-15,0 0-2 0,0 0 3 16,0 0-1-16,0 0-1 16,0 0-2-16,0 0 1 15,0 0-3-15,0 0 3 0,0 0 1 16,0 2 0-16,0 0-2 16,0 2 1-1,0 4 3-15,1 4 0 0,4-1 1 16,1 0-1-16,1 1 0 15,2-1-2 1,1-1 2-16,1-2 0 0,2 0 1 16,-1-3-1-16,3 0 0 15,0-3 0-15,3 0 1 16,-1-1-1-16,-3 1 1 16,-3-2 1-16,-4 0-2 15,-2 0-1-15,-5 0-3 16,0 0-14-16,0 0-2 15,0 0-17 1,0 0-22-16,1 0-9 0,8 0-47 0,2 0-26 31</inkml:trace>
  <inkml:trace contextRef="#ctx0" brushRef="#br0" timeOffset="8777.23">23554 3694 155 0,'0'0'0'15,"0"0"-2"1,0 0-64-16,0 0 66 0,97-83 12 16,-70 63 5-16,-2 0-8 15,-3-1 14-15,-5-2 1 16,-2-2 7-16,-1-4 2 16,-4-5-14-16,2-3-12 15,-5-5-6-15,1-1 0 16,-5 2 17-16,-3-1-15 15,0 0 13-15,0-1 2 16,-8 0-13-16,-11-3-4 0,-4 1 5 16,-6 0-5-16,-10 0 0 15,-4 2 2 1,-8 3 14-16,-3 1-17 0,-2 3 4 16,-1 2 5-16,-3-1-4 15,-2 2 1-15,-9 0 0 16,-8-1-4-16,-2 0 0 15,-9 2-2-15,-5 0 0 16,-5 5-4-16,-5 2 4 16,-2 1 0-16,-2 2 4 0,-2 2-4 15,2 1 3 1,-7 0 1-16,-2 1-4 0,0 0 2 16,-2 1-1-16,0 2-1 15,1-1 0-15,-2 4 1 16,-3-1-1-16,-6 2 0 15,0 1 2-15,-4 3-1 16,-3-1 2-16,1 1 1 16,-4 3 3-16,6-2 4 15,1 6-9-15,0 0 4 16,6 0-4-16,5 0-1 16,6 0 1-16,1 3-2 15,-2 8 0-15,4 2-2 16,2 2 4-16,4 3-4 15,7 2 2-15,3 2 0 16,3 4-2-16,9 1 2 16,5 2 1-16,5 1-1 0,8 2 0 15,6 6 1-15,7 2-2 16,5 6 2-16,5 1-2 16,4 2 2-16,-1 4-1 15,3-2 2-15,1 2-1 16,2 2-1-16,4 4 6 15,4-2-5-15,5 2-1 16,5 0 0-16,4-1 0 16,1 3 2-16,4 1 5 15,1 1-5-15,1 0 2 0,2 0 3 16,1-1-7 0,1 4 9-16,2 4-8 0,0-3 0 15,0-2 2-15,17-6 0 16,11-8 0-16,12 4-1 15,10-4 0-15,9 2-1 16,9-3 3 0,6-2-4-16,2-2 0 0,11-5 0 15,5 0-10-15,8-1 8 16,6-2 2-16,3 2 0 16,6 1-3-16,1-3 3 15,8 3 0-15,1-5 2 16,2-3-4-16,3-6 2 15,-3-3-1-15,5-5 1 16,3-3 0-16,6-6 3 0,3 2-3 16,10-3 1-1,5-2 0-15,4-3 1 0,2 0-2 16,-3-4-1-16,0 0 1 16,-1 0-1-1,-4 0-1-15,1 0-2 0,-4 0 3 16,-11 0 0-16,-7-2-6 15,-11-6 7 1,-10 0-2-16,-8-2 2 0,-5-2 0 16,-8-3-1-16,-2-3 1 15,-1-3 0-15,3-7 6 16,3-5-6-16,2-6 4 0,-4-4-4 16,-2 0 1-16,-5-2 2 15,-8-1 0-15,-5 4 4 16,-9 0-5-1,-10 3 8-15,-7 0-2 0,-7 1 5 16,-7-1-3-16,-6 0-5 16,0-5 3-16,-4 1-5 15,-1-6 1-15,-3-2 7 16,-2 0-6-16,0-6 6 16,-3-2-5-16,-2 7-5 15,-5 6 9-15,-3 10 3 16,-3 5 4-16,-3 1-15 15,0 3 1-15,0 2-1 0,-4 1 2 16,-7-1-4-16,-2 0 2 16,1 5-2-16,-1 0 0 15,-1 2 1 1,-1 6-2-16,2-2 1 0,2 6 0 16,0 0-1-16,5 5-3 15,1 0 3 1,3 3-4-16,1 0 0 0,1 0-6 15,0 0 1-15,0 0 0 16,0 0 6-16,0 0 2 16,0 0 2-16,0 0-2 15,0 0-3-15,0 0 2 0,0 0-3 16,0 0 2-16,0 0 3 16,0 0-1-1,0 0 2-15,0 0-1 0,0 0 1 16,0 0 0-16,0 0 0 15,0 0 2 1,0 0-2-16,0 0 0 0,0 0 0 16,0 0 0-16,0 0 0 15,0 0 0 1,0 0 0-16,0 0 0 0,0 0 1 16,0 0-1-16,0 0 0 15,0 0 1 1,0 0-1-16,0 0 0 0,0 0 0 15,0 0 0-15,0 0-1 16,0 0 0-16,0 0 0 16,0 0-1-16,0 0 0 0,0 0 0 15,0 0-1-15,0 0 0 16,0 0 2 0,0 0 1-16,0 0 0 0,0 0 0 15,0 0 0-15,0 0 0 16,0 0-3-1,0 0 0-15,0 0 1 0,0 0-2 16,0 0 2 0,0 0-3-16,0 0-2 0,0 0 1 15,0 0 0-15,0 0 3 16,0 0-4-16,0 0-1 16,0 0-1-16,0 0 2 0,0 0 4 15,0 0-4 1,0 0 2-16,0 0 1 0,0 0 3 15,0 0 1 1,0 0 1-16,0 0-1 0,0 0 0 16,0 0 2-16,0 0-2 15,0 0 2-15,0 0-2 16,0 0 0-16,0 0 0 16,0 0 0-16,0 0 0 15,0 0-2-15,0 0-1 16,0 0 1-16,0 0 0 15,0 0-1-15,0 0-3 0,0 0-6 16,0 0 2 0,0 0 3-16,0 0 3 0,0 0 1 15,0 0 0-15,0 0-5 16,0 0-5-16,0 0-5 16,0 3 2-1,0-2 4-15,0 0 2 0,0 0 4 16,0 1 2-16,1-2-2 15,1 1 1 1,-1 1 4-16,1-1-2 0,0 1 0 16,-1-1-1-16,-1-1 3 15,0 1 0-15,0-1-2 0,0 0-1 16,0 0-6 0,0 0-2-16,0 0-3 0,0 0 1 15,0 0-15-15,0 0-28 16,0 0-28-1</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19T14:59:38.286"/>
    </inkml:context>
    <inkml:brush xml:id="br0">
      <inkml:brushProperty name="width" value="0.05292" units="cm"/>
      <inkml:brushProperty name="height" value="0.05292" units="cm"/>
      <inkml:brushProperty name="color" value="#002060"/>
    </inkml:brush>
  </inkml:definitions>
  <inkml:trace contextRef="#ctx0" brushRef="#br0">23620 10932 7 0,'0'0'25'15,"0"0"2"-15,0 0-2 16,0 0-2-16,0 0 1 0,0 0-2 15,0 0 1 1,0 0-1-16,-55-17-8 0,46 14 0 16,-2 0-1-16,1 0 5 15,-1 2-2-15,0-3 6 16,-1 4-6 0,-3 0-4-16,-2 0-2 0,1 0-1 15,-2 0-1-15,0 0 5 16,3 0 0-1,-3 0-2-15,3 0-6 0,-1 0-3 16,1 0 0 0,-1 0 0-16,-1 0 3 0,-1 4 1 15,0-2 2-15,-3 1-1 16,2 1 3-16,1-2 5 0,2 1-4 16,4 0-1-16,-1 0-1 15,2 0-1 1,-1 3-1-16,0 2-3 0,0 0-2 15,-1 4 0-15,1 0-1 16,0 3 2 0,-3 3 4-16,4-1 0 0,-3 1-2 15,3 2-3-15,1 0 5 16,-2 3-1-16,4 1-2 16,2 0-4-1,0 3 0-15,2-1 0 0,1 0 3 16,3-1-3-16,0 0 0 15,0-1 0 1,0-4-1-16,3 1 1 0,9 0 0 16,0-2 1-16,1 0 0 15,2-4-1-15,0 1 1 0,0-3-1 16,1-2 2-16,1 0 0 16,1-4-1-16,0-2 3 15,2 0-3 1,4-2 0-16,3-1 1 0,0 0 3 15,0-2-5-15,-2 0 1 16,1 0-1 0,0-2 0-16,0-3 0 0,2-3 1 15,2-1-1-15,-2-1 0 0,-1 1 3 32,0 0-3-32,-3-1 1 0,-2 1 1 0,-4-1 2 15,-1-2 3-15,2-2-3 16,-2-4-2-16,2-6-1 15,-1-2-1-15,0-2-4 16,-6-1 2-16,-2 0 1 16,-6 2 1-16,-4-1 7 15,0-2 7-15,0 2-12 16,0-3 2-16,-4 4-3 16,-8 0-2-16,2 4 1 15,-5 2 0-15,-2-1 3 16,-3 5 4-16,0 3-6 15,1 2 4-15,-1 2 1 16,5 1-4-16,-1 1-2 0,1 0-2 16,0 4 1-16,0-2-2 15,3 4 3-15,5 0-1 16,1 1 1-16,1 1-1 16,4 0-1-16,-2 0-2 15,0 0 2-15,0 0-1 16,0 0-4-16,2 0-4 15,1 0-15-15,-3 0-13 16,0 3-15-16,0 5-12 16,-1 2-48-16,0-3-58 0</inkml:trace>
  <inkml:trace contextRef="#ctx0" brushRef="#br0" timeOffset="1670.97">14913 11805 0 0,'0'0'80'16,"0"0"-80"-16,0 0-36 0,0 0 36 16,0 0 30-16,0 0 20 15,0 2-11-15,0-2-5 0,0 0-9 16,0 0-5-16,0 0 2 16,0 0 2-16,5 0 1 15,3 0 7-15,3 1-1 16,7 0-6-16,0 1-3 15,7-2-2-15,5 1-7 16,6 1 0-16,8 0 0 16,6 1-2-16,8 1-5 15,8-1 1-15,1 0-4 16,7 0 4-16,4 2-1 16,2 1-3-16,7 0-1 15,-1-1 3-15,-2 0 1 16,0 0-2-16,-4-3 5 0,-2 1-1 15,-4-2-2 1,-2-1 1-16,-5 0 1 0,-3 0-1 16,-1 0-6-16,-3 0 3 15,-2-4-2-15,-6-2-1 16,-6 2 0-16,-3-1 2 16,-8 1-2-16,-3 1 0 15,-2-1 1-15,-7 1-1 16,1 0-1-16,-5 1 5 15,-1 2 0-15,3-3 4 16,-2 2-2-16,1-1 0 16,2 1 4-16,3 1-2 15,1 0 0-15,2-2-3 16,-5 2-5-16,-1 0-1 0,-3 0-1 31,-8 0 0-31,-4 0-3 0,-4 0 2 0,-3 0-4 16,0 0-12-16,0 0-14 15,0 0-49 1,-18 0-40-16,-19 0-13 0,-18 0-98 16</inkml:trace>
  <inkml:trace contextRef="#ctx0" brushRef="#br0" timeOffset="2346.9">15126 11966 200 0,'0'0'79'0,"0"0"-79"0,0 0-40 15,0 0 39-15,0 0 1 16,88 0 37-16,-59 0-17 16,2 0-4-16,8 0 3 15,8 0-2-15,6 4-1 16,11-2-3-16,4 2-5 16,10 0 0-16,3-1 0 15,-2 0-2-15,-3-2-2 16,-4 1 5-16,-1-2-1 15,-2 0 7-15,-4 0 8 16,-5 0 3-16,-9 0-1 0,-11 0-1 16,-7 0-6-1,-8 0-3-15,-8 0 6 0,-7 0-2 16,-6 0 3-16,-2 0-7 16,-2 0 1-16,0 0-1 15,0 0-3-15,0 0-4 16,0 0-7-16,0 0-1 15,0 0-1-15,0 0 1 16,0 0-8-16,0 0-10 16,0 0-23-16,0 0-21 15,0 0-34-15,3-2-41 16,2-9-43-16</inkml:trace>
  <inkml:trace contextRef="#ctx0" brushRef="#br0" timeOffset="4838.68">23368 9928 0 0,'0'0'7'16,"0"0"3"-16,0 0 5 0,0 0 17 15,0 0-1-15,0 0-6 16,0 0-6-16,-2 4-3 16,2-4 4-16,0 0 2 15,0 0-1-15,0-4-6 16,0-2-10-16,0 2 4 15,0 4 2-15,0-3 1 16,0 3-12-16,-3 0 0 16,-5 0 0-16,-2 0 3 0,1 3 4 15,-1 4-6 1,6-1 1-16,1-2 1 0,1 2-1 16,2-4-2-1,0 0-1-15,0 0 1 0,0-2 0 16,0 2 1-16,2-2-1 15,5 0-1 1,3 0 1-16,-2 0 5 0,-2-4-2 16,-3-1 1-16,-3-3 2 15,0 4-4-15,0 0 9 16,-3 2-1-16,-6 1-6 16,-2 1 4-16,0 0-5 15,2 0 0-15,4 1 0 16,2 5-2-1,3-2-1-15,0 2 0 0,0-1 0 0,0-3-4 16,0 3 4-16,6-4 0 16,6 3-4-16,1-4-10 15,1 0 14-15,2 0 3 16,-2 0 0 0,-2-6 5-16,-5-2-6 0,-5 1 6 15,-2 1 14-15,0 0-8 16,0 2 0-1,-5-2-6-15,-5 2-8 0,1 3-2 16,-2 0 0-16,3 1 0 16,3 0-6-16,0 0-14 15,4 0-14-15,-2 2-20 0,0 8-22 16,3-3-64 0</inkml:trace>
  <inkml:trace contextRef="#ctx0" brushRef="#br0" timeOffset="6010.07">23457 9770 28 0,'0'0'0'0,"0"0"-6"15,0 0-15-15,0 0 21 16,0 0 17-16,0 0 18 0,-33-62 41 16,25 55-30-16,-1 0-22 15,0 0-11-15,-2 0-8 16,-1-2-4-16,0 2 3 16,-2 0 2-16,-2 1-5 15,-1 2 1-15,0 1 2 16,-1 2 0-16,-1 1 1 15,-1 0 1-15,-2 0 1 16,0 1 7-16,-3 11-12 16,0 2 2-16,-1 4-1 15,0 4 0-15,3-1-3 16,4 1 3-16,3 1 0 16,4 1 12-16,2 0-8 0,1 1-3 15,1 0-2-15,1 1 1 16,0 2 2-16,2 3-2 15,2 0 1 1,3 0-3-16,0 2 3 0,0-2-3 16,0-3-1-16,11 1 1 15,3-4-1-15,3-1 7 16,2-4-7-16,5-6 1 16,0-3 3-16,4-3 1 15,1-2-3-15,2-3-1 16,3-3 0-16,-3 0 2 0,2 0-1 15,-1 0 2-15,-3 0 4 16,3-10 5 0,-2-4 3-16,1-3-5 0,-3-6-1 15,-1-4 2-15,-3-9 4 16,-3-3 2-16,-4-5-6 16,-6 0 4-16,-5 0 7 15,-6 3 4 1,0 3-8-16,0 3-6 0,-10 4-7 15,-5 3 2-15,1 5-8 16,-2 2-1-16,-2 2 1 16,-6 3-2-16,-3 1 2 15,-4 3-7-15,-2 0 7 0,-3 4 0 16,4 3-6-16,0 4 5 31,8 1 1-31,8 0-7 0,1 0-18 0,3 3-29 16,2 8 2-16,1 1-6 15,1 9 5 1,1 3-31-16,3 0-127 0</inkml:trace>
  <inkml:trace contextRef="#ctx0" brushRef="#br0" timeOffset="8670">14730 10388 12 0,'0'0'14'0,"0"0"-14"16,0 0-8-16,0 0 8 15,0 0 26 1,0 0 14-16,0 0 7 0,0 0-16 16,8 0-7-16,4 0-3 0,6 2 4 15,2-2-9 1,4 1 6-16,2-1-10 0,4 3 2 15,3 0-3 1,1 0-4-16,4 0 3 0,-2 0-7 16,2-2 4-16,1 3-4 15,1-2 3 1,3 2 3-16,1-2-9 0,1 3 5 16,4-3-2-16,0 1 2 15,-1 0 7 1,4 0-8-16,0-1 3 0,2 1-4 15,4 0 3-15,-1 0-3 16,0 1 3-16,-2-3-3 16,-3 3 2-16,3-4 2 15,0 1 4-15,0-1-2 0,1 0-7 16,-2 0 0-16,-1 0-1 16,-1 0 2-1,1 0 3-15,-3 0-5 0,-1 0 1 16,-2 0-1-16,-3 0-1 15,1 0 0 1,-3-3 1-16,0-1 0 0,-5 1 0 16,-2 0-1-16,-3-1 0 15,0 2 0-15,1 0 0 16,-2-2 0-16,3 1 0 16,-1 1-1-16,4 1 1 15,-4 1-1-15,0 0 1 16,-2 0 0-16,-1-1 1 15,-2-2-1-15,-1 1 0 0,-1 2 0 16,-1-1-1-16,-3 0-1 16,-2-3 0-16,-4 2 0 15,0-2 1-15,-2 3 1 16,-2-1 0-16,0 1 1 16,-6 1 0-16,-2 0-1 15,-2-2 0-15,0 2 1 16,-2-1-1-16,0 1 2 15,0 0-2-15,0 0 0 16,0 0 3-16,0 0-3 16,0 0 0-16,0 0-1 15,0 0 1-15,0 0-1 16,0 0 0-16,0 0 1 16,0 0 0-16,0 0-2 0,0 0 1 15,0 0 0-15,0 0 0 16,0 0 1-1,0 0 0-15,0 0 0 0,0 0-1 16,0 0-1-16,0 0 1 16,0 0 0-16,0 0 0 15,0 0 1-15,0 0 0 16,0 0 0-16,0 0 0 16,0 0 0-16,0 0 0 15,0 0 0-15,0 0 1 16,0 0-1-16,0 0-1 0,0 0 1 15,0 0 0-15,0 0-4 16,0 0 1-16,0 0 2 16,0 0-2-1,0 0 1-15,0 0-2 0,0 0 2 16,0 0 2-16,0 0 0 16,0 0 0-16,0 0 0 15,0 0 0-15,0 0-1 16,0 0 0-16,0 0-1 15,0 0 1-15,0 0-2 16,0 0 0-16,0 0 0 16,0 0-4-16,0 0 1 15,0 0 1-15,0 0 3 0,0 0-3 16,0 0-2 0,0 0 1-16,0 0 2 0,0 0 1 15,0 0 2-15,0 0-2 16,0 0 0-16,0 0 0 15,0 0-1-15,0 0-2 16,0 0 0-16,0 0 2 16,0 0 1-16,0 0 1 15,0 0 1-15,0 0 1 16,0 0-1-16,0 0 1 16,0 0 0-16,0 0-1 15,0 0 1-15,0 0-1 16,0 0-1-16,0 0 1 15,0 0 1-15,0 0 0 0,0 0 0 16,0 0 0-16,0 0 0 16,0 0 0-16,0 0 0 15,0 0 0-15,0 0 0 16,0 0 0-16,0 0-1 16,0 0 0-16,0 0 0 15,0 0-2-15,0 0 2 16,0 0-1-16,0 0-1 15,0 0 1-15,0 0 0 16,1 0-1-16,-1 0-1 16,0 0 0-16,2 0-3 0,-1 0 6 15,-1 0-3 1,0 0 3-16,0 0 0 0,3 0 1 16,-3 0-1-16,0 0 1 15,1 0-3-15,-1 0 2 16,0 0 0-16,2 0-3 15,-2 0 2-15,0 0-4 16,0 0-1-16,0 0 0 16,0 0-3-16,0 0-1 15,0 1-2-15,1 1 3 16,2-1 3-16,2 1 2 16,-1-1-2-16,1 1-6 15,-1 2-11-15,2 0 0 16,-2-2-8-16,-1-2-13 0,1 2-8 15</inkml:trace>
  <inkml:trace contextRef="#ctx0" brushRef="#br0" timeOffset="13433.34">3322 15159 10 0,'0'0'22'0,"0"0"-11"16,0 0 3-16,0 0 8 16,0 0-3-16,0 0 1 15,0 0-2-15,-27-12 16 16,26 12 0-16,-1 0-9 0,1 0-4 15,1 0 3-15,0 0-2 16,0 0-4-16,0 0-9 16,0 0-8-16,-5 8 3 15,-2 3 6-15,-2 6 3 16,0 0 5-16,0 3 13 16,-4 6-4-16,-1 1-8 15,1 4-4-15,-1 3 2 16,0 3-8-16,-3 3 3 15,4-1 2-15,-2 0 4 16,-3 2-8-16,3-1-6 16,-3 1 7-16,3 0 1 15,3 1-4-15,3-3-2 16,0 4-1-16,-1 1 0 16,4-1-3-16,1-4 0 0,1 1-1 15,-2-7 3 1,1-6-4-16,-2 0 1 0,1-2-1 15,-3-2 1 1,3 5 2-16,0 0 0 0,-3 0 2 16,2 2 1-16,-1 1-1 15,2-1 0-15,-1 1 3 16,2 0-4-16,2-3 2 16,0-2-1-16,0-4-2 15,0-2-2-15,0-3 0 0,2 3 0 16,-1-3 0-16,1-4 1 15,-2-1-2 1,3-5-2-16,0-2 2 0,0 0-2 16,0-3-1-16,0 1 1 15,0 0 0-15,0 0 1 16,0 0 0 0,0 2 1-16,0-3 0 0,4 4 0 15,4-1 2-15,-1 1 2 16,1 0-3-16,5-2-1 15,4 3 0 1,2 0 1-16,6-2 2 0,5 1-1 16,3-2 0-16,1-1-2 0,4 0 1 15,-1-3-1 1,3 1-3-16,-1-1 3 0,3 0 0 16,-1 0 0-16,0 0 0 15,4 0 0 1,2 0-2-16,5 0 2 0,1 0 0 15,2-1 2-15,3-4-2 16,-1 1 1-16,1-1-1 16,0 0 1-1,3 2-1-15,3-3 0 0,2 2 3 16,1-2 1 0,5 0 0-16,4 0-2 0,3 0 1 15,0 0 1-15,-4 4-4 16,-5-4 1-16,-5 1 2 15,1-1-3-15,-3 2 5 0,-2 0-4 16,-6-2 2-16,3 2 0 16,-7 0 0-1,0 1-3-15,-2 2 3 0,0-1 1 16,-1 1 0-16,-2 1 5 16,0 0-3-1,-2 0-5-15,-1 0 3 0,3 0-4 16,-2 0 0-16,3 0 4 15,5 0-4-15,-2 0 3 16,-1 0-3-16,-6 0 0 16,-5 0-3-16,-3 0 3 15,-5 0 1-15,3 0-1 16,-3 0-1-16,-3 0 1 16,-2 0 0-16,-4 0 1 15,-6 0-1-15,-2-2 0 0,-4 1 0 16,-4 1 1-16,2 0 1 15,-4-1-2 1,-3 1 0-16,0-2 5 0,0 2-3 16,0 0-2-16,0 0-15 15,0 0-19 1,0-1-43-16,-10-10-47 0,-14-6-47 16</inkml:trace>
  <inkml:trace contextRef="#ctx0" brushRef="#br0" timeOffset="15493.03">3006 15157 0 0,'0'0'45'16,"0"0"-11"-16,0 0 0 0,0 0-13 15,0 0 2-15,0 0 9 16,0-3-2-16,1 3-5 16,5-2-8-16,5 1 5 0,5-1 3 15,7 0 3-15,11-2-2 16,6-2-3-16,10-1 1 15,9-3 2-15,8-2-12 16,11-5 0-16,7 0 4 16,6 1 3-16,6-1-11 15,1 3 4-15,8 1 1 16,2-2-5-16,3 2-5 16,7 1 1-16,2 0-1 15,1 2-2-15,3 1 1 16,-7-1-4-16,-5 2 0 0,-9-1 0 15,-7 1 2-15,-13 2-1 16,-8-3-1 0,-8 2 0-16,-9 0 3 0,-3 0-2 15,-4 1 0-15,-9 2-1 16,4-2 0-16,-6 2-1 16,-2-1 0-16,2 2 2 15,-9 2-1-15,0-1 0 16,-6 2-1-16,-5-1 1 15,-2 0 0-15,0 1 0 16,0-2 0-16,-4 2 0 16,-1 0 1-16,-6 0-2 15,-1 0 1-15,-1 0 0 0,-5 0 0 16,0 0 1 0,0 0 3-16,0 0-1 0,0 0-1 15,0 0 3-15,0 0-4 16,3 0 0-16,-3 0 4 15,0 0-5-15,7 0 1 16,4 2-1-16,2 8 6 16,2 1-1-16,3 3-2 15,3 2 4-15,3 3-6 16,2 3 2-16,3 1-2 16,-1 0-1-16,0-1 2 15,-5-2-1-15,-2 0 4 0,-2-2-5 16,-2-3 4-1,-1-3 0-15,-4-2-1 0,-1-4 0 16,-1-2 2-16,-4 0 1 16,-2 0-2-16,-2 0 1 15,1 2 1-15,-2 1-1 16,4 1 1-16,-1 6-2 16,4 0-2-16,-2 4 1 15,0-1-1-15,1 1 1 16,0 0-2-16,1 0-1 15,-2 1 1-15,2 4 2 16,-1-1 1-16,-1 6-4 16,0-3 0-16,0 3 1 15,0 0-2-15,-3 3 1 16,-3 1 0-16,0 1 4 0,0 0-1 16,0 1-2-16,0 3 12 15,-3 1-3-15,-9 1-2 16,0-2-5-16,-3 1-2 15,4-3 0-15,-2-1 1 16,3-1 2-16,-1 3-4 16,1-2-1-16,4-2 1 15,0 0-4-15,3-3 2 16,1-4-5-16,2 2-1 16,0-5 0-16,0 2 1 15,0-4-6-15,5-3 11 16,-4-3 2-16,1-2 1 0,-1 1 0 15,-1-2 2 1,0-1-1-16,0 1 0 0,2-1 3 16,-2-2-3-1,1 1-2-15,-1-5-1 0,0-1 0 16,0-1-6-16,0-2-31 16,0 0-38-16,-7 0-58 15,-23-10-42-15</inkml:trace>
  <inkml:trace contextRef="#ctx0" brushRef="#br0" timeOffset="17220.75">2105 15302 17 0,'0'0'31'0,"0"0"1"0,0 0-8 15,0 0 14-15,0 0 15 16,0 0 7-16,18-17-6 16,-18 17-17-16,0 0-2 15,0 0-9-15,0 0-7 16,0 0 0-16,0 0-8 16,-2 6 0-16,-11 15 1 15,-4 11 0-15,-11 11 0 16,-2 7 3-16,-9 4 1 15,-1 1 1-15,-5-4-8 16,-7-2-1-16,-2-2 6 16,-4-3 6-16,3 2-7 15,3-2-8-15,5-3 7 0,3-7 11 16,11-6-1-16,3-4-4 16,8-5-16-16,7-7-2 15,6-5-2-15,6-4 2 16,3-3-6-16,0 0-3 15,0 0-6-15,0 0-7 16,0 0 17-16,0 0 2 16,0 0 0-16,7-3 3 15,7-8 2-15,13-2 2 16,7-6-4-16,12-4 5 16,12-5-3-16,11-7 1 15,16-1-2-15,6-1 3 0,-4 3-4 16,-8 3-2-1,-18 8 0-15,-11 2 2 0,-11 5-1 16,-12 5 1-16,-9 3 0 16,-9 3 0-16,-6 4 1 15,-3 1-1-15,0 0 8 16,0 0-5-16,0 0 3 16,0 0-6-16,-5 0-3 15,-9 0 3-15,-7-4-4 16,-6-3 4-16,-9-7-8 15,-3-2 5-15,-4-2-11 16,-5-4-2-16,-5-4 1 16,-7-6-20-16,3-7 30 15,0-1-5 1,7 2-9-16,11 6 19 0,6 10-7 0,5 10 7 16,1 2-1-16,2 4 0 15,1 0-6-15,7 3 1 16,1 1 3-1,10 2 2-15,0 0 1 0,3 0-2 16,3 0 2-16,0 0-1 16,0 0-2-16,0 0-1 15,0 0-9 1,0 14 4-16,9 10 7 0,7 8 4 16,-1 6-2-16,3 6 0 0,3 3 0 31,0 3-1-31,6 6 0 0,-2 2 2 0,3 3 0 15,2 1 1-15,0-2-2 16,3-5-2-16,4-7 2 16,-2-5 0-1,-4-6 0-15,-1-5 0 0,-8-5-3 16,-7-8 0-16,-5-6 3 16,-5-6 0-16,-5-2 0 15,0-5 2-15,0 0-2 16,3 0 3-16,-3 0 4 15,0 0-2-15,0 0 3 16,0-1 4-16,0-13-6 16,0-13-1-16,3-14-5 15,3-14 1-15,-3-14 0 16,0-10-1-16,4-4-5 16,-2-1-4-16,-1 5 9 0,1 11 2 15,-2 9-2-15,-2 11 5 16,1 11-3-16,-2 6 2 15,0 9-2-15,0 8 4 16,0 7 2-16,0 4 9 16,0 1-11-16,0 2-6 15,0 0-6-15,0 0 1 16,0 0 0-16,0 0-3 16,0 0 1-16,0 0 1 15,0 0 0-15,0 0-1 0,0 0 2 16,0 0 1-1,0 0-4-15,0 0-9 0,0 0-23 16,0 0-38-16,0 10-20 16,0 3-84-16</inkml:trace>
  <inkml:trace contextRef="#ctx0" brushRef="#br0" timeOffset="20984.8">6696 16481 14 0,'0'0'36'0,"0"0"-13"16,0 0-2-16,0 0 4 0,0 0 5 15,0 0-9-15,0 0-3 16,0 0-1-16,26 0 7 15,-8-1-8-15,4-2-4 16,3-1-2-16,3-1 0 16,2 3 0-16,1-3-2 15,2 0-2-15,0 3 0 16,-3-4 2-16,1 3 3 16,2-1-1-16,2-2-1 15,1 2-2-15,3-1 4 0,3 0-10 16,-1-1 6-1,1 0-1-15,-1 1 4 0,0-1-7 16,-2 0 3-16,-1 0 0 16,-1-1 0-16,1 2-5 15,-3 1 0-15,1 0 3 16,1-2-4-16,-1 2 1 16,7 2-1-16,-1-3-2 15,1 4 2-15,-4-2 0 16,-2 1 1-16,-7 2-1 15,0 0 1-15,-3 0-2 16,1 0 2-16,-1 0-1 16,0 0 0-16,8 0 4 15,1 0-3-15,3 0 3 16,5 0 0-16,5 0-4 0,3 0 2 16,4 0-2-16,4-3 0 15,10-1-1-15,2-1 2 16,4 3-5-16,2 0 5 15,-4 2-2-15,4 0 1 16,-2 0-3-16,0 0 2 16,0 0-1-16,2 2 3 15,2 2-2-15,7 0 1 16,7 2 0-16,6-4 0 16,1 1-1-16,-1-2-8 15,1 0 6-15,1 1-6 16,0 0 0-16,-4 0 4 15,-2 1-2-15,-5-2 0 0,-2 1 0 16,-1 1 4-16,0-2 3 16,3 0-2-16,0 0 3 15,-3-1-3-15,-2 0 0 16,-3 0 2-16,-3 0-2 16,-2 0-2-16,-1 0 1 15,-3 0 3-15,0 0-4 16,-1-1 2-16,-1-4 0 15,4 2-4-15,-1 0 5 16,10 1-5-16,9 2-4 16,6 0 7-16,8 0-7 15,0 0-3-15,5 0-5 16,-1 8-6-16,-3-2 1 0,-2 3 4 16,-5-2 1-16,-8-1-5 15,-6-2 6-15,-6-1 2 16,-6-1 1-16,0 0 12 15,-6 1 2-15,-3-2 0 16,-4 2 9-16,-6 0-2 16,-2-2 15-16,-1 2-9 15,2-1-4-15,3-1-9 16,0 0 0-16,1-1 4 16,0 2-3-16,-2 0-1 15,-3 0-3-15,0-2 3 16,-1 1 4-16,1 2-2 15,0-1-1-15,0 2-1 0,-2-2 0 16,-1 3 0-16,1-1 4 16,-2 1 6-1,-1-2-9-15,-7 1 10 0,-5-1-5 16,-6-2 9-16,-4 3-8 16,-5-2 5-16,-4 2-1 15,-5-3 2-15,-4 0 11 16,-4-1-11-16,-3 0-4 15,-2 0-3-15,-1 0-1 16,0 2-1-16,0-2-1 16,0 0-3-16,0 0-6 15,0 0-13-15,0 0-18 16,-3 1-9-16,-7 2-69 16</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19T15:00:20.096"/>
    </inkml:context>
    <inkml:brush xml:id="br0">
      <inkml:brushProperty name="width" value="0.05292" units="cm"/>
      <inkml:brushProperty name="height" value="0.05292" units="cm"/>
      <inkml:brushProperty name="color" value="#002060"/>
    </inkml:brush>
  </inkml:definitions>
  <inkml:trace contextRef="#ctx0" brushRef="#br0">26158 6361 16 0,'0'0'0'16,"0"0"-4"-16,0 0-8 16,0 0 12-16,0 0 0 15,0 0 13-15,0 0 23 16,0 0 4-16,0 0 1 0,1 0 2 16,-1 0-16-16,2 0-5 15,2-1 3 1,2-8 1-16,2-4 6 0,4-5-7 15,2-5-2-15,2-2-7 16,1-5 2-16,3-5-2 16,-1-6-4-16,4-6-8 15,-1 1 1-15,-3 1 3 16,1 8 2-16,-1 7 6 16,-4 5-2-16,0 6-4 15,-5 0-1-15,1 6-1 16,-2 2 0-16,-3 4 1 15,-3 3 1-15,-2 1-1 0,-1 3 0 16,0 0 1 0,0 0-3-16,0 0-5 0,0 0 1 15,0 0 1-15,0 20 0 16,8 14 3-16,2 15 19 16,2 11-12-16,-1 3-8 15,0-1-5-15,0-4 0 16,-2-7 1-1,0-2-1-15,1-7 2 0,-1-5-2 16,2-3 0-16,-1-9-1 16,-1-5 0-16,0-7-3 15,-3-6 0-15,-3-5 2 0,-2 0-5 16,1-2-4 0,-2 0 2-16,0 0-3 0,0 0 1 15,0 0-3 1,0 0-7-16,0 0-4 0,0 0 3 15,0 0 0-15,0 0-12 16,0 0-10 0,0 0-20-16,0-4-2 0,0-3-22 15,0-4-63-15</inkml:trace>
  <inkml:trace contextRef="#ctx0" brushRef="#br0" timeOffset="1389.08">26201 6254 0 0,'0'0'20'0,"0"0"4"15,0 0 2-15,0 0-3 16,0 0-3-1,0 0 6-15,0 0 3 0,0 0 4 16,4 0-6 0,3 0-6-16,3 0 0 0,5 0 2 15,0 0-8-15,6 3-6 16,-2-1 2 0,2-2 4-16,3 2-12 0,0 2 2 15,4-2 2-15,0-2-1 16,-1 0-2-16,0 0-2 0,-9 0 0 15,-2 0-2 1,-7 0 0-16,-4 0 2 16,-4 0 0-16,1 0-1 0,-2 0-1 15,0 0 0-15,0 0 0 16,0 0-9-16,0 0-3 16,0 0-21-1,0 0-17-15,0 0-36 0,0 0-85 16</inkml:trace>
  <inkml:trace contextRef="#ctx0" brushRef="#br0" timeOffset="2762.93">26777 8200 125 0,'0'0'32'15,"0"0"-32"-15,0 0-22 16,0 0-7-16,0 0 29 15,0 0 0-15,3 1 6 16,-3 1 8-16,0-1 8 16,1 6 4-16,1 3-11 15,-1 5 7-15,1 5-5 16,-1 6-8-16,2 4 2 16,-3 7-3-16,2 2 11 15,-1 7 5-15,-1-1 2 16,0 0-8-16,0-6-8 15,0-3-4-15,0-5-5 0,0-4 8 16,-4-6-1 0,1-6 2-16,0-7-5 0,0-2-1 15,3-4-3-15,0-2 0 16,0 0 4 0,0 0-1-16,0 0 2 0,0 0-2 15,-3-16-4-15,2-11 0 16,-2-13-1-1,0-10-1-15,1-4 2 0,2-6 1 16,0-1-1-16,0 7 1 16,0 8 0-1,5 10 1-15,3 7 1 0,3 6-3 16,1 3 1-16,3 1-1 0,0 3 0 16,2 7 0-1,-3 2 0-15,1 3-1 0,-2 4 0 16,1 0 0-16,-1 0 0 15,3 4-1 1,0 12 2-16,-2 7 0 0,-5 3 2 16,-4 2 0-16,-4 0 3 15,-1-1-2-15,0-4 3 16,0 1-4-16,-9-5 6 16,-5-1-4-16,2-6 3 15,-1-2 3-15,2-5 2 16,3-2-9-16,2 0-3 15,3-3-1-15,0 1 0 0,1 1 1 16,-2-2-5-16,3 2-2 16,-1-2 1-16,-1 0 4 15,2 0-7-15,-2 0 6 16,-3 0-7-16,0 0-3 16,-3 0-2-16,2 0 6 15,-6 0-8-15,0 0-3 16,1 0-17-16,-4 0 4 15,2 0-3-15,1 0-2 16,3-6-40-16,0-3-52 16</inkml:trace>
  <inkml:trace contextRef="#ctx0" brushRef="#br0" timeOffset="6820.49">25913 6994 0 0,'0'0'24'0,"0"0"0"16,0 0 0-16,0 0-7 16,0 0-9-16,0 0-5 15,0 0 0-15,0 0 10 16,0 0 6-16,0 0 6 16,0 0-1-16,0 0-9 15,0 0 3-15,0 0-6 16,0 0 2-16,0 0-3 15,0 0 2-15,-1 0 1 16,-2 0-3-16,-2 0-1 16,1 0 5-16,-2 0 6 15,-2 0-1-15,-4 0-6 0,2 0-4 16,-3 0-1 0,1 0 6-16,2 0-8 0,2 0 0 15,0 0 1-15,1 0 3 16,-1 0-3-16,-1 0-2 15,2 0 0-15,-1 0 0 16,2 0 2-16,2 2-5 16,-3-1 1-16,1 1-4 15,-4 1 0-15,-1 1 0 16,-1-1 0-16,0 2 0 16,-3-1 1-16,0 2-1 15,-1 0 0-15,-1 0 1 16,2 2 0-16,0 1 2 15,-1 1-2-15,1 2-1 16,-1 2 0-16,0 0 0 0,2 0 1 16,2-1 0-16,1-2-1 15,4 2 2-15,-1-1 0 16,4 1-2-16,-2 1 0 16,0 3 3-16,2 2-3 15,-2 2 0-15,2-2 0 16,0 0 0-16,1-1 0 15,1 1 0-15,1-2 0 16,-1-1 0-16,2 0 0 16,0-2 0-16,0 1 0 15,0-1 0-15,0 1 0 16,0 0 0-16,0 4 0 0,3 1 0 16,3 0-1-16,1 1 1 15,0-3-2-15,2 0-6 16,0 1 4-16,0-2-1 15,3-2-1-15,-2 0-1 16,2 0 4-16,3 0-4 16,-1-2 3-16,3 1 1 15,3-3 2-15,1 0-4 16,4-1 1-16,0 0-3 16,2-2 2-16,3 0-6 15,0-2 5-15,1-2 0 16,0-3 1-16,1-1 3 0,-4 0-4 15,-1 0 5 1,2-2-2-16,0-7-2 16,1-3 4-16,0-2-3 0,0 0-1 15,-3-2-2-15,-2-3 7 16,-3 3-4-16,-5-3 3 16,-1-1 0-16,-2-2 1 15,0-3 0-15,0-1 1 16,-2-5-1-16,1-3-2 15,-2-4 2-15,-1-3-3 16,-1-3 1-16,-4-2 2 16,-2 2 2-16,-3 0 1 15,0 2-1-15,0 3 1 0,0 7-3 16,-5 5 8 0,-2 7-1-16,-4 2-4 0,1 1 1 15,-2 2-2-15,-4-2 1 16,-4 2-3-16,2-1-3 15,-4 2 2-15,0 1-3 16,0 3 0-16,-1 2-5 16,0 1 5-16,4 1 4 15,-4 3 0-15,4 1-2 16,3 2 0-16,-1 0 0 16,5 0 1-16,-2 0-2 15,3 0 0-15,-1 0 1 16,0 0-3-16,3 2 0 15,0 1 1-15,0 3-3 0,2 1 0 16,1-1 1-16,0 0 0 16,0-3 3-16,0 0 0 15,3-1 3-15,0 3 0 16,2-4-1-16,-1 1-1 16,2-1-3-16,0-1-7 15,0 3-2-15,0-2 1 16,0 1 6-16,0 0 3 15,0-1-1-15,0 0 3 16,0-1 1-16,0 2-2 16,0-2 3-16,0 0 1 0,0 0-1 15,0 0 0 1,0 0 0-16,0 0 2 0,0 0-2 16,0 0 0-16,0 0 0 15,0 0 0 1,0 2 0-16,0-2-2 0,0 0 2 15,0 0-1-15,0 0 1 16,0 0 1 0,0 0 1-16,0 0-4 0,0 0 4 15,0 0-4-15,0 0 4 16,0 0-2-16,0 0 0 16,0 0 0-16,0 0-2 15,0 0 2-15,0 0-1 16,0 0 1-16,0 0 1 0,0 0 1 15,0 0-2-15,0 0 0 16,0 0-2-16,0 0 2 16,0 0 0-16,0 0 0 15,0 0 0-15,0 0 0 16,0 0 0-16,0 0 0 16,0 0 0-16,0 0 0 15,0 0 0-15,0 0 0 16,0 0 0-16,0 0 0 15,0 0 0-15,0 0 0 16,0 0 0-16,0 0-2 16,0 0 1-16,0 0 0 15,0 0 1-15,0 0 0 16,0 0 0-16,0 0 0 16,0 0 1-16,0 0-1 0,0 0 5 15,0 0-5-15,0 0-2 16,0 0 2-16,0 0 3 15,0 0 0-15,0 0 2 16,2 0-2-16,-2 0-1 16,0 0 0-1,0 0-1-15,0 0-1 0,0 0 0 16,1 0 0-16,-1 0 2 16,2 0-1-16,-1 0-1 15,1 2 1-15,-1-2-1 0,2 0 0 16,1 2 0-1,-4 0 0-15,5 0 0 0,-5-2-1 16,1 2 0-16,2-2-2 16,-3 2-4-16,0-2-5 15,0 0-9-15,0 0-22 16,0 0-13-16,2 0-12 16</inkml:trace>
  <inkml:trace contextRef="#ctx0" brushRef="#br0" timeOffset="9825.57">28052 7731 5 0,'0'0'6'0,"0"0"-3"15,0 0 2-15,0 0 7 16,0 0 7-16,0 0 4 16,0 0 4-16,2 0 3 15,-2 0-3-15,0 0 0 16,0 0-11-16,0 0-4 16,0 7-6-16,-2 8 1 15,-2 3 1-15,-2 4 10 0,-1-2-6 16,1 3 0-1,0-2 2-15,0 3-1 0,0 1-3 16,-2-1-4-16,4 0 7 16,1-3-4-16,1-3-4 15,1-5 2 1,-1-3-4-16,2-2-1 0,-1-4-1 16,-1-1 1-16,2-3 3 15,0 0 0-15,0 0 1 16,0 0-1-16,0 0 20 15,0 0-8-15,0 0-11 16,0-6 6-16,0-10-6 16,0-8-1-16,6-8-4 15,3-5 0-15,2-2-1 16,1-2 0-16,1 2-5 0,4-1 2 16,2 1 3-16,-1 7-3 15,0 5 2-15,-2 4 1 16,0 5 3-1,-6 6-3-15,-1 3-2 0,-2 4 0 16,-4 1 1-16,0 4 1 16,-2 0-1-16,1 0-2 15,2 0-3-15,6 15 0 16,3 16 6 0,2 14 3-16,1 14 2 0,-4 10-4 15,0 3 0-15,-6 2 1 16,0-6-2-16,-2-13 0 0,-1-7 0 15,2-12 0 1,2-6 1-16,-1-7 1 0,-1-7-2 16,-1-7-3-16,-4-4-3 15,3-5-4 1,-3 0 6-16,0 0 1 0,0 0 3 16,0 0-4-16,2 0-1 15,-2 0 3-15,0 0-10 16,0 0-1-1,0 0 6-15,0 0 2 0,1 0 3 16,1-5 1-16,1 0 1 16,1-2-4-16,-1 0-10 15,-2 1-9-15,2 0 3 0,-3 0 2 16,2 2-1-16,0-2-1 16,-2 1 0-1,1 0 6-15,-1 0-12 0,0-1-14 16,0-1 8-16,0 0-20 15,0 0-8-15</inkml:trace>
  <inkml:trace contextRef="#ctx0" brushRef="#br0" timeOffset="11220.49">27978 7975 12 0,'0'0'33'15,"0"0"2"-15,0 0-3 16,0 0-5-16,0 0-5 15,0 0-2-15,-20 0 2 16,20 0 5-16,-1 0 0 16,1 0-1-16,0 0-7 15,0 0-4-15,0 0 2 16,0 0-6-16,0 0-1 16,0 0-9-16,0 0 0 15,0 0-1-15,5 0 0 16,4 0 3-16,5-3 7 0,3-2 7 15,2-2-2-15,-1 1-10 16,0 1 1-16,0-1-6 16,-5-1 1-16,-2 6-1 15,1-2 3-15,-5 0-1 16,-1 2-2-16,4-2 7 16,-1 2-5-16,2-3 0 15,2 3-2-15,-1 0 2 16,1-1-2-16,-2 1 0 15,1 1 0-15,-4-2 1 16,2 2-1-16,-2 0 0 16,-5 0 1-16,0 0-1 15,0 0 1-15,-3 0-1 16,0 0 0-16,0 0-2 16,0 0-4-16,0 0-2 0,0 0-16 15,0 0-12-15,0 0-11 16,0-3-2-16,0 0-10 15,0-1-33-15,-8-2-20 16</inkml:trace>
  <inkml:trace contextRef="#ctx0" brushRef="#br0" timeOffset="12932.53">27902 5909 17 0,'0'0'34'0,"0"0"0"0,0 0-2 16,0 0-2-16,0 0-2 16,0 0-3-16,1-6-5 15,-1 6-5-15,0 0 8 16,0 0 6-16,0 0-12 15,0 0-7-15,0 0-1 16,0 2-8-16,0 14-1 16,2 8 13-16,1 12 7 15,-2 8-8-15,1 4-4 16,-2-2-2-16,0-4-5 0,0-7 4 16,0-7-5-16,0-2 0 15,0-4 1-15,0-2 3 16,0-3-2-16,0-4 3 15,0-5-4-15,0-4-1 16,0-2 1-16,0-2 2 16,0 0-1-16,0 0 4 15,0 0 3-15,0 0 7 16,0 0 4-16,0 0 14 16,0-19-18-16,0-14-12 15,0-21-4-15,3-15 0 16,4-13-1-16,-1-1 0 0,3 7 2 15,-1 12 1-15,3 14-1 16,0 8-2-16,1 7-4 16,0 5-1-16,-2 8 2 15,1 6-1-15,-5 9-1 16,-3 4 3 0,-2 3 3-16,-1 0 0 0,0 0-5 15,0 0-10-15,0 0-3 16,0 0 0-16,0 8 9 15,0 4 2-15,2 3 1 16,1 2 3-16,-3-1 2 16,0-3 1-16,0 0 1 15,0-1 1-15,0 1 0 0,0 1-1 16,-5 1 3 0,-2 2-1-16,-4 1 0 0,2 0-1 15,2-4-1-15,-3-2-1 16,4-2 1-1,3-3-1-15,0-2 0 0,0-2-1 16,3-2 0-16,-2 2-1 16,2-3-2-16,0 0-4 15,0 0-4-15,0 0-7 16,0 2-1-16,0-2 6 16,0 1 0-16,0-1-6 15,0 0-8-15,0 0-2 0,0 0 2 16,0 0-3-1,0 1 3-15,0-1 1 0,0 6-6 16,-2 0-15-16,-1 3-2 16</inkml:trace>
  <inkml:trace contextRef="#ctx0" brushRef="#br0" timeOffset="15729.23">28670 6817 3 0,'0'0'4'16,"0"0"3"-16,0 0 4 16,0 0 3-16,0 0 7 15,0 0-15-15,0 0 14 16,-31-23 13-16,25 19-2 0,-3-2-1 16,2 1-10-16,-1-1-7 15,-1-3-2-15,-3 2-3 16,2 3 5-1,-5-5 4-15,1 4 1 0,1 0 0 16,-3-2-5-16,2 1-4 16,-2 0 1-16,1 2-1 15,-2 0-3-15,2 1 1 16,-2 0-2-16,-3 2-2 16,-1-1 0-16,0 2 0 15,1 0 1-15,1 0 0 16,0 0-1-16,3 0 1 15,-4 0-3-15,3 0 5 0,2 0-4 16,-5 5 2-16,2 1-3 16,-3-2 6-16,1 5-5 15,-2 0 2-15,0 1 2 16,3-1-3 0,5-2 0-16,3 0-1 0,3-1 3 15,1 0-2-15,-1 0-1 16,2-2 0-1,-1 2-2-15,2 0 1 0,-1 0-1 16,0 1 0-16,-1 4 1 16,-2-1-1-16,1 0 1 15,2-2 1-15,0 1-2 0,2-3 1 16,1 2-1-16,-1 4 0 16,1 0 1-16,0 2 0 15,0 3 0-15,-1 0-1 16,3 1 3-16,-1 3-1 15,2-2-2-15,0 2 0 16,0-1 0-16,0-1 1 16,0 3-1-16,0-1 0 15,0 2-1-15,8-1 1 16,1 2 0-16,4 0-1 16,1-1 1-16,1 1 0 15,1-3-1-15,3 0-3 0,0 0 4 16,3-1-3-1,2-2 1-15,1-1 0 0,2-1 0 16,0-2-1-16,4-1 3 16,2-3-4-16,0 2 0 15,-1-3 3-15,1-3-4 16,0 0-5-16,0-2 7 16,3-1 2-16,-2-3-3 15,2 0 3-15,-1 0 1 16,-4-3-7-16,0-4 6 15,-2-4 1-15,-3 3-1 16,-3-3 1-16,-1 1 0 16,-6-2 2-16,2-1 0 15,-3-2 2-15,0-3 0 16,-1-3-2-16,-1-4 2 0,-3-6-1 16,1-3 2-16,-2-5-4 15,-3-1 3-15,-2-3 0 16,-1 2 5-16,-3 2 0 15,0 5-5-15,0-1 1 16,0 4-1-16,-3 4 3 16,-4 3-5-16,-5 0 10 15,1 5-5-15,1 2-6 16,-2 1 2-16,3 3-2 16,-2 3 1-16,1 2-2 15,0 2 0-15,-2 0-2 16,-3 1-6-16,1 0 7 0,-2 2-1 15,1-1 1 1,0 2 0-16,2-1 1 0,-1 3 2 16,2 0-2-16,-2 0 0 15,-1 0 0-15,-3 0-1 16,1 0 2-16,1 0-4 16,1 0 5-16,2 0-3 15,4 0 1-15,1 0 0 16,2 0-1-16,0 0-2 15,2 0-7-15,1 3-5 16,-2-1 0-16,1 2-19 16,-2-1-10-16,-3 2-2 15,3 4-2-15,-2 1-11 0,2 2-55 16</inkml:trace>
  <inkml:trace contextRef="#ctx0" brushRef="#br0" timeOffset="48503.65">4570 14086 7 0,'0'0'19'0,"0"0"4"0,0 0-3 16,0 0 6-16,0 0 10 15,0 0-4-15,14-3 0 16,-14 3-4-16,0 0-9 16,2 0-3-16,-2 0-1 15,4 0-2-15,2 0-1 16,6 0 2-16,3 0-1 16,6 0 6-16,9 1-4 0,4 5-3 15,8 0-2 1,10-3-3-16,5 3-3 0,4 0 2 15,9-1-2-15,5 1 0 16,7-1-2-16,3-2-2 16,1 3-2-16,4-1 2 15,-2 3 0-15,5-4 0 16,2 2 2-16,-3-1-2 16,1-3 0-16,-5 1-1 15,0-2 1-15,0-1-1 16,-3 0-2-16,-3 0 3 15,-4 0 0-15,-5 0-2 16,3 0 2-16,-9 0 1 0,2 0-1 16,2 0 0-1,-2 0 1-15,6 0-1 0,0 0 0 16,-3 0 0-16,-3 0 0 16,2 0-1-16,-2 0 1 15,1 0 0-15,-1 0 0 16,2 0 0-1,-5-1 0-15,0 1 0 0,1-3 0 16,0 3-1-16,3-2 0 16,-1-3 1-16,-1 1 0 15,-2-1 0-15,3 2-5 16,2 1 1-16,1 0 4 0,-2 0-1 16,-2 1 2-1,-3 0-2 1,-4 1 2-16,-2 0-2 0,1 0 2 0,-6 0 0 15,1 0-1-15,0 1 2 16,-3 4-1-16,-2-1 2 16,-1 2-3-16,-7-1 2 15,-5 1 0-15,-2 0-2 16,-10-4 0-16,-6 0 0 16,-8 0 0-1,-5-2-5-15,-5 4 0 0,-1-3-48 16,-3-1-56-16,-21 0-96 15</inkml:trace>
  <inkml:trace contextRef="#ctx0" brushRef="#br0" timeOffset="49818.63">17698 14253 137 0,'0'0'48'0,"0"0"-48"16,0 0-12-16,0 0 12 15,0 0 26-15,0 0 8 16,0 0 0-16,6 12-5 16,-6-11-1-16,0 1-5 0,0 2 0 15,0 4-5 1,0 9-2-16,0 10 23 0,0 11 3 15,0 6-5-15,0 8-14 16,0 0-1-16,0-3-15 16,0 0-7-16,3-5 13 15,0-5-8-15,0 0-1 16,0-5 2-16,2-8-6 16,-1-9 1-16,-1-6-4 15,-1-4 3-15,-2-5-14 16,0 0-17-16,0-2-17 15,0 0-17-15,0 0-20 16,-12-13-14-16,-9-13-108 0</inkml:trace>
  <inkml:trace contextRef="#ctx0" brushRef="#br0" timeOffset="50147.75">17472 14573 176 0,'0'0'0'0,"0"0"-12"0,0 0 12 16,0 0 15-16,0 0 48 15,0 0-13-15,102-2-12 16,-69-1-9-16,2 1-7 0,2 0-12 16,4-3-6-1,0 1-4-15,1 1-8 0,0-2-28 16,-1-1-32-16,-5-1-39 15</inkml:trace>
  <inkml:trace contextRef="#ctx0" brushRef="#br0" timeOffset="50513.47">18219 14536 57 0,'0'0'23'16,"0"0"-23"-16,0 0-1 15,0 0 1-15,0 0 59 0,0 0 0 16,92 5-21-16,-57-14-9 16,1-5-13-16,-2-1-7 15,-4-1-5-15,-6 1-3 16,-9 0 6-16,-11 4 3 15,-4-1-2-15,-1 0 6 16,-19 4 12-16,-11 2-26 16,-6 4 10-16,-7 2 0 15,-2 4 6-15,-5 16 11 16,4 8-8-16,5 4-6 16,8 0-1-16,10 4 0 0,10-3 4 15,7 2-3 1,7-1 2-16,0-3-10 0,6 2-3 15,15-3 4-15,9-3-2 16,10-4 2-16,5-4 0 16,8-3-1-16,2-5-5 15,2-5 0-15,2-4-5 16,-4-2-14-16,-8 0-12 16,-11-8-18-16,-11-3-8 15,-10-3 0-15,-10-3-7 16,-5-5-29-16,0-4-58 15</inkml:trace>
  <inkml:trace contextRef="#ctx0" brushRef="#br0" timeOffset="52264.78">19004 14069 20 0,'0'0'67'0,"0"0"-15"16,0 0-15-16,0 0-5 15,0 0-14-15,0 0-1 16,0 0-4-16,0 29 14 16,0 3 21-16,0 15-5 15,-2 15-10-15,-2 7 14 0,1 10-12 16,-2 9-8-16,2 5 2 15,1 4-1-15,2 2-8 16,0-4-16-16,0-7 7 16,0-8 6-16,2-13-1 15,4-10-1-15,-3-11 1 16,0-7-7-16,-1-12-8 16,-2-5-1-1,0-8 0-15,0-4 0 0,0-4-12 16,0-3-17-16,-11-1-24 15,-12-2-30-15,-15-2-25 16,-14-26-54-16</inkml:trace>
  <inkml:trace contextRef="#ctx0" brushRef="#br0" timeOffset="52898.09">16987 13984 155 0,'0'0'40'0,"0"0"-40"0,0 0-9 0,0 0 9 16,0 0 49-16,-3 88 5 16,-5-37-12-16,2 10-2 15,-1 11 4-15,-1 9-12 16,-3 8-9-16,-5 3 7 15,-1 4-2-15,-1-9-4 16,0-9-14-16,2-14-2 16,4-11 3-16,1-8 8 15,-1-4-3-15,2-8-4 16,1-1-2-16,0-6-7 16,0-6 0-16,3-5-2 15,0-3-1-15,1-5 0 0,3-1-4 16,-3-4-15-16,4 0-26 15,-1-2-23-15,1 0-14 16,-2 0-37-16,0-23-28 16</inkml:trace>
  <inkml:trace contextRef="#ctx0" brushRef="#br0" timeOffset="54561.66">20165 14337 12 0,'0'0'47'0,"0"0"1"16,0 0-5-16,0 0-7 16,0 0-3-16,0 0 2 15,0 0-3-15,0 27 13 16,0-5 1-16,0 6 3 15,0 7-5-15,0 6-9 16,0 8 1-16,0 3-1 0,0 4-12 16,0-1-1-16,0-1-5 15,0-6-11-15,0-5 1 16,0-3-3-16,0-6-2 16,0-3-1-16,0-7-2 15,1-7-5-15,-1-6-14 16,0-3-21-16,0-5-20 15,0-3-27-15,-3 0-22 16,-15-13-5-16</inkml:trace>
  <inkml:trace contextRef="#ctx0" brushRef="#br0" timeOffset="54574.63">19853 14708 198 0,'0'0'60'15,"0"0"-60"-15,0 0-34 16,0 0 29-16,0 0 5 16,0 0 32-16,45-3 15 15,-8 3-5-15,11-3-3 16,8 0-9 0,5-3-12-16,-1 2-8 0,-4-5 1 15,-6 1-6-15,-6 2 2 16,-8 2-5-16,-9 0-2 15,-7 1-3-15,-5 0-3 16,-6 1-5-16,-3 0-5 16,-2 1-18-16,-1-2-19 15,3-1-13-15,-1-2-33 0,-2-2-75 16</inkml:trace>
  <inkml:trace contextRef="#ctx0" brushRef="#br0" timeOffset="55902.53">21273 13980 44 0,'0'0'53'0,"0"0"-49"16,0 0-2-16,0 0 12 15,0 0 39 1,0 0-10-16,-5-9-15 0,5 9-13 15,0 9-7-15,0 18 26 16,0 13 14-16,0 15 13 16,0 15-26-16,-4 9 2 15,-2 7-4-15,2 3 1 16,1-1-13-16,0-5 1 16,3-3-5-1,0-10 2-15,0-8 4 0,0-7 0 16,0-4-5-16,0-4-7 0,0-7-3 15,0-5-4-15,0-10-2 16,0-5-2 0,0-8 0-16,0-2 0 0,0-4-3 15,0-4-4-15,0-2-9 16,0 0-8-16,0 0-17 16,0 0-22-1,0 0-32-15,1-6-11 0,11-23-23 16</inkml:trace>
  <inkml:trace contextRef="#ctx0" brushRef="#br0" timeOffset="56916.86">21673 14566 207 0,'0'0'28'16,"0"0"-28"-16,0 0 0 0,0 0 3 15,0 0 44-15,0 0-19 16,0 0-2-16,36 7 18 16,-9-2-3-16,5-2-9 15,7-1-10-15,7 0-7 16,4-2 5-16,3 0-5 15,-1 0 1-15,-7 0-6 16,-6 0-3-16,-9 0-3 16,-9 0-4-16,-7-2-4 15,-6 2-9-15,-5 0-13 16,-1-2-18-16,-2-1-27 16,0-6-27-16,0-5-29 0</inkml:trace>
  <inkml:trace contextRef="#ctx0" brushRef="#br0" timeOffset="57580.4">22284 14471 147 0,'0'0'38'0,"0"0"-38"16,0 0-25-16,0 0 25 0,0 0 63 16,87 6-25-1,-44-6-6-15,2 0-19 0,0-8-6 16,-8-2-6-16,-8-2-1 16,-11 4 0-16,-7-4 0 15,-11-1 17 1,0-3 8-16,-7-2-22 0,-15-1 15 15,-8 3 5-15,-5 6 1 16,-5 5-1-16,-5 5-10 16,-4 0 7-16,0 15 5 15,1 11-5-15,5 6-4 16,9 5 2-16,7 3-11 16,9 2 0-16,9 1-4 15,7 0 8-15,2-1-3 0,0-3-4 16,8-4 1-1,11-1 5-15,1-5-7 0,10-4 2 16,4-3-3-16,6-2-1 16,5-8 2-16,4-1-2 15,3-5-1-15,-1-6-13 16,0 0-9-16,-3-7-19 16,-7-11-11-16,-8-4-6 15,-8-5-23-15,-6-5-5 16,-8-4-23-16,-3-3-29 15</inkml:trace>
  <inkml:trace contextRef="#ctx0" brushRef="#br0" timeOffset="58433.67">22980 13918 13 0,'0'0'4'0,"0"0"-4"16,0 0 20-16,0 0 28 15,0 0-3-15,0 0-9 16,0 0-3-16,0-2-6 16,0 2-4-16,0 0-5 15,0 0 1-15,0 8 1 16,0 12 21-16,0 11 12 0,-1 13-7 16,-3 9-20-16,0 16 2 15,1 14 6-15,0 7-19 16,1 7 5-16,1 4 3 15,1-1-15-15,0-4 7 16,0-3 5-16,-2-11 1 16,2-9-12-16,0-13 11 15,-4-8-2-15,1-12-6 16,0-7-3-16,0-9 1 16,2-6-10-16,-2-5 0 15,1-3 2-15,1-2-2 16,1-4-5-16,0 0-8 15,0-2-15-15,0-2-16 16,-2 0-12-16,1 0-15 16,-1 0-8-16,1 0-12 0,-5-8-20 15,1-18-105 1</inkml:trace>
  <inkml:trace contextRef="#ctx0" brushRef="#br0" timeOffset="59059.65">24118 14526 76 0,'0'0'83'0,"0"0"-80"16,0 0 1-16,0 0 36 16,0 0 17-16,0 0-15 15,5 0-22-15,13 1-2 16,8 2 14-16,10 0-5 16,9 1-7-16,9 0-15 15,2 1-2-15,1-3-3 0,-7 2 0 16,-10-4-6-16,-19 1-4 15,-11-1-25-15,-10 0-25 16,0 0-9-16,-25 0 14 16,-14 0-28-16</inkml:trace>
  <inkml:trace contextRef="#ctx0" brushRef="#br0" timeOffset="59388.11">24136 14596 76 0,'0'0'63'15,"0"0"-16"-15,0 0-5 16,0 0 3-16,0 0 5 16,0 0-3-16,12 19 9 15,7-12-12-15,10 4 0 0,10-3-13 16,11-1-13-16,11-1-8 16,7-5-10-16,-1-1-21 15,-5 0-30 1,-3 0-23-16,-10-14-42 0,-4-5-28 15</inkml:trace>
  <inkml:trace contextRef="#ctx0" brushRef="#br0" timeOffset="60065.68">25384 14447 143 0,'0'0'32'0,"0"0"-32"0,0 0 0 16,0 0 18-16,0 0 28 16,0 0-11-16,0-4-16 15,19 4 8-15,11 0 28 16,10-2-6-16,15 0-7 16,12-1-5-16,14-2 0 15,4 0-9-15,3-1-10 16,-3 0-9-16,-6-4-8 15,-9 3-1-15,-9 0-13 16,-14 0-24-16,-13-2-20 16,-16 1-10-16,-9-3-8 15,-9-3 7-15,0 1-33 0,-6-3-26 16</inkml:trace>
  <inkml:trace contextRef="#ctx0" brushRef="#br0" timeOffset="60094.12">26059 14298 37 0,'0'0'73'15,"0"0"1"-15,-59 86-11 16,38-27-10-16,-2 13 13 16,1 10 3-16,1 6-12 15,5 3-10-15,-1-1-10 16,7-7-7-16,2-10-1 16,2-15-13-16,1-20-3 0,2-13-10 15,1-9-1 1,2-7-4-16,0-5 1 0,0-3-15 15,-1 0-18-15,1-1-30 16,0 0-26 0,0-5-9-16,6-23-20 0,11-17-90 15</inkml:trace>
  <inkml:trace contextRef="#ctx0" brushRef="#br0" timeOffset="60425.25">26121 14858 34 0,'0'0'100'15,"0"0"-75"1,0 0 24-16,22 71 6 0,-9-41-9 0,7-1-10 16,3-2-13-16,6-3-1 15,8-6 2-15,7-7-8 32,2-6-16-32,-1-5-1 0,-8 0-11 0,-9-11 2 15,-7-14-1-15,-13-10 5 16,-8-8 6-16,0-4 2 15,-20 1 10-15,-8 9 3 16,-5 7 11 0,-4 11-9-16,1 5-3 0,2 6-9 15,4 4-5-15,4 4-5 16,8 0 2-16,8 0-14 0,6 0-38 16,4 0-31-16,0 0-30 15,10 0-64 1</inkml:trace>
  <inkml:trace contextRef="#ctx0" brushRef="#br0" timeOffset="60768.49">26757 14098 237 0,'0'0'38'15,"0"0"-38"-15,0 0-28 16,0 0 28-16,0 0 5 16,0 0 9-16,8 66 27 0,-6-11 22 15,-2 13-14-15,0 9-12 16,0 2-17 0,-8 4 5-16,-1-3-18 0,-3-3 1 15,6-10-6-15,2-6 0 16,2-12-2-16,2-7 0 15,0-11 0 1,0-9 0-16,0-6-1 0,0-5-9 16,0-3-7-16,0-4-26 15,-1-1-42-15,-5-3-32 16,-6-4-37-16</inkml:trace>
  <inkml:trace contextRef="#ctx0" brushRef="#br0" timeOffset="62444.34">26687 14695 132 0,'0'0'0'0,"0"0"-26"16,81-15 0-16,-29 10 26 16,12 5 37-16,10 0-24 15,4 0-12-15,0 0-1 16,-2 0 0-16,-13 0 3 15,-11 0-2-15,-13 0-2 16,-14 0-4-16,-14 0 5 0,-8 0 2 16,-3 0 27-1,0 0 11-15,-5 0-1 0,-11 0-22 16,-4 0 0 0,-5 10-4-16,-3 7 3 0,-1 4 7 15,0 10 5-15,-1 6-19 16,5 5 1-1,5 1-10-15,7-6-1 0,7-3-1 16,6-5-1-16,0-8 2 16,4-4-2-16,14-6-3 15,3-7-5-15,3-4-8 16,4 0 18-16,6-17-1 0,1-8 0 16,2-7 1-16,-3-7 1 15,-4-5-3-15,-2-1 3 16,-7-2 0-16,-1 1 0 15,-8 7 0 1,-5 9 8-16,-4 9 3 0,-3 10 6 16,0 5-2-16,0 5 0 15,0 1 0-15,0 0-10 16,0 0-5-16,0 0-2 16,0 0-3-16,0 0 1 15,0 1 4-15,0 4-1 16,0-3 0-16,0 1 1 15,0 0 0-15,0-2 0 16,0 1-1-16,0-1-6 0,0 2 7 16,0 0-4-1,-2-1 4-15,2 0 3 0,-1-1-3 16,1-1 0-16,0 3-4 16,0-3 4-1,0 0 0-15,0 0 0 0,0 0 0 16,0 0-2-16,-2 2 2 15,2-1-4-15,-2 0 3 16,2 1 1-16,-2-2-2 16,2 0-1-16,0 0 1 15,0 0 1 1,0 0 1-16,0 0 0 0,0 1-2 16,0-1 2-16,-1 1 0 0,1-1 0 15,-2 2 0 1,1 0 0-16,-1-1 0 0,2 0 0 15,-1 1-1-15,1-2 1 16,0 1-1 0,-2 1 1-16,2-2 0 0,0 3 1 15,-1-2-2-15,1 2 0 16,0-2 1 0,-2-1 2-16,2 0-2 0,0 0-1 15,0 0 0-15,0 0 0 16,0 0-3-16,0 0 1 15,0 2 1-15,0-2 1 16,0 0-1-16,0 0 1 0,0 0 0 16,0 0 1-1,0 0-2-15,0 0 2 16,0 0-1-16,0 2 1 0,-1-2 0 16,1 2 1-16,-2-2-1 15,2 0 0 1,0 2 0-16,0-2 0 0,0 2 0 15,0-2-1-15,0 0 1 16,0 0 1-16,-1 2-1 16,1-2 0-16,0 0-1 15,0 0 1-15,0 0 0 16,0 0 0-16,0 0 1 0,-2 0 1 16,2 2-2-1,0-2 0-15,0 0 0 0,0 0-2 16,0 0 1-16,0 0 1 15,0 0 0 1,0 0 1-16,0 0-1 0,0 0 0 16,0 0 0-16,0 2 0 15,0-2 0 1,0 0 0-16,0 0 0 0,0 0 2 16,0 0-2-16,0 0 0 15,0 0 1 1,0 0-4-16,0 0 7 0,0 0-4 15,0 0 0-15,0 0 0 16,0 0 0-16,0 0 0 16,0 0-1-16,0 0 1 0,0 0-1 15,0 0-1-15,0 1 1 16,0-1 1 0,0 0 0-16,0 0 3 0,0 0-2 15,0 0-1-15,0 0-1 16,0 0 1-16,0 0 2 15,0 0-2 1,0 0 0-16,0 0 0 0,0 0 0 16,0 0 0-1,0 0 0-15,-1 0-1 0,1 0 0 16,0 2-1-16,0-1 1 16,-2 2 1-16,1-2 0 15,-1 1 1-15,1-1-1 16,-3 2 0-16,0 3 0 0,0 0-12 15,-4 1-46-15,-4 0-44 16</inkml:trace>
  <inkml:trace contextRef="#ctx0" brushRef="#br0" timeOffset="63121.59">27792 13997 7 0,'0'0'30'16,"0"0"-23"0,0 0-2-16,0 0 45 0,1 101 1 15,-1-50-2-15,0 12-7 16,0 8 3-16,-3 5-5 16,-1 4 0-1,-1 1-9-15,1 4 9 0,-3-1-10 16,-1 4 8-16,-3-2-3 15,1-3-15-15,-4-7 1 16,4-10-2-16,1-13-10 16,0-17 4-16,6-14 7 0,2-12-3 15,1-7-12-15,0-1-4 32,0-2-1-32,0 0 0 0,0 0-1 0,0 0-18 15,0 0-12-15,0-14-20 16,6-17-31-1,8-16-47-15,3-10-17 0,2-6-60 16</inkml:trace>
  <inkml:trace contextRef="#ctx0" brushRef="#br0" timeOffset="63779.35">28427 14697 20 0,'0'0'0'0,"0"0"0"16,0 0 23-16,0 0 38 16,82 0-20-16,-52 0-8 15,-3 0-11-15,-6-2-4 16,-2-4-8-16,-4-4-6 0,-2-3 0 15,-4-3 15 1,-3-4 2-16,-4-2-10 0,-2 3 2 16,0 2 15-16,-8 4 4 15,-8 7-23-15,-5 6-3 16,-7 0 1 0,-5 22 15-16,-2 17 19 0,1 9-11 15,6 6-9-15,9-2 4 16,9-2-4-16,7-5-14 15,3-3-7 1,0-2 3-16,2-9-3 0,4-8-10 16,0-7-14-16,-1-9-35 15,-1-5-21-15,0-2-6 16,1 0-7-16,2-20 13 16,4-16-27-16</inkml:trace>
  <inkml:trace contextRef="#ctx0" brushRef="#br0" timeOffset="64134.12">28572 14695 35 0,'0'0'72'16,"0"0"-16"-16,0 0-1 16,0 0-18-16,0 0-10 15,0 0 3-15,22 29 7 16,-13 5-14-16,-1 1-5 16,-4 5-11-16,-1-3-3 15,-3-5-3-15,0-11-1 16,0-9 5-16,0-6-5 15,0-6 3-15,0 0 2 16,0 0 4-16,2 0 7 0,1 0 12 16,4-10 0-16,8-17-12 15,7-13-16-15,11-6-9 16,6-2-7-16,0 7 7 16,1 9 3-1,-6 7-18-15,-1 7-8 0,-5 7-6 16,-2 2 2-16,-8 4 7 15,-5 3-16-15,-5 1-13 16,-5 1-40-16,-3 0-14 16</inkml:trace>
  <inkml:trace contextRef="#ctx0" brushRef="#br0" timeOffset="64834.25">28991 14626 23 0,'0'0'47'16,"0"0"-11"-1,0 0-10-15,0 0 4 0,0 0 8 16,0 0 0-16,54 55-6 16,-45-27-8-16,-1 4-13 15,-3 4 1 1,-5-2-10-16,0-2 5 0,0-5-7 16,-3-9 2-16,-2-8 0 15,1-6-1-15,4-2 0 16,0-2 13-16,0 0 0 15,0 0 5-15,0 0 9 16,6-7-2-16,15-14-7 16,9-6-19-16,10-7-6 0,2 5 3 15,-2 3-1 1,2 5-9-16,-3 6-17 16,1 5-3-16,2 3 7 0,-4 4 7 15,-5 1-1-15,-4 2-16 16,-11 0-1-16,-3 0 1 15,-6 0 15 1,-3 0 17-16,-3 0 4 0,-2 9 12 16,-1 2 0-16,0 6 6 15,0 8-1 1,0 2-1-16,0 4-5 0,0-1-5 16,3-3-6-16,7-2 1 0,4-6 2 15,5-3-1-15,5-3 3 16,1-6 1-16,1-5 1 15,-4-2-4 1,-1 0 2-16,-6-18 7 0,-3-7-3 16,-6-7-1-16,-6 0-8 15,0 5 3 1,-8 2 8-16,-6 12 10 0,0 1-9 16,2 6-1-16,5 5-3 15,4 1-1-15,0 0-6 16,1 0-1-16,1 0-8 15,1 0-3-15,0 0-1 0,0 0-9 16,0 0 2 0,0 0 12-16,0 0-5 0,0 0-2 15,0 0-11-15,0 0-4 16,0 0-42-16,4-6-57 16</inkml:trace>
  <inkml:trace contextRef="#ctx0" brushRef="#br0" timeOffset="67898.17">1674 15096 25 0,'0'0'25'0,"0"0"9"15,0 0 1-15,0 0 0 16,0 0-4-16,0 0-17 16,0 0-7-16,0 6-2 15,0 8-4-15,0 13 16 0,0 3 9 16,0 9-4 0,3-3-5-16,1-1-7 0,2-6 1 15,-3-1-8-15,6-6 3 16,3-1 8-16,-2-5-6 15,7-4-5-15,10-5 4 16,19-4 0-16,15-3 13 16,17-13 0-1,23-21-6-15,17-13-5 0,21-14 5 16,17-8-13-16,7-12 0 16,10-1 2-16,0 2-3 15,-7 8 3 1,-11 15-3-16,-21 12 6 0,-25 9-6 15,-20 13 0-15,-23 6-4 0,-18 4-4 16,-14 9-10 0,-14 1-3-16,-9 2-3 0,-6 1-17 15,-4 0-11-15,-1 0-17 16,0 0-22-16,0 14 0 16</inkml:trace>
  <inkml:trace contextRef="#ctx0" brushRef="#br0" timeOffset="69276.59">7031 15122 9 0,'0'0'28'0,"0"0"-28"0,0 0 0 16,0 0 8-16,0 0 16 15,0 0 8-15,0 9-5 16,0 1 0-16,7 3 11 16,-1 6-12-16,2 12-2 15,3 8 4-15,0 9 6 16,1 10-15-16,-4 5-1 16,4-2-9-16,-6-7 0 15,-2-5-4-15,-1-10-1 16,-1-8-2-16,-2-9 2 15,0-7-2-15,0-5-1 16,0-4-1-16,0-3 1 0,0-1 1 16,0-1-2-16,0-1 0 15,0 0-3-15,0 0 3 16,0 0 1-16,-6-14-1 16,-5-11-13-16,-2-10-19 15,-1 0 21-15,1 1 6 16,1 11 5-16,6 11 9 15,3 8 8-15,3 4-8 16,0 0-7-16,0 0-1 16,0 0-1-16,0 11 0 15,0 14 0-15,0 3 16 16,6 3-11-16,8-4-4 16,-1-7 0-16,2-6-1 0,1-6 0 15,2-4 4-15,6-4 1 16,7 0 2-16,8-8-2 15,4-13-5 1,2-10-3-16,-2-3-12 0,-5-4-5 16,-7-2-5-16,-6 4 3 15,-8 5 3-15,-1 6-13 16,-5 9-26-16,-7 4-34 16</inkml:trace>
  <inkml:trace contextRef="#ctx0" brushRef="#br0" timeOffset="71028.98">6309 16720 0 0,'0'0'80'0,"0"0"-80"16,0 0-46-16,0 0 46 16,0 0 21-16,0 0 22 15,0 0-10-15,3 0-8 16,-3 0-5-16,0 0-4 16,0 0-2-16,3 2 2 15,-3-1 3-15,8 0 2 16,0 1-6-16,3 1 4 15,4-2-4-15,6-1-1 0,4 0 4 16,3 0-1-16,4 0-8 16,2 0 1-16,3-3-4 15,-2-6-3-15,-1 1 1 16,-4 0-2-16,-3-1 1 16,-8 2-3-16,-10 1 0 15,0 2 1-15,-6 1 4 16,-3-1 2-16,0-2 6 15,-3-1-9-15,-12-1-4 16,-3 3-4-16,-6-1 0 16,-3 6 0-16,-6 0 3 15,-8 0 1-15,2 11 3 16,-1 3-1-16,0 3 0 16,5 0 3-16,4 3-1 15,7-5 2-15,3 3 6 0,6 6-1 16,6 1-8-16,2 6 3 15,2 2-4 1,5 6 4-16,0-2 5 0,8 4-6 16,8-7-1-16,5 1-2 15,6-6 0-15,3-1 4 16,4-4-3-16,2-1-1 16,5-8 2-16,1-3-4 15,-1-4 0-15,-1-3-2 16,-6-5-16-16,-1 0-11 0,-2-4-17 15,-4-11-25 1,-3-9-15-16,-6-7-60 16</inkml:trace>
  <inkml:trace contextRef="#ctx0" brushRef="#br0" timeOffset="71719.63">6776 16376 103 0,'0'0'69'0,"0"0"-69"15,0 0 0-15,0 0 23 16,91-43 38-16,-54 33-23 15,5-2-20-15,-3 5-6 0,-3 1-2 32,-8 4 1-32,-4 2-9 0,-11 0 0 0,-5 0-2 15,-5 0-3-15,-3 2 3 16,0 12 0 0,0 9 0-16,0 12 14 0,-12 10 4 15,-9 6-7-15,0 0-4 16,-1-6-1-16,1-9-6 15,12-11 1 1,0-7-1-16,6-7 3 0,1-4-2 16,-2-3 0-16,4-2-1 15,0-2 0-15,0 0-1 16,0 0 2-16,2 0 0 16,11 0 6-16,6 0 3 15,12-3 3-15,5-10-5 0,6-5-7 16,6-1 1-1,0 1-2-15,-1 1 0 0,-5 2-1 16,-6 0-8-16,-6 2-7 16,-9 3-17-16,-11 3-20 15,-2 2 7-15,-6 3-10 16,-2-2-24-16,0-1-57 16</inkml:trace>
  <inkml:trace contextRef="#ctx0" brushRef="#br0" timeOffset="72391.45">8307 16606 9 0,'0'0'35'0,"0"0"-35"15,0 0 0-15,0 0 10 16,0 0 20 0,0 0 0-16,-5-10 10 0,5 10-1 15,0 0-12-15,0 0-8 16,0 0-4-16,0 0-1 15,0 0-2 1,0 12 2-16,-4 13 4 0,1 10 33 16,0 9-13-16,1 3-13 15,1 0-10 1,1-2-6-16,0-7-5 0,0-3 0 0,0-3 0 16,0-7 0-16,0-2-4 15,0-7 0-15,0-5-5 16,1 0-9-1,1-7-19-15,-1-1-24 0,1-2-11 16,-2-1-30-16,0-2-64 16</inkml:trace>
  <inkml:trace contextRef="#ctx0" brushRef="#br0" timeOffset="72735.53">8178 16881 166 0,'0'0'66'0,"0"0"-66"16,0 0-38-16,0 0 38 15,0 0 23-15,99-19-4 16,-63 18-7-16,4-4 1 16,3 3-8-16,-1-1-3 15,-2 0-2-15,-4 0 0 16,-6 2-20-16,-8-1-52 15,-2-3-81-15</inkml:trace>
  <inkml:trace contextRef="#ctx0" brushRef="#br0" timeOffset="73753.45">9421 16742 24 0,'0'0'46'0,"0"0"9"15,0 0-7-15,0 0-2 16,0 0-13-16,0 0 0 15,3 0-4-15,-1 0-4 16,-1 0 5-16,7 0-3 16,5 0 3-16,11 0 4 15,10-2-1-15,8-4-8 16,15-2 3-16,7 0-18 16,0 2-1-16,-4 0-2 0,-10 2-5 15,-14 1 0 1,-16 2-4-16,-9-1 2 0,-9 2-2 15,1 0-4-15,-3 0-6 16,0 0-14-16,0 0 4 16,0 0-21-1,0 0-26-15,0 0-31 0,0 0-55 16</inkml:trace>
  <inkml:trace contextRef="#ctx0" brushRef="#br0" timeOffset="74112.92">10231 16706 56 0,'0'0'62'0,"0"0"-60"16,0 0 0-16,99-14 58 16,-61 5-10-16,-2-1-19 15,-3 0-18-15,-3-1-3 16,-5 0 3-16,-5 0-1 0,-4-5-4 16,-5-2 5-1,-8-4 5-15,-3 3-12 0,0 1 2 16,-20 2 11-16,-2 5-6 15,-3 5-13-15,-1 4 2 16,1 2 3-16,-4 10 7 16,-6 18 0-16,-1 8 2 15,0 9-6-15,6 5-4 16,8-4 4-16,10-2-6 16,10-9 1-16,2-4 1 15,0-3 0-15,6-2-2 16,9-6 0-16,0-3-2 15,7-4 2-15,7-1-2 0,5-1 0 16,10-5 0-16,6 1-6 16,5-7-12-16,3 0-36 15,-2 0-21-15,-7-19-13 16,-10-7-95 0</inkml:trace>
  <inkml:trace contextRef="#ctx0" brushRef="#br0" timeOffset="74436.03">10770 16175 250 0,'0'0'5'0,"0"0"-5"15,0 0-56 1,0 0 56-16,0 0 32 0,0 0 5 16,42 91 15-16,-22-42-8 15,6 9-17-15,-4 6-16 16,-2 5 2 0,-7 4-7-16,-6 4 7 0,-7 1-4 15,0 0 9-15,-4-3-13 16,-12-8 3-16,-5-12-2 15,-6-8-3 1,-7-5 0-16,-10-7-3 0,-9-2 1 0,-10-7-1 16,-3-4-17-16,-2-7-14 15,-2-10-32-15,-5-5-28 32,-1-9-87-32</inkml:trace>
  <inkml:trace contextRef="#ctx0" brushRef="#br0" timeOffset="75117.73">9280 16466 39 0,'0'0'71'16,"-51"86"-56"-16,25-20 8 15,4 9 27-15,4 5 3 16,2-2-16-16,2-6-7 0,5-4-1 16,2-10 2-1,2-9-2-15,2-5-3 0,3-6-14 16,0-4-4-16,0-5-3 16,0-5-5-16,9-4-4 15,6-7 0-15,3-5-27 16,9-2 1-16,12-6-3 15,13-2-10-15,17-22-23 16,11-9-67-16</inkml:trace>
  <inkml:trace contextRef="#ctx0" brushRef="#br0" timeOffset="75842.66">10882 15916 229 0,'0'0'16'0,"0"0"-16"16,0 0-40-16,0 0 40 15,0 0 6-15,0 0 12 16,3-7 7-16,15 7-8 0,10 0 7 16,9 0-13-1,6 2-11-15,4 5 2 0,-5 4-2 16,-7 0 0-16,-9 0-1 15,-11 1-2-15,-11 4-2 16,-4 4-6-16,0 7 11 16,-19 8 4-16,-8 6 0 15,-9 3 2 1,5-5 3-16,4-6-5 0,6-11 1 16,11-8 7-16,4-7-1 15,4-2-5-15,2-5-4 16,0 0-1-16,0 1-1 0,8-1 6 15,16 1 11 1,10-1-2-16,15 0-7 0,12 0-8 16,2-12-4-16,1 4-24 15,-6-3-18-15,-6 0-18 16,-10 2-43-16</inkml:trace>
  <inkml:trace contextRef="#ctx0" brushRef="#br0" timeOffset="76535.32">11992 16699 23 0,'0'0'37'15,"0"0"-3"-15,0 0 7 16,0 0-6-16,0 0 1 0,0 0-7 16,0 0-4-1,0 0-4-15,0 0-4 0,13 0-6 16,12 0-3-16,13-3 1 16,8-6 1-1,12 2-2-15,4 0-8 0,-3-1 2 16,-2 4-2-16,-14-1-1 15,-10 4-16 1,-12 1-16-16,-15 0-18 0,-6 0-67 16</inkml:trace>
  <inkml:trace contextRef="#ctx0" brushRef="#br0" timeOffset="76560.61">12011 16769 195 0,'0'0'0'0,"0"0"-6"16,0 0 6-16,0 0 25 16,118 29 12-16,-63-28-19 15,6-1-1-15,5 0-2 16,1 0-15-16,-4-4 0 16,-11-5-21-16,-10 2-45 15,-8-5-49-15</inkml:trace>
  <inkml:trace contextRef="#ctx0" brushRef="#br0" timeOffset="78631.73">13842 16331 79 0,'0'0'141'0,"0"0"-141"16,0 0-12-16,0 0 12 16,0 0 10-16,0 0 29 15,4 0-8-15,-4 0-11 16,0 0 5-16,-15 0-15 16,-13 5-3-16,-17 4-4 15,-19 1 1-15,-12 3 1 16,-5 0 8-16,-1 0-7 15,2-2 7-15,10-2 8 0,4-2 7 16,12-2-10 0,14-2 0-16,15-1-4 15,14-2-4-15,8 0-10 0,3 0 0 16,0 0-12-16,2 2-6 16,14 2-1-16,14 2 18 15,12 2 1 1,10 2 0-16,5-3-1 0,-4 5-3 15,-8-2-1-15,-9 1-2 16,-11 0-8-16,-8 0-3 16,-10-3 6-1,-7 6-5-15,-3 4 11 0,-27 9 6 16,-17 7 10-16,-17 7 3 0,-10 3-8 16,-6-1 6-16,8 0 9 15,8-7-1 1,12-2-12-16,13-7 6 0,12-7 2 15,14-8-2-15,4-5-2 16,9-2-11-16,0 1-3 16,6 2 0-16,18 0 3 15,20 2 7 1,22-4 3-16,22-3 0 0,17-3-2 16,12 0-8-16,3-3 0 15,-13-3-9 1,-10 2-5-16,-19 1-5 0,-23 2-10 15,-21-1-1-15,-13 0-12 16,-12 2-9-16,-6-5-7 0,-3-6-32 16,0-3-102-16</inkml:trace>
  <inkml:trace contextRef="#ctx0" brushRef="#br0" timeOffset="79334.48">14098 16584 131 0,'0'0'0'15,"0"0"-20"-15,0 0 20 16,0 0 5-16,0 0 40 16,94 20-13-16,-52-20-12 15,10 0 5-15,6-3-7 16,2-6-16-16,-6-3 0 15,-6-3-4-15,-12-7 1 16,-14-6 0-16,-10-6 0 16,-12-1-2-16,0 0 3 15,-21 5 14-15,-19 8 1 16,-10 6-8-16,-9 8 5 0,-3 8 9 16,4 0 5-1,5 10 10-15,3 18-2 0,6 11-8 16,3 10-14-16,10 4-4 15,9 1 1-15,10-6-2 16,9-6 8-16,3-2-9 16,0-7 2-16,10-3-1 15,11-2-6-15,5-5 3 16,9-1 2-16,9-1-1 16,8-3-1-16,9-4 0 15,11-4-4-15,2-3-4 16,5-3-4-16,-6-4-5 15,-4 0-19-15,-7 0-37 16,-2-10-12-16,-4-7 23 0,-3-6-11 16,-4-9-48-16</inkml:trace>
  <inkml:trace contextRef="#ctx0" brushRef="#br0" timeOffset="80031.56">14714 15956 129 0,'0'0'33'0,"0"0"-33"16,0 0-25 0,0 0 25-16,0 0 11 0,88-36 26 15,-53 33-4-15,2 2-9 16,4 1 0-16,-1 0-9 16,-3 2 0-16,-7 10-12 15,-9 1-2-15,-9 6 1 16,-12 5-2-16,0 10 0 15,-26 10 5-15,-14 5 5 16,-12 5-7-16,0-8 0 16,7-9 1-16,9-11 11 15,14-11 3-15,6-4 4 16,8-4-10-16,5-3-11 16,3 1-1-16,0-2-4 15,0-1 4-15,16 4 4 0,10-2 8 16,11-1 1-16,9-3-3 15,9 0-6 1,7 0-4-16,0-5-2 0,1-3-6 16,-5-6 1-16,-6 2-3 15,-10 1-12-15,-11 2-13 16,-11 5 4 0,-11 1-6-16,-6 3-17 0,-3 0-33 15,0 0-50-15</inkml:trace>
  <inkml:trace contextRef="#ctx0" brushRef="#br0" timeOffset="81077.95">12745 17298 30 0,'0'0'113'16,"0"0"-103"-16,0 0-10 15,0 0 0-15,0 0 8 16,0 0 29-16,0 0 0 15,3 0-11-15,8 0-6 16,5 0 12-16,12 0 0 0,7 2-5 16,10-1-5-16,13 3-8 15,15 1 1-15,18 0-1 16,12 1-4 0,11 0-3-16,10 1-6 0,3-1-1 15,8-1 4-15,5 2-2 16,3 0-1-16,3-3-1 15,6 0 4-15,-1-4-3 16,-3 0-2-16,-9 0-2 16,-14 0 1-16,-13-2-5 15,-17-2 2-15,-20-1 4 16,-20 3 1-16,-19-1 2 16,-14 0-2-16,-11 0 5 0,-6 1 12 15,-3 2 6 1,-2 0 17-16,0-1-19 0,0 1-9 15,0 0-5-15,0 0-7 16,0 0 0 0,0 0-7-16,0 0-15 0,0 0-19 15,0 0-29-15,-2-5-39 16,-11-2-28 0</inkml:trace>
  <inkml:trace contextRef="#ctx0" brushRef="#br0" timeOffset="95002.56">2345 13354 16 0,'0'0'43'0,"0"0"-3"0,0 0-7 16,0 0-6-16,0 0 3 16,0 0 1-1,0 0-1-15,3-1-1 0,-3 1-19 16,0 0-4-16,-12 9 27 15,-9 5-29-15,-13 6 36 16,-17 3-30-16,-10 7-5 0,-11 4 5 16,-11 4-1-16,-4 2-7 15,-1-3 12-15,3-2-3 16,2-6 9-16,6-1-3 16,0-2-11-16,13-3-6 15,7-4 2-15,15-2-1 16,14-6 0-16,14-6 10 15,9 0 0-15,5-5-11 16,0 0-2-16,4 0-5 16,20 1-16-16,22 4 23 15,18-4 9-15,14-1 1 0,17 0-3 16,16-8-3 0,19-9-1-16,13-3-3 0,1-1 2 15,-8 0-4-15,-21 5-2 16,-21 3-13-16,-28 6 1 15,-24 4-4-15,-23 3 11 16,-13 0 9-16,-6 0 3 16,0 0 9-16,-12 0-1 15,-18 0-4-15,-14 0-7 16,-16-5-8-16,-4-3 8 16,-14-5 0-16,-4-5 4 15,-9-7-3-15,0-3-1 16,-6-5 0-16,6-3 0 15,8-3 2-15,14 2 3 16,21 3 6-16,18 9-11 0,12 5 1 16,12 10 5-16,6 4-6 15,0 3 0-15,0 3-6 16,0-1 5-16,0 1-6 16,0 0-10-16,0 0 3 15,0 1 4-15,0 18 3 16,0 18 7-16,9 15 0 15,3 18 4-15,6 12-3 16,0 7-1-16,2 0 1 16,-1-6 0-16,3-9-1 0,2-15-1 15,0-10 1 1,9-12 0-16,0-11 0 0,-3-7 3 16,-5-8 1-16,-3-8 1 15,-4-3 8 1,-6 0-2-16,3 0-3 0,-2-15 6 15,1-9 1-15,7-13 2 16,-2-14-9-16,-4-17-1 16,3-9-4-16,-6-10-3 15,0-10-3-15,3 0-4 16,0 3-5-16,1 13 2 16,-4 22-11-16,-2 25 15 15,-4 16-3-15,-4 15-15 16,-2 3-27-16,0 0 5 15,0 3 3-15,4 25-27 0,4 16 2 16,-1 12-106-16</inkml:trace>
  <inkml:trace contextRef="#ctx0" brushRef="#br0" timeOffset="96805.7">2190 14658 60 0,'0'0'52'0,"0"0"-52"0,0 0-15 15,0 0 15-15,0 0 2 16,0 0 13-16,0 0 12 16,3 14 8-1,-17 5-4-15,-5 6-16 0,-3 3 1 16,-8 4 6-16,-6 0 3 15,-4 1-9-15,-8 5-8 16,-3-5-4-16,2-2 2 16,1-6 2-16,8-3 7 15,6-3 2-15,4 1-2 16,13-8-12-16,1-2-1 0,10-6 0 16,6-4-2-16,0 0 0 15,0 0 0 1,0 0-2-16,0 0-2 0,0 0-5 15,18-4-8-15,13-6 17 16,28-6 6 0,21-5-2-16,14-1 6 0,19-2-7 15,5-1-1-15,0 3-2 16,0 2 1 0,-9 1-1-16,-18 6-3 0,-21 1 0 15,-21 6 2-15,-19 4-7 16,-18 0 7-16,-9 2 0 0,-3 0 2 15,-3 0 4 1,-19 0 6-16,-16 0-8 0,-12 0-3 16,-16-4-4-16,-7-2 0 15,-9-5 0 1,-6-3 1-16,-3-5 3 0,1-4-1 16,11-4 1-16,9 1 1 15,12 0 0 1,15 5 3-16,10 4-1 0,15 6-2 15,6 5 8-15,6 2-9 16,6 3 1 0,0 1-1-16,0 0-4 0,0 0-3 15,0 0-5-15,0 0-11 16,0 15-1-16,-3 20 16 0,3 16 6 16,-3 18 2-1,3 12 0-15,0 8 0 0,3-5 3 16,9-8-4-16,0-13 2 15,-2-11 0-15,2-9 1 16,0-10 4 0,2-8-5-16,2-4 9 0,3-8 2 15,-2-5 8-15,-4-4-5 16,5-4-12 0,0 0-2-16,0-4 7 0,9-17 11 15,3-13-2-15,1-10 11 16,2-12-20-16,0-13 2 15,-8-15-10-15,2-11 0 16,-5-5 3-16,-4 4-3 0,0 13-9 16,-3 12-9-16,0 16 9 15,-6 18-11-15,-5 13-31 16,-2 13 35 0,-2 11-3-16,0 0-1 0,0 7-37 15,0 17 4-15,-5 11-57 16</inkml:trace>
  <inkml:trace contextRef="#ctx0" brushRef="#br0" timeOffset="100661.03">7067 14352 16 0,'0'0'25'16,"0"0"6"-16,0 0-5 0,0 0-6 15,0 0 3-15,0 0 21 16,0 0-4-16,10-3-18 16,-10 3 0-16,0 0 9 15,0-2-3-15,-7 0-6 16,-3-2-2-16,-4-2-11 15,-1 1 4-15,-1-1-3 16,-7 0-3-16,-2-1-2 16,-5 0-2-16,-6 0 1 0,-4 0-1 15,4 0 7 1,-5 0-3-16,2-1-3 16,1 1 5-16,1-1-1 0,0 1 2 15,6 0 0-15,1 1 0 16,0 0-7-16,4 0 4 15,-1 1 6-15,1 0-4 16,0 1-7 0,3-1 3-16,1 2-5 0,0 2 0 15,-2-1 0-15,1 2 0 16,-4 0-2-16,-3 0 1 16,1 0 1-16,-3 0 0 15,-4 0 0-15,0 1 0 16,-3 4-1-1,0 1 1-15,-4 0 0 0,3-1 2 0,-1 3 0 16,0-1-2-16,5-2 0 16,0 2-2-1,-1-1 2-15,-5 1-1 0,-1 0 1 16,-1-1 3-16,-2 2-3 16,3-1 0-16,1 0 0 15,2 1 0-15,-2-2-2 16,5 2 2-1,0-2 0-15,-1 2 2 0,-2 1-2 16,-3-3 0-16,4 4 0 16,-3 0-2-1,2-2 2-15,0 2 0 0,-2 0 2 0,-1 0-2 16,2 1 0-16,2 1 0 16,5-4 0-1,4 1 3-15,2 1 1 0,-2-1-4 16,2 2 2-16,-2 1-1 15,6-1-1 1,2 1 1-16,8-4 1 0,5 2 1 16,2-3-3-16,1 0-1 15,3 1-3 1,0 3 2-16,0 5 1 0,0 4 1 16,0 6 1-16,-4 3 0 15,1 2 0-15,1 2 3 16,1-3 1-16,-4 3-2 15,5 2 4-15,3 3-3 16,0 2-1-16,0-3-2 0,0-2 4 16,0-1-3-1,0-1-2-15,11 1 0 0,-4-1 7 16,6-2-4-16,1-1-3 16,2-4 1-16,2 0 4 15,2-2-3 1,2-2 0-16,-1 0-2 0,4-4 5 15,2-1-2-15,0 0 0 16,3-5-2 0,-2 1-1-16,0-3 2 0,2-1-1 0,0-1 5 15,6-2 2 1,6 0-5-16,5-1 3 0,9-2-3 16,4-3-1-16,4 0 1 15,1 0-2-15,-1 0-1 16,0 0 0-16,4 0 1 15,-1 0 0-15,-3-2-1 16,-4 1-1-16,-5 0 1 16,-9-1 1-16,2 0-1 15,-3 2 0-15,4 0 1 16,0-2-1-16,0 2 2 16,2-2-2-16,-3 0 0 15,4-2 5-15,-3 0-3 16,-1 0 5-16,0-2-5 15,-8 3-2-15,2-1 2 0,1 0 1 16,-4 0-2-16,0-2 0 16,2 1 0-16,-3-1-1 15,2-1 2-15,3-1-2 16,2-2 3-16,1 0-2 16,-1-1 0-16,1 3 1 15,-4-4-2-15,-5 0-1 16,-1 0-2-16,-1 1 3 15,-4-3 2-15,0 0-2 16,-2 0-1-16,-1 0 1 16,0 0 0-16,-1-1 0 15,1-1-1-15,-2 1 1 0,-4-1 1 16,-4-1 2 0,0-2-3-16,-6 0 1 0,1-5 4 15,-2-2-5-15,-1-1 1 16,-2 0-1-16,-3 0 0 15,-3 0 0-15,-2 0 0 16,0 0 1-16,0 2-2 16,0 0 2-16,-7-4-2 15,-2 1 0-15,0-1 1 16,-6 0-8 0,3 3 6-16,-6 1 0 0,0 1 2 15,-1 4 0-15,-1 0 0 16,-2 3-1-16,1-1 0 15,1 4 1-15,0-1 0 16,0 2 0-16,5 2-1 0,-1 1-1 16,-1 0-1-16,-2 0 2 15,0-1 0-15,-1 1-1 16,-2 2 2-16,1 0-3 16,-3-1 1-16,-1 2-8 15,-2 0 7-15,3 1-3 16,-1 2-4-16,7 0 10 15,-3 0-5-15,4 0 5 16,1 0-1-16,0 2-4 16,4-2 4-16,-2 2-2 0,-2-2-2 15,2 4-2 1,-3-2 0-16,-4 0-5 0,0 0-2 16,-3 2-8-16,-1 0 2 15,1 0 6-15,0 0 2 16,0 0 6-16,3 0 2 15,3 0-2-15,-1 0-3 16,3 0 1 0,-1 0 0-16,2 0 0 0,3 0 8 15,0 0-5-15,5 0 4 16,2 0 1-16,4 0 0 16,1 0 3-16,0 0-3 15,0 0 0-15,0 0 1 16,0 0 1-16,0 0-1 15,0 0 1-15,0 0 2 0,0 0-4 16,0 0 3-16,0 0 1 16,0 0-1-1,0 0-3-15,0 0 3 0,0 0-3 16,0 0 0-16,0 0 0 16,0 0 0-1,0 0 0-15,0 0 0 0,0 0 2 16,0 0-1-16,0 0-1 15,0 0 5-15,0 0-4 16,0 0 0-16,0 0 0 16,0 0 1-16,0 0-2 15,0 0 0 1,0 0 0-16,0 0 0 0,0 0 1 0,0 0 2 16,0 0-3-16,0 0 0 15,0 0 2 1,0 0-1-16,0 0 0 0,0 0 1 15,0 0-1-15,0 0 1 32,0 0-1-32,0 0-1 0,0 0 0 0,0 0 0 15,0 0 0-15,0 0-1 16,0 0-1 0,0 0 1-16,0 0-1 0,0 0-4 15,0 0-5-15,0 0-9 16,0 0-16-16,0 0-29 15,0 0-21-15,-6 0-60 16</inkml:trace>
  <inkml:trace contextRef="#ctx0" brushRef="#br0" timeOffset="101698.95">3189 16388 168 0,'0'0'0'16,"0"0"-18"-16,0 0 11 15,0 0 7-15,0 0 31 16,0 0 2-16,0 0-3 0,0 0-13 16,5 0-2-16,2-1 11 15,4-3 2-15,2-3 5 16,5-3-2-16,3-1-12 16,4-2 2-16,5-4 1 15,6-3 7-15,9-2-12 16,7-5 6-16,8-3-2 15,2-3 2-15,1-4-3 16,4 2 4-16,3-5-12 16,6-3 5-16,3 3 5 15,2-4-14-15,1 0 12 16,1 1-15-16,3-1 1 0,3 1 1 16,-1 2 1-16,-3 4-2 15,-10 0-2 1,-2 3-4-16,-14 7 5 0,-11 6-4 15,-12 4 1-15,-12 7-2 16,-6 3 0-16,-9 2 0 16,-3 2 2-16,-5 2-1 15,-1 1 0-15,0 0 0 16,0 0 3-16,0 0-4 16,0 0 0-16,0 0-7 15,0 0-6-15,0 0-12 16,0 0-13-16,0 0-18 15,0 0-25-15,0-3-31 16,-4-7-24-16,-15-1-134 0</inkml:trace>
  <inkml:trace contextRef="#ctx0" brushRef="#br0" timeOffset="102425.85">4292 15491 163 0,'0'0'68'0,"0"0"-68"16,0 0-33-16,0 0 33 16,0 0 33-16,121-12 9 15,-66 7 0-15,12 1-20 16,9-1-6-16,5 0-5 16,-1-1 3-16,-6 2-14 15,-12 2 0-15,-11 2 0 16,-12 0-2-16,-11 0 4 15,-7 0-1-15,-11 0-1 16,-8 6-1-16,-2 1 1 16,0 7 4-16,-2 9 15 0,-16 6 16 15,-7 6-3-15,-2 7-14 16,-6 0 5-16,-3 3 2 16,2-5-6-16,0 1 1 15,7-9-11-15,6-7-3 16,5-9-2-16,8-6-4 15,5-4-2-15,2-4 1 16,1-2-3-16,0 0 2 16,0 0-13-16,0 0-11 0,0 0-27 15,0 0-8 1,0 0-16-16,9-1 5 0,7-10-27 16</inkml:trace>
  <inkml:trace contextRef="#ctx0" brushRef="#br0" timeOffset="104882.65">5205 12653 34 0,'0'0'57'0,"0"0"6"15,0 0-25-15,0 0-13 16,0 0-4-16,0 0-3 15,-3-18-1-15,3 18-4 16,0 0 1-16,0 0-3 16,0 0-8-16,0 0-3 15,0 12-3-15,3 13 3 0,13 12 12 16,2 10 11-16,8 5-1 16,2 1-8-16,5 0-7 15,4 4 5-15,6-2 3 16,1 0-7-16,5-4-2 15,0-8-3 1,-1-4-2-16,-3-7-1 0,-8-7 0 16,-7-3 2-16,-3-6-1 15,-10-4-1-15,-1-4 0 16,-8-3 3-16,-3-2-3 16,-5-1 0-16,0-2 3 15,0 0 8-15,0 0-2 16,-6-3-3-16,-12-17-6 15,-1-9-8-15,-8-5 0 0,1-8 1 16,-1-4-5-16,4-1 6 16,5 0-1-16,7 4 3 15,4 8-7-15,5 7 8 16,2 4-8 0,0 5 2-16,2 5-3 0,8 2 7 15,5 5-1-15,-1 2 1 16,3 5 3-16,3 0-5 15,1 3 5-15,-2 13-9 16,1 5 11-16,-3 6 0 16,-6 3-1-16,1 3 1 15,-5-3 0-15,-2-1 2 16,-4-2 1-16,-1-5-3 0,0-3-1 16,0-2 1-16,-10-4 2 15,-5 0 9-15,-6 0-3 16,-3-1 0-1,-7 0-3-15,-9 0-1 0,-4 1-4 16,-5-4-2-16,1 1 0 16,1-1-2-1,2-2-5-15,6 1-3 0,5-4-1 16,11-2-7-16,7 0-29 16,7 1-27-1,6-2-73-15</inkml:trace>
  <inkml:trace contextRef="#ctx0" brushRef="#br0" timeOffset="112455.9">14653 14541 132 0,'0'0'28'0,"0"0"-14"16,0 0-14-16,0 0 0 0,0 0 8 15,0 0 15 1,0 0 9-16,0 0-3 0,-43 0-1 16,21-1-7-16,-10 1 3 15,-14 0-7 1,-9 0 3-16,-14 0 4 0,-7 0 9 16,-9 0-16-16,-3 0 2 15,0 0 6-15,0 0 0 16,7 0 7-16,6 1-13 15,9 5-1 1,8-1-4-16,10 1-6 0,8 0 0 16,12-2-4-16,9 0-4 15,6-1 1 1,7 0-2-16,3-2-1 0,3-1 0 0,0 2 1 16,0-2-8-16,0 0 3 15,0 0-2 1,0 0 1-16,0 0 2 0,0 0 0 15,-3 0 0-15,-6 0-6 16,-6 0-5-16,-7 0-15 16,-4-4-1-16,-1-4 16 15,2 0 12-15,3 0 1 16,4 2 3-16,3 0-4 16,6 4 3-16,4-1-3 15,2 3-5-15,3-2 2 16,0 2-3-16,0 0-7 0,0-1 1 15,0-2-9-15,10-3 16 16,7-2 5-16,6 1 4 16,8-3 0-16,8 0-1 15,4-2-5-15,5 0-4 16,1-1-12-16,-1 0 19 16,-5-4-14-1,-7 1 17-15,-6 1 5 0,-11 3-3 16,-11 4 6-16,-5 3 8 15,-3 3 3-15,0 2-6 16,0-2-8-16,-14 2 2 16,-11 0-6-16,-11 0 1 15,-10 12 1-15,-5 5 7 16,-4 6 0-16,1-3 4 16,1 3-3-16,5-3-4 15,0 0-2-15,3-3-1 0,-1-4 0 16,3 1 2-16,0-3-4 15,4 1 5-15,6-1-3 16,6 0 4-16,6-1-7 16,6-1-1-16,8-3-1 15,5-3 0-15,2 1-5 16,0 4 2-16,0 5 4 16,18 6 0-16,14 7 3 15,12 5 20-15,11 0-11 16,5 2-6-16,3-4-3 15,-6-3 3-15,-2 2-6 0,-3-6-1 16,-9-2 0-16,-4-3 1 16,-9-3-11-16,-11-6-2 15,-7 0-3-15,-6-5-6 16,-6-1-8-16,0-2-8 16,0 2-8-16,0-2-18 15,0 1-21-15,0 1-65 16</inkml:trace>
  <inkml:trace contextRef="#ctx0" brushRef="#br0" timeOffset="123852.21">15668 16130 3 0,'0'0'26'16,"0"0"11"-16,0 0 3 16,0 0-4-16,0 0-8 0,0 0 6 15,0 0-22-15,0 0-5 16,3-1-1-16,-2 8 1 15,-1 5 7-15,2 10 11 16,-2 9 5-16,0 8 18 16,0 5-9-16,-6 1-8 15,-4-1-6-15,2-8-6 16,4-4-6-16,2-5-1 16,2-8-2-16,0-5-9 15,3-4-1-15,15-6 4 16,9-1-3-16,10-3 5 15,11-6 0-15,16-19 5 0,14-10-11 16,12-13 1 0,11-10-1-16,10-14-6 15,5-9-7-15,1 0-21 0,-2 6 18 16,-9 11 6-16,-6 11 9 16,-15 7 1-16,-7 7 0 15,-13 8 3-15,-13 3 1 16,-10 7 0-16,-10 5-2 15,-7 4 2-15,-9 4 0 16,-7 4-1-16,-3 3-1 16,-4 1 1-16,-2-2-1 15,0 2 2-15,0 0 1 16,0 0-3-16,0 0-2 16,0 0 0-16,0 0-1 15,0 0 0-15,0 0-3 0,0 0-1 16,0 0 2-16,0 0-3 15,0 0 1-15,0 0 1 16,0 0-2-16,0 0-3 16,0 0 0-16,0 0-3 15,0 0 0-15,0 0-1 16,0 0 1-16,0 0 4 16,0 0 3-16,0 0-3 15,0 0-3-15,0 0-5 16,0 0-8-16,0 0-8 15,0 0-13-15,0 0-18 0,0 0-42 16</inkml:trace>
  <inkml:trace contextRef="#ctx0" brushRef="#br0" timeOffset="127047.82">24666 1276 56 0,'0'0'0'15,"0"0"-25"-15</inkml:trace>
  <inkml:trace contextRef="#ctx0" brushRef="#br0" timeOffset="127721.01">24666 1276 36 0,'-51'-75'37'0,"50"68"-7"16,-1 0-15-16,1-3-10 15,1-2-4-15,-3 1 9 0,0 1 6 32,0-1 9-32,-3 4 28 0,-2-3-32 0,1 0 15 15,-1 2 0-15,-2-4-15 16,0 5-4-16,0-1 3 15,4 6 4-15,0-1 0 16,-5 2-5-16,-6 1-5 16,-7 0-9-16,-9 0-2 15,-2 0-2-15,-10 10 5 16,0 4-1-16,-2 5 6 0,0 5-4 16,1 2 4-1,4 4 1-15,3 1-4 0,4 1 4 16,6 3-9-16,8-2-3 15,5 0 0-15,5 2-2 16,10-1-1-16,1-2 0 16,0-1-1-1,25 0 0-15,14-4-5 0,15-7-4 16,13-5 13-16,11-9 2 16,7-1 1-1,1-5 2-15,-7 2-1 0,-15 2 1 16,-16 2-4-16,-13 1 1 15,-10 3-1 1,-9-1 5-16,-5 3-6 0,-5 2 0 16,-3 1 0-16,-3 6 1 0,0-3 1 15,0 3-2 1,-8 1 0-16,-13 0 0 0,-8 6 0 16,-13-1 4-16,-15 1-10 15,-10-5-2 1,-5-2-5-16,4-6-3 0,12-7 4 15,13-2-5-15,16-6-3 16,14 0-17-16,7-4-43 16,6-20 5-16,0-12-94 15</inkml:trace>
  <inkml:trace contextRef="#ctx0" brushRef="#br0" timeOffset="128080.06">25403 1232 328 0,'0'0'8'15,"0"0"-8"-15,-54 85-28 16,41-46 28-16,2 0 4 0,5 7-1 16,2 1 8-16,-2 7 6 15,-2 5 12 1,-3-2 8-16,3-1-3 0,0-5-10 16,5-6-9-16,-1-5-1 15,4-8-5-15,0-6 0 16,0-8-8-16,0-6-1 15,0-6 0-15,0-6-1 16,0 0-13-16,0 0-26 16,0-4-24-16,0-26-4 15,0-16-46-15,0-16-100 16</inkml:trace>
  <inkml:trace contextRef="#ctx0" brushRef="#br0" timeOffset="128774.31">25097 1098 352 0,'0'0'51'0,"0"0"-51"16,0 0-20-16,0 0 20 15,115-9 31-15,-69 15-17 16,6 10-1-16,5 1-12 0,0 7 6 15,0 6 11 1,-1 5-10-16,-4 4-1 0,-4 3 5 16,-6 6-7-16,-9 5 4 15,-8 9-2-15,-11 4-4 16,-10 3 8 0,-4-2-4-16,-4-4 9 0,-20-7-12 15,-11-5 5-15,-5-7 3 16,-8-2-6-16,-1-9-1 15,-6-3-4-15,-2-9 5 16,-5-3-6 0,-6-4 0-16,0-7-23 0,-2-5-8 15,3-2-2-15,5 0-5 16,7-14-13-16,9-3-24 16,8-1 8-1,15 0-15-15,12-1-46 0</inkml:trace>
  <inkml:trace contextRef="#ctx0" brushRef="#br0" timeOffset="129818.53">23581 2298 9 0,'0'0'22'15,"0"0"15"-15,0 0 7 0,0 0-5 16,0 0-4-16,0 0-8 15,0 0-4-15,2 0 7 0,7 0-1 16,10 0-10-16,14 0 12 16,13-2 11-16,18-4-3 15,17-2 2-15,14-3-13 16,11 2 4-16,11-2-14 16,7 1-1-16,4 0-9 15,1 0-5-15,-2 2 3 16,-6-3 0-16,-12 4-6 15,-9 1-2-15,-10 2 2 16,-13 1 0-16,-11 1 0 16,-13 0-1-1,-11 1 1-15,-12 0-5 0,-11-1 2 16,-11 2-8-16,-5 0-12 0,-3 0-17 16,0 0-17-1,-3 0 4-15,-22 0-25 0,-17 2-12 16,-18 7-104-16</inkml:trace>
  <inkml:trace contextRef="#ctx0" brushRef="#br0" timeOffset="130144.69">23278 2502 275 0,'0'0'75'16,"0"0"-75"-16,0 0-57 16,0 0 39-16,102 8 18 15,-39-6 34-15,12-1 6 16,12-1-4-16,13 0 5 15,9 0-2 1,7 0-2-16,7-3 0 0,4-5-13 16,2 4-12-16,-2-2 5 15,-9 2-10-15,-11-1 0 16,-16 1-6-16,-13 1-1 16,-9 0-1-16,-10 1-15 0,-5 0-11 15,-8-4-33 1,-2 0-15-16,-3-6-30 0,4-4-26 15</inkml:trace>
  <inkml:trace contextRef="#ctx0" brushRef="#br0" timeOffset="131176.65">25946 1466 114 0,'0'0'17'16,"0"0"-17"-16,0 0-34 0,0 0 34 15,0 0 12-15,0 0-11 16,-9-13 6 0,9 11 23-16,0 0 10 0,0-5 10 15,0-3-12-15,6-3-9 16,7-10-13-16,5 1 19 16,9-6-11-1,8 1 1-15,8-4 5 0,8-1-6 16,7-1-7-16,8-2 3 15,5-1-1-15,5 3-9 16,4 0 5-16,4 5-7 16,-3 6 6-16,2 3 2 15,7 4 0-15,-1 7-5 0,-1 3-4 16,-7 5 5 0,-12 0 16-16,-8 5-19 0,0 7-2 15,0 3-3-15,-1 3-1 16,-5 1-2-16,-8-2 8 15,-9-1-9-15,-7-2 1 16,-6-5-4-16,-6 0 2 16,-3-4-2-16,-6 0-6 15,-5-4-3-15,-2-1-14 16,-3 0-17-16,0 0-5 16,0-6 3-16,0-11 10 15,-6-11-42-15,-6-3-1 16,-3 2 69-16,0 0 9 15,-3 4 21-15,2 5 0 0,-2 7-3 16,6 4 1-16,6 5-9 16,4 4 1-16,2 0-5 15,0 0-6-15,0 1-15 16,12 16 4 0,8 7 11-16,4 7 0 0,6 7 1 15,-1 3 5-15,0 4-6 16,-7 0 1-16,-7-1-2 15,-9-4 1-15,-6-6-4 16,-2-2 2-16,-26-3 2 16,-11-2 0-16,-7-3-3 15,-9-5-2-15,-6-6-18 16,-3-5-25-16,-2-8-30 16,2 0-69-16</inkml:trace>
  <inkml:trace contextRef="#ctx0" brushRef="#br0" timeOffset="132962.54">28296 1103 159 0,'0'0'134'0,"0"0"-119"0,0 0-15 15,0 0-1-15,0 0 1 0,0 0 5 16,-2 0-4-16,1 0 4 31,1 0-2-31,0 0 10 0,0 0 18 0,0 0 5 16,0 0-8-16,-3 11-11 15,-3 13-9 1,1 15 0-16,-2 11 8 0,1 10 1 16,-2 5 4-16,1 2 2 15,-2 6-8 1,-3 2-4-16,-1-3-6 0,-5-3 0 16,-3-8 6-16,-1-6-4 15,0-8-1-15,2-5 1 16,2-9-2-16,7-10 0 15,4-9-5-15,2-6 2 16,5-7 0-16,0-1-2 0,0 0 3 16,0 0-1-1,0-11 1-15,3-16 3 0,11-17 3 16,10-18-4-16,5-13-4 16,9-4-1-1,5 2-3-15,5 8 1 0,2 13-4 16,1 19-3-16,0 11-10 15,0 18 3-15,-8 8 2 16,-3 0-1-16,-4 24 3 16,-6 14-3-16,-6 12-5 15,-9 8 17 1,-11 0 3-16,-4-5 4 0,-6-7 2 0,-19-2-2 16,-8-3 21-16,-3-3-7 15,-2-2-10 1,-1-5 0-16,1-11-1 0,4-2-7 15,3-9 0-15,4-5-10 16,8-1-19-16,5-3-18 16,6 0-20-1,3-9-32-15,5-11-30 0</inkml:trace>
  <inkml:trace contextRef="#ctx0" brushRef="#br0" timeOffset="133654.34">29049 1695 232 0,'0'0'11'0,"0"0"-11"16,0 0-54-16,0 0 54 15,72-93 10-15,-56 60 1 0,-7-3-7 16,-7 5 14-16,-2 9 32 16,-9 5 27-16,-15 12-44 15,-6 5-2-15,-6 0-21 16,-1 19-6-16,1 17 6 15,2 8-9-15,7 5-1 16,8-4-8-16,10-7 3 16,9-7 5-16,0-9-3 15,13-1 0-15,12-9-6 16,7-2 5-16,5-9 4 16,8-1-2-16,5-5 4 15,0-17-2-15,2-4 7 16,-6-5-3-16,-3 0-4 15,-7 5 3-15,-9 5 0 16,-6 11 4-16,-6 9-6 0,-5 1-1 16,4 6-5-16,-1 10 2 15,3 9 0-15,1 4 3 16,-4-4 2-16,-5-2-2 16,-8-8 0-16,0-2 0 15,-5-1 1-15,-12 2 8 16,-9-3-2-16,-3 0-7 15,-6-3-10-15,-2-5-31 16,-1-3-39-16,2-3-14 16,5-19-30-16</inkml:trace>
  <inkml:trace contextRef="#ctx0" brushRef="#br0" timeOffset="133984.44">29727 874 342 0,'0'0'59'15,"0"0"-59"-15,0 0-57 0,0 0 26 16,0 0 31 0,0 0-2-16,4 30 2 0,-1 8 9 15,0 14 24-15,-2 6-12 16,-1 10-10-16,0 6-1 16,0 1 11-16,0 2-11 15,0 1 4-15,0 0-7 16,0-1 9-16,0-14 16 15,0-9-9-15,0-11-15 16,0-7-8-16,-1-9 1 16,1-6-1-16,0-9-2 15,-3-5-10-15,3-3-14 0,0-4-20 16,0 0-10 0,0 0-1-16,-3-11 3 0,0-10-35 15,-3-4-74-15</inkml:trace>
  <inkml:trace contextRef="#ctx0" brushRef="#br0" timeOffset="136145.57">29410 1246 179 0,'0'0'77'31,"0"0"-77"-31,0 0-61 0,0 0 41 0,0 0 20 16,0 0 30-16,90 0-6 15,-53 0 4-15,4-2 8 16,5-6-1-16,0-1 2 16,3 1-13-1,3-2-4-15,-2 2-7 0,-3 2 10 16,-3-1-6-16,-10 2-3 16,-4 2-2-16,-6 0-4 15,-10 0 1-15,-3 3-2 16,-8-3-7-16,-3 3 0 15,0 0-4 1,0 0-9-16,0 0-19 0,4 0-39 0,4 0-26 16,10 0-50-16</inkml:trace>
  <inkml:trace contextRef="#ctx0" brushRef="#br0" timeOffset="136845.31">30481 1637 195 0,'0'0'17'16,"0"0"-17"-16,0 0-27 15,0 0 27-15,0 0 22 16,0 0 0-16,81 8-1 15,-56-8 3-15,2-7 7 16,-1-4 1-16,-6-2 0 16,-3 1-6-16,-9 0-2 0,-7 1 3 15,-1-2-3 1,0-7-3-16,-14 4-21 0,-11-3-4 16,-6 4 0-16,-4 10 2 15,0 5 2-15,2 0 5 16,1 5 0-16,4 18-4 15,4 2 1-15,4 5-1 16,4 4-1-16,9-3 0 16,5 1-4-16,2-1 2 15,5 1 1-15,16-1-2 16,4-2 0 0,8-4 2-16,3-3-7 0,4-6 5 15,0-6-5-15,2-7-6 16,-5-3-1-16,-2 0-1 15,-6-7-22-15,-6-10-34 0,-1-1-19 16,-2-4-51 0</inkml:trace>
  <inkml:trace contextRef="#ctx0" brushRef="#br0" timeOffset="137204.34">30992 1425 19 0,'0'0'44'0,"0"0"-1"16,0 0 0-16,0 0 1 16,0 0 4-16,0 0-4 15,-61-47-22-15,42 47-12 16,-3 5-7-16,2 13 2 16,3 10-4-16,2 4-1 15,11 7-1-15,4 3-3 16,0-1-4-16,16 2 7 0,12-11-3 15,6-5-21 1,4-2 12-16,4-3 6 0,-2-2-11 16,-6-1 18-1,-7-4 4-15,-15-5 1 0,-6-4 9 16,-6-2 1-16,0 4 10 16,-10 4 12-16,-17 2 3 15,-8 3-15-15,-5-4-13 16,-5-3-1-16,3-3-4 15,1-5 0-15,7-2-7 16,4 0-4-16,6 0-17 16,4-4-29-16,6-10-3 15,6-2-17-15,8-5-35 16,0-5-39-16</inkml:trace>
  <inkml:trace contextRef="#ctx0" brushRef="#br0" timeOffset="137898.63">31295 758 225 0,'0'0'7'0,"0"0"-7"0,0 0-37 16,0 0 37-16,0 0 5 15,0 0-5-15,0 0 0 16,-11 15 7-16,6 8 25 15,2 11-13-15,-2 3-7 16,0 9 7-16,2 4 3 16,-1 7-12-16,-1 4 0 15,-1 4 12-15,-1 5 3 16,3-3-12-16,0 2 3 16,4-2 4-16,0-8-7 15,0 2-4-15,0-9-9 16,2-10 3-16,6-8-3 0,-1-9 0 15,-1-10-2 1,-3-2-1-16,-2-7-16 0,1-5-27 16,-1-1-17-16,-1 0-2 15,0-6-10-15,0-13-22 16</inkml:trace>
  <inkml:trace contextRef="#ctx0" brushRef="#br0" timeOffset="139671.74">30950 1211 273 0,'0'0'15'16,"0"0"-15"-16,0 0-116 15,0 0 103-15,0 0 13 16,0 0 20-16,55 1-5 15,-35-1 17-15,3 0 5 16,3 0 11-16,1 0-12 0,1-7-17 16,2 1 5-16,1-1-16 15,-4 2-8-15,-3-1 2 16,-2 0-4-16,-4 2-2 16,-3 3-9-16,1 0-19 15,-1 1-22-15,2 0-23 16,-1 0-41-16</inkml:trace>
  <inkml:trace contextRef="#ctx0" brushRef="#br0" timeOffset="140020.93">31672 1378 53 0,'0'0'6'0,"0"0"1"0,0 0 28 15,0 0 1-15,0 0-19 16,0 0 2-16,0 41 30 15,0-14 5-15,0 9-3 16,-4 9-18-16,-5 7-16 0,-1 2-2 16,0 2 8-16,1-6-11 15,3-4-2-15,2-8-10 16,1-9 0-16,1-4 0 16,1-6-1-16,1-8-6 15,-3-6-12-15,3-4-28 16,0-1-21-1,-1-6-23-15,1-16-31 0</inkml:trace>
  <inkml:trace contextRef="#ctx0" brushRef="#br0" timeOffset="140055.84">31691 1041 327 0,'0'0'20'0,"0"0"-20"16,0 0-114-16,0 0 24 16,0 0-9-16</inkml:trace>
  <inkml:trace contextRef="#ctx0" brushRef="#br0" timeOffset="140754.12">31831 1216 184 0,'0'0'22'0,"0"0"-22"16,0 0-8-16,26 76 8 16,-14-42 5-1,-5 7 2-15,3 7-5 0,-2 7 9 16,-3 6 14-16,-4-3-9 0,-1-8 5 16,0-12-7-16,0-8 2 15,0-7 1 1,0-8 2-16,0-5-7 0,0-4-10 15,0-4 1-15,0-2-1 16,0 0 2 0,0 0 3-16,0 0 6 0,0 0 17 15,0-6-4-15,0-14-13 16,5-7-13 0,5-13-9-16,8-9-2 0,7-9 9 15,7 2-10-15,-1 10 4 16,0 11-5-1,-11 20 9-15,-5 11 1 0,-6 4-2 0,-5 0 5 16,3 8-13-16,-2 15-5 16,-3 12 13-16,-2 7 5 15,0 4-1 1,-9-6 0-16,-3-4 1 0,1-15 1 16,1-6 4-16,4-9 0 15,4-2 0-15,2-4-1 16,0 0 1-1,0 0 1-15,0 0 6 0,2-10 11 16,16-17-7-16,12-12-13 16,10-13 1-16,6 4-4 15,0 12-7-15,-4 14 4 0,-10 18 3 16,-10 4 0-16,-7 8 0 16,-6 17-13-16,-3 12 5 15,-5 5 7-15,-1-3-5 16,0-2-6-16,0-11-13 15,0-6-4-15,-3-5 3 16,0-7-6-16,2-3-35 16,-1-2-57-16</inkml:trace>
  <inkml:trace contextRef="#ctx0" brushRef="#br0" timeOffset="141817.04">32879 1431 114 0,'0'0'106'0,"0"0"-106"16,0 0-14-16,0 0 14 15,-16-89 8 1,3 72 11-16,0 7-8 0,0 3 26 15,-2 4 13 1,-3 3-23-16,-3 0-22 0,-7 22-3 16,-2 15-1-16,0 10-1 15,3 8 0-15,8 4 0 16,7-5-1 0,6-7 0-16,4-10 0 0,2-10 0 15,0-7-1-15,0-7 2 16,7-8-3-16,-1-1-4 15,2-4-6-15,1 0 13 0,3-9 3 16,5-8 9-16,-2 1-5 16,-4 8-4-1,-5 2-1-15,-3 6-2 0,-1 0 0 16,1 0-12-16,6 0 0 16,0 9 6-16,3 2 2 15,3 1 2-15,-2-1 1 16,3-7-5-16,3-3-3 15,3-1-1-15,3 0 10 16,3-7 2 0,1-14 11-16,-4-5 0 0,1-7 1 15,-6-8 1-15,-2-18-3 0,-3-16 1 32,-4-14-8-32,1-15-5 0,0-1-2 0,1-5-1 15,5 4 1-15,-2 13 2 16,-1 18 2-16,-2 26 30 15,-8 20-19 1,-2 19 16-16,-3 10-14 0,0 0-15 16,0 3-13-16,-4 34-10 15,-14 25 23 1,-9 26 0-16,-3 15 0 0,0 1 0 16,11-5-1-16,4-14-5 15,10-14-3-15,5-13 8 16,0-11-6-16,0-10 3 0,0-10-8 15,4-9-13 1,-3-11-5-16,-1-6-14 0,0-3-30 16,0-27-24-16</inkml:trace>
  <inkml:trace contextRef="#ctx0" brushRef="#br0" timeOffset="141837.24">32952 1316 35 0,'0'0'78'0,"0"0"0"16,0 0-30-16,0 0-20 16,0 0-13-16,0 0 8 0,33-27-10 15,-9 14 2-15,6-2-15 16,4-2 0-16,0 0-16 16,5 1-13-16,1 0-39 15,-7 2-41-15</inkml:trace>
  <inkml:trace contextRef="#ctx0" brushRef="#br0" timeOffset="142181.47">33295 1254 88 0,'0'0'22'15,"0"0"-22"-15,0 0-12 16,0 0 11-16,0 0-2 15,0 0 0-15,61 32 3 0,-46-32 6 16,-3 0 22-16,2-6 9 31,-5-1-12-31,-6-3-12 0,-3-2 12 0,0 2-2 16,-2 2-17-16,-8 4 3 16,-2 2 3-16,-3 2 0 15,-8 2-3-15,-6 19-4 16,-3 10 3-16,2 7-8 15,4 6 3-15,12 0-2 16,4-2 1-16,10-3-2 16,0 0 4-16,0-8-4 15,13-5-1-15,1-4-4 0,2-11 5 16,0-7-6 0,1-1-5-16,1-3 3 0,1 0-6 15,-2-10-13-15,-1-3-9 16,-5 3-7-16,-4 3-2 15,0 5-12-15</inkml:trace>
  <inkml:trace contextRef="#ctx0" brushRef="#br0" timeOffset="165963.6">5884 15618 1 0,'0'0'11'0,"0"0"-3"15,0 0-4 1,0 0-2-16,0 0 1 0,0 0 3 15,0 0 15-15,-5-3 16 16,4 0-2-16,-1-1-9 16,1 1-6-16,1 0 3 15,0 3-6-15,-2-1-1 16,2-1-4-16,0 2 2 16,0-1-2-16,0 1-1 15,0 0-2-15,0 0 1 16,0 0-3-16,0 0 2 0,0 0-3 15,-3 8 0-15,-7 17 10 16,-5 14 17-16,-7 12 7 16,-7 12-3-1,-2 5-11-15,-3 3-15 0,-2 8-9 16,-5 4 53-16,0 3-32 16,-1-1-18-16,3-2 0 15,2-8 23-15,6-6-3 16,4-9-7-16,6-7-11 15,0-9 45-15,7-5-11 16,1-2-22-16,3-10-3 16,-1-1-8-16,4-4-5 0,1-5-3 15,0 1 2 1,0 0 0-16,0 2-2 0,0-3 1 16,0 0-1-16,6-6-4 15,0-2 1 1,0-5-8-16,0-2-14 0,0-2-11 15,0 0-20-15,0 0-27 16,12-4-25-16,6-19 4 16,4-19-49-16</inkml:trace>
  <inkml:trace contextRef="#ctx0" brushRef="#br0" timeOffset="166680.2">5302 15854 63 0,'0'0'28'15,"0"0"-28"-15,0 0-32 0,0 0 30 16,0 0 2-16,0 0 32 15,99-46 20-15,-68 24-11 16,9-8-7-16,8-5-9 16,7-9-5-16,11-4-5 15,4-8-6-15,3-1-8 16,-3 2 0-16,2 7 0 16,-7 10 3-16,-11 11-3 15,-11 9 4-15,-13 6 5 16,-15 9 5-16,-6 0 5 15,-5 3-11-15,-2 0-1 16,-1 8 4-16,1 13 7 0,2 12 18 16,1 9 3-1,-2 6-13-15,1 3 5 0,1 0-5 16,-1-4-1-16,5-1 1 16,-1-6 7-16,-1-3-13 15,5-8-11-15,-6-6-3 16,6-6-4-16,-3-6-1 15,-3-3-2-15,-2-3 4 16,-2-5-4-16,-2 0-4 16,0 0-13-16,0 0-27 0,0-2-31 15,0-25-43 1,0-15-140-16</inkml:trace>
  <inkml:trace contextRef="#ctx0" brushRef="#br0" timeOffset="173394.31">4802 12986 9 0,'0'0'45'0,"0"0"-6"15,0 0-8-15,0 0-7 0,0 0 4 16,0 0 0-1,0 0-8-15,0 0-3 0,0 0-9 16,0 0-2-16,0 5-3 16,0 12 18-16,-1 5 1 15,-7 6-10-15,-2 9 8 16,-2 8-6-16,1 6 11 16,-2 5-9-16,2 2 0 15,1 1-4-15,1 0 0 16,3 0 7-16,2-5-6 15,-1-3-1-15,2-3-5 16,-1-6 3-16,1 1-4 16,0-2 4-16,-2 0-3 0,-1 1-1 15,-1 3 2 1,-2-4 4-16,3-3 3 0,-3-4-9 16,4-6-6-16,1-5 6 15,-2-6-5-15,3-4-1 16,2-5 0-1,-1-3-1-15,2-3 2 0,0-1 0 16,0-1 1-16,0 2 2 16,0-2-1-16,0 0 1 15,0 0-2-15,0 0 2 16,0 0 0-16,0 0 3 16,0 0-5-16,0 0-2 15,2 0-3-15,9 0 3 16,6 0 0-16,13 0 4 0,10 0 3 15,12 0-4-15,8-3 1 16,10 2-3-16,3 1 1 16,8 0-1-1,2 0 3-15,5 0-4 0,2 2 0 16,1 4 1-16,6 1-1 16,4-1 1-16,-2-2 0 15,7 3-1-15,-6-3-1 16,0 2 0-16,1-2 0 15,-4 0 1-15,3 1 0 16,-6-1 0-16,0 0 0 16,-3 1 0-16,-6-1 0 15,1-1-1-15,2-3-4 0,-2 0 5 16,-3 0-5 0,-1 0 3-16,-6 0 2 0,3-2 0 15,-4-4-1-15,5-2-1 16,-5 2 2-16,-2 2 0 15,-3 1 0-15,-4 1-2 16,-3 2 2-16,-4 0 0 16,-2 0 2-16,-6 0-2 15,1 0 0-15,2 4 0 16,-1 0 2-16,3 0-1 16,-1 1-1-16,0-1 0 15,2 0 0-15,-4 0 0 0,1 0 2 16,1 0 0-1,2 1-4-15,6-1 5 0,-2 0-3 16,0 2 0-16,3-1 1 16,-1-2-1-1,-2 1 0-15,-3 1 0 0,-1-1 0 16,-2 2-1-16,-4-1 3 16,1 1-1-16,0 0-1 15,4 0 0-15,3 0 0 16,4 0 1-16,-2-1-1 15,-1-3-2-15,-7 3-1 16,-1-4 3-16,-2 1 2 16,-4 1-2-16,-1-2-4 15,-1 1 4-15,-6 1 0 16,-2-2 0-16,-5 2 0 16,-1 0 2-16,-6-2-2 0,-4-1 0 15,-3 0 2-15,-6 0-2 16,-4 0 0-1,-3 0 1-15,-4 0-1 0,2 0 2 16,-2 0 1-16,0 0 3 16,0 0-6-16,0 0 2 15,0 0 0 1,0 0-2-16,0 0 1 0,0 0-2 16,0 0 1-16,0 0 0 15,0 0 0-15,0 0-3 16,0 0-2-16,0 0 3 0,0 0-3 15,0 0-1-15,0 0 2 16,0 0-3 0,0 0 5-16,0-2-12 0,0-4 7 15,0 0 4-15,0 1-1 16,1 1 3-16,1-2-5 16,1 2 2-16,-2-2 4 15,2 1-3-15,2-1-1 16,-5 4-3-16,3-2 2 15,1 3 1-15,-4 0 4 16,2 1-3-16,-2-2 5 16,0 2-4-16,0 0 2 15,0 0-1-15,0 0 1 0,0 0-2 16,0 0 1 0,0 0 0-16,0 0 0 0,0-2-1 15,0 1 0-15,0 0 1 16,0-2 1-16,1 1-2 15,-1-1-2-15,0 0-2 16,2 1 4-16,-2 0 1 16,0-1 0-16,1 2-3 15,-1 0 3-15,0-1-3 16,0 1 3-16,2-1 1 16,-2 2 0-16,0-3 0 15,0 3 0-15,0 0 0 0,0 0 1 16,0 0-1-16,0 0 2 15,0 0-2-15,0 0 0 16,0 0 0-16,0 0 1 16,0 0-1-16,0 0 1 15,0 0 0-15,0 0 0 16,0 0-1-16,0 0 1 16,0 0-1-16,0 0-1 15,0 0 1-15,0 0 1 16,0 0-1-16,0 0 0 15,0 0 0-15,0 0 2 16,0 0 1-16,0-1 0 16,0 1-1-16,0 0 0 0,0 0-1 15,0 0-1 1,0 0 0-16,0 0 0 0,0 0 0 16,0 0 0-16,0 0 2 15,0 0-4-15,0 0 4 16,0 0-2-16,0 0 1 15,0-1 1-15,0 1-2 16,0 0 1-16,0 0 2 16,0 0-3-16,0 0 0 15,0 0 0-15,0 0 0 16,0 0 1-16,0 0 0 16,0 0 0-16,0-1-1 15,0 1 1-15,0 0 4 16,0 0-3-16,0 0 2 0,0-2-3 15,0-1 3 1,0-1-3-16,0-1-1 0,0-3 0 16,0-1-2-16,0-1 0 15,0-4 2-15,0 2 0 16,0-3 3-16,0-3-2 16,0-7-1-16,3-5 2 15,-2-6 2-15,2-7-2 16,-1-8-1-16,-1-12 2 15,-1-5 1-15,2-4-4 16,1-3-2-16,0 1 2 16,4-1 0-16,-1 3 2 15,3 3-2-15,0 4 4 0,1 8-7 16,-1 2 6 0,-3 8-6-16,-1 5 3 0,4 6 0 15,-6 9 3 1,-2 4-1-16,1 10 10 0,-1 1-10 15,-1 4 1-15,2 3-3 16,-2 3 1-16,1 2-1 16,-1 0-3-16,0 0-5 15,0 0 1-15,0 0-5 16,0 0 5-16,0 2 4 16,0 9 1-16,0 0 2 15,0-2 0-15,0 1 1 16,-1-2-1-16,-1-1 1 0,1-2-1 15,1-3 0-15,0 1 0 16,0-2-1-16,-2-1 0 16,1 0 1-16,-1 0-5 15,1 0 2-15,-4 0-4 16,-4 0 4-16,-7 0 2 16,-13 0 1-16,-15-4-3 15,-9-9-1-15,-19-4-5 16,-16-3 6-1,-17-3-8-15,-16 1-2 0,-13 1-1 16,-12 2 7-16,-14 0 7 16,-1-2 0-16,-8 4-1 15,-5-1 1-15,4 1 1 16,-6 3 0-16,2 1-1 16,0 0 4-16,8 3-3 0,7-2 0 15,8 1 0-15,14 2 0 16,13 0 3-16,19 1-3 15,16 0 0-15,10 0 1 16,12 0-2 0,7 4 0-16,10-4-3 0,6 1 3 15,7 1-1-15,4 4 0 16,5-1-3 0,2 2 3-16,6-1 1 0,1 2-5 15,2 0 0-15,-4 0-1 16,0 0-4-16,-6 0 3 15,-1 0 2-15,-2 0 2 0,-3 2 0 16,3-1 2-16,-1 0-1 16,-2 1-2-1,5-1 0-15,-4 0 0 0,1 1 1 16,-3 0 3-16,-2-1-5 16,-1 0 5-16,-2 1-3 15,0-1 2-15,5 2 0 16,-1 0 1-16,5-1 0 15,4 0-1-15,3-2 1 16,8 0 0-16,2 0 1 16,4 0-2-16,0 0 1 15,0 2 0-15,-3 0 0 0,-4 0 2 16,-2 1-2-16,-6 0-2 16,-3 1 2-16,2-3 0 15,-2 2 0 1,1 0 0-16,1 1 0 0,-2-1-1 15,2 0 1-15,1 1 0 16,-4-1 0-16,4 0 0 16,-6 1-2-16,0-2 1 15,2 0 2-15,1 2-1 16,2-1 0-16,1 0 0 16,3 1 0-16,0-2 0 15,6-1 0-15,3 0-1 16,3 1 0-16,3 0 1 0,-1-2 0 15,4 0 0 1,3 3-3-16,-2 0-3 0,2-3-1 16,-1 0 1-16,-1 0-2 15,1 2 6-15,-2-2 1 16,3 2 0-16,-2-2 0 16,2 2 1-16,0-2-2 15,0 0 1-15,0 1-1 16,0-1-3-16,0 1-2 15,0-1-6-15,0 0 11 16,0 0-2-16,0 0 3 16,0 0-2-16,0 0 2 15,0 0-2-15,0 0 0 16,0 0-5-16,0 0-3 0,5 0 5 16,1 0 2-1,4 2-7-15,1 0-9 0,1-1-21 16,1-1-35-16,5 0-31 15</inkml:trace>
  <inkml:trace contextRef="#ctx0" brushRef="#br0" timeOffset="175777.65">11350 12314 16 0,'0'0'0'0,"0"0"0"0,0 0 0 16,0 0 26-16,0 0 5 15,0 0 7-15,0-2-5 16,0 2-11-16,0 0-3 15,0 0-9-15,-4 0-1 16,-7 0-6-16,-8 8-2 16,-8 9 2-16,-10 5-2 15,-3 8 5-15,-7 0 5 16,-5 4-5-16,-3 2 6 16,0-2-3-16,2 1 1 15,3-2-3-15,5-5-6 16,8-4 4-16,5-3 1 0,9-7-2 15,9-5 1-15,8-3-5 16,4-5 2-16,2-1 0 16,0 0 0-16,5 0 7 15,14 0-5-15,11-5-3 16,12-8 4-16,13-1-3 16,6 1-2-16,8 0 2 15,6 4 1-15,-1 0 3 16,-5 0-4-16,-11 3 0 15,-15 3-2-15,-13-3 0 16,-12 2 3-16,-12 3 1 16,-6-5 12-16,0-6 40 15,-3-5-28-15,-15-9-22 16,-4-5-6-16,-11-5-2 16,-6-4-3-16,-3-8 0 0,-4-6 5 15,0-7-7 1,-3-4 3-16,1 0 0 0,3 6 3 15,9 11-5-15,10 13 6 16,7 11 14-16,8 11-7 16,6 7-2-16,4 4-5 15,1 2-4-15,0 0-5 16,0 10-5-16,0 15 4 16,0 11 8-16,4 4 1 15,11 4-2-15,2 4-1 0,2 5 2 16,2 6 4-1,-3 4-5-15,1 3 3 0,-2 7 0 16,-1 2 0-16,2-1 1 16,0-5-1-16,2-10 2 15,2-10-2-15,-3-8 1 16,0-11-1-16,-4-7 0 16,-2-10 1-16,-5-6-1 15,-5-2 4-15,2-4-2 16,-5-1 6-16,1 0 23 15,4-21 7-15,-2-15-29 16,1-17-8-16,0-14-1 16,-1-15-1-16,2-5-1 15,1 0-2-15,-2 7 7 16,1 11-3-16,-2 18 2 0,1 11-2 16,-4 15-2-16,2 12 2 15,-2 7 2-15,0 2-2 16,0 4-4-16,0-1 1 15,0 1-14-15,0 0-23 16,0 0-32-16,0 14 3 16,0 6 10-16,0 4-57 15</inkml:trace>
  <inkml:trace contextRef="#ctx0" brushRef="#br0" timeOffset="177455.14">11969 12612 68 0,'0'0'29'0,"0"0"-29"0,0 0 4 16,0 0 46-16,0 0-16 15,0 0-12-15,35 0 2 16,-3-5 0-16,10-8-2 15,15-1-3-15,13-2-7 16,12-2 0-16,6 0-4 16,2 1-2-16,-8 0-6 15,-5-2 0-15,-14 2 0 16,-18-4 0-16,-15 0-14 16,-14-6-19-16,-16 2 3 15,0 0-20-15,-11 2 50 16,-11 6 0-16,-2 5 4 0,4 3-4 15,3 3 0-15,5 5 2 16,8 1 10-16,1 0 0 16,3 8-8-16,0 21 7 15,0 10-6-15,7 9 7 16,10 5-1-16,0 2-3 16,0 2-3-16,-2-3-3 15,-9-6 1-15,-6-12-2 16,0-7 1-16,-3-10 3 15,-20-4 7-15,-11-4 12 16,-9-1-11-16,-5-6-11 16,-3-4-2-16,3 0-11 15,4-14-22-15,10-12-43 0,13-9-76 16</inkml:trace>
  <inkml:trace contextRef="#ctx0" brushRef="#br0" timeOffset="177816.18">13536 11844 255 0,'0'0'0'16,"0"0"-41"-16,0 0 20 15,0 0 21-15,0 0 24 16,0 0-13-16,0 0-8 15,-48 6 5 1,42 25 2-16,-1 10-2 0,-4 9 14 16,2 9-14-16,0 7 1 0,-1 8-5 15,3 8 0-15,2 1 3 16,-1 3 19 0,3 0-10-16,1-4-6 0,0-8 3 15,-1-7-6-15,0-12 0 16,-6-13 17-1,-2-8-4-15,-2-7-13 0,-2-6-3 16,0-3 1-16,0-5-5 16,-1-7 0-1,1-2-8-15,-2-4-25 0,1-17-10 16,-3-19-37-16,3-10-69 16</inkml:trace>
  <inkml:trace contextRef="#ctx0" brushRef="#br0" timeOffset="178152.79">13176 12597 55 0,'0'0'90'15,"0"0"-21"1,0 0 0-16,0 0-16 0,0 0-42 16,0 0-5-16,88-69 0 15,-34 55 12-15,12 0 7 16,1-3-11-16,2 2-14 16,-5 0 7-16,-8-1-7 15,-12 4 0-15,-13-1 0 16,-9 4 4-16,-9 7-1 15,-6-2-3-15,-7 4-3 16,0 0 3-16,0 0 0 16,0 6-6-16,0 12 6 15,0 2 2-15,-2 0 2 0,1-3-3 16,1-4-1-16,0-3 0 16,0-4-12-16,0-2-26 15,0-3-53-15,0-1-59 16</inkml:trace>
  <inkml:trace contextRef="#ctx0" brushRef="#br0" timeOffset="178519.83">13794 12045 120 0,'0'0'0'0,"0"0"-7"0,0 0-1 15,0 0 8-15,0 0 0 16,0 0-1-16,0 0-17 15,0 0-31 1</inkml:trace>
  <inkml:trace contextRef="#ctx0" brushRef="#br0" timeOffset="180206.12">14055 12277 30 0,'0'0'0'0,"0"0"-11"16,0 0 11-16,0 0 10 15,0 0-4-15,0 0 25 16,9 45 7-16,-8-20 7 16,-1 3-9-16,0 0-4 15,0 1-8-15,0-3-8 0,-1-4-6 16,-5-1-1-16,0-7-4 16,5-4 1-16,-1-7 6 15,1 0-4-15,1-3 3 16,0 0 11-16,0 0 6 15,0 0 8-15,10-16 1 16,13-9-29-16,8-9-7 16,6-7-1-16,6-2-1 15,-1 7 1-15,0 8-1 16,-6 11-4-16,-7 13 2 16,-7 4-3-16,-5 0 1 15,-3 10 0-15,-1 13 2 16,-2 5-2-16,-2 3 4 15,1-1 1-15,2-5 1 0,0-3 0 16,0-7 2 0,0-5-2-16,1-4 2 0,2-4 1 15,3-2 3-15,2 0-2 16,2-15 1-16,0-7-3 16,-1-8-2-16,-6-6-1 15,-7 0-11-15,-7 1 0 16,-1 7-3-16,0 10 14 15,-13 8 10-15,-8 10-8 16,-2 0-2-16,-4 5 0 16,0 14 2-16,4 0-2 15,5-1 0-15,7-1 0 16,5-2-2-16,6-3-3 16,0-4-7-16,0 1-22 0,0-5 2 15,9 0-18-15,14-4-2 16,3 0 8-16,9-11-21 15,2-5-6 1,-1-2 24-16</inkml:trace>
  <inkml:trace contextRef="#ctx0" brushRef="#br0" timeOffset="180545.21">14701 12315 11 0,'0'0'53'15,"0"0"11"-15,0 0-8 16,0 0-20-16,0 0 7 16,0 0-10-16,-3 81 2 15,-4-51-26-15,1-3 0 16,1-5-5-16,2-7 9 15,3-8 3-15,0-3-9 0,0-4 7 16,0 0 6-16,0 0 7 16,2-7 17-16,16-15-13 15,9-6-30 1,4-1 0-16,3 0-1 0,-2 5 0 16,-7 9 0-16,-6 8-2 15,-8 4-4-15,-4 3-4 16,-1 0-1-16,1 9 0 15,1 7 0-15,3 1-5 16,2 1-3-16,3-1-22 16,4-6-12-16,3-4-15 15,6-5-27-15,2-2-26 0</inkml:trace>
  <inkml:trace contextRef="#ctx0" brushRef="#br0" timeOffset="180893.28">15256 12303 10 0,'0'0'90'0,"0"0"-17"15,0 0-8-15,0 0 2 16,29-72-20-16,-29 72-9 16,0 0-22-16,0 0-16 15,-11 12-3-15,-10 9 2 16,-5 11 1-16,0 4 5 16,3-2-4-16,6-1 0 15,8-6 0-15,6-5 3 0,3-5 1 16,0-2-3-1,1-4 3-15,14-2-4 0,9-6 1 16,6-3 6-16,10 0-6 16,8-8 6-16,1-13-6 15,-4-6-2-15,-8-4-1 16,-10 1-5-16,-12 8 6 16,-11 8 0-16,-4 7 4 15,0 4 9-15,-16 3-13 16,-2 0 0-1,0 4-3-15,2 9 1 0,5-1 2 16,10 2 0-16,1-1-4 16,0 0 3-16,8 0 0 0,12-2-6 15,10-3-14 1,4-3-12-16,8-4-15 0,-2-1-8 16,-2 0-55-16</inkml:trace>
  <inkml:trace contextRef="#ctx0" brushRef="#br0" timeOffset="184049.51">11252 16710 143 0,'0'0'0'16,"0"0"-13"-16,-23 110-100 15</inkml:trace>
  <inkml:trace contextRef="#ctx0" brushRef="#br0" timeOffset="185467.48">18507 16122 256 0,'0'0'64'0,"0"0"-64"0,0 0-25 15,0 0 25-15,0 0 7 16,-49-16 12-16,40 16-6 16,-5 0 4-16,-3 0 11 15,-4 7-1-15,-6 6-12 16,-2 7-7-16,-5 5 4 15,0 5-4-15,0 6 8 16,-1 7-7-16,4 4 15 16,1 7-8-16,5 7 10 15,5-3 0-15,7-2-5 16,7-4-19-16,6-8 18 0,0-4-11 16,15-3-6-16,10-7-2 15,14-4 2 1,6-7 2-16,10-8-5 0,8-10-2 15,4-1 2-15,5-4 4 16,-3-17-4-16,-1-8 0 16,-6-9 0-16,-4-7 0 15,-5-7 0-15,-7-4 0 16,-10-4 2-16,-9 0 3 16,-14-1-2-16,-7 2 5 15,-6 5 6-15,-15 3 14 0,-16 4-11 16,-13 4-8-16,-11 8-8 15,-7 7-2-15,-9 9-3 16,0 11-11 0,7 5-11-16,13 3-15 0,14 0-4 15,17 0-29-15,13 9-43 16,7-2-65-16</inkml:trace>
  <inkml:trace contextRef="#ctx0" brushRef="#br0" timeOffset="186834.21">19440 16046 160 0,'0'0'27'0,"0"0"-27"0,0 0 0 0,0 0 20 15,0 0 14-15,0 0-14 16,0 0 2 0,-2 0 3-16,2 0-13 0,0 10-7 15,0 11 14-15,-1 10 2 16,-8 9 3-16,-5 11-3 16,-2 14 3-16,-5 8-11 15,1 8 18-15,-2 1-8 16,3-9-5-16,1-6 10 15,0-9-8-15,3-10-1 16,2-8-1-16,2-6 3 16,1-10-12-16,2-6-7 15,4-6 22-15,2-5-18 16,2-4-1-16,0 0-2 0,0-3 3 16,0 0 3-16,2 0 3 15,11 0 1-15,16 2 10 16,14 0 4-16,21-2-2 15,19 0-6-15,11 0-10 16,11-6-5-16,2 0-4 16,-4-2 0-16,-9 2 0 15,-13-1 0-15,-20 1 0 16,-16 2 0-16,-12-1-19 16,-11-1-14-16,-5 2-17 15,-4-5-20-15,-1-3-30 0,2-9-23 16,0-7-40-1</inkml:trace>
  <inkml:trace contextRef="#ctx0" brushRef="#br0" timeOffset="187502.03">20760 15833 280 0,'0'0'1'0,"0"0"-1"16,-103-9-8-16,75 19 8 15,2 12 23 1,1 12 2-16,1 9-4 0,8 4 9 16,9 6-4-16,7 0-9 15,0-1-13-15,19 0-2 16,6-6 0-16,6 1-2 16,2-4-7-16,6 3-1 0,1-3 8 15,-1 3 1 1,0-5-1-16,-3 2 0 0,-1-4 6 15,-5-3-6-15,-10-8 1 16,-6-5 5 0,-8-8 4-16,-6-3-2 0,0-4 10 15,-3-2 0-15,-19-1 13 16,-12 2 2-16,-14-1-15 16,-6-2-11-1,-6-2-7-15,-1-2-7 0,3 0-7 16,-3 0-41-16,1-7-30 15,1 0-33-15,2 1-37 16</inkml:trace>
  <inkml:trace contextRef="#ctx0" brushRef="#br0" timeOffset="188221.21">17564 17317 63 0,'0'0'121'15,"0"0"-106"-15,0 0-15 16,0 0 0-16,0 0 4 15,0 0 16-15,7 0-12 0,7 0 6 16,8 0 9-16,10 3 10 16,14 1-7-16,18 1-6 15,18-1 4 1,23-3-5-16,27 2 5 0,16-3-2 16,27 0-2-16,10 0 3 15,11 4-11-15,6 0-4 16,4-1 4-16,-1-2-8 15,-6-1 5-15,-5 0-6 16,-10 0 2-16,-7-8-1 16,-12 0 7-16,-12-2-6 0,-14-2 2 15,-27-1 0 1,-20 2 0-16,-26 1-1 16,-29 0 2-16,-20 4 4 0,-13 3 13 15,-4 0 15 1,0-1-14-16,-9-5-26 0,-13-2-9 15,-11-3-49-15,-16-1-38 16,-21 7-23-16,-14 1-22 16,-12 0-47-16</inkml:trace>
  <inkml:trace contextRef="#ctx0" brushRef="#br0" timeOffset="188939.45">17442 17492 170 0,'0'0'106'16,"0"0"-90"-16,0 0-16 15,0 0 0-15,0 0 0 16,0 0 44-16,-9 0-21 0,28 0-1 16,14 0 23-1,12 0 4-15,21 0 2 0,19 0-16 16,20 0-3-16,25-3-9 15,19-3 3-15,16 2-11 16,15-2-5-16,7 3-5 16,2 2-5-16,2-1 2 15,-4 2-1-15,-5 0 1 16,-13 0-2-16,-12 0 0 16,-16 0 1-16,-20-4-2 0,-19 2 2 15,-21-3-1 1,-23 1 3-16,-20-1-3 0,-18 1 1 15,-12 3 4 1,-7-1 3-16,-1 2-4 0,0 0 0 16,0-2-4-16,0 2-17 15,0-1-5-15,-3 1-1 16,3 0 4-16,0 0-6 16,0 0-25-16,0 0-23 15,0 0-11-15,0-1-13 16,0-2-67-16</inkml:trace>
  <inkml:trace contextRef="#ctx0" brushRef="#br0" timeOffset="190680.74">3164 16855 94 0,'0'0'55'0,"0"0"-54"0,0 0 0 15,0 0 2-15,0 0 17 16,0 0-3 0,-46 32-7-16,46-20 1 0,-2 6 1 15,-1-2 5-15,0 2-6 16,3 1 6-16,0-2 8 15,0-3-13-15,0-4-1 16,11-2 0-16,8-3-5 16,11-5 3-16,12 0 14 15,19-11 6-15,24-22 2 16,25-16-7-16,23-11-8 0,18-7 4 16,10-8-12-16,2 1 12 15,-1 2-18-15,-10 6 6 16,-19 8-8-16,-17 10-2 15,-22 13 1-15,-19 9-6 16,-14 6-8-16,-15 7-2 16,-14 2-10-16,-13 6 2 15,-7 3-5-15,-9 2-6 16,-3 0 0-16,0 0 3 16,0 0-34-16,0 0-50 15</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19T15:04:25.521"/>
    </inkml:context>
    <inkml:brush xml:id="br0">
      <inkml:brushProperty name="width" value="0.05292" units="cm"/>
      <inkml:brushProperty name="height" value="0.05292" units="cm"/>
      <inkml:brushProperty name="color" value="#002060"/>
    </inkml:brush>
  </inkml:definitions>
  <inkml:trace contextRef="#ctx0" brushRef="#br0">6546 7261 23 0,'0'0'41'0,"0"0"-8"16,0 0-8-16,0 0-6 16,0 0 1-16,0 0-7 15,0 0 0-15,0 0 5 16,0 0 1-16,0 0 7 16,0 0-5-16,0 0-3 0,0 0 1 15,0 0-3-15,0 0-7 16,0 0 1-16,8 0-1 15,2 0 3-15,6 0 7 16,7 3-2-16,7 0-1 16,8-1-5-16,7 1-3 15,7-1 0-15,10-1 1 16,3-1-6-16,1 0 0 16,4 0-1-16,-4 0-2 15,1 0 0-15,-5 2-1 16,1 2 1-16,-3 1 0 15,1 1 1-15,-4-1 0 0,8-3-1 16,1 2 0 0,3-3 0-16,2-1 0 0,7 0 1 15,0 0-1-15,5 0 0 16,2 0 0-16,6 0 0 16,1 0-2-16,-1-3 0 15,-1-1-4-15,-2 1 1 16,0 1 0-16,-1 2-1 15,-2 0-2-15,-6 0 7 16,4 0-5-16,1 0 1 16,-5 0-2-16,5 0 4 15,-1 0 0-15,2 0 2 16,-1 0 0-16,-1 0 1 0,-7 5 0 16,-1-1-1-1,-5 0-2-15,1 0 3 0,-2 0 0 16,-2 0 0-16,1 0 0 15,2-3 4 1,3 1-3-16,1-1-1 0,2-1 0 16,-1 0 0-16,-2 0 2 15,0 0 4 1,0 0-3-16,2 0-3 0,-2 0 0 16,-3 0 0-16,3 0 0 15,-1 0 0 1,1-1 3-16,3-2-3 0,-4-1 0 0,-2 2 1 15,0 0-1-15,-3 2 2 16,0 0-4 0,-1-2 2-16,-2 2 0 0,0 0 0 15,-1 0 0-15,4 0 3 16,3 0-3-16,2 0-3 16,1-2 2-16,-3 2 2 15,-3 0-2-15,0-2 5 16,-1 2-8-16,7-1 4 15,-1 1 0 1,-1 0 1-16,2 0-1 0,0 0 0 16,3 0 0-16,-1 0 2 15,0 0-2-15,1 0-3 16,-2 3 3-16,5 1-1 16,3 0-1-16,-1 1-4 0,1 1 3 15,-4-2 2 1,2 2-1-16,5-2 2 0,-1 1 0 15,4 2-9-15,1-1 8 16,1 1-6-16,1 0 5 16,1-1-6-16,-1 0 4 15,3 0-10-15,3-1 0 16,-1-1-1-16,5-1 1 16,-5 0 13-16,-2-3-9 15,1 3 1-15,2-2 2 16,0 1 4-16,-1 0 1 15,2 0-8-15,-1 2 7 0,0 0-1 16,3 0 1-16,-1-1 3 16,-2 0-6-16,-8 0 5 15,-4-2-4 1,-8 2 5-16,-8-1-2 0,-5 3-4 16,-12-2-4-16,-7-1 10 15,-9 1 0-15,-7-1 0 16,-9 0 0-16,-6 1 2 15,-6-1-2-15,-1-1-2 16,-4 2 1-16,0 1-26 16,-2 2-58-16,2 0-14 15</inkml:trace>
  <inkml:trace contextRef="#ctx0" brushRef="#br0" timeOffset="1696.49">27590 7519 89 0,'0'0'73'0,"0"0"-73"15,0 0-34-15,0 0 6 16,0 0 28-16,0 0 9 16,0 0 8-16,2 0 0 15,1 0 0-15,1 0 7 16,4 0-8-16,5 0 2 15,3 0-4-15,8 0-7 0,5 0-1 16,3 0 3-16,6 0 3 16,3 0-1-1,4 0-1-15,3 0 8 0,1 0 2 16,5 0-3-16,-2 0 5 16,6 2-9-1,6 1 6-15,4 0-9 0,3-1 5 16,2 0 6-16,0-1-2 15,1 0-5-15,-2-1 5 16,-1 2-8-16,-1-2-4 16,0 0-1-16,-3 0 1 15,-3 0-3-15,-3 0 2 16,-1 0 0-16,-2 0 2 0,-4 0 8 16,1 0-8-16,0-2 1 15,3-2 5-15,7 0-2 16,2-2 7-1,3 0-12-15,3 1 7 0,-3 1-12 16,2 1 3-16,1 3-5 16,-3 0 2-16,-1 0-2 15,-7 0-2-15,-2 6 2 16,-5 0 0 0,-3 0 0-16,-1 2 0 0,1-2 0 15,0 3-2-15,-3-2 2 16,-2 1 0-1,-5 0 0-15,-5-3 2 0,-1 3-4 16,-2-4 4-16,-4 0 2 0,-4 0-4 16,-6-2 0-1,-5-2 1-15,-6 0 1 0,-4 0-1 16,-4 0-1-16,-1 2-4 16,0 0 1-16,0-2-22 15,0 0-17-15,0 1-28 16,0 4-39-16,-1 4-28 15,-13 2-56-15</inkml:trace>
  <inkml:trace contextRef="#ctx0" brushRef="#br0" timeOffset="4213.14">2897 8465 12 0,'0'0'30'15,"0"0"-30"-15,0 0-39 16,0 0 36-16,0 0 3 16,0 0 0-16,0 0 0 15,-9-8 0-15,9 8 0 16,0 0 11-16,0 0 9 0,0 0 4 16,0 0-3-1,6 2 16-15,3 7-3 0,9-1-1 16,0 1-5-16,9-1-7 15,4-2-2-15,9-1 4 16,5 1-8-16,10 2-3 16,5-2 8-16,4-2-17 15,5 2 6-15,5-2 10 16,7 1-16-16,5-1 4 16,5-2-7-16,3-1 12 15,5-1-7-15,1 0-2 16,1 0 8-16,7 0-7 15,-1 0-2-15,-1 0 2 16,3 0 2-16,0 0-5 0,1-1 5 16,4-5 2-16,7-5-7 15,4 3 9-15,9-8-10 16,12 5 0-16,4-4-2 16,3 2 5-16,1 1-6 15,4 0 3-15,-9 1-4 16,-1 1 4-16,-5 4-4 15,-7 1-3-15,-1 4 5 16,-3-1 4-16,-7 2 0 16,-1 0-2-16,0 0 6 15,-6 0-6-15,1 0 1 16,-1 0 3-16,-5 0-4 0,-1-2 7 16,-4 1-7-16,2-2 4 15,-4 0 3 1,3 1-5-16,-3-3-2 15,1 2 0-15,-2-3 0 0,0 0 1 16,0 1 5-16,-3-1-3 16,-1 0-1-16,-7 1-2 15,-5 1 0-15,-6 0-1 16,-3 2 3-16,-4-2-4 16,-3 4 2-16,-6-4 0 15,-7 2 2 1,-8-3-2-16,2 2 0 0,-5 0-1 15,-1 1 0-15,-2 0 1 0,-5-2 1 16,-7 3-1 0,-4 0 1-16,-6-2-1 15,-7 3 1-15,-8 0-1 0,-4 0 3 16,-5 0-2-16,0 0 3 16,0 0 9-1,0 0-2-15,0 0-2 0,0-1-9 16,0 1 2-16,0 0-2 15,0 0-3 1,0 0 3-16,0 0-1 0,0 0 0 16,0 0 1-1,0 0 0-15,0 0-1 0,0 0 0 16,0 0-1-16,0 0-3 0,0 0-1 16,0 0 1-1,0 0-1-15,0 0 1 0,0 0-4 16,0 0-1-16,0 0 0 15,0 0 3 1,0 0-6-16,0 0-5 0,0 0 1 16,0 0 0-1,0 0 1-15,0 0 3 0,0 0 5 16,0 0-2-16,0 0-2 16,0 0-3-1,0 0 1-15,0 0 3 0,0 0 6 16,0 0 1-16,0 0 2 15,0 0 2-15,0 0 0 16,0 0 0-16,0 0 0 0,0 0 0 16,0 0 0-16,0 0-1 15,0 0-4 1,0 0 5-16,0 0-3 0,0 0 2 16,0 0 1-16,0 0-1 15,0 0 3 1,0 0-2-16,0 0 0 0,0 0 1 15,0 0-1-15,0 0 1 16,0 0-1-16,0 0 3 16,0 0-3-16,0 0 1 15,0 0 1-15,0 0-2 16,0 0 3-16,0 0 0 16,0 0-2-16,0 0 5 0,0 0-3 15,0 0 3-15,0 0-4 16,0 0-2-16,0 0 6 15,0 0-6 1,0 0 0-16,0 0 0 0,0 0 0 16,0 0-2-16,0 0 0 15,0 0 1-15,0 0-1 16,0 0 1-16,0 0-1 16,0 0 1-16,0 0 0 15,0 0 0-15,0 0-3 16,0 0 2-16,0 0 0 15,0 0-6-15,0 0 1 0,0 0 0 16,0 0-1-16,0 0-9 16,0 0-1-1,0 1-13-15,0-1-13 0,0 0-28 16</inkml:trace>
  <inkml:trace contextRef="#ctx0" brushRef="#br0" timeOffset="9058.01">15899 12237 67 0,'0'0'13'0,"0"0"-13"16,0 0-20-16,0 0 20 16,0 0 10-16,0 0 20 0,0 0-5 15,15 0 0-15,-12 0 6 16,2 0 1-16,2 0-14 16,11 0 9-1,7 2 1-15,14 2-9 0,16 0-3 16,17 0 23-16,20-2-14 15,23-2 0-15,20 0 1 16,23 3-12-16,21-2 1 16,10 3-7-16,6 1-1 15,-5 1 4-15,-15 3-4 16,-14-1-3-16,-21 2-3 16,-15-1 9-16,-19-1-8 0,-22-2 12 15,-20-2-1-15,-21-2 7 16,-22-2-6-16,-13 0-2 15,-7 0 3-15,-1 0 13 16,0 0 5-16,0 0-9 16,0 0-9-16,0 0-9 15,0 0-3-15,0 0-1 16,0 0 0-16,0 0-2 16,0 0-7-16,0 0-13 15,0 0-25-15,0 0-24 16,0 0-45-16,15-12-34 15,10-4-165-15</inkml:trace>
  <inkml:trace contextRef="#ctx0" brushRef="#br0" timeOffset="10070.25">20252 12453 206 0,'0'0'74'0,"0"0"-74"16,0 0-30-16,0 0-35 15,0 0 65-15,0 0 7 16,26 0 37-16,-5 0-3 16,4 0-5-16,11 0-2 15,12 0-6-15,13 0-7 16,21 0-8-16,19 0 2 16,13 0 4-16,14 1-4 15,8 1-1-15,0 0-10 16,5-2 7-1,-3 0-5-15,-11 0 9 0,-6 0-1 16,-11 0 9-16,-12 0-5 0,-10-5 5 31,-14-2-10-31,-18 0 2 0,-17-1 0 0,-12 3 5 16,-11 0-6-16,-10 3 0 16,-4 1-4-16,-2-1 4 15,0 2-3 1,0 0-2-16,0-1-5 0,0 1 0 15,0 0-4-15,0 0-3 16,0 0 0-16,0 0-10 16,0 0-13-16,0 0-22 15,0 0-23-15,0 0-31 16,0-7-38-16,0-8-73 0</inkml:trace>
  <inkml:trace contextRef="#ctx0" brushRef="#br0" timeOffset="13380.47">18667 14536 188 0,'0'0'47'16,"0"0"-47"-16,0 0-23 16,0 0 23-16,0 0 13 15,0 0 14-15,0 0 6 0,28 16-1 16,-17-10 20 0,5 4-25-16,5 0 1 0,3-2 2 15,6-3-14-15,7 0-4 16,6-5 2-16,6 0 2 31,4 0-4-31,2-10 3 0,-2-8-8 0,-6-3 5 16,-7-4-2-16,-16-2-2 15,-8-3 1 1,-10-2-1-16,-6-5 6 0,0 0 7 16,-20 2-3-16,-6 2-14 15,-7 6 4-15,-4 4-2 16,-6 6 0-16,-8 8-6 15,-7 9 0-15,-9 0-1 0,-5 26 1 16,-2 10 2-16,3 14 5 16,6 7 3-16,6 14-1 15,13 8-5-15,12 1 5 16,10-5-7-16,14-10 3 16,10-7 1-16,0-6-5 15,11-3-1-15,16-3 0 16,11-8 6-16,12-8-4 15,13-12 5-15,10-9 1 16,15-9 1-16,9 0-3 16,5-3-6-16,-1-13-13 15,-9-1-4-15,-9-2-9 16,-15 2-7-16,-9-3-1 16,-15-1-4-16,-13-4-19 15,-12-5-24-15,-9-9-24 0,-10-9-54 16</inkml:trace>
  <inkml:trace contextRef="#ctx0" brushRef="#br0" timeOffset="14030.78">19608 13673 112 0,'0'0'36'16,"0"0"-36"-16,0 0 0 15,0 0 2-15,0 0 51 0,0 0-11 16,-2-12-6-16,2 12 0 16,0 0-4-16,0 0-4 15,5-2-4 1,3 1-6-16,5-2-7 0,8 0 4 15,9 2 0-15,4-1-2 16,8 2-4-16,-2 0-2 16,2 0-7-1,-5 13 0-15,-3 5-2 0,-9 6 0 16,-8 9 2-16,-9 9-3 16,-8 11-7-16,-11 9 8 15,-25 4 0-15,-13 1 3 16,-9 0-2-16,-3-6 0 15,6-12-4-15,7-9 5 0,10-12 3 16,10-6 5-16,6-6-1 31,8-5 5-31,7-4-11 0,7-2 2 0,0-4 0 16,0 0 1-16,3 3 5 16,19-2 1-16,19-2 19 15,23 0-5 1,24 0-13-16,21-6 4 0,13-7-9 15,3 1 0-15,-7 0-5 16,-13 3 3-16,-16 0-2 16,-20 1 2-16,-18 2 2 15,-17 1 3-15,-13 3-5 16,-12-1 8-16,-6 3-4 0,-3 0-5 16,0 0-3-1,0 0-2-15,0 0-42 0,-17 0-31 16,-14 0-43-16,-20-3-64 15</inkml:trace>
  <inkml:trace contextRef="#ctx0" brushRef="#br0" timeOffset="15417.88">17584 14083 34 0,'0'0'77'0,"0"0"-6"16,0 0-18-1,0 0-17-15,0 0 1 0,0 0-11 16,6-3 2-16,-9 3-11 15,-17 0 1-15,-9 11 0 16,-16 7 0-16,-15 6-9 16,-10 2 2-16,-11-1-8 15,-5 0 1-15,-5-3 1 16,-3-6-1-16,3-4 2 16,7-2 10-1,11-5 2-15,17-1 7 0,9 2-10 16,8 0-11-16,9-2 2 0,10 0-6 15,9 0 0 1,8-4 2-16,3 0-2 0,0 2-2 16,8 2-16-16,20 2-23 15,12 4 41-15,18 1 7 16,13 3 0-16,7 1-6 16,-3 1-2-16,-14 2-7 15,-21-2-6-15,-23-3-17 16,-17 1-2-16,-6 2 8 15,-37 4 25-15,-23 6 31 16,-16 4-16-16,-12 2-6 16,-7 2-5-16,2 0 16 15,4-2 3-15,7 0 3 0,10 1 11 32,10-5-10-32,14 0-15 0,14-6-3 0,18-7-4 15,12-1-4-15,10-1-1 16,0 3-6-1,29 9 6-15,20 5 1 0,21 0 18 16,24-2-2-16,18-5-4 16,8-3-8-1,3-5-5-15,-8 0-1 0,-11-6-7 16,-20-2-4-16,-22-3 8 16,-24-3 4-16,-19-1 0 15,-12 1 0 1,-7-1 3-16,0 0-3 0,0 3-7 15,-8-3-15-15,-15 0-42 0,-17 0 20 16,-14 0-22-16,-16 2-40 16,-9-1-31-1</inkml:trace>
  <inkml:trace contextRef="#ctx0" brushRef="#br0" timeOffset="16478.71">14548 14608 110 0,'0'0'29'0,"0"0"-17"0,0 0-12 16,0 0 0-16,0 0 19 16,0 0 19-1,-25-19-2-15,25 19-17 0,0-3 4 16,14 3 4-16,14-1 3 16,16-3-10-16,23-4 14 15,18 0-8-15,18-4-2 16,6 2-17-16,-4 3-5 15,-11 3-2-15,-19 0 0 16,-23 4-17-16,-23 0-27 16,-25 0-31-16,-8 0-23 15,-41 0-57-15</inkml:trace>
  <inkml:trace contextRef="#ctx0" brushRef="#br0" timeOffset="16803.86">14728 14632 44 0,'0'0'81'0,"0"0"-14"15,0 0-30-15,0 0-17 16,0 0 26-16,6 86 16 16,51-67-2-16,22-2-16 15,19-5 0-15,14-4-21 16,7-8-15-16,-2 0-8 16,-5 0-2-16,-9-4-13 15,-15-6-15-15,-21 2-17 16,-19 0-7-16,-23 3-4 15,-22 0 13-15,-3-2 29 0,-18-2-45 16,-24-1-63 0</inkml:trace>
  <inkml:trace contextRef="#ctx0" brushRef="#br0" timeOffset="19266.28">10683 14452 23 0,'0'0'14'0,"0"0"-10"16,0 0-1-16,0 0 69 16,0 0 9-16,0 0-36 15,-17-12-27-15,17 12-8 16,0 0 9-16,0 0-1 15,0 0-8-15,0 0-3 16,0 0 0-16,0 9-7 16,0 19 0-16,0 19 33 15,-3 25 7-15,-2 21-3 16,-3 15-6-16,-1 13-9 0,-1-2-11 16,1-9-1-1,-4-5-4-15,4-17 4 0,0-10-6 16,-4-9 0-16,1-8-2 15,1-12-1-15,-1-10-1 16,5-13-1-16,-1-8 1 16,7-11-5-16,-2-4-17 15,1-3-29-15,1-6-30 16,-8-26-45-16</inkml:trace>
  <inkml:trace contextRef="#ctx0" brushRef="#br0" timeOffset="19949.45">10446 14414 20 0,'0'0'133'16,"0"0"-133"-16,0 0-18 15,24-83 18 1,16 60 20-16,16-3 38 0,11 0-23 16,13 6-4-16,8 8-4 15,5 10-2-15,-2 2-12 16,-9 25-8-16,-11 15-5 16,-20 8 0-16,-15 6 0 0,-18 3 3 15,-18 2-2 1,-3 1 9-16,-33-3 5 0,-12-4 5 15,-14-10-9-15,-10-7 3 16,0-9 0-16,-2-6 9 16,7-5-9-16,4-7 0 15,14-3 7-15,13-6-10 16,12 0-4-16,14 0 1 16,8 0-2-16,2 0-6 15,0 0-12-15,0 0-1 16,9 0-16-16,6 8 29 15,5 17 7-15,6 11 2 0,3 18 0 16,-2 11 11 0,-1 4-1-16,-2 0-11 0,-3-5-7 15,3-7-1-15,-2-7 0 16,1-9-1-16,-2-10-4 16,-2-7-8-16,6-7-9 15,-1-6-27-15,0-7-44 16,2-4 9-16,-1-10-29 15</inkml:trace>
  <inkml:trace contextRef="#ctx0" brushRef="#br0" timeOffset="20639">11422 14986 4 0,'0'0'25'0,"0"0"-24"15,79-95 4-15,-70 68 21 16,-9 6 61-16,0 5-24 0,-16 4-23 15,-7 6-16 1,-1 6 2 0,-4 0-21-16,-2 12 2 0,2 17-5 0,-1 14 15 15,4 10 2-15,7 3-2 16,5-7-11 0,10-10-4-16,3-11 4 0,0-6 0 15,12-7-6-15,9-5 6 16,5-3-6-16,9-7 1 15,7 0-2-15,11-13 1 16,8-13-5-16,2-16 1 16,0-10-9-16,-7-7 5 15,-7-6-6-15,-11 4 0 16,-14 11 12-16,-14 12 2 16,-10 13 2-16,0 13 8 0,-7 5 8 15,-10 7-3-15,2 0-10 16,1 5 2-1,3 20-3-15,6 10 1 0,5 12 1 16,0 7-5-16,19 5 0 16,9-1 1-1,9-2-4-15,0-6 2 0,-7-6-1 16,-7-6-14-16,-13-11 5 16,-9-6-2-16,-1-5 12 15,-17-2 4-15,-18 0-3 16,-11-1 8-16,-9-3-9 15,1-8 4-15,2-2-2 0,7 0-1 16,5 0-1 0,7-8-2-16,6-4-9 0,9-1-33 15,9-3-23 1,8-2-49-16,1-5-35 0</inkml:trace>
  <inkml:trace contextRef="#ctx0" brushRef="#br0" timeOffset="21011.02">12047 14919 138 0,'0'0'10'0,"0"0"-5"0,0 103-3 16,2-48 57-16,-1-1 7 15,-1 1-26-15,0 2-1 16,0-4-21 0,0-6-4-16,2-11-14 0,-1-13 4 15,-1-7-4-15,0-8-7 16,0-5-15-16,0-3-21 16,0 0-20-16,0-14-27 15,0-24-80-15</inkml:trace>
  <inkml:trace contextRef="#ctx0" brushRef="#br0" timeOffset="21018">12162 14524 307 0,'0'0'7'0,"0"0"-7"16,0 0-34-16,0 0 25 15,0 0-4-15,0 0-57 16,0 0-93-16</inkml:trace>
  <inkml:trace contextRef="#ctx0" brushRef="#br0" timeOffset="23646.12">12692 14829 4 0,'0'0'30'0,"0"0"12"15,0 0-15-15,0 0-6 16,0 0-3-16,9-43 8 15,-9 36-2-15,0 0-3 16,0 3 5-16,-8 2-15 16,-1 0 1-16,-3 2 7 15,-1 0-19-15,-8 0 1 16,1 10-1-16,-5 13 0 16,1 10 3-16,2 11-2 15,2 9 5-15,6 7 0 16,6 0-4-16,7-3-1 0,1-12 4 15,0-7-5 1,12-9 0-16,5-8 0 0,4-6 1 16,0-8-1-16,8-4 0 15,2-3-3-15,3-4-7 16,5-17 8-16,0-10-11 16,-2-7 2-16,-3-10 7 15,-4-11 4-15,-4-12 0 16,-6-10 7-16,-3-6-7 15,1-6 3-15,-3 1 4 16,-2 4-1-16,-2 7 6 16,-5 10 9-16,-5 13 2 0,1 9 0 15,-2 12 15 1,0 13 0-16,0 9-30 0,0 8 8 16,0 5-2-16,0 2-14 15,0 4-11 1,0 26-6-16,0 20 15 0,-2 20 2 15,-4 18 3-15,0 11-3 16,1 2 0-16,2-2 1 16,3-5 1-16,0-13-2 15,0-12 0-15,0-16 2 16,8-16-4-16,1-13 2 16,1-10-2-16,2-10-2 15,0-4 4-15,9 0 2 16,6-11 4-16,10-18-2 15,8-19-4-15,0-12-2 0,-5-5-15 16,-5 6-11 0,-10 17 7-16,-9 17 21 0,-10 14 6 15,-4 9 8-15,-2 2-6 16,0 0 5-16,0 0-11 16,0 7-2-16,3 12-1 15,3 4 1-15,4 1 1 16,5-1-1-16,6-5 0 15,6-3-2-15,10-5 2 16,8-6 2-16,9-4 0 16,-1 0-2-16,-9-6-10 15,-13-3-6-15,-12 4-3 16,-11 2 17-16,-5 1 2 0,-3 2 2 16,0 0-1-16,0 0-2 15,0 0-1-15,0 0-2 16,0 0 3-16,0 0-1 15,7 0 2-15,5 0 0 16,9 0 0-16,3-1 2 16,4-10 0-16,2-6 3 15,-2-6-5-15,-7-2 0 16,-7 1-10-16,-10 1-2 16,-4 5 12-16,0 6 5 15,0 7-4-15,-13 5 4 16,-5 0 3-16,-5 7-7 0,-2 15 1 15,0 4 2-15,1 4 1 16,9-1-4-16,6-6-2 16,8-3 4-16,1-9-6 15,0-4-2-15,0-3 3 16,11-3-10-16,6-1 7 16,7 0 5-16,4-12 3 15,6-11 3-15,1-10-6 16,-2-6-4-16,-4-7 3 15,0-11-1-15,-5-8 2 16,-4-10-4-16,0-9 1 16,-4-8 1-16,1-7 0 15,-1 2 2-15,-2 9 2 16,-3 16 10-16,-5 20 6 0,-3 14-3 16,-1 15 0-16,-2 8-5 15,0 10 2-15,0 5-4 16,0 0-8-16,0 14-12 15,-2 25 2-15,-15 26 10 16,-5 24 23-16,-1 17-5 16,2 7-13-16,9 1-3 15,6-5 1-15,6-11 0 16,0-12-1-16,10-12 0 16,10-15-2-16,1-12 0 15,1-13 1-15,-1-9-1 16,-3-12-4-16,3-10 2 15,1-3-9-15,3-5-10 0,-1-23-27 16,3-14-52-16,-3-9-119 16</inkml:trace>
  <inkml:trace contextRef="#ctx0" brushRef="#br0" timeOffset="25690.78">9623 13621 37 0,'0'0'0'0,"0"0"-2"16,38-86-8-16,-27 67 10 15,-2 7 16-15,-6 4 25 0,3 3 6 16,-6 4-13-16,0 1-11 16,0 0-21-1,0 0-2-15,0 21 0 0,0 15 10 16,-6 22 28-16,-5 26-6 16,-1 20-17-16,-1 22-4 15,-2 15 0-15,2 8-5 16,-2 4 17-1,-3 1-8-15,1-2-8 0,-2 1 6 16,-3-6 6-16,-4-1-1 16,-2-2-2-16,-7-11 3 15,-5-5 3-15,0-8-6 16,-6-8-2-16,4-9 12 0,2-6-1 16,2-5-1-16,1-8 0 15,9-9-5 1,2-11-6-16,4-17-6 0,6-10 0 15,2-8-7-15,7-7 1 16,1-5 1-16,3-4-2 16,0-7 0-1,3-1-2-15,0-2 1 0,0 0-3 16,0 1 0-16,6 2 3 16,10-2 1-16,5 2 1 15,7-1-1-15,10-2-1 16,11-3 1-16,21 0 15 15,14 0 3-15,14-5-15 0,8-8 5 16,15-3-4 0,4 3-1-16,10-4-2 0,8 2-1 15,6-1 0-15,6 1 6 16,14-3-6-16,2-4 1 16,5-3 0-1,-1-2 0-15,-1-5-1 0,-1-1 0 16,-2-2 0-16,1-3 2 15,-3 0-2-15,3-2 1 16,-4 0 6-16,-2 5-7 16,-5 1 3-16,-6 2 0 15,-6 2-2-15,-4 5-1 0,-3 3 2 16,-5-2-2 0,-6 4 0-16,-4 0 0 15,0 0 0-15,3 1 0 0,5 3 2 16,9 0-1-16,17 4 4 15,8 0-3-15,13 5-2 16,19 1 2 0,18 6-1-16,19 0 55 0,21 0-28 15,14 18-28-15,12 0-6 16,3 5-1-16,9 4 6 16,-8-2-2-16,-6 0-14 15,-9 0-16-15,-18-5 13 16,-14-1-9-16,-14-4-1 0,-22-5-6 15,-19-4 2-15,-26-3 9 16,-21-3-11-16,-22 0 3 16,-24 0-1-16,-23-3-26 15,-23-3 22-15,-22 0 8 16,-17-1 0 0,-9-2 30-16,-2-6-11 0,-24-4-22 15,-13-2-52-15,-12 1-73 16</inkml:trace>
  <inkml:trace contextRef="#ctx0" brushRef="#br0" timeOffset="27729.64">9432 13759 14 0,'0'0'34'0,"0"0"21"0,0 0-4 16,0 0-8-16,0 0-12 15,0 0-9-15,-5-16-6 16,5 13-5 0,6 0-11-16,9-1 4 0,10-5 2 15,14-1 5-15,11-1 0 0,15-2-6 16,13 0-5-1,17-2 6-15,17 0-3 0,15-2 6 16,9 1-2-16,7 0-2 16,9 2-2-1,9 1 0-15,-1-2-1 0,10 0-2 16,-4 2 0-16,2 0 1 16,2 0 1-1,6 4 0-15,8-1-2 0,4-1 2 16,11 4-1-16,8-3-1 15,0 0 0-15,3 0 2 16,0-2 0 0,-5 1-2-16,-4-1 0 0,-4 1 0 15,-7-1 2-15,-5 1-2 0,-2 4 2 16,-2 0-1-16,-7-2 0 31,1 0-1-31,-11 2-1 0,-3-2 1 0,-6 2 2 16,-5 1-1-16,-1 2-1 15,-3 0 2-15,-4 2-2 16,-1 1 0-16,-5 1 0 16,-3-3 0-16,-3 1-2 15,-7-3 2-15,-5-2 0 16,-4 0 2-16,1-3-2 16,-1-3 0-16,2-1-2 15,-3-1 1-15,-6-1 0 16,-7 1 1-16,-4 0-6 15,-5 1 1-15,-8 3 2 0,-5 0-1 16,-2 3 3-16,-7 2 0 16,-7 3 1-16,-4 2 1 15,-8-1-1-15,-4 2 0 16,-4 0 0 0,-1 0 1-16,3 0-1 0,-1 0-1 15,5 0 0-15,-3 0 1 16,-2 3-1-16,-1 3 2 15,1 1-1-15,2 1 0 16,4 2-1-16,5 1 1 16,4 3 0-16,6 0 0 0,2 0-2 15,3 1 2 1,-1 0 0-16,2 0 0 16,-3 1 2-16,3-3-1 0,0 0-1 15,-1 0 0-15,1 0 0 16,3 0-1-16,-4-1 1 15,-2-1 0-15,-4-1 0 16,-4-2-2-16,-2-2 2 16,-3-2 0-16,-3 0 0 15,-2-4 2-15,-2 2-4 16,-2-2 4-16,-1 0-4 16,0 0 5-16,-2 0-4 15,-1 0 1-15,-3 0 0 16,-2 0 0-16,-5 0-2 15,-1 0 2-15,0 4-1 0,-2 2 0 16,0-1-5 0,-2 2 4-16,-5 0 1 0,0 0-2 15,-2 1 3-15,-3 1 0 16,1-1 0-16,-4 3 0 16,-2 1-1-1,1 4 0-15,-6 3-3 0,-2 9 1 16,-4 5 0-16,0 9-3 15,-9 12 4-15,-15 12 1 16,-9 9 1-16,-5 7-1 16,-7-1 2-16,5 0-1 15,2-1 0-15,7-5 1 16,6-5 5-16,2-1-4 0,1-4 4 16,2-2 1-16,-2 1-5 15,-2-4 9 1,0 2 4-16,-4 4 2 0,-4 6 0 15,-4 7-3-15,-3 3 0 16,-3 1-5 0,-1-4-8-16,5-8-2 0,5-4 2 15,5-11-1-15,6-8 1 16,4-7 0-16,0-6-1 16,4-5-1-1,0-4 1-15,3-4 0 0,-1-1 0 16,-3 0 0-16,0-1 1 15,-6 2-1-15,-1-2 0 16,-3 1 0-16,-2 0-1 16,-3-3-2-16,0-3-8 0,0-1-4 15,-3-3 0-15,-2 2 8 16,-4-7-3 0,-3 2-5-16,-1-2-1 0,0-1 4 15,2-3 11-15,3 1 2 16,5-3-6-1,5 0 4-15,3 2-6 0,6-2-5 16,5 0-1-16,1 0 1 16,6 0 6-16,1 0-1 15,-3 0-16-15,0 0-23 16,-2 0-35-16</inkml:trace>
  <inkml:trace contextRef="#ctx0" brushRef="#br0" timeOffset="31595.73">27163 8772 98 0,'0'0'113'0,"0"0"-113"0,0 0-5 15,0 0 5-15,0 0 24 0,0 0 16 16,0 0 1 0,0 0 3-16,-10-22-7 0,10 22-3 15,0 0-8-15,0 0-23 16,0 0-3-16,7 0-9 16,22 0 6-16,17 0 3 15,22 6 2 1,18-4 3-16,18-2-5 0,14 0 2 15,9 0-1-15,1-11 2 16,-7-1-3 0,-15-1-2-16,-20 2-11 0,-18 1-4 15,-19 2 1-15,-20 3 6 0,-13 0-6 16,-6 3 11 0,-9 0 5-16,-1-1 2 0,0-5 20 15,0-6 6-15,-17-10-28 16,-9-6 0-1,3 2 10-15,-2 3-4 0,8 6 12 16,3 9 2-16,7 5 5 16,5 2-6-16,2 3-12 15,0 0-7-15,0 0-16 16,13 0-19-16,10 0 6 16,10 2 25-16,5 14 2 15,3 9-9-15,-7 3 6 16,-10 3-4-16,-12 3-4 0,-12-2 7 15,0 1 5 1,-20-2 1-16,-12-1 16 0,-13-1 5 16,-7 3-7-16,-10-2-7 15,0-3-7 1,2-4-7-16,6-3-17 0,13-6-36 16,5-1-42-16,8-3-60 15</inkml:trace>
  <inkml:trace contextRef="#ctx0" brushRef="#br0" timeOffset="31929.84">27413 10054 223 0,'0'0'31'0,"0"0"-31"0,0 0-68 16,0 0 68-16,0 0 11 16,0 0 21-16,103 7 6 15,-54-6 7 1,13 0 2-16,16 1-4 0,10 1-17 15,9-3-17-15,3 0-7 16,-2 0-4-16,-7 0 2 0,-10-1-2 16,-19-9-7-1,-14 0-16-15,-10 0-23 0,-11-6-13 16,-11-4-17-16,-12-9-62 16</inkml:trace>
  <inkml:trace contextRef="#ctx0" brushRef="#br0" timeOffset="32277.44">28344 9786 150 0,'0'0'48'0,"0"0"-48"15,0 0-7-15,0 0 7 16,0 0 17-16,102 26 3 16,-57-6-10-16,3 5 7 15,-2 6-10-15,-7 3-2 16,-9 1 3-16,-9 2-8 0,-14-2 1 15,-7-3-1-15,0 0 10 16,-18-1 8-16,-18-1 2 16,-14 1-4-16,-10-1-9 15,-9-3-7-15,1-5-1 16,-2-2-3-16,3-3-18 16,5-1-29-16,9-4-75 15</inkml:trace>
  <inkml:trace contextRef="#ctx0" brushRef="#br0" timeOffset="32958.74">27140 11070 206 0,'0'0'71'0,"0"0"-71"0,0 0-28 16,0 0 28-16,0 0 6 16,0 0 25-16,55 39-4 15,-16-26 12-15,11-2-1 16,13-1-14-1,10-6-10-15,14-4-1 0,8 0-9 16,9-3 0-16,-1-9-3 0,0-1 1 31,-8 3-2-31,-15 2 0 0,-14 4-12 0,-16 0-8 16,-15 1-21-16,-13 2-17 16,-10-3-7-16,-8-3-30 15,-4-7-35 1</inkml:trace>
  <inkml:trace contextRef="#ctx0" brushRef="#br0" timeOffset="32967.71">28217 10868 204 0,'0'0'81'0,"0"0"-79"16,0 0 0-16,0 0 7 15,98 1 11 1,-68 13-6-16,0 4-9 0,-3 6 2 0,-5 2 9 15,-8 4 2-15,-6 1-5 16,-8 4 2-16,0 2-2 16,-22 2-2-16,-11 2-2 15,-7 2-5-15,-11-1-1 16,-2-1-3-16,-4-2-7 16,1-3-16-16,6-5-9 15,5-5-33-15,11-3-31 16,10-4-78-16</inkml:trace>
  <inkml:trace contextRef="#ctx0" brushRef="#br0" timeOffset="33631.94">27361 11986 351 0,'0'0'0'15,"0"0"-47"-15,0 0 5 0,0 0 42 16,0 0 11-16,81 10 28 16,-29-3 5-16,13-3 3 15,12 1-16 1,8-5-19-16,5 0-6 0,2 0 3 16,-1 0-9-16,-6 0 2 15,-7 0-2-15,-11 0 2 16,-9 0-5-1,-8 0-3-15,-13 0-5 0,-4 0-13 16,-8 0-23-16,-7 0-25 16,-8 0-12-16,-7 0-74 15</inkml:trace>
  <inkml:trace contextRef="#ctx0" brushRef="#br0" timeOffset="33654.87">28521 11728 332 0,'0'0'51'15,"0"0"-51"-15,0 0-71 0,0 0 71 16,0 0 8-16,0 0 9 16,73 98-7-16,-66-65 8 15,-5 2 9-15,-2 4-5 16,0-2-14-16,-12 2-4 0,-7-1-4 15,-10 1 1 1,-4-3-1-16,-8-1-5 0,-2-3-4 16,-5-5-12-1,-2-2-21-15,0-5-6 0,0-4-28 16,-3-4-22-16,1 1-7 16</inkml:trace>
  <inkml:trace contextRef="#ctx0" brushRef="#br0" timeOffset="34323.71">27085 13119 194 0,'0'0'42'15,"0"0"-42"-15,0 0-12 0,111 3 12 16,-59-3 11 0,8 0 5-16,7 0 14 0,6 0 26 15,5 0-12-15,1 0-12 16,0-7-22-16,-1 1-4 16,-1-1-6-16,-4 0-2 15,-1 1 2-15,-10 2 0 16,-12 0-1-1,-16 2-12-15,-10 0-9 0,-11 0-30 16,-5-2-21-16,-8-8-36 16,0-8-48-16</inkml:trace>
  <inkml:trace contextRef="#ctx0" brushRef="#br0" timeOffset="34687.71">28093 12766 101 0,'0'0'322'16,"0"0"-322"-16,0 0-38 16,0 0 12-16,89 48 26 15,-53-23 0-15,0 7 1 16,-2 3 1-16,-3 4 12 16,-9 0 2-16,-6 1-2 15,-9 0-11-15,-7-2-3 16,-1 1-1-16,-26 1-1 15,-12 1 2-15,-13 1 0 16,-8-3 1-16,-7-2-1 0,-2-5-6 16,1-2-8-16,4-5-17 15,10-5-11-15,2 1-10 16,8-3-15 0,6-2-8-16,5-6-19 0</inkml:trace>
  <inkml:trace contextRef="#ctx0" brushRef="#br0" timeOffset="35355.61">26838 14264 79 0,'0'0'0'15,"0"0"-9"-15,134-18 9 16,-66 13 0-16,10 0 36 15,11 2 12-15,9-1 15 16,2 3-3-16,3-2-9 16,3-1-14-16,-6-3-15 15,-8-3-18-15,-7-1-4 16,-11 0 0-16,-9-2-13 16,-8 2-18-16,-12-4-21 15,-8 1 0-15,-10-3-5 16,-8-2-11-16,-4-2-9 0</inkml:trace>
  <inkml:trace contextRef="#ctx0" brushRef="#br0" timeOffset="35373.58">28373 13866 0 0,'0'0'34'0,"0"0"2"0,0 0-5 15,0 0-1-15,0 0 19 16,60 37-11 0,-60-10-7-16,0 5 2 0,-7 7 4 0,-11 1-5 15,-2-1-18 1,-2-4-5-16,0-5-6 0,-7-1-3 16,-7 1-3-1,-4-3-19-15,-6-5-11 0,-2-7 2 16,-4-12-20-16,-5-3-138 31</inkml:trace>
  <inkml:trace contextRef="#ctx0" brushRef="#br0" timeOffset="38496.06">29457 8282 19 0,'0'0'92'0,"0"0"-92"0,0 0-1 16,0 0 1-16,0 0 0 15,0 0 15-15,0 0 4 16,2 10 10 0,-2-9 1-16,0 7-10 0,0 9-6 15,0 10 10-15,-2 10 14 16,-1 7 1-16,0 5-18 0,3 2-9 31,0 4 7-31,0 2-5 0,0 1 4 0,0-3-10 16,0-7-3-16,0-9 0 15,0-9 0-15,0-8-2 16,0-8 4-16,0-5-3 16,0-3-2-16,0-3 2 15,0-1 1-15,0-2 4 16,0 0-1-16,-2-9 8 16,-4-19-7-16,-2-18-9 15,4-19-6-15,4-12 0 16,0-12 2-16,9-1 4 15,18-2 0-15,6 2-3 16,6 7 2-16,5 12-2 16,1 15 0-16,1 14-2 15,-4 12 0-15,-9 12 4 0,-9 11 0 16,-9 7-4-16,-9 0-6 16,-6 19-1-16,0 16 12 15,-14 18 3-15,-20 15 7 16,-11 8-6-16,-7 1-1 15,-6-4-2-15,0-11 2 16,1-6 1-16,9-7 8 16,6-5 4-16,11-6-9 15,13-4 4-15,8-3-4 16,10-2-7-16,0 0 1 16,11-2 2-16,22-5-2 0,15 0 2 15,15-2-3 1,11-4 4-16,3-3-2 0,-2-4-2 15,-7 1-1-15,-13-3-4 16,-12 2-5-16,-13 1-7 16,-9 0-4-1,-9 1-18-15,-4 2-13 0,-4 3-17 16,-4 4 10-16,0 7-5 16,0 4-64-1</inkml:trace>
  <inkml:trace contextRef="#ctx0" brushRef="#br0" timeOffset="39509.11">29325 10079 7 0,'0'0'6'0,"0"0"-6"15,0 0 3-15,0 0 16 16,0 0 20-16,0 0 0 0,0 0-9 16,29-30-3-1,-26 30-2-15,-2 0-3 0,-1 0 0 16,0 0 5-16,0 1-6 16,2 20-14-16,1 14 25 15,2 15 18-15,-3 12-29 16,-1 4-15-16,-1-4 5 15,0-4-5-15,0-11 0 16,0-5-3-16,0-10 0 16,-1-8 0-16,-2-12-1 15,0-7-2-15,3-3 2 16,0-2 1-16,0 0 0 16,0-23 1-16,0-16-4 15,0-18-1-15,0-21-11 16,9-13-4-16,12-11-4 0,14-2-6 15,9 4-4-15,8 13 3 16,5 22 11-16,-3 19 14 16,-5 17 2-16,-6 17 0 15,-7 12 3-15,-8 4-3 16,-7 20-3-16,-13 12 3 16,-8 4 0-16,-8 7 20 15,-25 5-5-15,-9 0-6 16,-7-2-8-16,-3-3 5 15,1-5 4-15,1-3-5 16,8-1 2-16,9-4 6 16,9-4 3-16,9-5-8 0,8-5-7 15,7-2-1-15,0-2 0 16,4 1-3-16,19-1 3 16,8 2 1-16,8-3-1 15,11-2-5-15,8-2 4 16,2-4-1-16,1-2-10 15,-7 1-10-15,-8-1-16 16,-7-2-36-16,-9 1-18 16,-11-1-56-16</inkml:trace>
  <inkml:trace contextRef="#ctx0" brushRef="#br0" timeOffset="40573.17">29464 11070 161 0,'0'0'0'16,"0"0"-18"-16,0 0-37 16,0 0 55-1,0 0 19-15,0 0 10 0,48 73 10 16,-44-32-4-16,2 4-14 0,-5 2-8 16,-1-1-6-16,0-4-3 15,0-6-1 1,0-6 5-16,-1-9-5 0,-3-8 2 15,2-6-3-15,2-6-2 16,0-1 0 0,0 0-9-16,0-10 8 0,0-17-2 15,4-16 3-15,10-18 3 16,7-15-2-16,10-9-2 16,10-3-1-16,12 9 0 15,8 18-3-15,-1 20 5 16,-6 18 9-16,-14 16 0 15,-12 7-4-15,-10 4-5 0,-10 22 0 16,-5 10 6 0,-3 8 10-16,-17 7-10 0,-14-2 1 15,-6-1-1-15,-5-5-4 16,6-4-2-16,7-7 0 16,6-3 0-16,8-5 3 15,6-2 3-15,4-1-4 16,4-4 6-16,1 2-4 15,0-1 5-15,9-3-8 16,12 2-1-16,5-2 0 16,6-4 0-16,5-1-3 15,1-2-12-15,1-1-18 16,-2 0-1-16,-3 3-9 16,-7 1-7-16,-8 3-39 15</inkml:trace>
  <inkml:trace contextRef="#ctx0" brushRef="#br0" timeOffset="41276.33">29588 12012 103 0,'0'0'0'0,"0"0"-27"15,0 0 20-15,0 0 7 0,0 0 4 16,0 0 2-16,0 0 21 15,0 90 6-15,0-45-8 16,0 2-13-16,-3 0-7 16,-6-5-1-16,1-9-3 15,2-6-1-15,0-8 0 16,-1-8 0-16,4-5 2 16,3-6-2-16,0 0 0 15,0-7-16-15,0-17-5 16,0-14 20-16,3-14-1 15,13-16 2-15,11-12 0 16,11-12-9-16,15-3-12 16,13 11-2-16,7 17 23 15,0 26 6-15,-7 19 27 0,-13 19-17 16,-12 3-4-16,-11 15-12 16,-17 15 10-16,-13 10 9 15,0 10 13-15,-31 6-12 16,-13 0-14-16,-5-1 0 15,-3-2-4-15,0-4-1 16,6-7 3-16,7-4-2 16,12-7-2-16,9-5 11 15,9-5 0-15,8-4-9 16,1-2 2-16,3 0-4 16,20-3 1-16,6 1-5 0,7 0-8 15,5-4-7-15,4 1-17 16,4-3-42-16,-2 0-31 15</inkml:trace>
  <inkml:trace contextRef="#ctx0" brushRef="#br0" timeOffset="41982.25">29625 12725 19 0,'0'0'0'0,"0"0"1"0,0 0 16 15,0 0 18 1,0 0 6-16,0 0-3 0,2 83 0 16,-2-23-8-16,0 5-20 15,-8 1 2 1,-4-6-9-16,2-5-2 0,-1-10 1 16,1-5-4-16,1-9 2 15,1-9 0-15,4-10 0 16,1-11 0-16,0-1-7 15,0-1-18-15,2-26-24 0,-1-11 45 16,2-15 0 0,0-18 4-16,2-13-1 0,17-7-7 15,9 6-7-15,11 11 1 16,12 22 14 0,4 12 7-16,3 10 5 0,2 8 1 15,-2 11 9-15,-1 9-9 16,-7 2-10-16,-11 13-2 15,-15 12-1-15,-13 9 9 16,-11 10 1-16,-6 8 4 16,-21 5 0-16,-9 3 4 15,-5-2 7-15,0-4 5 16,7-7 0-16,5-6-6 16,10-7-9-16,7-9-9 15,9-1-6-15,3-8-1 0,4-1-5 16,22-1 0-16,10-6-15 15,10-4-14-15,10-2 14 16,5-2-10 0,1 0-35-16,-5 0-18 0</inkml:trace>
  <inkml:trace contextRef="#ctx0" brushRef="#br0" timeOffset="42651.56">29661 13759 172 0,'0'0'17'15,"0"0"-17"-15,0 0 6 16,0 0 17-16,0 0 3 16,0 0 4-16,0 10-6 15,0 7-7-15,-6 7-6 16,-3 7 1-16,-3 5 1 16,2 2-6-16,-5 2-5 15,3 2 0-15,0-3-1 16,-2-1 2-16,2-7 2 15,-1-3 1-15,4-14-4 16,2-6-2-16,5-8 0 16,2 0-10-16,0-2-23 0,0-18-15 15,0-17 22-15,9-20 26 16,7-11 9-16,7-4-9 16,8 7 0-16,8 14 0 15,0 15 0-15,0 13 5 16,-5 13-1-16,-7 5 8 15,-3 5 4-15,-8 0-10 16,-1 7-3-16,-5 11 0 16,-1-1 3-16,-4 3 0 15,-5 0-6-15,0 3 0 16,0 0 0-16,-14 6-2 16,-7 6 0-16,-3 1 2 15,-1 5 5-15,3-3 6 0,5-2 1 16,6-5-8-16,11-6-4 15,0-4 0-15,17-3-3 16,16-1-3-16,6-9 0 16,9-4-3-16,1-4-1 15,2 0-15-15,-2-2-7 16,-6-6-23-16,-5 4-35 16,-4 0-34-16</inkml:trace>
  <inkml:trace contextRef="#ctx0" brushRef="#br0" timeOffset="45010.18">30080 11115 98 0,'0'0'0'15,"0"0"-12"-15,0 0-31 16,0 0 43-16,0 0 23 0,0 0 17 16,3 6-5-1,-3-6-3-15,0 0-10 0,0 0-10 16,0 1-8-16,0 0 2 16,0 2-4-1,0 8 8-15,0 2 5 0,0 7 9 16,0 4-15-16,0 4-1 15,0 3-1-15,0 3 2 16,0 1-4-16,0 2-3 16,0 0 5-16,0-5 1 15,0-3-3-15,0-10 5 16,0-5-3-16,0-4 4 16,0-6 4-1,0 0-7-15,0-4 2 0,0 1-2 0,0-1 4 16,0 0-5-16,0 0 4 15,0 0-6-15,0-12-1 16,0-10 2-16,3-12-2 16,3-9-4-16,2 0 2 15,3 6-4-15,1 9-3 16,3 6 4-16,0 5-5 16,0 6 6-16,-4 6-1 15,-1 5 3-15,0 0-5 16,-1 14 0-16,3 13 1 15,2 9 2-15,-4 3 2 16,-4 4 4-16,-4-4-5 16,-2-10 0-16,0-8-1 0,0-8 4 15,0-8-4-15,0-3-1 16,0-2-5-16,0 0-2 16,1 0-12-16,6-3-20 15,7-18 33-15,8-8 7 16,8-7 4-16,1 4 1 15,-2 9-5-15,-11 13 1 16,-8 7-2 0,-4 3 1-16,-3 0-9 0,2 0 0 15,2 5 6-15,3 6 3 16,1-2 6-16,0-4-6 16,2-3-1-16,-3 1-1 0,3-3-9 15,0 0 10-15,-1 0 1 16,2-10-2-16,0-4 0 15,-1 4 2-15,-4 2 2 16,-3 8-1-16,-4 0-1 16,-2 0-9-16,0 4-14 15,0 14 19-15,0 5 4 16,0 3-1-16,0-1-23 16,0-7-44-16,0-7-15 15,0-7-5-15</inkml:trace>
  <inkml:trace contextRef="#ctx0" brushRef="#br0" timeOffset="45360.35">30517 11097 296 0,'0'0'0'15,"0"0"-38"-15,0 0-17 16,0 0 7-16,0 0 28 15,0 0 20-15,0 0 1 16,32 62-1-16,-19-29-16 16,2 4-50-16</inkml:trace>
  <inkml:trace contextRef="#ctx0" brushRef="#br0" timeOffset="45399.21">30650 11467 24 0,'0'0'51'16,"0"0"0"-16,0 0-5 15,0 0-6-15,0 0 4 16,0 0 4-16,5 2-27 16,3-14-13-16,6-10-4 15,10-7-4-15,9-2 0 16,7 1 0-16,1 10 0 16,-3 9 0-16,-8 9 10 15,-7 2 7-15,-4 12-10 16,-3 10 0-16,-6 7-1 15,-4 3 11-15,-2 2 15 0,-4-3-17 16,0-2-11 0,0-2-2-16,0-4-2 0,-2-3-2 15,-6-2-13-15,2-4-38 16,-1-1-42-16,-2-7-51 16</inkml:trace>
  <inkml:trace contextRef="#ctx0" brushRef="#br0" timeOffset="46093.25">31025 11022 104 0,'0'0'35'0,"0"0"-33"0,0 0 0 16,0 0 53-1,0 0-9-15,0 0-21 0,-6 0-6 16,6-1-2-16,0-2-1 15,10-1-6-15,9-7-5 16,14-3 11 0,12-7 1-16,10-7-10 0,15-2 9 15,10-4-4-15,9 1-1 16,7 0-2-16,-4 4 2 16,-7 5-5-16,-12 4-5 15,-16 7 2-15,-16 2-6 16,-16 4-5-16,-12 4-6 15,-10 1-2-15,-3 2-6 16,0 0 8-16,0-1-11 16,0-5-19-16,-2-4-19 0,-15-3-151 15</inkml:trace>
  <inkml:trace contextRef="#ctx0" brushRef="#br0" timeOffset="46441">31775 10568 49 0,'0'0'69'15,"0"0"-51"-15,0 0-16 16,0 0 11-16,0 0 21 16,79 33-8-16,-36-2-13 15,1 4-11-15,-1 2-2 16,-8 2 0-16,-10-3 2 16,-11 1 3-16,-9 0 6 15,-5 1 2-15,-9-4-2 0,-19-1 2 16,-10-2 10-16,-8-6-13 15,-7-2-1 1,2-4-5-16,3-5-4 0,8-6 0 16,11-2-7-16,7-5-13 15,11 1-33-15,7-2-53 16,4 0-35-16</inkml:trace>
  <inkml:trace contextRef="#ctx0" brushRef="#br0" timeOffset="48391.39">32157 10381 9 0,'0'0'0'15,"0"0"-6"1,0 0 6-16,0 0 1 0,0 0 5 15,0 0 10-15,8 22 15 16,-3-10-3-16,1 8 3 16,2 7 2-16,-1 5 0 0,2 7-11 15,-5 3 5-15,0 1-13 16,-4-2-1-16,0-4 9 16,0-7-10-1,0-10 0-15,0-7-4 0,-2-4-3 16,0-5 1-16,2-2 2 15,0-2-6 1,0 0 3-16,0 0 7 0,0 0 8 16,0 0 2-16,0-15 2 15,4-12 3 1,9-17-27-16,9-9 0 0,7-4-2 16,2 7 1-16,2 14 1 0,-3 12-3 15,-10 12 2-15,-6 9-1 31,-9 3 2-31,-1 0-1 0,2 15-3 0,-2 10 4 16,4 8 1-16,-2 7 6 16,-1-5-4-1,-1-5-2-15,0-10-1 0,-2-9 0 16,1-6 1-16,-2-4-1 16,1-1 1-16,-1 0-1 15,1 0 0-15,4 0 0 16,4-17 13-16,10-8 6 15,6-5-7-15,3 0-4 16,-6 9-8-16,-7 13 0 16,-10 4 4-16,-5 4-3 15,-1 0-2-15,0 0 0 0,2 4-2 16,2 2 1 0,-1 2 2-16,1-3 1 0,-1-2 3 15,-1-1-3-15,-1-2 1 16,2 0 8-16,-1 0-1 15,3 0 7-15,1 0-3 16,4-6 3-16,-1 2-6 16,-2-2-8-16,2 4-2 15,-4 2-2-15,-2 0-8 16,0 0-6-16,-2 0-20 0,-1 0-8 16,0 0-37-1,0 0-36-15,-1 0-79 0</inkml:trace>
  <inkml:trace contextRef="#ctx0" brushRef="#br0" timeOffset="48406.89">32552 10113 213 0,'0'0'0'16,"0"0"-88"-16,0 0-37 15</inkml:trace>
  <inkml:trace contextRef="#ctx0" brushRef="#br0" timeOffset="48423.84">32552 10113 17 0,'0'-4'21'0,"0"7"-9"15,0 0-7 1,0 0-3-16,0-1 2 0,0 2-4 16,0 1 1-16,2 2-1 15,-1 3-6-15,1 1-11 16,1 1-22-16</inkml:trace>
  <inkml:trace contextRef="#ctx0" brushRef="#br0" timeOffset="50080.32">32822 10331 12 0,'0'0'20'0,"0"0"-13"16,0 0 42-16,0 0-8 15,2 108-25-15,-2-65-6 16,0-1 2-16,0-3 6 16,-3-5-4-16,-2-9 1 15,1-8 1-15,3-7-7 16,-1-8 3-16,2 0-2 0,0-2-1 16,0 0 9-1,0 0 8-15,0-2-4 0,2-18 21 16,12-12-32-16,8-12-9 15,10-3-2 1,2 8 0-16,2 10-3 0,-3 13-4 16,-3 11 4-16,-5 5 3 15,-4 0-1-15,-2 18 1 16,-2 4-6 0,-4 6 2-16,-4 0 2 0,0 2-11 15,-6-3-19-15,-3-3-10 16,0-6-19-16,0-3-25 15,-10-6-46-15</inkml:trace>
  <inkml:trace contextRef="#ctx0" brushRef="#br0" timeOffset="52378.86">30419 10388 101 0,'0'0'48'0,"0"0"-48"16,0 0-20-16,0 0 20 15,0 0 20-15,0 0 15 16,0 0 12-1,1-12 7-15,-1 12-3 0,0 0-17 0,0 0-20 16,-3 0 2-16,-13 0-1 16,-11 0-9-16,-6 0-4 15,-7 0 3-15,-2 0 4 16,-3 2 3-16,0 4 1 16,-1 1 1-16,0 1 3 15,-2-1-7-15,-4 0 2 16,0 4 5-16,-2 0-9 15,1 3-3-15,6 2 12 16,0 1-6-16,0 4-8 16,-3 7 1-16,-4 4 1 15,-4 4-2-15,4-3-2 16,3 2 9-16,2-3-8 16,7 0 0-16,5 0-1 0,2 2 2 15,6 1-3-15,-1 4 0 16,1-1 0-16,4 2 0 15,3 0-3-15,4 2 3 16,0 0 0-16,4 0 0 16,3-1-2-16,5 0 2 15,3-1-1-15,3-1-1 16,0 0 0-16,0 1 2 16,3-1 0-16,6-2 0 15,6-3-2-15,0-3-1 16,5-3 1-16,4-1 0 15,1-5-1-15,1-2 3 16,7-3-8-16,-1-5 7 0,4-1 0 16,6-5-8-1,7-1 4-15,1-2 5 16,5 0 4-16,0-2-2 0,-1-1-4 16,-5 0 3-16,3 0-1 15,-1-1 0-15,3-1 0 16,-1 2 0-16,1 0 2 15,1 0-1-15,-2 0 2 16,2 0-3-16,3 0 2 16,5 0-2-16,4 0 0 15,6 0-1-15,1 0 1 16,7 0 0-16,0-2 0 16,1-2 0-16,1-2 0 15,-7 3 0-15,-4-2 0 0,-5 2 0 16,-3-2 3-16,0 3-2 15,2-2 2-15,3-1-3 16,1-3 1-16,4 0 4 16,4-2-5-16,5-2 0 15,2-2 1-15,2-2 0 16,-2 1-1-16,5-2 2 16,-4 0-2-16,-2 1 0 15,-8-1 0-15,-10 1 0 16,-4-3 0-16,-1 1 0 15,1-2-3-15,0-1 3 16,3-3 0-16,3-2-2 16,-1 0 2-16,3 1 0 0,-4 0-5 15,-5 4 0-15,-7 0 5 16,-8 4 0-16,-7-1 1 16,-5-1 0-16,-1-1 1 15,0-3-1-15,3-6 1 16,6-5 1-16,7-4-1 15,7-2-2-15,5 0 0 16,-1 3-4-16,-5 2 8 16,-8 6-5-1,-13 4 2-15,-7 1-1 0,-5 4 3 16,-7-3 3-16,3 0-2 16,-2-5-4-16,1-6 8 0,0-3-2 15,5-8-6 1,-2-2-1-16,4-2-1 0,-3 4 2 15,0 3 0-15,-3 3 0 16,-6-1 6-16,-3 1 0 16,-4 5-2-16,-3 1 1 15,-2 1 5-15,0 3-6 16,0-2 1-16,-9 0-3 16,-7-5-2-16,-8-2-10 15,-6-1-1-15,-6-1 3 16,-7 4 7-16,-5 1-11 15,-8 6 10-15,-4 6 0 16,-4 1 2-16,-8 5-4 0,1 4 3 16,2 2-2-1,3 6 0-15,7-1-1 0,1 6 2 16,-2 0-3-16,-1 0 2 16,-3 1 0-16,-7 11 0 15,-2 2 2-15,-4 1-2 16,-1 1 3-16,-3 4 0 15,3-1 0-15,3 1 0 16,1 1 0-16,0 1 0 16,-4-1-3-16,-7 4 4 15,-1 1-2-15,-2 0-6 16,-1 2-3-16,-1 0-1 0,3 1 6 16,-1 3 5-1,6-1 0-15,6 1 2 16,3 1-2-16,9 0 0 0,6-1-3 15,8-2 3-15,6-3-3 16,6 0 3-16,3-2-3 16,-3 0 2-16,-2 0-3 15,-2 2 0-15,2 2 4 16,-2-2-8-16,11-5 5 16,8-3 2-16,7-7-5 15,5-5 2-15,8-1-6 16,2-5-6-16,-2-1 0 15,3 0 5-15,0 0 0 16,0 0 1-16,0 0 6 16,-1 3 3-16,1-1 1 15,0-1 0-15,0-1-2 0,0 0 0 16,0 0-6-16,0 0-3 16,0 0-3-16,0 0 7 15,0 0 1-15,0 0-3 16,0 0-7-16,0 0-10 15,0 0-12-15,0 0-3 16,0-1-11-16,0-8-41 16</inkml:trace>
  <inkml:trace contextRef="#ctx0" brushRef="#br0" timeOffset="62330.75">12038 7856 9 0,'0'0'0'16,"0"0"0"-16,0 0 0 15,0 0 26-15,0 0 12 0,0 0 13 16,0 0-2-16,8 0-2 16,-8 0 0-16,0 0-5 15,0 0-5-15,0 0-5 16,0 1 5-16,0-1-2 15,0 3-3-15,0-2-2 16,0-1-2-16,0 0-8 16,0 5-6-16,0 0-13 15,0 9 5-15,0 11-6 16,0 9 5-16,0 11 6 0,0 9-2 16,-3 10 14-1,-7 9 5-15,-1 6-19 0,-1 3-4 16,0-7 3-16,0-3 2 15,3-3-4-15,0-4-1 16,-1-4 3-16,-1-2-2 16,3-8 1-16,0-6-5 15,2-8 7-15,1-7-2 16,1-4-6-16,-1-7-1 16,2-6-6-16,0-2-3 15,-1-9-17-15,4-2-20 16,0 0-32-16,-5 0-34 15,-7 0-12-15,-7-22-60 0</inkml:trace>
  <inkml:trace contextRef="#ctx0" brushRef="#br0" timeOffset="62989.38">11571 8122 136 0,'0'0'56'15,"0"0"-53"-15,0 0-3 16,0 0-7-16,0 0 7 15,0 0 12-15,-3-9 4 16,6 7 10-16,0-2 2 0,8-3 1 16,6-9-7-16,13-5-10 15,14-4 1-15,15-8-1 16,23 0 5-16,15 1-7 16,14 1-5-16,10 5-5 15,-4 9 2-15,-8 8-2 16,-18 9 0-16,-24 4 0 15,-23 26-2-15,-17 9-7 16,-16 9 9-16,-11 12 0 16,0 3 9-16,-22 2-1 15,-2-5 0-15,-1-7-6 16,5-13 3-16,3-8 3 16,6-8-5-16,5-8 2 15,6-3-5-15,0-1-2 0,17 2-12 16,9 3-3-16,7 1-7 15,8 5 15-15,2 5-11 16,-1 3 16 0,-5 7 4-16,-7 3-3 0,-11 2 1 15,-8 3 2-15,-11-3 6 16,0-2 12-16,-8-2 21 16,-14-3-8-16,-10-3 1 15,-8 1 2-15,-6-3 4 16,-7-6-3-16,-8-1-14 0,-3-4-14 15,-4-5-6 1,2-2-1-16,8-4-2 16,8-9-4-16,9 0-16 0,8 0-22 15,9-18-17-15,6-5-25 16,11-6-63-16,7 0-39 16</inkml:trace>
  <inkml:trace contextRef="#ctx0" brushRef="#br0" timeOffset="63684.32">13145 8546 105 0,'0'0'73'15,"0"0"-69"-15,0 0-2 0,0 0-2 16,0 0 10 0,0 0-7-16,-21-8-1 0,21 8 2 15,0-1 13-15,5 1 11 16,9-3-6 0,8-1 8-16,6-6-7 0,12-4-3 15,-3-4-11-15,-1-3-2 16,-7-1-4-1,-9 1 3-15,-11 0 1 0,-7 0-3 16,-2 5 9-16,-2 3 3 16,-15 5 19-1,-6 6-9-15,-7 2-16 0,-3 6-8 16,-2 16 0-16,-1 10 3 0,6 6-1 16,9 2-3-16,8 1-1 15,11-3-4 1,2-5 4-16,6-2 0 0,17-9 0 15,6-5-9-15,6-5-1 16,5-6-8-16,6-6 18 16,1 0-3-16,5-21 3 15,4-9-4-15,1-4 1 16,3-1 1-16,-4 8-2 16,-6 7 2-16,-7 12 0 15,-9 8 0-15,-4 0-5 16,-7 20-2-16,-3 11-3 0,-2 6 12 15,-6 5 1 1,-6-2 3-16,-6-1-4 16,0-5 3-16,-10-7 1 0,-16-2 11 15,-6-5-1-15,-7-3-1 16,-7-6 4-16,-2-3-9 16,-4-3-6-16,-2-4-2 15,4-1 0-15,6 0-8 16,10-5-12-16,5-6-19 15,8-1-32-15,8-2-41 16,8-6-73-16</inkml:trace>
  <inkml:trace contextRef="#ctx0" brushRef="#br0" timeOffset="64369.56">14095 7754 197 0,'0'0'0'0,"0"0"-4"15,0 0-7-15,0 0 8 16,0 0 3-16,0 0 2 0,0-4 1 16,-3 33 27-16,-2 18 44 15,0 13-11 1,-4 12-24-16,0 12-7 0,-1 5-13 16,-2 1-13-16,3-4-1 15,-2-8 2-15,4-9 0 16,1-5 7-16,-2-10-8 15,3-8-5-15,-1-11-1 16,1-7-2-16,1-8 2 16,-1-2-9-16,2-5-27 15,-2-7-27-15,-5-1-31 16,-2-5-59-16</inkml:trace>
  <inkml:trace contextRef="#ctx0" brushRef="#br0" timeOffset="64391.5">13769 8528 5 0,'0'0'461'0,"0"0"-424"16,0 0-37-16,0 0-63 16,80-16 57-16,-20 4 6 15,15 0 15-15,6-2 2 16,0-1-5-16,-3 5-8 0,-13-1-1 15,-8 4-3 1,-12 0-13-16,-5 3-22 16,-7-2-23-16,-6 4-27 0,-9 2-17 15,-1 0-48-15</inkml:trace>
  <inkml:trace contextRef="#ctx0" brushRef="#br0" timeOffset="65699.5">15325 7682 137 0,'0'0'1'15,"0"0"0"-15,0 0-1 16,0 0 21-16,0 0 14 16,0 0-17-16,0 0 4 15,-17-46-6-15,17 46 0 0,-4 2-2 16,-2 21-7-16,-7 13 9 16,-3 17 14-16,0 11-11 15,1 11-9 1,-1 10-4-16,1 11-6 0,-1 6 7 15,2 5 6-15,-1-1-5 16,2-3 3-16,0-4 0 16,-1-7 3-16,-4-7 1 15,-2-8-2-15,1-11-8 16,-3-7 3-16,1-9-4 16,2-10-2-16,-2-6 0 0,3-10-1 15,-2-6-2-15,2-5 1 16,-2-7-1-16,-4-2-6 15,-3-4-14-15,-3-6-3 16,-3-24-10-16,2-11 7 16,3-16 8-16,6-8 7 15,8 0 8-15,8 7 4 16,4 12 11-16,2 10 28 16,0 14-16-16,0 5-21 15,14 4 10-15,8 2-2 16,11-2-1-16,13 1-3 15,14-1 2-15,10 0-2 0,15 0-3 16,9-4 1-16,6 1 3 16,1-3-7-16,-7 0 1 15,-12 2 0-15,-16 3-1 16,-20 4-1-16,-20 5-1 16,-15 4 2-16,-9 1 1 15,-2 0 11-15,0 0-3 16,0 14-3-16,-5 10 1 15,-2 7-1-15,1 0-4 16,3-5-2-16,0-2-8 16,0-8-6-16,0-6-13 15,2-4-9-15,-1-5-34 16,1-1-19-16,-4 0-46 16</inkml:trace>
  <inkml:trace contextRef="#ctx0" brushRef="#br0" timeOffset="66030.17">15698 8164 421 0,'0'0'41'16,"0"0"-41"-16,0 0-66 15,0 0-13-15,0 0 29 16,0 0 14-16,0-4-69 0,0 4-14 15</inkml:trace>
  <inkml:trace contextRef="#ctx0" brushRef="#br0" timeOffset="66371.25">15990 7760 306 0,'0'0'0'16,"0"0"-29"-16,0 0-75 0,0 0 104 15,-4 74 2-15,-13-20 53 16,-8 8-11-16,-2 9 0 15,-3 5 2-15,2 3-10 16,1 1 1-16,3-7-14 16,6-3-13-16,3-8 2 15,6-5-6-15,6-8-3 16,3-7 0-16,0-7-2 16,6-7-2-16,11-5 0 15,1-5 0-15,6-6-22 16,4-7-11-16,6-5 0 15,10-8-41-15,5-21-45 0</inkml:trace>
  <inkml:trace contextRef="#ctx0" brushRef="#br0" timeOffset="66389.2">15996 8422 312 0,'0'0'110'0,"0"0"-96"16,0 0-14-16,0 0-1 15,0 0-2-15,0 0 3 16,97-41 5-16,-54 25-5 16,4-2-7-16,-1-4-10 15,-3-2-27-15,2-5-49 16,-5 2-52-16</inkml:trace>
  <inkml:trace contextRef="#ctx0" brushRef="#br0" timeOffset="67382.72">17161 7543 192 0,'0'0'14'16,"0"0"-14"0,0 0-19-16,0 0 19 0,0 0 13 15,-31 98 15-15,24-63-1 16,-3 7 4 0,0 1 11-16,0 10 4 0,-1 4-12 15,-2 8-5-15,-1 8-4 0,-2 11 6 16,-1-1-12-1,1 0-6-15,3-10-6 0,3-8 2 16,3-8-4-16,7-7 2 16,0-7-4-1,0-9 0-15,7-8 1 0,7-7-4 16,3-5 3-16,7-4-6 16,4-4-9-1,3-6-10-15,8 0 9 0,3-12-9 16,3-14-25-16,-2-9 9 15,-1-5 3-15,-5-3 4 16,-6 6 21 0,-5 6 10-16,-7 12 5 0,-9 9 9 15,-4 4 4-15,-4 6-5 16,-2 0 0-16,0 0-6 16,0 13-3-16,3 14 12 0,-1 8 1 15,2 5-15-15,0 1 2 16,2-9-3-16,0-5-1 15,0-9-6 1,-3-8-6-16,0-6-30 0,1-4-17 16,-2 0 2-16,-1-20-8 15,2-15-123-15</inkml:trace>
  <inkml:trace contextRef="#ctx0" brushRef="#br0" timeOffset="67402.67">17612 7963 151 0,'0'0'67'16,"0"0"-67"-16,0 0-14 15,0 0-60-15,0 0 36 16,-46 98-26-16</inkml:trace>
  <inkml:trace contextRef="#ctx0" brushRef="#br0" timeOffset="67717.82">17519 8504 56 0,'0'0'41'0,"0"0"-7"0,0 0-6 15,3 84-7-15,-3-71-6 0,0-4-2 16,0-3 1 0,-1-3 3-16,1-3-8 15,0 0 12-15,0 0 11 0,0 0 10 16,9-22 4-16,16-14-33 15,13-18-13 1,12-10-2-16,10-4-1 0,3 10-3 16,-7 16 6-1,-9 17 6-15,-14 18 11 0,-11 7-17 16,-6 6-1-16,-5 21-5 16,-5 10 0-16,-3 7 6 15,-3 0 2-15,0 0-2 16,0-4-3-16,0-5-3 15,-2-5-12-15,-1-8-8 16,2-5-16-16,1-9-28 0,0-5-48 16</inkml:trace>
  <inkml:trace contextRef="#ctx0" brushRef="#br0" timeOffset="68356.12">18179 8501 67 0,'0'0'105'15,"0"0"-85"-15,0 0-1 16,0 0-13-16,83-16 27 16,-44 6-17-16,3 0-9 15,-2-4-3-15,-4 1-4 16,-3-3 8-16,-6-3-4 0,-8-3 9 16,-7-8 9-16,-9 1-7 15,-3-3-3 1,-3 5-6-16,-18 9 12 0,-8 9-4 15,-6 9-5-15,-7 2-3 16,-4 20-3 0,1 11 6-16,3 3 4 0,4 3 1 15,10 1-4-15,9 1-2 16,13-2-3-16,6-1 8 16,5-1-9-16,23 0-1 15,11-5 4-15,13-1 3 16,9-7-10-16,10-6 0 15,6-7-1-15,4-6-19 16,1-5-17-16,-9 0-14 0,-12-2-18 16,-16-11 2-16,-21 0-31 15</inkml:trace>
  <inkml:trace contextRef="#ctx0" brushRef="#br0" timeOffset="69385.33">10655 9499 7 0,'0'0'4'16,"0"0"5"-16,0 0 47 15,0 0 3-15,0 0 1 0,0 0 8 16,3 0-5-16,0 0-2 15,2 0-22-15,6 2-22 16,6 2 1-16,10 2 16 16,10-1-5-16,11 0-2 15,14-1-8-15,13-1 13 16,19 0-14-16,16-2-6 16,17-1-5-16,16 0 3 15,11 0-4-15,15 0-5 16,10 0 3-16,10-3-5 0,14-2 2 15,10-3-2 1,14 1 1-16,16-1 0 16,14 2 1-16,12-1 3 0,8 0-3 15,8 0 1-15,4-2 4 16,1 2-2-16,2 2-2 16,-2-1-2-16,1 3 0 15,-1 1 2-15,-4 2-1 16,-7-2-1-16,1 0 0 15,-4 0 2-15,-1-2-5 16,-5-2 0-16,-20 2-2 16,-10 1 4-16,-26 3-1 15,-29 0-5-15,-30 0 3 16,-39 0 4-16,-30 0 0 16,-28 0 7-16,-25 0 6 0,-17 0-4 15,-12-1 4-15,-4-1 4 16,0 2 5-16,0-1-7 15,0 1-15 1,0 0-9-16,0 0-13 0,0 0-22 16,-3 0-15-16,2 0-15 15,-1 0-17-15,-1 0-28 16,-5 0-52-16</inkml:trace>
  <inkml:trace contextRef="#ctx0" brushRef="#br0" timeOffset="71006.08">16988 2771 195 0,'0'0'2'15,"0"0"-2"-15,0 0-49 16,82-50 24-16,-52 46 25 0,0 4 15 16,0 0 4-16,-2 0 2 15,-1 17 6 1,0 12-1-16,-3 10-7 0,-5 16 7 16,-4 14-1-16,-6 9-14 15,-3 4-3-15,0-2-1 31,6-7-6-31,5-10 5 0,5-11-6 0,5-14 3 16,1-13 10-16,2-12 6 16,3-9-3-16,2-4 14 15,7-17-4-15,6-19-8 16,1-13-9-16,0-14-1 16,-1-11-1-16,-8-10-3 15,-7-4 5-15,-10-2-3 16,-13 9 3-16,-7 17 1 0,-3 20 20 15,0 20 5-15,-6 17-8 16,-3 7-27-16,-4 14-18 16,-2 30-33-16,-11 30 42 15,-3 29 9-15,-4 23 0 16,0 19-15-16,2 6-7 16,1 0 11-1,0 4 9-15,0-8 2 0,0-7 3 16,-3-8 9-16,-3-18-1 15,1-12 17-15,-5-8-8 0,-2-13-4 16,0-10 1 0,-6-12 5-16,-1-12-7 15,-6-8-1-15,-8-12-1 0,-4-11-11 16,-6-10-2-16,0-6 0 31,1-17-17-31,7-21-2 0,8-16-20 0,9-19-8 16,14-10-24-16,14-8-15 15,20 1 15 1,5 4-13-16,35 5-68 0</inkml:trace>
  <inkml:trace contextRef="#ctx0" brushRef="#br0" timeOffset="71369.11">18437 3392 435 0,'0'0'30'0,"0"0"-30"16,0 0-102-16,0 0 76 16,84-5 26-16,-35 0 21 15,7 0 4-15,9 1 7 16,5 0-10-16,9-4-7 15,5 2-6-15,4 1-9 16,-4-1 0-16,-3 2-7 16,-17 2-2-16,-17 2-19 15,-15 0-10-15,-14 0-35 16,-15 12-42 0,-3 2-44-16</inkml:trace>
  <inkml:trace contextRef="#ctx0" brushRef="#br0" timeOffset="71707.7">18593 3806 450 0,'0'0'84'16,"0"0"-84"-16,0 0-31 15,0 0-40-15,0 0 71 16,140-22 31-1,-65-2-20-15,6-4 4 0,1-2-1 0,-3 2-8 16,-7 2-2 0,-10 4-4-16,-8 5-7 0,-9 3-8 15,-6 4-14-15,-1 4-26 16,0 3-37-16,-2 1-5 16,3 2-26-16,2 0 28 15</inkml:trace>
  <inkml:trace contextRef="#ctx0" brushRef="#br0" timeOffset="74012.45">20399 3062 145 0,'0'0'14'16,"0"0"-14"-16,0 0-30 15,0 0 30-15,0 0 20 0,0 0-12 16,0 0 8-1,12-2-1-15,-11 2 4 0,4 7 6 16,-1 14 13-16,1 11-7 16,-1 14-4-16,-1 14-6 15,0 10-10-15,-3 7-5 16,0 1-3-16,0 0-2 16,0-3-1-1,0-5 0-15,0-6 6 0,-9-11 0 16,0-12 2-16,2-14-1 15,1-13 2-15,0-7 7 16,5-7 3-16,1 0 5 0,0 0 5 16,0 0 9-1,0-17 7-15,0-20-2 0,8-26-43 16,9-20-28-16,4-12 18 16,4 2 9-16,-1 10 2 15,1 19 0-15,-4 20 2 16,-9 16 12-16,-3 16-3 15,-6 8-12-15,-2 4-2 16,2 0-22-16,2 18-19 16,1 16 26-16,0 12 10 15,1 6 6-15,-5 1-2 16,-1-8-1-16,-1-8 1 16,2-8 2-16,-1-13 1 0,1-8 0 15,1-8 0 1,0 0 1-16,0 0 8 0,3 0 14 15,9-17 12 1,16-19-16-16,15-15-18 0,19-10-1 16,3 8-6-16,-9 14 6 15,-9 20 4-15,-13 13-3 16,-8 6-2-16,-9 1 1 16,-3 20-12-16,-4 9 2 15,-1 6 5-15,-1 1 1 16,-2-2-4-16,0-3-15 15,1-5-8-15,2-3-41 16,0-7-30-16,7-8-37 16</inkml:trace>
  <inkml:trace contextRef="#ctx0" brushRef="#br0" timeOffset="74667.23">21548 3077 298 0,'0'0'32'16,"0"0"-32"-16,0 0-101 15,0 0-41-15,0 0 142 16,0 0 55-16,73 55-4 0,-52-24-14 15,-2 6 2-15,2 11 7 16,1 7-6-16,2 2-25 16,2-3-4-16,1-4-8 15,4-5 2-15,-1-8-5 16,1-6 1-16,-1-9-1 16,-2-6 2-16,-3-10 1 15,-2-6 4-15,-5 0-2 16,1-8 2-16,-2-23-5 15,3-13 4-15,-2-16-4 16,-1-6 0-16,-2-2 2 0,-6 10 5 16,-5 20-2-1,-4 17 21-15,0 14 33 0,0 7-35 16,0 0-26-16,0 6-10 16,-24 27-33-16,-19 18 43 15,-17 16 3 1,-11 8-1-16,-5 2 1 0,7-8-1 15,5-4-2-15,6-8 0 16,4-14 1-16,8-10-1 16,10-12-1-16,7-6 1 15,9-6-39-15,6-7-51 16,5-2-25-16,8-5 15 16,1-23-54-16</inkml:trace>
  <inkml:trace contextRef="#ctx0" brushRef="#br0" timeOffset="74992.7">23010 3110 320 0,'0'0'19'0,"-18"75"-18"16,5-12-2-1,8 8-1-15,5-3 2 0,0-5-3 16,3-6 6-16,6-8 7 16,-2-7-2-16,-1-5 5 15,-1-8-9-15,-1-5-1 16,-1-10-3-16,-3-3-12 16,0-9-14-16,0-2-29 15,0 0-38-15,-9-20-14 16</inkml:trace>
  <inkml:trace contextRef="#ctx0" brushRef="#br0" timeOffset="75013.64">22750 3478 155 0,'0'0'175'0,"0"0"-139"0,0 0-36 16,0 0-1-16,0 0-11 15,50-7 12-15,-1 2 12 16,13-2 5-16,12-2 3 15,11 0-14-15,5 2-5 16,5-4-1-16,-8 2-21 16,-15 4-42-16,-14-1-6 0,-15 5-25 15,-8 0-34-15</inkml:trace>
  <inkml:trace contextRef="#ctx0" brushRef="#br0" timeOffset="77047.75">25024 3001 332 0,'0'0'14'15,"0"0"-14"-15,0 0 0 16,0 0 0-16,0 0 13 16,0 0-6-16,0 0 2 15,-40-62 6-15,25 58-10 16,-11 1 3-16,-11 3-3 16,-11 0 2-16,-14 6-1 15,-10 14 14-15,-7 12 1 16,-6 10-1-16,1 6 9 15,5 10-11-15,14 4-5 0,11 3 0 16,15-2-3-16,12-3-6 16,12-5-1-16,11-6-1 15,4-2-2-15,6-4 7 16,19 0-3-16,14-2 7 16,16-6 8-16,17-9-2 15,16-10-17-15,7-10 5 16,7-6-3-1,-2 0-2-15,-3-12 0 0,-11-8-10 16,-14 1-17-16,-20 1-6 16,-15 5-10-16,-20 3-23 0,-17 1-18 15,-2 3-18-15,-34 0-92 16</inkml:trace>
  <inkml:trace contextRef="#ctx0" brushRef="#br0" timeOffset="78040.1">21039 4261 78 0,'0'0'90'0,"0"0"-90"16,0 0-5-16,0 0 1 0,0 0 2 15,0 0-2-15,0 0 4 16,-9-7 19-16,10 6 6 16,2 1 7-16,0 0-6 15,4 0-10-15,4 0 5 16,7 0 12-16,8-1 8 15,7-3-10-15,11 2 0 16,10-2-12-16,14-2-1 16,12 2-10-16,11-2-1 15,7 1 0-15,6 1 4 16,3 0-6-16,-2 0-2 16,-8 2-1-16,-13-2-2 15,-17 4-5-15,-19 0-7 16,-14 0-6-16,-10 0-14 0,-9 0-20 15,-8 0-9-15,-7 4-9 16,0 6-52-16,-11 1 2 16</inkml:trace>
  <inkml:trace contextRef="#ctx0" brushRef="#br0" timeOffset="78355.78">21034 4491 170 0,'0'0'240'0,"0"0"-240"16,0 0-117-16,90 0 65 15,-24-7 52-15,12-1 35 16,9-2-17-16,13 1 1 15,5 0-9-15,6 3-5 16,3-1 1-16,-2 3-6 16,-12 1-9-16,-20 2-34 15,-23 1-19-15,-27 0-44 16,-20 0-8-16</inkml:trace>
  <inkml:trace contextRef="#ctx0" brushRef="#br0" timeOffset="78408.64">21660 4510 24 0,'0'0'96'0,"0"0"-34"16,0 0-31-16,0 0-21 15,0 0-10-15,0 0 0 16,0 0 22-16,99 10 21 16,-24-10 7-16,21 0-20 15,11 0-20-15,5 0 6 16,-2-5-12-16,-13 3-4 15,-13 0 0-15,-22 1-17 16,-17 0-18-16,-16 1-16 16,-12-2-7-16,-11 2-54 0,-6-1-13 15</inkml:trace>
  <inkml:trace contextRef="#ctx0" brushRef="#br0" timeOffset="80622.07">15489 1892 5 0,'0'0'213'15,"0"0"-213"-15,-38-73-8 0,35 52-1 16,2 4 9-16,1 1 5 16,0 3-1-16,0 7 25 15,0 4 5-15,0 0-3 16,0 2-18-16,0 0-13 16,0 0-2-16,-3 0 0 15,0 19 2-15,-4 11 0 16,-2 14 29-16,-3 13-15 15,-2 8-1-15,2 7 5 16,-2 6-9-16,-2 7 8 16,-1 11-6-16,-7 10 4 0,3 8 1 15,-8 8-4-15,-2 5 7 16,-5-2 3 0,-4 1 8-16,-2-3-13 0,-5-2 5 15,0-6 4-15,-3-1-2 16,-4-1-1-16,2-5-1 15,-2-6-6-15,2-10-3 16,4-7-6-16,2-7 7 16,1-5-7-16,-1-2 3 15,-1-4-4-15,0-5-3 16,0-9 1-16,3-2 1 16,4-5-5-16,4-7 0 15,7-6-1-15,10-7 1 16,7-12 0-16,9-5 0 0,1-6-1 15,2-2-1-15,0 2-3 16,0-2 3 0,0 1-2-16,0 3-1 0,0 3-3 15,0 1 8-15,5 3-2 16,4-4 1-16,0 2 0 16,4 0 1-1,7 0 0-15,2 3 2 0,8-2-2 16,8 2 0-16,6 0-1 15,8 1 1-15,5 1 1 16,11-1 1-16,7-1 1 16,13-1-3-16,14 1 0 0,13-1 0 15,11 0 0 1,10 1 1-16,15-3 0 0,11 0-2 16,6 1 1-16,7-2-1 15,3 1-5-15,-2-4 4 16,3 2 2-1,0-1 0-15,3 3 3 0,-3-2-1 16,-1 3-1-16,-4 0-1 16,1 1 0-16,-2-2 6 15,6 1 0-15,3 2 2 16,0 0-2-16,5 0-4 16,-2 3 1-16,0-4 0 15,3 3-2-15,1 1-1 0,6 0 2 16,-1-2 0-1,4 0-2-15,-3 0-4 0,-1-1 4 16,-2 1 0-16,5 0 2 16,-7 1-2-16,-5-1 0 15,-8-2 0 1,-11-2-3-16,-5 1 0 0,-4-1 0 16,-4-2 2-16,4-1 0 15,0-2 1 1,4 0-2-16,0-2-4 0,2-1 6 15,3-2-3-15,2 0 3 16,6 1 0-16,1-1 0 0,1 0-1 16,0 1 2-16,-7 1-1 15,0 1 0 1,-6 0 2-16,1 1-2 0,-3 2 0 16,-9-1 1-16,-4 1 0 15,-11 1-1 1,-10 1 0-16,-7 1 1 0,-13-1 3 15,-11 0-3-15,-13 1 5 16,-14 0-6 0,-15-2 0-16,-16-3 0 0,-11 0-5 15,-9-1-5-15,-10-2-10 16,-7 1-29-16,-1-2-32 16,0 0-20-16,-8 0-15 0,-18-6-28 15</inkml:trace>
  <inkml:trace contextRef="#ctx0" brushRef="#br0" timeOffset="82648.64">15514 1739 160 0,'0'0'73'0,"0"0"-73"16,0 0-57-16,0 0 35 15,0 0 22-15,91 2 10 0,-53-1 15 16,8 1-13-16,6-2 9 16,6 1 2-16,9 2-1 15,11-2-12 1,13 1 0-16,10-1-5 0,14-1 1 16,12 1 2-16,9-1-5 15,12 4 12-15,11-2-6 16,7 2 15-1,7 2-11-15,9-4-5 0,4 2-5 16,11-2 8-16,9 4-7 16,8 2 1-1,2 0 8-15,6 1 1 0,0 3-8 16,1 2 1-16,4 4-3 16,2 1 7-16,-3-1-9 15,-4 1 1-15,-7-1 3 16,-6 0-5-16,-5 1 3 15,-12-5-4-15,-8 1 0 0,-12-4 2 16,-12-1-2-16,-6-3 0 16,-9-1 0-1,-5-2 4-15,-1-1 3 0,-2-1 1 16,-2-2-5-16,-4 0 2 16,-3 0 5-16,0 0 1 15,-1 0-8-15,0 0 4 16,-5 0-4-16,-1 0 1 15,0 0-3-15,-2 0-1 16,2 1-1-16,3 1-2 0,-2-1-2 16,2 2 5-1,3-1-7-15,-3 3 2 0,-8 2 2 16,-8 0-12-16,-10 1 14 16,-7 1-1-16,-1 0 2 15,-5 0 0-15,-3 0 0 16,0-1 0-16,3-2 0 15,6 2 0-15,3-2-3 16,2 0 3-16,-4 1 4 16,-4-3-4-16,-10 0 0 15,-7 0-3-15,-7-2 3 16,-4 0-1-16,-5 0 2 0,-2-1 3 16,-3 1-4-16,-3-2-1 15,-3 0 1 1,-2 0 1-16,-6 0-1 0,-3 0 0 15,-6 0-1-15,-10 0 2 16,-6 0-2-16,-7 0 1 31,-4 0-3-31,0 0 2 0,0 0 1 0,0 0-8 16,0 0 4-16,0 4-4 16,0 8-1-1,0 8 9-15,-7 10 2 0,2 5-2 16,1 8 4-16,1 7-3 15,-2 8 0-15,-2 11 0 0,1 8 2 16,-3 2-3 0,0 5 0-16,-3 1 0 0,0 4 0 15,-1 3 0-15,-1 6 4 16,2 0-4-16,-4 2 0 16,-3 0 1-16,-1 6-1 15,-7 3 0-15,-3-3 0 16,1-2 0-16,-1-7 2 15,2-4-2-15,-2-2 8 16,1-4-6-16,1-1 16 16,3-4-3-16,1-1-1 15,0-4-9-15,2-2 2 16,2-2 7-16,4-3-7 16,1 4 3-16,1 0-9 15,5 0 2-15,2-5 0 0,1-4-3 16,2-5-2-16,-1-8 1 15,2-6 2 1,0-8 2-16,-2-6-3 0,2-7-1 16,-1-7-1-16,1-4 2 15,2-5 0-15,-1-3 0 16,1-2 0 0,1-1 2-16,0-3-2 0,0 3 1 15,0-3 0-15,0 1-1 16,0-1 1-16,0 0-1 15,0 1 1-15,0-1-1 16,0 1 0-16,0-1 0 0,0 0 0 16,0 0 0-16,0 0 0 15,0 2-3 1,0-2-3-16,0 0-4 0,0 0 0 16,0 0-8-16,0 0-12 15,0 0-3 1,0-3-19-16,1-12-58 0,1-6-72 15</inkml:trace>
  <inkml:trace contextRef="#ctx0" brushRef="#br0" timeOffset="85019.47">4838 2929 182 0,'0'0'70'15,"0"0"-70"-15,0 0 2 16,0 0 0-1,0 0-1-15,0 0-1 0,0 0 0 16,-9-14 5-16,9 14 9 16,0 0 4-16,0 0-5 15,0 4-1 1,0 18 0-16,0 19 33 0,-5 18-6 16,0 21-18-16,0 19-8 15,1 15-9-15,-1 13 1 16,1 8-2-16,-4 7 3 15,1-7-6-15,-2-12 1 0,-3-16 1 16,-9-19 6-16,-1-13 15 16,-8-12 15-16,-3-8-11 15,0-11-11-15,3-12-4 16,5-10 4-16,7-10 2 16,3-6-10-16,8-6-1 15,2 0 13-15,2-3 3 16,-3-22-19-16,3-16-4 15,3-12-40-15,0 3 11 16,0 7 29-16,12 14 11 16,6 9-4-16,3 8-5 15,7 3 1-15,10 4 2 0,8 4-3 16,10-1-2-16,4 2 0 16,9-4 0-16,-2-3 0 15,0-5 2-15,-4-5-2 16,-5-6-3-16,-4-4 3 15,-6-3 1-15,-1-6-1 16,-5-5 2-16,-2-8 1 16,-1-10-2-16,-8-9-1 15,-4-6 0-15,-3 9 0 16,-9 18 1-16,-4 20 1 16,-6 20 2-16,-5 7-4 15,0 0 0-15,0 9-21 0,0 24 2 16,0 21 19-16,0 13 10 15,0 7-9-15,0-7 0 16,0-10-1-16,8-9-1 16,2-11-10-16,2-9-6 15,3-7-44-15,-4-9-29 16,2-7-20-16,-4-5-12 16</inkml:trace>
  <inkml:trace contextRef="#ctx0" brushRef="#br0" timeOffset="85378.63">5732 3254 590 0,'0'0'0'16,"0"0"-117"-16,0 0 28 15,0 0 36 1,0 0-4-16,0 0-23 0,-14-3-15 16,11 16 12-16</inkml:trace>
  <inkml:trace contextRef="#ctx0" brushRef="#br0" timeOffset="85729.89">6020 3399 271 0,'0'0'22'15,"0"0"-22"-15,16 127 0 16,-7-61 0-16,0 8 0 16,0 1-5-16,-2-3 0 15,1-6 4-15,-1-10 2 16,-1-13-1-16,-1-11 12 15,-1-8-5-15,-1-10-2 16,-1-7 1-16,-1-3-6 16,2-4 4-16,-1 0 5 15,2-4 12-15,-1-21 33 0,1-17-26 16,4-23-15 0,1-20-5-16,7-8-2 0,8 4-6 15,4 12 0-15,4 24 11 16,-5 19 7-16,1 15-9 15,-7 14-7-15,-2 5-2 16,-2 13-5-16,1 25-5 16,0 14 10-16,1 15 2 15,3 5-2-15,-2-3-5 16,2-7-21 0,-1-13-17-16,-9-11-19 0,1-11-16 15,-5-11-36-15,-2-11-40 0</inkml:trace>
  <inkml:trace contextRef="#ctx0" brushRef="#br0" timeOffset="86435.84">6798 3585 355 0,'0'0'10'0,"0"0"-10"15,0 0-105 1,0 0 55-16,93-39 50 0,-60 13-3 16,-2-3 2-16,-9-2-13 15,-10-3 14-15,-9-3 12 16,-3 3 7-16,-4 5-3 0,-15 9 13 16,-4 10 28-16,-4 10-27 15,0 0-28-15,-4 16-2 16,1 17-1-1,0 11-3-15,8 10 4 0,7 4 7 16,8-2-4-16,7 0 1 16,0-7-1-16,19-7-4 15,14-4 1 1,7-9-9-16,9-9-5 0,8-13-1 16,6-7 13-16,11-14-3 0,10-25 2 15,5-10 3 1,4-5 1-1,-7-10-1-15,-11-5 0 0,-17-6-1 0,-16-5 0 16,-18 10-3-16,-18 18 4 16,-6 18 35-16,-3 18 29 15,-18 13-22 1,-5 3-26-16,-3 7-13 0,-1 19 1 16,0 6-4-16,9 3-1 15,9-2-4-15,6-5-7 16,6-7 4-16,0-5 2 15,12-6-13-15,6-6-30 16,2-4 34-16,5 0 15 16,2 0 1-16,-2 0 2 15,-4 7 4-15,0 8 7 0,1 10 1 16,-1 4-6 0,2 5-1-16,-1 0-7 0,0-3-1 15,-1-5 0-15,0-3-16 16,1-7-22-1,-5-8-36-15,2-8-63 0</inkml:trace>
  <inkml:trace contextRef="#ctx0" brushRef="#br0" timeOffset="86752.18">8117 2944 279 0,'0'0'49'0,"0"0"-49"15,0 0-65-15,0 0 18 16,0 0 43-16,0 0 4 16,82 83 2-16,-64-51 10 15,-4 3 11-15,0 3-4 16,0 5 7-16,1-2-9 15,-2-2-4-15,-2-3-12 16,2-8 0-16,-5-6 3 16,-2-6-3-16,-3-9 1 0,1-6 1 15,-4-1 13 1,1 0 23-16,-1 0 17 0,3 0 3 16,0-14 12-16,2-16-26 15,4-15-36-15,7-17-5 16,4-11 0-16,10-14 1 15,10-1-5-15,6 4 0 16,3 15 0-16,-2 19-1 16,-10 20-4-16,-7 14-3 15,-5 12-26-15,-4 4-11 16,3 0-7-16,-3 6 0 16,-2 17-17-16,-5 8 4 15,-6 9-11-15,-8 4-50 16</inkml:trace>
  <inkml:trace contextRef="#ctx0" brushRef="#br0" timeOffset="87422.9">4956 5032 224 0,'0'0'88'0,"0"0"-88"15,0 0-45 1,0 0-6-16,0 0 51 0,0 0 21 16,83-84 4-16,-47 56 0 15,6-3 13-15,19-4 2 16,11-5-7-16,23-5-8 15,19-2-9-15,21-9 6 16,20-1-4-16,16-4-6 16,9-1 3-16,8-1-3 15,9 0 8-15,6-2-11 0,7-4 4 16,4-3-1-16,2-4-4 16,-4 0 5-16,-2 1-12 15,-4 1 2 1,-8 1 0-16,-13 7-3 0,-19 8 2 15,-23 13-3-15,-23 10 1 16,-23 9-1-16,-23 8 1 16,-20 2 1-16,-15 5-1 15,-14 2 2-15,-14 4-2 16,-7 3 3-16,-4 2 1 16,0 0 2-1,0 0-6-15,0 0-27 0,0 0-17 16,-6 0-22-16,-4 0-7 0,-11 0-41 15,-3 13-4 1,-12 4-38-16</inkml:trace>
  <inkml:trace contextRef="#ctx0" brushRef="#br0" timeOffset="88116.57">5866 4834 151 0,'0'0'0'0,"0"0"-9"16,0 0-70-16,0 0 77 15,0 0 2-15,0 0 45 16,40 1-1-16,-7-10 12 0,12-7-8 16,10-3-8-1,17-7-6-15,14-7-3 0,18-4-7 16,17-9 0-16,17-5-4 15,17-4-6 1,9-4-2-16,6 0 1 16,4 0-7-16,-9 4 1 0,-9 5-4 15,-8 6-2-15,-12 4 2 16,-9 4-1-16,-11 5-2 16,-11 5-2-16,-13 3 1 15,-16 3-3-15,-13 5-4 16,-13 3 0-16,-12 2-2 15,-13 4-6-15,-10 3-3 16,-7 0-5-16,-7 3 5 16,-1 0-12-16,0 0-13 15,0 0-29-15,0 0-32 0</inkml:trace>
  <inkml:trace contextRef="#ctx0" brushRef="#br0" timeOffset="164182.66">3400 12716 20 0,'0'0'49'0,"0"0"-12"16,0 0-14-16,0 0-4 15,0 0 7-15,0 0-7 0,0 0-4 16,0 0-4-16,15-62-4 15,0 47 6-15,4-3 0 16,6 0-1-16,-1-1-5 16,2 1 9-16,2-1 9 15,0 4-11-15,4-1 0 16,1 3-2-16,-2 1 6 16,0 5-6-16,-1 4-2 15,0 3 4-15,-3 0-3 16,-2 3 0-16,-1 10-2 15,-3 4 0-15,-2 5-8 16,-1 3 17-16,-6 7-3 0,-6 6-7 16,-3 5 5-16,-3 11 0 15,-6 4-2-15,-19 3-2 16,-10-2-5-16,-8-6-1 16,-3-2 4-16,-2-4-7 15,2-5 4-15,1-5 0 16,6-5 7-16,4-3-5 15,5-8 4-15,7-5-1 16,10-4 0-16,7-5-1 16,4-2-3-16,2-3-1 15,0-2 0-15,0 1-3 16,3-1-1-16,18 3 1 16,15-3 21-16,16 0 13 0,17 0-9 15,13 0-3 1,10-9-12-16,-2-5-5 0,-2-2 4 15,-15 3-10-15,-15 3 1 16,-16 2-1-16,-11 3 0 16,-14 3 2-16,-10 0-2 15,-7 2 1-15,0 0 2 16,0 0 2-16,0 0-5 16,0 0-6-16,0 0-15 15,-3 0-31-15,-1 0-22 16,-5 0 6-16,-5 4-50 15,-5 1-42-15,2-2-69 0</inkml:trace>
  <inkml:trace contextRef="#ctx0" brushRef="#br0" timeOffset="165988">4504 12741 11 0,'0'0'21'16,"0"0"3"-16,0 0 1 16,0 0 6-16,0 0-4 15,0 0-2-15,0-2 0 16,0-1 12-16,0 2-14 0,3-5 3 16,0-4-8-16,10-2-5 15,1-6 0-15,8-5 8 16,6-3-1-16,7-3 7 15,7-2-5-15,8-5-1 16,5 1-9-16,5-2 0 16,1 2 0-16,2 3-5 15,-2 4 2-15,2 4-3 16,-1 5 4-16,-2 5-5 16,1 4 5-16,-1 8-7 15,1 2-3-15,0 0 2 16,8 8 1-16,4 9 4 15,3 0-4-15,2-1-2 16,-7 1 3-16,-1-3 0 16,-4-2-3-16,-3-2-1 0,-7-3 3 15,-8-2-3-15,-8-2 0 16,-10 0 0-16,-12-1 0 16,-6-2 0-16,-9 0 0 15,-3 0 0-15,0 0 0 16,-8-2-8-16,-14-17-6 15,-9-13-25-15,-8-6-5 16,-6-2 37-16,3 1 7 16,5 4 7-16,7 9 6 15,8 5 1-15,10 7 1 0,6 7-4 16,6 3 0 0,0 3-3-16,0 1-8 0,0 0-4 15,0 0-4-15,18 10 0 16,10 13 8-16,10 11 7 15,4 10 0-15,2 6-1 16,-8-1-2-16,-5-4-3 16,-13-7 1-16,-7-5-1 15,-11-8 0-15,0-4 10 16,-15 0 2-16,-16 1-2 16,-11-1 3-16,-12-2-7 15,-4-4-3-15,2-7-3 16,3-6-1-16,8-2-8 15,8 0-2-15,9-6-15 16,6-6-22-16,8-2-27 0,9-1-30 16,5-2-6-16,5-2-93 15</inkml:trace>
  <inkml:trace contextRef="#ctx0" brushRef="#br0" timeOffset="167149.73">7543 12183 238 0,'0'0'6'0,"0"0"-3"15,0 0-3-15,0 0 23 16,0 0 21-16,0 0-13 16,0 0-7-1,0-17-6-15,0 17-9 0,0 0-2 16,0 0-2-16,-2 0 4 15,-5 15-2-15,-8 12 11 16,-7 8 3-16,-4 9 3 16,-4 5-3-16,-3 0-4 15,-2-1-1-15,5-4-2 16,0-3-1-16,3-5-1 16,0-1 3-16,2-3-2 0,6-6-4 15,5-7-1-15,5-2 1 16,2-6-2-16,7-2-4 15,0-4-3-15,0 2 0 16,0 0 2-16,7 2-2 16,16 1 2-16,10 0 7 15,10-5-6-15,8-5 1 16,5 0 3-16,1 0 1 16,-5-9-6-16,-7-5 2 15,-8-3-3-15,-3-5 3 16,-11-3 1-16,-1-4 1 15,-4 4-4-15,-9 3 4 16,0 3 0-16,-4 9-4 0,-4 0-2 16,-1 9 4-1,0 1 8-15,0 0-4 0,0 0-8 16,0 0 0-16,0 17-8 16,0 21 1-16,-12 23 7 15,0 17 8 1,-4 12-1-16,2 0-2 0,1-9-2 15,5-12 1-15,1-9-2 16,2-10 12-16,0-10 4 16,0-9-8-16,2-9-4 15,0-8-1-15,3-7-4 16,0-3 1-16,0-1-1 0,0-3-1 16,0 1-4-1,0-1-13-15,0 0-32 0,-3 0-20 16,0-6-22-1,3-19-39-15,-5-10-74 0</inkml:trace>
  <inkml:trace contextRef="#ctx0" brushRef="#br0" timeOffset="169806.31">7847 12133 23 0,'0'0'30'0,"0"0"-3"0,0 0 3 16,0 0-1-16,0 0 6 15,0 0-24-15,8-18-1 16,-4 11 5-16,1-1 4 16,2-2-4-16,0 1 8 15,6-3-8-15,0 1-11 16,2-1-2-16,1 1 9 15,1 2-5-15,-1 2-2 16,1 2-2-16,0 0-1 16,0 2 1-16,1 0 5 0,-5 3-4 15,2 0 5 1,0 0-6-16,-3 0 1 0,0 6 3 16,-3 7-6-16,4 4 7 15,-2 9-1-15,-1 5 8 16,-4 8 8-16,-3 7 3 15,0 4-15-15,-3 4 6 16,0 4-3-16,0 0 0 16,0-1-7-16,0-1 5 15,3-4-8-15,8-4 3 16,0-4-5-16,4-5 2 16,5-5-1-16,0-7 3 15,5-7-4-15,1-5 4 16,3-6-4-16,-1-7-1 15,2-2 0-15,0 0-6 0,-2-10 6 16,5-15-4 0,-5-11 0-16,-6-8-7 0,-11-6 2 15,-8 4 5-15,-3 1-13 16,-6 12 9-16,-15 8 5 16,-4 9 3-16,5 8 2 15,-5 8-2-15,0 0 1 16,-1 15 3-16,-2 25 1 15,-3 23-3-15,1 22 4 16,2 17-6-16,8 5 3 16,8-1-1-16,9-4-2 15,3-9 4-15,0-8-1 0,13-12-2 16,-2-7 6 0,-5-1 0-16,-3-8 5 0,-3-4 8 15,0-6-5 1,-1-10-3-16,-13-6 1 0,-4-8-4 15,-3-3-3-15,-1-5 1 16,-5-5-7-16,-4-3 4 16,-1-4-2-16,-2-3-2 15,4 0 0-15,0-5-1 16,2-6-3-16,1-1-4 16,2-4-11-16,4-2-12 15,-3-5-24-15,6-5-7 16,3-6-56-16,2-6-47 15</inkml:trace>
  <inkml:trace contextRef="#ctx0" brushRef="#br0" timeOffset="171627.27">9096 12458 37 0,'0'0'0'0,"0"0"-11"15,0 0 11-15,0 0 17 0,0 0-5 16,0 0 7 0,0 0 8-16,0 0 1 0,2 0-7 15,-2 0-4-15,0 0 2 16,0 0 2-16,0 12-2 15,1 8 10-15,-1 9-5 16,0 6 6-16,0 8-6 16,0 1-5-16,0 4-1 15,0-2 3-15,0-3 5 16,0-5-8-16,0-2-3 16,0-5-4-16,0-6 0 15,0-3-1-15,-1-7-4 16,1-5-1-16,0-6-3 15,0-1-1-15,0-3 2 16,0 0 7-16,0 0 3 0,0 0 6 16,0 0 0-16,0 0 3 15,13-11-4-15,14-9-7 16,18-13 5-16,23-12 5 16,25-10-7-16,22-12-10 15,20-5 0-15,12 2-4 16,9 2 1-16,5 9-3 15,-4 11 2-15,-8 5-4 16,-6 11 3-16,-9 5-3 16,-14 6 0-16,-14 5 1 15,-21 2 1-15,-18 4 1 16,-16 3 0-16,-17 3 1 0,-16 3 0 16,-12-1 1-16,-6 2-1 15,0 0 8-15,0 0 0 16,0 0-1-16,0-1-6 15,0 1 3-15,0-2-2 16,0 2-2-16,0 0 0 16,0 0-1-16,0 0-4 15,0 0 1-15,0 0-10 16,0-1-5-16,0 1-14 16,0 0-43-16,0 0-44 15,0 0-46-15</inkml:trace>
  <inkml:trace contextRef="#ctx0" brushRef="#br0" timeOffset="176394.31">3097 15173 86 0,'0'0'69'16,"0"0"-69"-16,0 0-29 15,0 0 29-15,0 0 31 16,0 0 1-16,0 0-11 0,-29 0-5 15,29 0-3 1,0 0-2-16,0 0-4 0,0 0 2 16,0 0 4-16,0 0 8 15,0 0-8-15,2-4-3 16,7-8 7-16,10-8-8 16,7-5 14-16,14-3-8 15,8-4 0-15,7-1 4 16,11 0 2-16,5 5-2 15,4 5 6-15,-8 9-11 16,-7 6-14-16,-16 8-2 0,-15 0-7 16,-11 14-8-16,-14 17 3 15,-4 13 8-15,-12 15 6 16,-16 5 3-16,-5-3 1 16,0-10-4-16,9-13 3 15,7-8 0-15,6-9-1 16,11-4-2-16,0 1 0 15,6 2-4-15,18 4 4 16,6 1 0-16,1 3 0 16,0-2 0-16,-7-1 3 15,-9-1-3-15,-6 2 0 16,-9-2 4-16,0-1 9 16,-10 2 5-16,-17 2 6 0,-6 1-2 15,-7-2 4-15,-8-2-13 16,0-1-3-16,-1-5 1 15,1-5 0-15,2-3-9 16,1-6-2-16,4-3-12 16,5-1-3-16,9 0-15 15,12-5-26-15,7-11-14 16,8-5-31-16,9-8-30 16</inkml:trace>
  <inkml:trace contextRef="#ctx0" brushRef="#br0" timeOffset="177762.7">4796 15257 4 0,'0'0'32'16,"0"0"6"-16,0 0 10 0,0 0 0 16,0 0-8-16,0 0-11 15,20 0 3-15,5 0-2 16,11 0 3-16,16 0-1 0,17-3 6 15,20-3-2 1,20-1 0-16,18-2 0 0,19-3 5 16,9 0-4-16,8-5 4 15,-5 3-3-15,-6-2-15 16,-17 2-9-16,-19 1-5 16,-19 1 0-16,-17 1-8 15,-20 2 7-15,-18-2 0 16,-15 4-5-16,-15 2-1 15,-5 3-4-15,-6-2 0 16,-1 3-10-16,0-5-16 16,-3-5-35-16,-19-7-47 15,-11-8-29-15,-11-2-12 16,-7-1-19-16</inkml:trace>
  <inkml:trace contextRef="#ctx0" brushRef="#br0" timeOffset="178013.09">6215 14837 69 0,'0'0'80'0,"0"0"-18"16,0 0-40 0,0 0-17-16,0 0 2 0,82-22 25 15,-37 22 6-15,1 0-3 16,5 12-14-16,1 10-9 16,-6 6 7-16,0 4 0 15,-10 8-3-15,-10 5-3 16,-11 2 9-16,-11 3-8 15,-4 2 7-15,-10-5-2 16,-20 0-1-16,-14-5-7 16,-9-3 7-16,-11-5-12 0,-11-1 1 15,-4-6-7-15,-9-5-6 16,-9-2-23-16,-5-10-31 16,-9-3-34-16,-12-4-33 15,-8-3-86-15</inkml:trace>
  <inkml:trace contextRef="#ctx0" brushRef="#br0" timeOffset="180159.34">7880 14697 0 0,'0'0'26'0,"0"0"7"16,0 0-4-16,0 0-7 15,0 0 2-15,0 0 6 0,21-20 0 16,-21 14-2-16,0-3-3 15,0-1-6-15,-4-2-10 16,-10-2-7-16,-4-1 22 16,-6-3-5-16,-1 0 0 15,-5 1-3-15,0 0-13 16,0 3 8-16,2 2 8 16,4 3 1-16,-1 5-1 15,4 4-7-15,-6 0-2 16,-6 4-6-16,-7 18 6 15,-5 12-3-15,-2 9 3 16,-1 7-5-16,3 6 9 0,6-3-2 16,8-2 2-16,9-7 0 15,8-7-5-15,8-4 1 16,6-6-6-16,0-4 0 16,0-4-4-16,9-3 0 15,9-3 0-15,3-3 0 16,6-6 4-16,7-4-1 15,6 0-3-15,10-6 0 16,3-14-4-16,2-5 1 16,-2-6 2-16,0-6-2 15,1-5 2-15,-5-4 1 16,-7 3 0-16,-8 6 0 16,-13 10 1-16,-9 12-1 0,-9 10 10 15,-3 3 11 1,0 2 16-16,0 0-9 0,0 0-13 15,0 0-13-15,0 13-2 16,0 23-1-16,-12 17 1 16,-4 22 6-16,2 11 2 15,1 5 3-15,1-3-6 16,6-2 1-16,0-7-1 16,-1-4 1-16,2-8-5 15,1-8 4-15,-1-10-1 16,2-10 2-16,2-11-5 15,1-8 1-15,0-7-2 0,0-7 0 16,0-4-9 0,0-2-19-16,0 0-24 0,0 0-27 15,0-15-57-15,0-17-62 16</inkml:trace>
  <inkml:trace contextRef="#ctx0" brushRef="#br0" timeOffset="182385.48">7118 16115 155 0,'0'0'12'0,"0"0"-12"16,0 0-4-16,0 0 4 15,0 0 45-15,0 0-4 16,13 0-11-16,-12 0-5 16,1-2 4-16,1 1-7 15,6-3-7-15,10-2 0 16,11-4 15-16,15-1 0 15,16-5-7-15,8-2-11 16,13-3-3-16,4 1 9 16,2 1-1-16,-1 1 3 15,-5 3 4-15,-9 1 0 16,-9 3 0-16,-10-1-5 0,-9 4-9 16,-11 1-4-16,-7 3 3 15,-9-1 0 1,0 4-6-16,-8-2-3 0,-4 1 1 15,0 2-2-15,-6 0-2 16,0 0-10 0,0 0-14-16,0 0-19 0,0 0-25 15,-7 0-28-15,-13 9-56 16,-13 4-78-16</inkml:trace>
  <inkml:trace contextRef="#ctx0" brushRef="#br0" timeOffset="182611.18">6749 16439 263 0,'0'0'55'16,"0"0"-55"-16,0 0-71 15,0 0 68 1,0 0 3-16,121-8 80 0,-49-4-4 16,19-5-30-16,16-2 1 15,18-2-4-15,10-1-12 16,3 3-13-16,-5 0 4 16,-15 3-8-16,-10 1-3 15,-19 4-6-15,-18 2-3 0,-18 4-2 16,-20 2-1-16,-14 0-6 15,-13 3-9-15,-6 0-6 16,0 0-2-16,-15 0-14 16,-25 0-10-16,-13 6-29 15,-22 4-59-15,-12 2-43 16</inkml:trace>
  <inkml:trace contextRef="#ctx0" brushRef="#br0" timeOffset="183067.19">6813 16505 57 0,'0'0'63'15,"0"0"-52"-15,0 0 2 16,0 0 35-16,0 0 11 16,0 0-24-16,15 26 19 15,27-26 6-15,12 0-2 16,8 0-14-16,7 0-10 15,8-7-5-15,7-5-9 16,4 0-2-16,2-1-1 16,-13 2 2-16,-8 1-8 15,-18 3-5-15,-11 2-6 16,-15 0 0-16,-11 4 0 16,-8-2-3-16,-5 3-2 15,-1 0-5-15,0 0-6 16,0 0-4-16,0 0-17 0,0 0-25 15,0 0-15-15,-4-3-28 16,-8-3-9-16,-5-1-93 16</inkml:trace>
  <inkml:trace contextRef="#ctx0" brushRef="#br0" timeOffset="184512.87">7770 16710 84 0,'0'0'97'15,"0"0"-97"-15,0 0-32 16,0 0 32-16,0 0 25 16,0 0 23-16,0-17-9 15,0 17-8-15,0 0-8 16,0 0 0-16,0 0-1 0,0 0 3 16,0 6-3-1,0 7 3-15,0 12 2 0,0 6-5 16,-5 5 2-16,1 8-1 15,-2 5 10-15,-2 5-7 16,-2 7-7-16,-1 0 0 16,-2-3-1-16,-2 3-4 15,3-4 1-15,-4-2 0 16,2-4 0-16,2-7 0 16,5-10-1-16,2-8-3 15,4-6-8-15,1-6-3 16,0-2-3-16,3-3 2 0,12 0-6 15,16-1 6 1,12-5 1-16,17-3 0 0,18 0 3 16,27-16 3-16,25-12 1 15,21-3 1-15,18-4-1 16,7-3 4-16,0 0 3 16,-8 1 1-16,-8 3-3 15,-11 5-10-15,-13 6 0 16,-21 2-4-16,-17 3 1 15,-23 2-6-15,-22 5-10 16,-20 4-4-16,-16 4 2 16,-14 0-7-16,-3 2 6 15,-6-2 0-15,-21-6-1 16,-15-1-38-16,-16-5-28 0,-17 0-31 16,-17 2-42-1,-15 1-82-15</inkml:trace>
  <inkml:trace contextRef="#ctx0" brushRef="#br0" timeOffset="185399.2">7116 17137 72 0,'0'0'64'15,"0"0"-64"-15,0 0-20 16,0 0 20-16,0 0 44 16,0 0 13-16,82-14-14 15,-49 3-18-15,1-6 1 16,2 1-6-16,0-7-1 16,-3 0-4-16,-2-4 7 15,2-5 4-15,-3 0-3 16,1-4-10-16,-4 3-1 15,-3-2-4-15,-5 5-7 16,1 3 1-16,-6 8 0 0,-6 5-1 16,1 4 4-16,-4 3 0 15,-1 2 1-15,-1 2-3 16,1 0 2-16,-1 1 1 16,0 0 0-16,5-2-1 15,-2-2 4-15,7 0-5 16,-4 2 7-16,-1 4-4 15,-1-3 1-15,-3 3 2 16,1 0-1-16,6 0 3 16,0 7 3-16,7 9 5 15,5 2-3-15,5 9-2 16,2 1 1-16,3 1-3 16,-2 1-7-16,3-5 0 0,4-1-5 15,5-3 1-15,5-6 0 16,1-4-2-16,-3-5 0 15,-3-5-9-15,-8-1-3 16,-7 0-1-16,-4-3 3 16,-8-5-10-16,-5 1-11 15,-2-3-15-15,-8-4-17 16,-1-8-18-16,0-3-38 16,-15-3-92-16</inkml:trace>
  <inkml:trace contextRef="#ctx0" brushRef="#br0" timeOffset="187028.31">3112 14943 16 0,'0'0'0'0,"0"0"-16"16,0 0 16-16,0 0 0 15,0 0 34-15,0 0 13 16,0 0-10-16,9-75-26 15,-21 69 10-15,-3-2 9 16,0 1-5-16,1 0-7 16,-2 0 1-16,0 1-3 15,2 0 9-15,-6-1-4 16,-3 2-13-16,-4 3-6 0,-3 2-2 16,-1 0 1-1,-5 0 4-15,-7 12 2 0,-2 5 8 16,-4 5-8-16,-3 4 3 15,4 5 9-15,2 5 1 16,1 4-8-16,9 6 10 16,3 1-15-16,8 6 1 15,3 0 4-15,2 3-5 16,8 4-1-16,5 5-2 16,4 1 3-16,3 4 1 15,0-3 3-15,0 0-2 16,10-3-1-16,5-1 1 15,3-6-3-15,6-3 0 16,6-4 2-16,4-6 5 0,7-5-5 16,9-3-3-16,5-5 4 15,8-5-5-15,3-7 1 16,2-3 0-16,5-8-3 16,5-4 2-16,10-4-1 15,3 0-3-15,0-6 1 16,0-10 2-16,0-2 0 15,-2-3 0-15,2-3-1 16,-1-3 0-16,-2-1 5 16,-1-3-3-16,-4 1-1 15,-8-4 4-15,-1-4-5 16,-8-1 8-16,-3-7 0 16,-4 0-6-16,-5-6 7 0,-8-7-7 15,-8-4 3 1,-10-9-1-16,-9-6-2 0,-8-6-4 15,-8-4 1-15,-3-6 0 16,0 4 4-16,-18 4-4 16,-9 8 2-16,-9 8 2 15,-4 10 3-15,-6 4-4 16,-8 9-2-16,-1 6 0 16,-2 10 0-16,-13 9-2 15,-5 6-1-15,-11 12-1 16,-8 4-1-16,-8 2 2 15,-5 22 1-15,1 4 1 0,7 2 1 16,13 0 9 0,10-2-10-16,18-3-1 0,13-1 0 15,3 4-1 1,5 0-1-16,7 8-56 0,6 11-68 16,9 9-21-16,6 9-29 15</inkml:trace>
  <inkml:trace contextRef="#ctx0" brushRef="#br0" timeOffset="189251.03">1047 15926 181 0,'0'0'51'15,"0"0"-51"-15,0 0-51 16,0 0 51-16,0 0 4 16,0 0 29-16,21 45 0 15,-11-35-10-15,4 2 5 16,2-1-4-16,2-3-8 15,0-3-2-15,3-4 4 16,1-1 5-16,8 0-6 0,3-1 6 16,1-14 2-16,2-7-2 15,1-3-5-15,-2-3-9 16,-7-1-6-16,-4-1 0 16,-12-1-3-16,-2-1-2 15,-10 0 1-15,0 2-7 16,-4 6 4-16,-16 4-5 15,-5 7-5-15,-2 4-1 16,-3 6 13-16,-1 3-3 16,-2 2 3-16,-1 20 2 15,-2 7 3-15,0 12 1 16,6 11 2-16,5 12 6 0,6 10-4 16,8 4 4-1,8-2-1-15,3-7-2 0,0-10 2 16,15-9 6-16,6-11 1 15,4-8-2-15,2-3 2 16,7-7-2-16,4-5 1 16,2-6-9-16,3-8-1 15,1-2-1-15,-2 0-4 16,-4-1-2-16,-2-9-9 16,-2-1-4-16,-7-2-9 15,-2-2-16-15,-5-2-21 16,-1-1-12-16,-2-3-19 15,1-1-37-15,-6-6-96 0</inkml:trace>
  <inkml:trace contextRef="#ctx0" brushRef="#br0" timeOffset="191072.98">8022 14209 89 0,'0'0'109'15,"0"0"-109"-15,0 0-4 0,0 0 4 16,0 0 31 0,0 0 2-16,-6-20-5 0,6 17-2 15,0 3 4-15,0-3-3 16,0 2-5-16,0 1 7 15,0 0 6 1,0-2 2-16,-2-1-15 0,-8 0-4 16,-3-5-11-16,-4 4-1 15,-5-2-2-15,-5 0-1 16,-6 2-3-16,-4 1 0 16,-4 1 0-16,0 2 0 15,0 0 4-15,2 0-2 16,-2 2 2-16,4 7 3 15,-4 1 0-15,1 2-2 16,-2 3-1-16,2 0 3 0,1 0-5 16,3 5 5-16,-2 0-4 15,2 4 4-15,-2 7 0 16,2 2 2-16,2 7-6 16,4 3-1-16,0 2 4 15,4 0-5-15,-1-3 3 16,3-3 2-16,4-6 4 15,1-1 3-15,3 1-3 16,4 4-4-16,1 4-1 16,1 0-3-16,1 4 0 15,3 3-2-15,3 3 2 16,3 5 3-16,0-3-5 0,0-6 2 16,0-3-2-1,6-6 1-15,9-1 0 0,1-5-1 16,5-2 3-16,2 0-3 15,2-4 0-15,3 3 1 16,4 0-1-16,4 1-2 16,5 0 2-16,4-1 0 15,4-2 1-15,1 0-1 16,0-4-2-16,1-4 0 16,1-2-5-16,2-3 4 15,4-3-1-15,5-2 3 16,1-2-2-16,0-3-1 15,5-2 3-15,-1-2-6 16,-1 0 3-16,5 0-2 16,-3 0 5-16,-8-6-3 0,-3-2-2 15,-10-1 3-15,-8 0 0 16,-1 0 1-16,4-3-3 16,-4-1 1-16,1-2 2 15,-1-2-7-15,-3-1 1 16,-4-1-1-16,-2-3-1 15,-3-4 3-15,0-3 3 16,-4-5 0-16,-4-1 1 16,-4-2 3-16,-2-1 0 15,-4-5 2-15,-3-2-1 16,-3-4 0-16,-3-9 0 16,0-2 3-16,0-5-4 0,-7-2 0 15,-7 4 0-15,-5-3 3 16,-3 3-2-16,-7 1-1 15,-5 5 0-15,-5 4 10 16,0 4-2-16,-5 4-5 16,0 2 1-16,-2 5-2 15,1 3 2-15,3 5-4 16,-5 5 0-16,-5 4 1 16,-8 7-1-16,-7 4 0 15,-2 4-1-15,3 6-3 16,2 0 3-16,3 0 1 15,3 2-2-15,6 8-4 16,7-3 0-16,12-3-5 0,8 0-10 16,4-1-19-1,4-1-31-15,-5-2-39 0,0 0-23 16</inkml:trace>
  <inkml:trace contextRef="#ctx0" brushRef="#br0" timeOffset="192887.56">3658 13412 141 0,'0'0'15'0,"0"0"-14"16,0 0-1-16,0 0 24 15,0 0 13-15,0 0-16 16,-12-7 2-16,12 7-5 16,0 0 3-16,0 0-4 15,0 0-2-15,0 0 4 16,-1 4-2-16,-4 16-5 15,-1 13 8-15,0 9 12 0,0 7-7 16,0 6-11 0,3-5-10-16,3 3 6 0,0 5-2 15,0 1 3-15,0 4-3 16,0 0-6-16,0-3 1 16,3-10 3-16,3-3 5 15,-5-6-6-15,-1-4 1 16,0-2-1-16,0-4-3 15,0-3-1-15,0-7 3 16,0-4-4-16,-1-7 0 16,-1-4-2-16,0-3 2 15,2-3 0-15,-3 0-2 16,1 0 0-16,-5 0-9 0,-7-9 2 16,-10-14-3-16,-10-7-21 15,-2-3 5-15,-4-1 16 16,6 5 11-16,2 5 1 15,4 2 0-15,8 5 3 16,1 3 0-16,3 5-1 16,10 4 7-16,4 1 7 15,2 4-4-15,0-1-12 16,0 1-2-16,0 0-4 16,0 0 5-16,0 0-1 15,5 11 2-15,5 10 3 16,1 8 8-16,1 10-2 0,1 3-3 15,-1-2-2 1,3-4 1-16,-2-7-3 0,-1-10-2 16,3-5 0-1,-1-3 0-15,2-5 4 0,6-2-3 16,1-4 5-16,7 0 4 16,5-13-2-16,1-8-2 15,0-5 0-15,3-7-5 16,-5 0 0-16,-4-1-1 15,-2 3 0-15,-4 4 0 16,-9 7-4-16,-3 6-8 16,-9 6 4-16,0 4 0 15,0 3 6-15,-3 1-2 16,0 0-7-16,0 0-10 0,0 0-10 16,0 0-5-1,0 0 2-15,0 0 7 0,0 0 0 16,0 0-5-16,0 0-6 15,0 0 0 1,0 0-4-16,0 0-5 0,0 0-9 16,0 0-26-16</inkml:trace>
  <inkml:trace contextRef="#ctx0" brushRef="#br0" timeOffset="194632.67">7397 13059 59 0,'0'0'57'16,"0"0"-14"-16,0 0-15 16,0 0 4-16,0 0-9 15,0 0-9-15,0 0-1 16,0 0-2-16,0 0-2 15,0 0 2-15,0 10-4 16,0 10 6-16,-5 5 16 16,1 8 4-16,1 7-9 0,-2 5-9 15,5 3 1-15,0 5 9 16,0-2-12-16,0 0-3 16,0-2-6-16,0-4 5 15,0-2-2-15,0-1 1 16,0-7 8-16,0-1-3 15,0-3-3-15,0-1 0 16,0-3-5-16,0-3 2 16,0-3-5-16,0-3-1 15,0-3 1-15,0-3-1 16,0-4-1-16,0-2 1 0,0 0-2 16,0-4 1-1,-3-1-1-15,3-1-2 0,0 0-1 16,-4 0-7-16,4 0-5 15,-8 0-11-15,-4-12 2 16,-10-12-3-16,-6-8-20 16,-5-5-3-16,0 1 19 15,2-1 32-15,2 4 4 16,4 7 4-16,7 4-3 16,2 5 0-16,5 9 9 15,5 2 7-15,2 5 1 16,4 1-7-16,0 0-6 15,0 0-9-15,0 4 3 16,7 17-3-16,4 10 16 16,2 11 1-16,-1 4-9 15,3 0-2-15,-2-1-5 0,-1-5 0 16,0-7-1-16,2-8 2 16,-4-7-2-1,2-4 0-15,-3-10 0 0,3-1 0 16,1-3 3-16,1 0 5 15,5-3 3-15,5-15 0 16,0-10 0-16,6-10-2 16,3-6-4-16,-2-1-1 15,-4 3-1-15,-5 9-1 16,-4 10-2-16,-6 9 0 16,-1 3 2-16,-3 3-2 0,-5 1 0 15,0 3-2-15,-1 1-1 16,-2 3-16-16,0 0-17 15,0 0-9-15,0 0-32 16,0 0-18-16,-2 0-39 16</inkml:trace>
  <inkml:trace contextRef="#ctx0" brushRef="#br0" timeOffset="196004.72">8850 13416 305 0,'0'0'0'15,"0"0"-12"-15,0 0 12 16,0 0 13-16,0 0 26 16,0 0 3-16,-63 2-7 15,51 8 8-15,-4 1-8 0,4 3-8 16,0 1-5 0,0 0-5-16,6 2-6 0,0 2-5 15,6 7-6-15,0 1 2 16,0-1-2-16,0 1-4 15,6-1-3-15,13 0 1 16,4 1 1-16,7 0 2 16,-2-3-6-16,-1-1 2 15,-8-8 4-15,-8-6 0 16,-7-3 3-16,-4-5 0 0,0 0 4 16,0 4 9-16,-1 2-5 15,-13 7 9-15,-7 4-9 16,-8 3 0-16,-4 1-7 15,-3-1 5-15,0-5-3 16,5 0-3-16,1-5-3 16,3-2-3-16,3-4-10 15,6-3-29-15,2-2-32 16,1 0-32-16,0-22-52 16</inkml:trace>
  <inkml:trace contextRef="#ctx0" brushRef="#br0" timeOffset="196054.58">8759 13586 267 0,'0'0'28'0,"0"0"-28"16,91-24 0-16,-36 15 3 15,5 1 29-15,-4 4-4 16,-2-1-15-16,-6 3-1 16,-4-1-3-16,-5-1 3 15,-4-1-12-15,-4-1 0 16,-6 1-21-16,-4-4-66 16,-9-4-92-16</inkml:trace>
  <inkml:trace contextRef="#ctx0" brushRef="#br0" timeOffset="196702.84">9351 13106 299 0,'0'0'0'0,"0"0"-12"15,-104-67-28-15,62 54 40 16,-10 3 5-16,-14 8 4 15,-7 2-6-15,-9 0 4 16,-3 14 23-16,1 11 6 0,-1 11-5 16,-1 9-8-16,2 15 3 15,3 10-17-15,1 10-2 16,11 6-1 0,2 5 2-16,12-2-7 0,9-2 6 15,10-1-7-15,12-5 3 16,12-5-1-16,9-8-2 15,3-10 0 1,12-2 1-16,21-8-1 0,12-4 0 16,11-11 7-16,8-8-5 15,7-8-2-15,2-10-1 16,10-7 1 0,4 0 6-16,2-14 1 0,4-13 6 0,-1-6 3 15,-1-6 2-15,-4-9 2 16,-11-10 5-16,-6-11 2 15,-7-13-7-15,-6-5-12 16,-8-3-8-16,-9 6 12 16,-13 5 2-16,-12 9-7 15,-6 9 5-15,-9 8 0 16,-9 9-11-16,-15 7-1 16,-16 5-10-16,-7 3-4 15,-11 5-20-15,-12 7-36 16,-6 9-33-16,-5 8-22 15,-7 1 25-15,0 17-126 16</inkml:trace>
  <inkml:trace contextRef="#ctx0" brushRef="#br0" timeOffset="-194391.85">14225 12357 356 0,'0'0'31'15,"85"-3"-31"-15,-15-3-15 16,15 4 15-16,5 2 48 0,-3 0-12 16,-1 0-16-16,-1 0 6 15,-3 0 7-15,-7 0-10 16,-10 1-7 0,-6 4-7-16,-7-3-6 0,-7 2 5 15,-8 0-8-15,-9-1 0 16,-7 0 2-16,-12-2-2 15,-6-1 0-15,0 0 4 16,-3 0 5-16,0 0 7 0,0 0-2 16,0 0-11-1,0 0-1-15,0 0-2 0,0 0-1 16,0 2-3 0,0-2 3-16,0 0-2 0,0 0 0 15,0 0 1-15,0 0 1 16,0 0 1-16,0 0-5 15,0 0-3 1,0 0-4-16,0 0-3 0,0 0 1 16,0 0 1-16,0 0 3 15,0 0-2-15,0 0 6 16,0 0 1-16,0 0 4 16,0 0 1-16,0 0 0 15,0 0 0-15,0 0 0 16,0 0-1-16,0 0-2 0,0 0-1 15,0 0 2-15,0 0-1 16,1 0-1-16,2 0-6 16,0 1 3-16,-1-1 0 15,-1 0 2-15,-1 0 3 16,0 0 1-16,0 0 1 16,2 0 0-16,-2 0 0 15,0 0-3-15,0 0 2 16,0 0-5-16,0 0-2 15,0 0-3-15,1 0-2 16,2 0 0-16,-1 0 3 16,1 0-4-16,-3 0-3 0,1 0-3 15,1 0 1 1,-2 3-4-16,9 0-6 0,-3 2-7 16,1 1-14-16,2-2-37 15,1 4-14-15</inkml:trace>
  <inkml:trace contextRef="#ctx0" brushRef="#br0" timeOffset="-161292.12">28366 2009 55 0,'0'0'0'15,"0"0"-13"-15,0 0 13 16,0 0 0-16,0 0 14 15,0 0 9-15,0 0 15 16,4-2 2-16,-4 2 8 16,0 0-11-16,0 0-9 15,0 0-9-15,0 0-2 0,0 0-3 16,0 0 2-16,0 2-5 16,0 10 1-16,0 6 16 15,-4 3 7-15,1 1-11 16,0 3-2-16,1 0-2 15,2 5-7-15,-1 0 2 16,1 5 8-16,0 2-4 16,0 1-4-16,0 4-6 15,-2 2 4-15,1 0 0 16,-1 3-4-16,1 0 1 16,1 4-3-16,-3-2 0 15,3 0-4 1,0-4 11-16,0-3-9 0,-1-10-4 0,1-5 4 15,0-3-5 1,0-9 1-16,0-4 1 16,0-5-4-16,0-4 4 0,0-2-1 15,0 0-1-15,0 0 8 16,0 0-3-16,0 0-3 16,0 0-2-16,0-9 0 15,0-13-1-15,0-16-6 16,0-10-10-16,0-18 5 15,0-7-7-15,5-2 12 16,3-2-10 0,-1 8 8-16,1 8 6 0,2 8 4 15,-2 11-5-15,-4 15 8 0,-1 7 0 16,-3 12-2 0,2 5 1-16,-2 3 0 0,0 0-3 15,0 0-5-15,0 1-7 16,0 23-14-1,3 15 8-15,1 16 18 0,2 7-1 16,3-2 1-16,0-3 0 16,3-11 0-16,0-9-5 15,0-10 2-15,-2-11 0 16,-2-8 2-16,-4-7-6 16,-1-1 6-16,3 0 1 15,6-23 12-15,8-12 9 16,5-15-7-16,5-10-7 0,1-3-6 15,-1 0 0-15,-3 12 1 16,-7 16 0 0,-6 15-1-16,-8 13-1 0,-4 7 0 15,-2 0 0-15,2 19-16 16,1 22 12-16,2 20 4 16,-2 12 8-16,-2 7-2 15,1-3-2-15,2-4-4 16,-1-13-1-16,-1-8-1 15,-1-11-1-15,-1-11-2 16,0-3-2-16,0-11-10 16,0-4-39-16,2-6-22 15,1-6-33-15,3 0-44 16,0-20 4-16</inkml:trace>
  <inkml:trace contextRef="#ctx0" brushRef="#br0" timeOffset="-160661.8">29051 2263 228 0,'0'0'70'16,"0"0"-70"-16,0 0-51 0,0 0 35 0,-9 101 16 15,4-48 11-15,1 6-2 16,-1 9 6-16,-2 7 2 16,-1 0 1-16,2-3 2 15,-1-9-13-15,0-10-1 16,2-8-2-16,1-8 0 16,2-10 1-16,1-10 1 15,-1-8-2-15,2-6-4 16,0-3 2-16,0 0 14 15,0-5 18-15,0-22-2 16,6-15-13-16,7-15-18 16,4-12 1-16,4-9 9 15,1-6-4-15,1 1-6 16,3 8 8-16,1 10 0 16,3 12 4-16,-3 9-8 0,0 8-4 15,-5 12-1-15,-4 12 1 16,-2 6 0-1,-5 6 0-15,1 0-1 0,3 26 2 16,0 19-1-16,2 20 10 16,-4 19-5-16,-3 15 5 15,-4 4-11-15,-2-7 0 16,-1-8 1-16,0-13 3 16,0-12-4-16,2-10 0 0,-3-14 0 15,-1-12-3 1,-1-11-1-16,3-7-15 15,-2-6-26-15,-1-3-28 0,0-9-13 16,0-23 8 0,-15-18-133-16</inkml:trace>
  <inkml:trace contextRef="#ctx0" brushRef="#br0" timeOffset="-160299.25">28987 2782 368 0,'0'0'27'16,"0"0"-27"-16,0 0-72 0,0 0 57 16,94-20 15-1,-38 10 26-15,7-2-11 0,6 1-11 16,2 1 8-16,-4 1-9 16,-3 1-3-1,-7 2-4-15,-12 1-18 0,-9 1-18 16,-11 2-7-16,-6 2-21 15,-3 0-49-15</inkml:trace>
  <inkml:trace contextRef="#ctx0" brushRef="#br0" timeOffset="-158642">29761 2300 25 0,'0'0'36'15,"0"0"-10"-15,0 0-3 16,0 0 1-16,0 0-7 16,0 0-6-16,3 33 22 15,1 1 14-15,1 13-1 16,2 10-6-16,2 10-12 16,3 3-9-16,-1 7 0 15,2-5-5-15,2-3-6 0,-3-4-1 16,3-8-3-1,-3-4-1 1,-1-9 1-16,0-7-3 0,-3-11-1 0,-2-6 0 16,-2-9 0-16,0-6-14 15,-2-4-20-15,-2-1-14 16,0-6 4 0,0-22-3-16,0-17-81 0</inkml:trace>
  <inkml:trace contextRef="#ctx0" brushRef="#br0" timeOffset="-158304.98">29689 2383 242 0,'0'0'124'0,"0"0"-124"15,0 0-48-15,0 0 7 16,0 0 38-1,0 0 3-15,38-75 14 0,-7 69 7 16,9 5 1-16,6 1-7 16,6 1 11-16,4 21-4 15,-5 7-6-15,-2 14 0 16,-7 12-6-16,-6 11 6 16,-11 9-7-16,-8 6 4 15,-9-4-6 1,-8-8 1-16,0-6-5 0,-8-12 10 0,-11-6 0 15,-8-3-2-15,-7-8 5 16,-6 1-8-16,-8-7 0 16,-7-3-4-16,-1-4-4 15,-2-11-5-15,2-6-11 16,4-4-29-16,4-2-19 16,6-18-48-16,9-7-30 15</inkml:trace>
  <inkml:trace contextRef="#ctx0" brushRef="#br0" timeOffset="-157241.02">28879 3461 200 0,'0'0'63'0,"0"0"-63"16,0 0-83-16,0 0 45 15,0 0 38-15,0 0 38 16,85-9 8-16,-45 3-22 15,8-1-4-15,15-2 16 16,13-2-11-16,15-1-5 16,15-1-5-16,10-2 2 15,8 1 1-15,1-1-4 16,-2 0-5-16,-5 4 2 16,-5 3 0-16,-12-1-7 15,-10 5 4-15,-13 2-4 0,-17 2 0 16,-15 0-3-16,-16 0-1 15,-15 0-4-15,-8 0-1 16,-7 0-16-16,0 0-33 16,-16 0-41-16,-21 3 37 15,-24 5-99-15</inkml:trace>
  <inkml:trace contextRef="#ctx0" brushRef="#br0" timeOffset="-156910.66">28745 3601 128 0,'0'0'0'16,"0"0"-2"-16,0 0-25 15,0 0 27 1,118 0 55-16,-71-2-1 0,4-6-19 16,7-1-8-16,5 0-5 15,3-4 4-15,5 1-14 16,4 0-9-16,4 1 6 16,-1 1-9-16,1-2 0 15,-9 2-2-15,-9 2 2 16,-9 2 0-16,-12 4-8 0,-5 1-22 15,-7 1-41 1,-4 0-67-16</inkml:trace>
  <inkml:trace contextRef="#ctx0" brushRef="#br0" timeOffset="-155168.56">28236 4146 245 0,'0'0'13'0,"0"0"-13"0,0 0-6 0,0 0 6 15,0 0 28-15,-6 0 4 16,6 0-11-16,0 0 6 16,0 0 11-16,0 0-8 15,-3 15-12-15,-7 9 5 16,-2 10 8-16,-5 6-9 16,1 6 7-16,-5 5-4 15,-1 7 1-15,1 4 7 16,-3 5-3-16,2 1-6 15,2-1-7-15,1-7-4 16,3-1 4-16,3-9-11 0,4-6 0 16,2-6-2-1,4-11-4-15,3-10-3 0,0-5-4 16,0-6-16-16,0-5-10 16,0-1-32-16,0 0-25 15,0-16-32-15,10-26-25 16,12-19-43-16</inkml:trace>
  <inkml:trace contextRef="#ctx0" brushRef="#br0" timeOffset="-154829.8">28406 4468 264 0,'0'0'0'0,"0"0"-52"15,0 0 2-15,0 0 50 16,0 0 39-16,94 12-2 16,-55-24-8-16,1-3-13 15,-2-2-10-15,-6-2 5 16,-8 3-2-16,-10-1-1 15,-7 0-4-15,-7 3 7 16,-5 2 19-16,-18 0-22 16,-10 6 20-16,-6 6-12 15,0 0-4-15,-3 13 5 16,4 12-4-16,-1 9-3 0,6 7-1 16,5 5 4-1,7-1-1-15,6 1-5 0,11-5 7 16,4-2 4-16,1-6-16 15,21-3-2-15,11-7-1 16,8-5-7-16,8-8 4 16,7-8-3-16,1-2-15 15,7-2-16-15,-5-16-29 16,-1 1-22-16,-6-4-11 16,-6-1-62-16</inkml:trace>
  <inkml:trace contextRef="#ctx0" brushRef="#br0" timeOffset="-154153.58">29094 3992 332 0,'0'0'115'0,"0"0"-115"16,0 0-51-16,-16 95 43 16,10-44 8-16,3 10 22 15,1 6 10-15,2 2-5 16,0 5 2-16,0 1-1 15,-2 1-7-15,1-1-2 16,-2-3-8-16,0-4-6 16,-3-8-2-16,0-6-3 15,0-11 0-15,2-12-2 16,1-12 0-16,0-6-12 16,3-7-21-16,-2-6-21 15,2 0-10-15,0-12-12 0,0-23-13 16</inkml:trace>
  <inkml:trace contextRef="#ctx0" brushRef="#br0" timeOffset="-153814.5">29794 4192 213 0,'0'0'300'0,"0"0"-300"16,0 0-105-1,0 75 33-15,-3-26 72 0,-3 8 17 16,0-1 0-16,1 1 1 16,-1 2-2-16,1-4-3 15,0-7-7-15,-1-8-6 16,0-11-17-16,1-11-23 16,-3-6-9-16,-1-10-24 15,-5-2-10-15,-7-5-22 16</inkml:trace>
  <inkml:trace contextRef="#ctx0" brushRef="#br0" timeOffset="-153754.66">29523 4614 149 0,'0'0'63'0,"0"0"-37"16,0 0-9-16,0 0-10 16,0 0-5-16,0 0 8 15,75-7 22 1,-36 0 4-16,9-3-22 0,0-1-8 15,2-1-6-15,-2 2-4 16,-8 2-14-16,-8 1-26 16,-12 4-15-16,-6 0-23 15,-3 3-7-15</inkml:trace>
  <inkml:trace contextRef="#ctx0" brushRef="#br0" timeOffset="-153148.78">30354 3955 231 0,'0'0'55'0,"0"0"-55"16,0 0-26-16,0 0 11 16,0 0 15-16,0 0 9 15,3 49 17 1,-4-13 2-16,-11 12 2 0,-1 10 10 16,-3 12-4-16,-3 5-13 0,3 2 5 15,1-2-4 1,0-4-11-16,5-9 1 0,1-6 5 15,0-6-2-15,1-4-4 16,2-3-3-16,0-4-10 16,-1-8 1-16,3-5-1 15,-1-2-1-15,2-8-5 16,0-3-15-16,0-3-22 16,3-6-34-16,-1-4-34 15,1-4-50-15</inkml:trace>
  <inkml:trace contextRef="#ctx0" brushRef="#br0" timeOffset="-152807.68">30425 4517 270 0,'0'0'100'16,"0"0"-100"-16,0 0-51 0,0 0 31 16,0 0 20-16,0 0 13 15,92 4 6-15,-60-4-18 16,2 0-1-16,2-4-24 0,1-6-43 15,2-6-74-15</inkml:trace>
  <inkml:trace contextRef="#ctx0" brushRef="#br0" timeOffset="-152444.49">30851 4336 282 0,'0'0'148'15,"0"0"-148"-15,0 0-49 0,0 0-13 16,0 0 25-16,0 0 22 16,36 30 15-16,-19-30 8 15,5 0 0-15,2 0 7 16,1-10-6-16,-1-5-9 0,-6-1-1 16,-9 2 1-1,-9 6 22-15,0 1 35 0,-10 4-19 16,-13 2 4-16,-9 1-18 15,-6 7-6-15,-4 17 1 16,-1 12-6-16,9 6-1 16,6 2-10-16,12-3-2 15,13-4-5-15,3-3-3 16,8-7-7-16,16-7-3 16,5-6-11-16,4-9-21 15,6-5-33-15,5-6-10 16,0-19-46-16</inkml:trace>
  <inkml:trace contextRef="#ctx0" brushRef="#br0" timeOffset="-152108.97">31254 3753 323 0,'0'0'87'16,"0"0"-87"-16,0 0-40 15,0 0 40-15,0 0 7 16,0 0-2-16,9 1-5 16,-9 12 0-16,0 10 2 15,0 8 35-15,0 11-4 0,-4 2-20 16,-5 4-5-16,0 7-7 16,3 5 5-1,-2 6 4-15,2 3 4 0,2 2 2 16,1-1-2-16,-1-5-4 15,4 2-9-15,0-9-1 16,0-2 0 0,0-7-2-16,0-8 1 0,0-5-1 15,0-7 2-15,0-4-4 16,0-4-15-16,0-5-14 16,0-5-7-16,0-5-29 15,0-4-44-15,0-2-51 0</inkml:trace>
  <inkml:trace contextRef="#ctx0" brushRef="#br0" timeOffset="-151106.6">27417 5079 25 0,'0'0'62'16,"0"0"-62"-16,-86 5-86 16</inkml:trace>
  <inkml:trace contextRef="#ctx0" brushRef="#br0" timeOffset="-150761.16">27295 5088 14 0,'0'0'21'0,"0"0"-3"15,0 0 16-15,0 0-7 16,0 0-6-16,0 0 0 16,0 1 8-16,0-1-4 15,0 0 6-15,0 0 2 16,6 2-13-16,4-1 1 0,8 2 11 16,7 0 3-16,10 2 0 15,8-2-2-15,8 0-9 16,10 2-15-16,12-2-4 15,11 2 5-15,11-1 0 16,9 1-2-16,13-1 1 16,9 2-2-16,9-4 5 15,10 1-5-15,-1-1-5 16,-2 2 4-16,-2-2 3 16,-1 3-2-16,-3-3-1 0,0 3 0 15,2-1 2 1,-2-2-6-16,0-1 3 0,-5-1-4 15,-6 0 2-15,-5 0-3 16,-7 0 2-16,-6-5 4 16,-11-2 3-16,-11 2-8 15,-12 0 4-15,-10-3-2 16,-5 3 2-16,-4-1-5 16,-8 2 2-16,-1-1 0 15,-8-1-2-15,-3 0 0 16,-2 1 0-16,-2 0 0 15,-4-1-2-15,1 0 2 16,-3 2-1-16,0 1 0 16,-6 2 0-16,-9-1-1 15,-4 2-2-15,-5 0-6 0,0-1-13 16,0-7-21-16,-4-8-33 16,-14-10-59-1,-12-16-109-15</inkml:trace>
  <inkml:trace contextRef="#ctx0" brushRef="#br0" timeOffset="-149120.02">30070 1938 245 0,'0'0'0'0,"0"0"-12"0,0 0-26 16,0 0 38-16,0 0 27 16,0 0-7-16,8 0 8 15,-8-4-5-15,-3-4-7 16,-7-5-1-16,-5-4-8 16,-6 1-6-16,-7-4 0 15,-8-2 0-15,-10 0 2 16,-6 1-1-16,-8-1-2 15,-7 4 7-15,-11-2 2 16,-8 4-5-16,-8-3 5 16,-3 1-2-16,-2 1-4 15,5 0 8-15,-1 2 2 16,-1 1-1-16,-1 3-9 0,-2 5-3 16,-1 5 4-16,-4 1-2 15,0 0-2-15,-3 3 0 16,-5 9 0-1,1 2 1-15,6 2-1 0,6 3 0 16,10 2 4-16,2 1 9 16,5 8 8-16,3 3-10 15,4 9-2-15,-4 6 1 16,-1 4-3-16,2 5 1 16,-2 3-3-16,2 2 2 15,2 4-1-15,6 3 8 0,9 0 1 16,14-1-7-16,13 1 0 15,16 4-4-15,12 2 2 16,6 4-1 0,0 1-1-16,21 1-1 0,10-3-5 15,14-1 2-15,6-2-2 16,14-3 0-16,9-5 1 16,9 0 2-16,12-7-2 15,13 0 4-15,8-5-6 16,10-5 3-16,4 0-3 15,7-4-5-15,5-1 3 16,-1-1-2-16,2-1-15 16,-4-5 1-16,-6-2-3 0,0-10 17 15,0-7 6 1,0-6 1-16,7-7 0 0,10-6 4 16,5 0-3-16,8-9-2 15,1-10 2-15,-4-7-1 16,-7-5 0-16,-9-1 2 15,-10-5-2-15,-12-5 1 16,-11 1-1-16,-16-8-2 16,-10-6 2-16,-16-6 1 15,-14-4 7-15,-13-3 8 16,-11-6 7-16,-5-5-8 16,-10-5 6-16,-9-7-11 15,-7-2-2-15,-1-1-6 16,-24-1-2-16,-10 4 9 0,-10 5-4 15,-8 5 0-15,-11 10-5 16,-12 7-1-16,-2 5 1 16,-3 6 0-16,1 6-6 15,1 4 6-15,0 8 1 16,3 4-1-16,-2 6-1 16,0 6-1-16,0 4-2 15,-3 6 0-15,0 4-1 16,8 0-6-16,6 4 7 15,10 1 2-15,10 0-3 16,12 0-6-16,13 0 1 0,10 0-26 16,7 0 1-1,4 0-21-15,1 0-21 16,0 0-3-16,-2 3-34 0,-1 2-39 16</inkml:trace>
  <inkml:trace contextRef="#ctx0" brushRef="#br0" timeOffset="-147134.78">31278 2119 188 0,'0'0'0'0,"-90"77"-39"16,55-41 18-16,8-10 21 16,9-7 1-16,11-8 1 15,7-8 3-15,0-3 3 16,0 0 16-16,0 0-8 15,3 0-9-15,17 0 1 16,13-3 28-16,15-5-10 16,13-3 0-16,15 0 1 15,10 2-16-15,6 4 8 0,2 2-5 16,-7 3-7-16,-10 0-2 16,-17 0-5-16,-15 0 6 15,-16 0-3-15,-14 0 0 16,-9 0-3-16,-6 0 8 15,0 0 17-15,-3 0 16 16,-13-8-22-16,-5-4 1 16,-11-10-15-16,-12-6-5 15,-7-8-4-15,-6-10-1 16,-6-1-7-16,-2-3 2 16,0 2 3-16,3 5 7 15,8 6 0-15,5 6 5 0,10 8-3 16,6 7 1-16,11 5-3 15,8 4-3 1,6 4-1-16,6 1 2 0,2 2-15 16,0 0-28-16,0 0 0 15,4 23-7-15,9 16 25 16,2 16 27 0,2 15 0-16,-1 10-1 0,-2 1-1 15,-3 2-4-15,-2-2 6 16,-3-7-2-16,-2-11 2 15,-2-14 0-15,-2-11 3 16,1-11 1-16,2-10 4 16,-1-9-4-16,1-6 5 15,-2-2-3-15,4 0 3 16,2-17 8-16,10-15 12 0,9-22-8 16,12-20-20-16,9-16 9 15,7-15-8-15,3-1-1 16,-5 14 5-16,-13 18-1 15,-15 26 15 1,-14 23 11-16,-10 14-9 0,0 8-11 16,0 3-11-16,0 0-12 15,0 2-27-15,-3 18-36 16,-1 11-21 0,1 6-85-16</inkml:trace>
  <inkml:trace contextRef="#ctx0" brushRef="#br0" timeOffset="-117030.39">27177 1296 95 0,'0'0'137'0,"0"0"-137"0,0 0-57 16,0 0 56-16,0 0 1 16,0 0 32-16,0 0-14 15,0-9-16-15,0 9 4 16,0 0 14-16,0 0 11 16,0 0 7-16,0 0-10 0,0 0-3 15,0 0-2 1,0 0-4-16,0 0-18 0,0 14-1 15,7 23 0-15,2 21 12 16,2 20 12-16,-4 12-14 16,-3 3 5-1,-4-6-6-15,0-8 4 0,0-13 1 16,0-9 10-16,0-11-8 16,0-15-3-16,0-12-4 15,3-9 4-15,10-10 5 16,12 0-10-16,14-8 26 15,22-27 18-15,27-28-16 16,30-28-13-16,26-26-12 16,22-25-11-16,13 7-4 15,-3 4 2-15,-9 24 2 0,-18 29 0 16,-28 21 3-16,-24 18 0 16,-27 18-3-16,-22 10 0 15,-17 8-6-15,-9 3-7 16,-6 0-5-16,-1 0 1 15,4 0 2-15,-1 0 7 16,-2 0 1-16,-2 0 4 16,-5 0-8-16,-5 0-7 15,-2 0-8-15,-2 0-3 16,0 0-18-16,0 0-25 16,1-6-28-16,5-4-19 15,6-8-93-15</inkml:trace>
  <inkml:trace contextRef="#ctx0" brushRef="#br0" timeOffset="-113694.24">24247 15157 181 0,'0'0'0'16,"0"0"-37"-16,0 0 37 16,0 0 6-16,0 0 43 0,83-66-22 15,-81 65-4 1,-1-1 21-16,-1 1 14 0,0-2-21 16,0-2-3-16,-15-6-27 15,-10 2-3-15,-13-1-8 16,-9 6 9-1,-10 4-2-15,-8 0 8 0,-7 9 1 16,-3 10-3-16,4 4 4 16,3 2 10-16,9 3-4 15,11 0 4 1,12 1-3-16,13 1-7 0,10-1-10 16,12 6 3-16,1 5-5 0,25 5 3 15,19 4-3 1,18-2-1-1,14-1 1-15,12-3-2 0,6-1-2 0,-3 0-8 16,-11-6 0-16,-16-3 4 16,-20-4 5-16,-17-5-1 15,-18-2-4 1,-9-4 7-16,0 3 0 0,-16 0 14 16,-17 0 3-16,-10 2 3 15,-16-2 1-15,-11-1-2 16,-7-2-3-16,-5-6-5 15,4-4 0-15,8-3-6 16,7-4-4-16,13-1 0 16,11 0-1-16,7 0-8 15,10-8-23-15,4-9-40 0,8-2-25 16,7-6-15-16,3-7-37 16,3-5-42-16</inkml:trace>
  <inkml:trace contextRef="#ctx0" brushRef="#br0" timeOffset="-112049.8">25464 15149 178 0,'0'0'23'16,"0"0"-23"-16,0 0 0 15,0 0 13-15,0 0 53 16,-80-66-29-16,48 60-30 15,-8 6-3-15,-11 0 13 16,-7 0-9-16,-8 20-5 16,-5 7-3-16,-4 10 2 15,5 6 4-15,6 7 12 16,13 1 1-16,17 2-16 16,17-2 2-16,16-2 0 15,1 0 3-15,30-4-7 0,12-1 2 16,11-5-2-1,8-1-1-15,2-5-4 0,-2-2 4 16,-11-3 0-16,-10-5 1 16,-18-3-1-16,-9-3-1 15,-11-5 1 1,-2 3 7-16,-18 2 19 0,-21 1 5 16,-14 1-7-16,-10-1-11 15,-4-4-12-15,-3-3-1 16,-5-2-1-16,1 0-42 15,-8-1-60-15,-4 2-80 16</inkml:trace>
  <inkml:trace contextRef="#ctx0" brushRef="#br0" timeOffset="-111368.49">23153 16577 320 0,'0'0'0'0,"0"0"-11"16,0 0 11-16,85-6 4 16,-24-4 77-16,17 3-23 15,17 0-23-15,17 1 2 16,16 2 13-16,14-2-16 15,6 0-4-15,9 2-6 16,4 0-5 0,-5 1 4-16,-4 1-6 0,-13 1-2 15,-18 1-5-15,-12 0 0 0,-20-1 5 16,-12 1-1-16,-16 0 3 31,-12 0-7-31,-13 0-3 0,-12 0 1 0,-11 0-4 16,-7 0-1-16,-4 0-1 15,-2 0-1-15,0 0 2 16,0 0 0-16,0 0-3 16,0 0 0-16,0 0-1 15,0 0-4-15,0 0-4 16,1 0-14-16,5 0-9 16,4 0-15-16,0 0-33 15,-4 0-26-15,1 0-49 0,-4-9-36 16</inkml:trace>
  <inkml:trace contextRef="#ctx0" brushRef="#br0" timeOffset="-110685.1">21956 14589 107 0,'0'0'3'0,"0"0"-1"16,0 92 2-1,10-59 23-15,4-8 53 0,4-6-14 16,8-3-13-16,5-7-7 16,15-8 11-16,15-1 4 15,26-20 1-15,29-22 0 16,33-18-11-16,29-13-5 15,25-7-17 1,21-7-6-16,7-1-7 0,6 0-3 16,-8 6-12-16,-15 7-1 15,-20 15-1-15,-27 11-2 16,-31 12 1-16,-30 10-24 16,-31 6-22-16,-28 10-11 15,-20 5-10-15,-13 5-7 0,-11 1-10 16,-3 0-36-1,0 12-56-15</inkml:trace>
  <inkml:trace contextRef="#ctx0" brushRef="#br0" timeOffset="2927.26">23956 10624 81 0,'0'0'0'16,"0"0"-30"-16</inkml:trace>
  <inkml:trace contextRef="#ctx0" brushRef="#br0" timeOffset="3595.44">23956 10624 34 0,'-23'-14'36'15,"23"14"-2"-15,0 0-4 0,0 0 3 16,0 0-3-16,0 0 4 15,0 0 1-15,0 0 5 16,0 0-2-16,0 8-10 16,0 11-3-16,0 7 11 15,0 8-3-15,0 5-3 16,0 1-1-16,2 3-22 16,1 0 0-16,0 2 15 15,2 1-10-15,-1 0-2 16,0-1-7-16,2-7-2 0,2-3 1 15,-1-9-2 1,5-10 0-16,3-3-3 0,7-9-1 16,10-4-1-16,12-10-3 15,19-31 8-15,21-26 5 16,24-23-5-16,19-25 7 16,18-18-6-16,13 1-1 15,5 6 0-15,7 15 3 16,-6 20-1-16,-6 12 4 15,-9 16 0-15,-20 12 3 16,-16 13 0-16,-22 9-8 16,-21 10 1-16,-15 7-4 15,-16 5 2-15,-12 4-1 16,-12 1-5-16,-6 2-2 16,-8 0-10-16,-1 0-8 0,0 0 3 15,0 0-7 1,0 0 2-16,0 0-8 0,0 0-17 15,0 0-34-15,3-6-27 16,2-8-65-16</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1-19T15:13:17.711"/>
    </inkml:context>
    <inkml:brush xml:id="br0">
      <inkml:brushProperty name="width" value="0.05292" units="cm"/>
      <inkml:brushProperty name="height" value="0.05292" units="cm"/>
      <inkml:brushProperty name="color" value="#002060"/>
    </inkml:brush>
  </inkml:definitions>
  <inkml:trace contextRef="#ctx0" brushRef="#br0">2640 3717 100 0,'0'0'0'0,"0"0"-27"16,0 0-24-16,0 0 51 15,0 0 8-15,0 0 17 16,0 0 7-16,-44-19-3 16,41 19-1-16,3-2 0 0,0 2 4 15,0 0-8 1,0 0-5-16,0-1 2 16,0 1 11-16,0 0-8 0,0 0-5 15,0 0 3-15,0 0 4 16,0 0 0-16,0 0-8 15,0 0-3-15,0 0-3 16,1 0 0-16,11 0 2 16,6 0 3-16,7 0-3 15,7 6-4-15,8 0-3 16,9-2 9-16,8 2-15 16,10-2 4-16,13 2-2 15,13-4-1-15,2 1 0 0,4-1-2 16,-5-1 2-1,-6 2 11-15,6 0-8 0,-3-1-2 16,3-2-1-16,0 0 0 16,3 0-2-16,-3 0 1 15,-3 0 1-15,0 0-2 16,0 0 2-16,-6 0 1 16,-7 0 0-16,-11 0-2 15,-3 8 2-15,-9-5-2 16,-1 3 0-16,-1 0 3 15,1 1-2-15,-3 0 3 16,7-3-5-16,2 2 3 16,1 0-3-16,5-1 0 15,1 1 0-15,4-2 0 16,1 1 1-16,8-1 0 0,1 2 1 16,4 0-2-16,3 0-2 15,-3 1 2-15,-1-3 0 16,-2 0 0-16,-2-2-1 15,-2 0 1-15,1 0 1 16,-4 2-1-16,-2-4 0 16,3 2 2-16,-3-1-2 15,1 2 0-15,-3-1 0 16,-1 0 0-16,-4 3 0 16,0-3 1-16,-7 2 0 15,-2-2-1-15,-7 1 0 16,-6-2 0-16,-9 1 0 0,-6 2 1 15,-10-4 3-15,-3 2-4 16,-7 0 0-16,-4 0 0 16,-4-1 1-16,-1-1-1 15,0 0 1-15,0 0 2 16,0 0-3-16,2 0 3 16,-2 0-3-16,0 0 1 15,0 0 0-15,0 0-2 16,0 0 1-16,0 0-1 15,0 0 0-15,0 0-2 16,0 0 2-16,0 0-1 16,0 0-2-16,0 0 2 15,0 0 1-15,0 0-2 0,0 0 2 16,0 0 1-16,0 0-4 16,0 0 1-16,0 0-3 15,0 0 1-15,0 0-4 16,0 0 2-16,0 0-6 15,0 0-2-15,0 0-3 16,0 0-4-16,0 0 1 16,0 0 3-16,0 0 1 15,0 0-2-15,0 0 5 16,0 0-15-16,0 0-4 16,0 0-8-16,0 0 6 15,0 0 2-15,0 0-5 0,0 0 1 16,0 0-7-1,0 0 20-15,0 0 5 16,0 0-1-16,0 0 0 0,0 0-6 16,0 0-4-16</inkml:trace>
  <inkml:trace contextRef="#ctx0" brushRef="#br0" timeOffset="1918.37">8499 3684 12 0,'0'0'0'0,"0"0"-2"16,0 0-2-16,0 0 4 15,0 0 0-15,0 0 7 16,-3 0 9-16,3 0 4 16,0 0 5-16,0 0 1 15,0 1-1-15,0 2-3 16,6 3 5-16,3-4 9 15,3 4-14-15,5-1-6 16,3-1 2-16,9 2 4 0,5-2-3 16,5 2 0-1,10 1-5-15,11-2-4 0,8-1 2 16,13 1-2-16,4-2-5 16,8 0-1-16,8 0 2 15,9 3-1-15,5 1-2 16,3 0-3-16,3 4 5 15,-2-3-4-15,2 0-1 16,3-1 0-16,1-1 6 16,-1 0-9-16,0 0 7 15,3-3-3-15,-4 2-1 0,-3-4 0 16,-5 0 1-16,-6 1-1 16,-9-2 0-1,-3 2 0-15,-11-2 3 0,-5 2-3 16,-11-1 0-16,-4 1 0 15,-8-1-4-15,-6 1 8 16,-9 0-2 0,-5-2 2-16,-7 2 0 0,4 0 0 15,-5 0-1-15,-4 2 2 16,4-4-3-16,-2 3 1 16,-1 0 2-16,0-2-4 15,-5 0-1-15,-2 1 3 0,-4 0 2 16,-4-2-4-16,-2 1 2 15,-4-1-3-15,-1 0 2 16,-2 0 0-16,1 0 2 16,2 0-3-16,1 0 0 15,1 0-1-15,0 0 1 16,-1 2-1-16,3-1 0 16,-2-1 0-16,1 0 0 15,-3 0 1-15,6 1 1 16,-3 1-2-16,-2-2 0 15,2 2 1-15,-3-1-1 16,2 0 1-16,-1 1-1 16,2-2 2-16,-5 0 0 15,2 0 1-15,-1 0-1 0,-2 0 2 16,0 0-3-16,-3 0 3 16,3 0-2-1,-3 0-1-15,0 0 0 0,0 0-1 16,0 0 4-16,0 0-2 15,0 0-1-15,0 0 1 16,0 0 0-16,0 0-2 16,0 0-1-16,0 0 1 15,0 0 0-15,0 0-3 16,0 0 2-16,0 0-2 16,0 0-3-16,0 0-2 15,0 1-5-15,0-1 2 16,0 0-4-16,0 0-7 0,0 0-11 15,0 0-18 1,0 0-8-16,0 0-17 0,0-5-34 16</inkml:trace>
  <inkml:trace contextRef="#ctx0" brushRef="#br0" timeOffset="17055.24">9761 8115 10 0,'0'0'26'16,"0"0"7"-16,0 0-7 16,0 0 3-16,0 0-15 15,0 0-4-15,71-43-4 16,-57 39 3-16,1-3-8 16,2 3-1-16,1 1 2 15,1 0-2-15,3 1 2 16,1-1-2-16,5 3-7 15,4 0 7-15,-1 0-10 16,6 0-5-16,-1 0-7 16,0 0-25-16,-2 0-3 15</inkml:trace>
  <inkml:trace contextRef="#ctx0" brushRef="#br0" timeOffset="17738.43">10231 7974 59 0,'0'0'9'16,"0"0"-9"-16,0 0-4 15,0 0 4-15,0 0 20 16,0 0 24-16,0 10 6 16,0-5 1-16,0 7-9 0,0 3-7 15,0 1-11 1,0 6-7-16,0-1-4 0,5 8-2 16,4 5 5-16,-3 9 3 15,3 9 7-15,-3 3-5 16,1 2-4-16,-1-3-2 15,-3 1-7-15,5-1-2 16,-4 5 6-16,1-2-1 16,-1-3 2-16,-1 0-1 15,-3-1 3-15,0 3 10 16,0-2-10-16,0 2 6 16,-2 1-3-16,-5-5 0 0,0-4-7 15,-1-5-7-15,2-2 16 16,-3-5-14-1,3-7 4-15,2-8-6 0,-1-9 4 16,4-3-5-16,1-7-1 16,0 0 0-16,-2-1-4 15,2-1 2-15,0 0-2 16,0 0-8-16,0 0-12 16,0 0-18-16,0 0-16 15,0 0-14-15,0-15-14 16,0-14-35-16,0-16-61 15</inkml:trace>
  <inkml:trace contextRef="#ctx0" brushRef="#br0" timeOffset="20517.46">10128 7820 126 0,'0'0'68'0,"0"0"-67"15,0 0-1-15,0 0-2 16,0 0 2-16,0 0 4 16,0-2 18-16,2 2 2 15,1 0 4-15,3 0 0 16,7 0-7-16,8 0-1 15,11 0-2-15,12-4-2 16,10 1-1-16,10-1-3 16,8-1 1-16,11 0-5 0,11-1 2 15,8-2-1-15,8 3-1 16,4-4-4 0,3 0 4-16,6-2-1 0,2-2-1 15,-3 5-2-15,-1-2-2 16,-3-2 5-16,0 3 0 15,-6 0-6-15,-3 4 3 16,-12 1-3-16,-12 0 0 16,-9 3 5-16,-5-2-1 15,-10 3-3-15,-10-2-2 16,-8 2-1-16,-8 0 1 16,-10 0 0-16,-7 0 3 15,-7 0-1-15,-4 0 4 16,-6 0-6-16,-1 0 10 0,0 0 4 15,0 0 5-15,0 0-7 16,0 0-3-16,0 0-1 16,0 0-3-16,0 0-5 15,0 0 1-15,0 0 1 16,0 0-2-16,0 0-1 16,0 0 0-16,0 0 0 15,0 0 1-15,0 0-1 16,0 0 0-16,0 0-1 15,0 5 0-15,0 9 2 16,0 5 9-16,0 5-5 16,0 6 2-16,0 9-2 15,0 10-4-15,0 8 2 0,-8 5 0 16,2 2 5-16,0 3-6 16,4-5 1-16,2 2-2 15,0-2 0-15,0-4 0 16,0-6 2-1,0-4 0-15,0-1-1 0,0 1-1 16,0 3 0-16,0 2 0 16,0 2 0-16,0-7 1 15,0 0-1 1,0-5-1-16,0-6 1 0,3-2 0 16,2-4 0-16,-2-2 0 15,2 0 2-15,0-3 2 16,-2-2-4-16,-3-1 1 15,3-3-1-15,-3 0 0 0,0-3 4 16,0 1-1-16,0-3 8 16,0-1-8-1,0-2 1-15,0-3-3 0,0-2 2 16,0-3-2-16,0 1 0 16,0-3-2-1,0 1 1-15,0-3-1 0,0 0 1 16,0 2-1-16,0-2 0 15,0 0 1-15,0 0 0 16,0 0 0-16,0 0 0 16,0 0 0-16,0 0-1 0,0 0 0 15,0 1-2 1,0-1 3-16,0 0 0 0,0 0 0 16,0 0-1-16,0 0 1 15,0 0 1-15,0 0-1 16,0 0 0-16,0 0-2 15,0 0 1-15,0 0-2 16,0 0 0-16,0 0-1 16,0 0-3-16,0 0 2 15,0 0-1-15,0 0-1 16,0 0 3-16,0 0 2 16,0 0 1-16,0 0 1 15,0 0-7-15,0 0 4 16,0 0 1-16,0 0 1 15,0 0-1-15,0 0 0 0,0 0 0 16,0 0 2-16,0 0 0 16,0 3 0-16,0-3-1 15,0 0 0-15,0 0 0 16,0 0 1-16,0 0 0 16,0 0 0-16,0 0-2 15,0 0 2-15,0 0 0 16,0 0 0-16,0 1-3 15,0 2 3-15,0-1-1 16,0 0 0-16,0 0-1 16,0-2 2-16,0 1-5 15,0-1 3-15,0 2 1 16,0-2 0-16,0 0 1 0,0 0 2 16,0 0-2-16,0 0 0 15,0 0 0-15,0 0 0 16,0 0 3-1,0 0-3-15,0 0-1 0,0 0 1 16,0 0 1-16,0 0-1 16,0 0 0-16,0 0 1 15,0 0 0 1,0 0-1-16,0 0 1 0,0 0-1 16,0 0 1-16,0 0-1 15,0 0 0-15,0 0-1 16,0 0 2-16,0 0-1 15,0 0 2-15,0 0-2 0,0 0 1 16,0 0 1-16,0 0-2 16,0 0 1-16,0 0-1 15,0 0 1-15,0 0 1 16,0 0-2 0,0 0 1-16,0 0 1 0,0 0-2 15,0 0 1-15,0 0 0 16,0 0-1-1,0 0-1-15,0 0-1 0,0 0 1 16,0 0-2-16,0 0 0 16,0 0-2-16,0 0 2 15,0 0-1-15,0 0 3 0,-3 0-4 16,-3 1 3-16,-9 4 1 16,-7 1-2-16,-9 0-1 15,-8 2 3 1,-9-2-5-16,-9 0 6 0,-9 1 2 15,-3-1-2-15,-5-1 2 16,-3-2 0-16,4 1-2 16,-4 0 4-16,3 1-4 15,5-1 3-15,4 1-2 16,2-3 0-16,0-1-1 16,1 2 0-16,-3-3-2 0,3 0 2 15,1 0 0 1,-1 0 0-16,3 0-2 15,1 0 0-15,4 0 2 0,5 0-2 16,7-3 1-16,8 1 1 16,8-1 0-1,10 1-2-15,6 1 2 0,4 1 0 16,4 0-2-16,-1 0 2 16,3 0-1-1,0 0-6-15,0 0-4 0,0 0 5 16,0 0 1-16,0 0 1 15,0 0 2-15,0 0-2 16,0 0 2 0,0 0 2-16,0 0-3 0,0 0 2 15,0 0-2-15,0 0 3 0,0 0-3 16,0 0 2-16,0 0 0 16,0 0 0-16,0 0 1 15,0 0-1-15,0 0 1 16,0 0 0-16,0 0 2 15,0 0-2-15,-3 0 1 16,3 0-1-16,0 0 0 16,0 0-2-16,0 0-1 15,0 0-2-15,0 0-1 16,0 0-4-16,0 0-2 16,0 0 4-16,-3 0 5 15,-2 0-6-15,-2 0-2 0,1-1 4 16,0-1 4-16,-1 1 0 15,-5-1 3-15,4-1 1 16,-1 3 0-16,-1-1-1 16,1-1 1-16,0 1-1 15,1 0 0-15,0 1 0 16,-1-2 1-16,0 2-1 16,-3 0 0-16,3 0 0 15,-2 0 0-15,0 0 0 16,0 0 0-16,2 0 0 15,-1 0-1-15,1 0 1 16,3 0-1-16,1 0 1 16,1 0-1-16,-2 0 0 15,6 0-3-15,-3 0 3 0,3 0-1 16,0 0 2-16,0 0-4 16,0 0-4-16,0 0 4 15,0 0 4-15,0 0-3 16,0 0 3-16,0 0 0 15,-2 0 1-15,1 0-1 16,1 0-3-16,-3 0 3 16,0 0 2-16,-3 0-2 15,0 0 1-15,-1 0 2 16,-2 0 2-16,4 0 2 16,-1 0-7-16,1 0 1 0,4 0-1 15,-3 0-2 1,-1 0-6-16,4 0-15 15,-2 0-35-15,1-1-23 0,2-2-30 16</inkml:trace>
  <inkml:trace contextRef="#ctx0" brushRef="#br0" timeOffset="26516.94">20216 8986 64 0,'0'0'45'16,"0"0"-45"-16,0 0-61 16,0 0 61-1,0 0 5-15,0 0 24 0,0 0-4 16,0 0-15-16,-65 0 2 15,65-2 2 1,0 2-4-16,0 0-3 0,0 0-6 16,0 0 5-16,0 0 6 15,0 0 0 1,0 0 3-16,0 0 4 0,0 0-3 16,-1 0-2-16,1 0-1 15,0 0-2-15,0 0-1 16,0 0 1-16,0 0-6 0,0 0-4 15,0 0-1-15,0 0 1 16,0 0-1 0,4 0 2-16,7 0 4 0,2 0 4 15,2 3 2-15,3-2-2 16,3 1 2-16,4 1-3 16,2-3 2-16,4 1-1 15,2 1-1-15,3-1 0 16,3-1 0-16,1 2-1 15,5-2 1-15,3 1-3 16,4-1-2-16,1 1 1 16,1 2 3-16,-3 0 1 0,-2 0-9 15,-1 0 9-15,-2 2-2 16,2-1-5-16,1 0 3 16,0-1-1-16,4 1-3 15,-1 0 5 1,0-2-2-16,0 2-2 0,-1-4 0 15,1 2 2-15,-4-1-4 16,0-1 1 0,-3 0 1-16,-2 0 3 0,-6 0 0 15,-3 0-2-15,-2 0 5 16,-4 0-3-16,0 0 3 16,2 0 3-16,1 0-1 0,2 3 3 15,5-3 0-15,-1 2 0 16,5 0 3-16,-4 0-9 15,-2 0 0-15,-4-2-1 16,-7 2-1-16,-4-2-1 16,-5 1-1-16,-2-1 1 15,-2 2 0-15,2-2 3 16,5 0-5-16,4 0 2 16,9 0 1-16,2 0-3 15,8 0-1-15,2 1-2 16,1 1 4-16,1-2-6 15,-4 1 4 1,0 1-1-16,-6-1 1 0,0-1 1 16,-1 0-2-16,3 0 0 15,3 0 5-15,1 0-5 0,5 0-3 16,3 0 3-16,1 0 2 16,0 0-2-16,4 0 0 15,3 0 1-15,3 0-1 16,4 0 0-16,-1 0 0 15,-2 0 0-15,-2 0 0 16,-2 0 0-16,0 0 0 16,2 0 0-16,3 0 0 15,1 0-3-15,0 0 0 16,2 0 1-16,-2 0 2 16,2 0-1-16,0 0-3 15,2 0 1-15,-3 0 3 0,-1 0-4 16,2 0-2-16,0 0 4 15,0 0-1-15,2 0 1 16,-4 0-3-16,-3 0 0 16,-7 0-2-16,-2 0 1 15,-1 0 6-15,-3 0 0 16,1-1-1-16,-3 1 0 16,2 0 1-16,-5-2-3 15,2 1 3-15,-6-1 0 16,-2 2-3-16,-2 0 3 15,-6 0 0-15,-3-1 0 16,-6-1-1-16,1-1-6 16,-4 1 6-16,-2-2-2 0,-2 3 1 15,-4 1 3 1,0-1-1-16,-2 1 0 16,-2 0 1-16,-2-3-1 0,-1 2 0 15,-1-1 1-15,-1 2 1 16,0 0 0-16,0 0 1 15,0 0 2-15,0 0-3 16,0 0 5-16,0 0-4 16,0 0-2-16,0 0-1 15,0 0 0-15,0 0 0 16,0 0 0-16,0 0-1 16,0 0 0-16,0 0-1 0,0 0 1 15,0 0 0-15,0 0 1 16,0 0 0-16,0 0 0 15,0 0 1-15,0 0-2 16,0 0 2-16,0 0-1 16,0 0 0-16,0 0-1 15,0 0-4-15,0 0 5 16,0 0-1 0,0 0-1-16,0 0 2 0,0 0-1 15,0 0 1-15,0 0 0 16,0 0 0-16,0 0-1 15,0 0 1-15,0 0 0 16,0 0 0-16,0 0 0 16,0 0 0-16,0 0 0 15,0 0-2-15,0 0 2 16,0 0 0-16,0 0 0 0,0 0 0 16,0 0 0-16,0 0 0 15,0 0 0-15,0 0 0 16,0 0 0-16,0 0 2 15,0 0-2-15,0 0-2 16,0 0 2-16,0 0-1 16,0 0 1-16,0 0-1 15,0 0 1-15,0 0-1 16,0 0 1-16,0 0-1 16,0 0-2-16,0 0 2 15,0 0-1-15,0 0-2 0,0 0 3 16,0 0-3-16,0 0 2 15,0 0-1-15,0 0-3 16,0 0 3 0,0 0-3-16,0 0 5 0,0 0-1 15,0 0-2-15,0 0 2 16,0 0-2-16,0 0-1 16,0 0 3-16,0 0-1 15,0 0 1-15,-3 0-4 16,0 0 4-16,1 0 1 15,2 3-2-15,-1 1 0 16,-1 1 3-16,1-4-2 16,-1 2 2-16,2-3-4 0,0 1 4 15,0 2-2-15,0-3 2 16,0 0 1-16,0 0-1 16,0 0 0-1,0 0 0-15,0 0 0 0,0 0 1 16,0 0-1-16,0 0 1 15,0 0-1 1,0 0 0-16,0 0 0 0,-1 0 1 16,1 0-1-16,0 0 3 15,0 0-3-15,0 0 0 16,0 0 1-16,0 0 0 16,0 0 0-16,0 0-1 0,0 0 1 15,0 0-1-15,0 0 2 16,0 0-1-16,0 0 1 15,0 0-1 1,0 0 0-16,0 0 1 0,0 0-2 16,0 0 3-16,0 0-3 31,0 0 2-31,0 0 0 0,0 0-2 0,0 0 2 16,0 0-1-16,-2 0-1 15,2 0 2 1,0 0-2-16,0 0 0 0,-1 0 0 15,1 0 0-15,-2 0-1 16,2 0 0-16,0 0 0 16,0 0-1-16,0 0 2 15,0 0-4-15,0 0-5 0,0 2-15 16,0-2-13 0,0 0-14-16,0 0-15 0,-1 1-8 15,1 3-54-15</inkml:trace>
  <inkml:trace contextRef="#ctx0" brushRef="#br0" timeOffset="32574.44">5569 10482 24 0,'0'0'99'16,"0"0"-99"-16,0 0-30 0,0 0-14 15,0 0 34-15,0 0 5 16,0 0-6-16,0 0 11 16,-27-20 16-16,27 20 14 15,0-2-12-15,0 1-8 16,0 1-3-16,0-2 1 15,0 2 4-15,0 0 11 16,0 0 10-16,0 0 4 16,0-1-6-16,0 1-8 15,0 0-7-15,5-1-1 16,-1 1 7-16,6-2 3 0,-2-1-8 31,1 2-4-31,7 1 4 0,-1-2-7 0,3 2 1 16,3-2 7-16,3 0-5 15,4 2-5-15,2-3-2 16,3 2-1-16,3-1 0 16,5 2 9-16,1 0-5 15,-1 0 3-15,0-2-8 16,-2 2-1-16,0 0-3 16,0 0 5-16,4 0-5 15,-3-2 1-15,-1 1-1 16,4 1 0-16,-2-1 0 15,2 1-1-15,0 0 1 16,2 0 0-16,3-3 0 0,1 1 0 16,0-2 1-16,-1 1 0 31,0 1-1-31,1-2-1 0,0 3 1 0,2 0 0 16,-1 1 1-16,-2 0-2 15,0-2 2 1,-3 0-4-16,1 1 6 0,2-1-4 15,4-2 1-15,6 1-1 16,0-1 1-16,2-1 0 16,-2 1 2-16,3 1-1 15,0 2-1-15,2-1 0 16,-2 2-1-16,2 0 5 16,-5 0-4-16,3 0 0 0,-1 0-1 15,4 0 1 1,6 0 0-16,2 0 0 0,5 0 0 15,-2 0 0-15,-3 0 0 16,-1-4-5-16,-2 1 5 16,1 0-6-16,0-2 5 15,-4 2-2-15,-1-1 3 16,0-1-1-16,-3 0-6 16,4 1 6-16,-2 0-3 15,2 0 2-15,-3 2-3 16,1-1 3-16,0 0 0 15,6 1 0-15,-3 0 0 0,0-1 1 16,-4 3 0 0,-8-1 1-16,-1 1-5 0,-6 0 1 15,-1 0 4-15,1 0-4 16,0 0 1-16,-3 0 2 16,2 0 0-16,0 0 1 15,0-1 0-15,1-4 0 16,3 2 0-16,-2 1 0 15,-1-1-1-15,1 0-6 16,-4 2 7-16,-1 0 0 16,-2-1 0-16,-1 0-1 15,0 1 1-15,0-2-2 16,5 2 2-16,2-2 0 16,4 0 2-16,0 1-2 15,-1 1 1-15,-2-2-1 0,-3 1 0 16,-3 2-3-16,-4 0 3 15,-1 0 0-15,-6 0 2 16,0 0-2-16,-4 0 0 16,-3 0-3-16,1 0 3 15,-7 0 0-15,-1 0 0 16,-2 0 3-16,-5 0-3 16,-2 0-2-16,-3 0 2 15,0 2 0-15,-3-2 0 16,-3 2 0-16,0-2-3 15,0 0 1-15,0 0 0 16,0 0 2-16,0 0 0 0,0 1-2 16,0-1 1-16,0 0 1 15,0 0 0-15,0 0-1 16,0 0 1-16,0 0 0 16,0 0-2-16,0 0 2 15,0 0 0-15,0 0-1 16,0 0 0-16,0 0-1 15,0 0 1-15,0 0-1 16,0 0 2-16,0 0-3 16,0 0 3-16,0 0-1 15,0 0-1-15,0 0 2 16,0 0-3-16,0 0 2 16,0 0-3-16,0 0 4 15,0 0-1-15,0 0 0 0,0 0 1 16,0 0 0-16,0 0 1 15,0 0-1-15,0 0 0 16,0 0 0-16,0 0 1 16,0 0-1-16,0 0 1 15,0 0-1-15,0 0-2 16,0 0-4-16,0 0-9 16,0 0-14-16,0 0-16 15,0 0-24-15,0 0-23 16,0 0-42-16</inkml:trace>
  <inkml:trace contextRef="#ctx0" brushRef="#br0" timeOffset="35218.57">12205 12166 64 0,'0'0'5'0,"0"0"-5"15,0 0-28-15,0 0 28 16,0 0 3-16,0 0 9 15,0 0 1-15,0 0 5 16,0 0-6-16,0 0-6 16,0 0-4-16,0 0 1 15,0 0 6-15,0 0 13 16,0 0-1-16,0 2 2 16,2-2-5-16,5 0-4 0,2 0-2 15,8 0 2-15,5 0 1 16,3 0 2-16,5 0-3 15,4-4-2-15,1-1-4 16,2 3 0-16,3-2-2 16,5 2-1-16,4-2 4 15,4 1-1-15,8-1 4 16,9-2-6-16,6 0-1 16,9-2 9-16,9-4-5 15,7 4 4-15,8-3-7 16,-3 0 3-16,0 2 6 15,-9 1-13-15,-6 2 1 16,-9 0 0-16,-9 3-3 16,-9 2 3-16,-10 1 1 0,-9 0-1 15,-9 0-3-15,-5 0 0 16,-7 0 2 0,-6 0-2-16,-8 0 0 0,-4 0 0 15,-4 0 0-15,-2 0 1 16,0 0-1-16,0 0 13 15,0 0 4 1,0 0-7-16,0 0 0 0,0 0-4 16,0 0 1-16,0 0-3 15,0 0 3-15,0 0 2 16,0 0-3-16,0 0-6 16,0 0 5-16,0 0-2 15,1 0-2-15,1 0 0 0,-2 0 0 16,1 0-1-1,-1 0 0-15,0 0-1 0,0 0-5 16,0 0 4-16,0 0-13 16,0 0-15-16,0 0-21 15,2 0-53 1,8 0-44-16</inkml:trace>
  <inkml:trace contextRef="#ctx0" brushRef="#br0" timeOffset="37458.68">2328 13783 166 0,'0'0'23'0,"0"0"-23"16,0 0-13-16,0 0 12 15,0 0 1-15,0 0 11 16,0 0 17-16,0-3 7 16,2 3-8-16,1 5-15 15,0 16-5-15,6 16 18 16,3 15 24-16,1 11-28 16,1 6 5-16,8-3-1 15,-1-10-14-15,3-8-2 16,0-6 11-16,7-7-9 0,2-4-1 15,4-5-9 1,8-10 4-16,7-10 1 0,11-6 1 16,7-8 20-16,24-29-20 15,19-16 10 1,16-20 8-16,20-19-25 0,12-18 19 16,18-15 8-16,15-8-5 15,19 2-15 1,5 5 21-16,3 4-2 0,-6 12-13 15,-15 10 9-15,-23 15 10 0,-20 14-17 16,-24 10-13 0,-17 10-2-16,-19 10 0 0,-17 8 0 15,-21 11 0-15,-19 8-5 16,-20 6 1-16,-10 7-5 16,-10 1-5-16,0 0-8 15,0 0 19 1,0 0 3-16,0 0 1 0,0 0 3 15,-3 0-1-15,1 0-3 16,1 0-1-16,-2 0-5 16,0 0-16-16,0 0-4 15,-3 1-25-15,3 1-2 16,0 2-10-16,-3 1-9 16,-4 1-35-16,-4 2-16 15,-5-2-92-15</inkml:trace>
  <inkml:trace contextRef="#ctx0" brushRef="#br0" timeOffset="44241.5">25086 12936 41 0,'0'0'31'0,"0"0"1"15,0 0-7-15,0 0 0 16,0 0-4-16,81-2-9 16,-73 4-6-16,0 6-2 15,0 3 0-15,0 6-1 16,-1 4-1-16,3 8 3 16,-2 7 6-16,1 8-4 15,1 4-3-15,2 4 4 16,0 1-4-16,3 3-2 15,-1 2-1-15,-1 2 0 0,-3 2 2 16,4 3 7 0,-4 4-4-16,1 8 5 0,2 6-8 15,1 7 7-15,2 7-7 16,-1 11 7-16,3 10-1 16,0 14 4-1,4 13 0-15,2 7 5 0,3 10-5 16,-1-2-9-16,0-5-1 15,1-7 7-15,-3-17 4 16,-1-13 12-16,-3-10-4 16,-1-6-2-16,-1-3-8 15,-6 3 0-15,-3 9-10 16,-6 2 0-16,-3 7-2 16,-4 3-3-16,-22-6 3 0,-5-9-15 15,-2-10 11-15,8-17 3 16,-4-8-9-1,-2 1 10-15,-8-3 15 0,-1 2-2 16,-6 2-11-16,0 0 3 16,-2-1-4-16,1 1 4 15,-2-5-5 1,0-1 1-16,-3-2-3 0,1-10-3 16,2-2-1-16,0-9-2 15,4-6 4-15,-1-6 0 16,4-6 0-16,1-5-4 0,1-4 5 31,2-3-8-31,0-4-1 0,2-3-8 0,-1-2 6 16,0-7-5-16,-4 4-13 15,-2-4 0 1,-3 0 11-16,-3 0-1 0,1 0 2 16,-1 0-9-16,1-8 2 15,2-1 5-15,-1-2 1 16,1-1 5-1,0 2 10-15,1-1 1 0,5 2 5 16,6-1 8-16,4 0-2 16,5 2-6-1,2 3-1-15,5-1-3 0,3-1-4 16,5 3-38-16,2-3-36 0</inkml:trace>
  <inkml:trace contextRef="#ctx0" brushRef="#br0" timeOffset="51624.81">18450 1874 10 0,'0'0'27'0,"0"0"2"15,0 0 0-15,0 0-6 16,0 0-10-16,54-79 1 0,-37 60 3 16,2 1 0-16,3-1-2 15,1 1-8-15,4-1 0 16,-2 3-1-16,-1 1 5 16,-4 7-5-16,-1 2 1 15,-5 2-3-15,-6 4-3 16,-4 0 1-16,-2 0-2 15,1 4-1-15,0 16 1 16,-1 11 8-16,-1 13 28 16,1 9-16-16,-2 3-10 15,4 2-2-15,2-6-8 16,1-6-2-16,4-6 2 16,4-6 0-16,0-6 0 0,4-6 0 15,2-7-4 1,0-8-2-16,1-6 4 0,2-1-8 15,1-12 9-15,5-15 1 16,1-13 4-16,-1-15-4 16,-4-9-1-16,-7-11-9 15,-8 0-5-15,-10 11 15 16,-1 14 0-16,-4 13 26 16,-13 13-4-16,-2 9 9 15,2 6-17-15,1 9 5 16,1 0-7-16,-1 20-12 15,-4 20-6-15,2 27 6 0,-3 23 1 16,5 20-1-16,1 15-2 16,6 5-15-16,1 2 1 15,1 0 2-15,1-12 11 16,0-9 3 0,-3-14 6-16,-1-17 5 0,-2-10 1 15,-6-11-3-15,-2-7 2 16,-3-8 2-1,-4-9-1-15,-1-7-10 0,-2-8 4 16,0-5-6-16,2-11 0 16,1-4-18-16,1-10-14 15,-2-23-15-15,3-15-30 16,1-15-91-16</inkml:trace>
  <inkml:trace contextRef="#ctx0" brushRef="#br0" timeOffset="52347.63">19440 1865 131 0,'0'0'70'0,"0"0"-70"15,0 0-87-15,0 0 40 16,0 0 47-16,0 0 0 16,36 2 21-16,-19-2 7 15,7-2-2-15,7-5 7 0,10-3-5 16,9 0-8-16,10-4-8 15,4 2 1-15,3-1-4 16,-1 2 2 0,-6 4-10-16,-14 2-1 0,-10 2-2 15,-15 3-20-15,-11 0-18 16,-10 0-36-16,0 10-16 16</inkml:trace>
  <inkml:trace contextRef="#ctx0" brushRef="#br0" timeOffset="52371.57">19680 1983 112 0,'0'0'45'16,"0"0"-43"-16,0 0-2 16,0 0 8-16,0 0 10 15,61 74 10-15,-25-69 4 16,10-4 11-16,0-1-12 15,6 0 3-15,-2-5-34 16,-1-7 0-16,-3-2-36 16,-6-3 4-16,-5 0-18 15,-5-4-23-15,-7 2-13 16</inkml:trace>
  <inkml:trace contextRef="#ctx0" brushRef="#br0" timeOffset="53021.96">20566 1600 159 0,'0'0'42'15,"0"0"-42"-15,0 0-19 0,0 0 18 16,0 0 1-16,-8 76 13 0,-2-29 5 15,0 5-4 1,-1 5-7-16,-2 0 9 0,1 0 2 16,-1-5-10-1,-1-6 3-15,1-5-4 0,4-7-4 16,1-7 7-16,4-9-1 16,0-6 2-16,3-6-9 15,1-6 1-15,0 0 0 16,0 0 5-16,0 0 18 15,0-4 8-15,0-18 1 16,8-13-35-16,8-10-7 16,6-4 3-16,2 2 4 15,5 7 4-15,0 5-4 16,1 10-1-16,-2 8 1 16,-6 6-5-16,-6 9 5 0,-7 2-1 15,-3 0-3 1,0 15 1-16,0 12 3 0,-3 5 3 15,-2 5 4-15,-1-2-7 16,0-4-2-16,0-6 0 16,-3-7 2-16,-1-6 2 15,2-9 1-15,2-3-2 16,0 0 1-16,0 0 4 16,0 0 5-16,18-19 16 15,14-11-14-15,12-7-8 16,1 1 3-16,-4 7-7 15,-10 14 7-15,-12 10 10 0,-8 5-18 16,-6 0 0 0,-2 0-9-16,0 3-1 0,0 8-2 15,-1 2-11-15,-1 3-20 16,-1-2-5-16,0-3-20 16,0-2-36-16,0-6-43 15</inkml:trace>
  <inkml:trace contextRef="#ctx0" brushRef="#br0" timeOffset="53361.04">21109 1882 53 0,'0'0'98'16,"0"0"-92"-16,0 0-4 16,0 0-2-16,0 0 27 15,0 0-2-15,26 39 9 0,-26-9-2 16,0 7-1-16,0 5 7 15,-3 5 1-15,-4 2-27 16,3 1 5-16,-1-2-3 16,2-5-6-16,-1-6-5 15,4-6-3-15,0-7 0 16,0-7 0-16,0-7-10 16,0-6-9-16,0 0-20 15,0-4 1-15,0 0-21 16,0-8-2-16,0-18-38 0</inkml:trace>
  <inkml:trace contextRef="#ctx0" brushRef="#br0" timeOffset="55091.13">21825 1682 155 0,'0'0'108'16,"0"0"-108"-16,0 0-26 15,0 0 1-15,0 0 11 16,0 0 11-16,5-2 3 0,-4 2 2 16,-1 0 11-1,3 0 13-15,2 9-4 0,2 8 8 16,6 10 13-16,4 9-10 15,7 5-3-15,6 6-5 16,3-1-5 0,1-3-13-16,0-6-5 0,-2-1 3 15,-4-6-2-15,-6-8 4 16,-1-2-5-16,-7-8-2 16,-5-2 0-16,-2-7 0 15,-6 0-9-15,-1-3-8 16,0 0-12-16,0 0-3 15,0-20 12-15,-1-8-32 16,-5-10-15-16,2-7 65 0,1-5 2 16,-4-3-18-16,1 2 56 15,0 9-38 1,-2 11 24-16,0 12 31 0,2 11-10 16,3 2 0-16,0 5-29 15,0 1-9-15,0 0 2 16,-7 5-9-1,-10 26-2-15,-17 14 2 0,-14 18 25 16,-10 6-14-16,-5-2 4 16,4-4-13-16,5-7-2 15,3-6 2-15,7-7 8 16,6-10-7-16,7-7-2 16,6-8 0-16,9-6-1 0,6-6-13 15,7-4-30-15,5-2-5 16,-1 0-12-1,2-15-15-15,0-13-63 0</inkml:trace>
  <inkml:trace contextRef="#ctx0" brushRef="#br0" timeOffset="55747.21">22719 1441 180 0,'0'0'88'16,"0"0"-88"-16,0 0-44 16,0 0-1-1,0 0 45-15,0 0 5 0,18 63 15 16,-10-34 13-16,2 11 3 15,-3 6 18-15,2 4-15 16,0 5-15-16,-3 0-12 0,-2 0-6 16,3-1 2-16,-1-9-7 15,1-5-1-15,-1-4 0 16,0-7 2 0,1-4-1-16,-1-6-1 0,2-6-11 15,-4-5-19-15,-1-3-4 16,-3-2-7-1,0-3-37-15,0 0-57 0</inkml:trace>
  <inkml:trace contextRef="#ctx0" brushRef="#br0" timeOffset="56066.66">22628 1874 295 0,'0'0'100'16,"0"0"-100"0,0 0-55-16,0 0 13 0,84-11 42 15,-38 8 11-15,6 0-2 16,-3 0 9 0,0 0-17-16,-7 2 2 0,-7-3-6 15,-3 2-1-15,-3-2-22 16,-1-2-17-16,2-2-24 15,0-1-75-15</inkml:trace>
  <inkml:trace contextRef="#ctx0" brushRef="#br0" timeOffset="56399.77">23972 1373 334 0,'0'0'0'15,"0"0"-26"-15,0 0-32 16,0 0 57-16,0 0 1 16,0 0 0-16,-91-11 8 15,70 16 2-15,-6 14 4 16,-4 4 5-16,0 10 7 16,-2 11-9-16,0 5-2 15,2 6 15-15,-1 0-10 16,5-1-11-16,7-4 1 15,6 0-10-15,9-1 3 16,5-2 2-16,0-4-1 0,8-4-4 16,9-6-5-16,7-3-7 15,4-6-16-15,8-6-27 16,8-8 2-16,7-7-5 16,6-3-60-16</inkml:trace>
  <inkml:trace contextRef="#ctx0" brushRef="#br0" timeOffset="56733.88">24250 1858 129 0,'0'0'204'16,"0"0"-169"-16,0 0-35 16,0 0-6-16,0 0-5 0,0 0 10 15,4 24 1-15,-4-1 8 16,0 0 2-1,0 5 0-15,-3 4 18 0,-3 0-10 16,2 2-2-16,1-1-4 16,0-5-6-16,0-2-1 15,-2-4 2-15,2-5-4 16,0-5-1-16,2-2-4 16,1-4-1-16,0-1-2 15,0-5-41-15,0 0-30 16,0 0-17-16,-3-17-113 15</inkml:trace>
  <inkml:trace contextRef="#ctx0" brushRef="#br0" timeOffset="60813.01">18750 3794 88 0,'0'0'30'0,"0"0"-30"15,0 0-75-15,0 0 50 0,0 0 25 16,0 0 5-16,0 0 2 16,0 0 0-16,17 43 17 15,-12-34 8-15,0 2-8 16,1-1-12-16,2 1-3 15,2-1 4-15,2 0-1 16,2-1 0-16,3-2-5 16,1-3 4-16,6-2 2 15,1-2 7-15,5 0-2 16,5 0-1-16,1-11-7 16,2-6 2-16,1-2 0 15,0-5-11-15,-5-2 5 0,-2-1 1 16,-4-2-1-1,-7 3 6-15,-8 2-3 0,-3-2 8 16,-7 3 1-16,-3-3-2 16,0 5 3-16,-4-1-16 15,-12 2 10-15,-4 4-5 16,-1 1-4-16,-6 3 4 16,-2 3 0-16,-6 7-4 15,-5 2 3-15,-2 0-2 16,-4 0-1-16,-2 14 1 15,-1 6-5-15,1 5 3 16,2 5 4-16,6 8 1 16,4 4-3-16,6 6 3 0,8 1-7 15,7-2-1-15,5-3 0 16,5-2 0-16,5-1-1 16,0-2 0-16,0-1-1 15,15-1 2-15,0-3-1 16,6-1 0-16,2-6 1 15,4-1-1-15,4-5 2 16,1-5 0-16,2-4 0 16,1-1 2-16,2-6 0 15,2-2 1-15,1-3 7 16,0 0 3-16,-1 0-11 16,0-1 2-16,-2-6-3 15,-4-2 4-15,-3 1-6 16,-6 0 0-16,-2 2 1 15,-3-2-1-15,-5 1-1 0,-1-1-27 16,-1-2-17-16,-4-4-47 16,-1-1-18-16,-6-3-113 15</inkml:trace>
  <inkml:trace contextRef="#ctx0" brushRef="#br0" timeOffset="63316.31">20238 4038 87 0,'0'0'6'0,"0"0"-6"0,0 0 0 15,0 0 4-15,0 0 6 16,0 0-6-16,4 0 5 16,-4 0 16-16,0 0 9 15,0 2-2-15,0-2-11 16,0 0-8-16,0 0 0 15,0 0 5-15,0 0 4 16,0 0 8-16,0 0-2 16,0 0-5-16,0 0 4 15,0 0-1-15,0 0-12 0,0 0 2 16,0 0-12-16,2 0-2 16,-1 0-1-16,-1 0-2 15,0 0 1-15,2 0 0 16,-1 0 0-16,7 0 5 15,4 0-3-15,8-2 12 16,10-4-2-16,8-3 5 16,12-1-11-16,10 0 10 15,15-2-10-15,10 0 1 16,5 0 0-16,3 4-6 16,-4-5 0-16,-2 4-1 15,-5 0 3-15,-6 4-1 16,-7 0-2-16,-8 1 0 0,-8 0-2 15,-4 1 2-15,-7-1 1 16,-6-1-1-16,-6 3 0 16,-8-2 3-16,-8 4-3 15,-6-2 0-15,-5 1 0 16,-3 1-1-16,0 0-11 16,0 0 1-16,0-3-13 15,0 2 2-15,0-6-21 16,0-5-9-16,0-1-76 15,-5-6-13-15</inkml:trace>
  <inkml:trace contextRef="#ctx0" brushRef="#br0" timeOffset="63656.4">21326 3652 11 0,'0'0'69'0,"0"0"-69"16,0 0-36-16,0 0 36 15,0 0 0 1,0 0 10-16,5 21 5 0,1-3 5 0,3 5 2 16,9 0 18-16,5 2-7 15,4 1-20-15,4-4 2 16,2 0-3-16,-3-1-11 15,-5-4 7-15,-4-1-5 16,-8-4 6-16,-3 0 3 16,-8-1 5-16,-2 2-5 15,0 1 21-15,-18 4 16 16,-10 2-14-16,-7 1-22 16,-5 2-9-16,-6 1 0 15,-2-1-2-15,-3-2-2 16,-1 1 0-16,4-4-10 15,2-2-11-15,6-4-24 16,9-5-23-16,5-7-44 16,13 0-45-16</inkml:trace>
  <inkml:trace contextRef="#ctx0" brushRef="#br0" timeOffset="64643.67">22277 3509 174 0,'0'0'63'0,"0"0"-63"16,0 0-42-16,0 0-10 15,0 0 50-15,0 0 2 0,29-6 10 16,-23 8 3-16,2 6 4 16,1 6 6-16,-2 4 5 15,3 4-12-15,-1 3-8 16,-2 4-4-16,2 2-2 15,3 1 3-15,-4 1-5 16,2 2 0-16,-1 1 1 16,-3-3-1-16,0-1 0 15,-3-6 1-15,-1-3-1 16,-2-5 0-16,0-4 4 16,0-6-3-16,0-2 6 15,0-5 1-15,0 1 8 0,0-2-1 16,0 0 4-16,0 0-1 15,0 0 3-15,-2 0 10 16,-1-12-10 0,-3-1-11-16,1-10-3 0,2-5-7 15,-1-5-1-15,4-3 1 16,0-3 0-16,0 4 3 16,0 4-2-16,10 4-2 15,0 5 1-15,0 6-1 16,0 1-1-16,1 7-2 15,-2 0-4-15,1 4-2 16,1 2 5-16,-1 2-5 16,3 0 7-16,0 0 1 0,1 12-4 15,1 9 5 1,0 4 1-16,-3 9-2 0,-1 4 1 16,-1-1 1-16,-4 1 2 15,0-7 4-15,-3-6-6 16,0-5 1-16,-1-5 2 15,-2-8-2-15,1-3 0 16,-1-3-2-16,0-1 2 16,3 0 0-16,-2 0 5 15,1 0 0-15,1-3 5 16,1-21 5-16,7-13-16 16,7-14-1-16,5-3-6 0,9 4-1 15,4 4 6-15,-1 13 2 16,1 11 0-16,-4 8-2 15,-9 8 2-15,-6 6 5 16,-5 0-3-16,-2 4-2 16,1 19 1-16,1 6-1 15,-2 11 6-15,2 4-5 16,-5 2 2-16,1-1 3 16,-2-2-6-16,-3-5-9 15,-1-5 0-15,-2-10-17 16,0-5-4-16,0-5-28 15,0-4-21-15,0-6-68 16</inkml:trace>
  <inkml:trace contextRef="#ctx0" brushRef="#br0" timeOffset="66293.8">23281 3924 14 0,'0'0'37'16,"0"0"-13"-16,0 0-11 0,0 0-2 15,0 0 3-15,0 0 5 0,0 0-8 16,0 0-3 0,0 0 4-16,0 0 5 0,0 0 9 15,0 0-4-15,0 0-3 16,0 0 0-1,0 0 0-15,0 0-3 0,0 0-6 16,0 0-7-16,0 0-2 16,0 0-1-1,0 0 0-15,0 0 3 0,0 0-3 16,0 0 1-16,0 0-1 16,0 0 1-1,0 0 0-15,0 0-2 0,0 0 4 16,0 0-6-16,0 0 3 15,0 0 0-15,0 0 8 16,0 0-5-16,0 0 0 0,0 0 3 16,0 0 1-16,0 0-1 15,0 0 1-15,0 0 2 32,0 0-6-32,0 0 0 0,0-1-1 0,3-2-2 15,2-1 0-15,2 0 7 16,4-2-7-1,-2 2 1-15,1-2-1 0,2 5 0 16,0-2 2-16,1 0-2 16,1 0 0-1,2 2 1-15,-2 0 0 0,-1 1-1 16,3 0 0-16,-2 0 6 0,1 0-6 16,-2 6 2-1,2 4 1 1,-1 2 3-16,-1 0-3 0,-1 3 1 0,-3 3-1 15,1 1 2-15,-2 3 1 16,-4 1-5 0,-1 2 1-16,-3 4 4 0,0-1-1 15,0-1-1-15,0-3-4 16,0 0 0-16,-9-3 0 16,0 0 3-16,-1-1-1 15,-2 0 1-15,-1-3-1 16,2-5-2-16,2 0 1 15,3-4-1-15,3-2 4 16,-1 0-3-16,4-2 0 16,0-3-1-16,0 1 1 0,0-2-1 15,0 0-1-15,0 0 1 16,0 0 4 0,0 0 0-16,1 0 1 0,11 0 7 15,3 0-6-15,7 0 8 16,7 0-1-16,7-9-4 15,7-1-2-15,3-4 1 16,5 1-8-16,0 2 0 16,-2 3 3-16,-3 1-2 15,-3 1 0-15,-7 2-1 16,-6 4 3-16,-8 0-2 16,-7 0 1-16,-3 0-1 0,-6 0-1 15,-1 0 2 1,-4 0-2-16,-1 0 0 0,0 0 0 15,0 0 0-15,0 0-2 16,0 0-1-16,0 0-23 16,0 0 8-16,0 0-4 15,0 0-30-15,0-2-25 16,-7-6-19-16,-5-2-44 16</inkml:trace>
  <inkml:trace contextRef="#ctx0" brushRef="#br0" timeOffset="68250.62">18182 3623 57 0,'0'0'0'16,"0"0"-26"-16,0 0 13 16,0 0 13-16,0 0 0 15,0 0 4-15,0 0 4 16,0-6 17-16,0 6 8 16,0 0-4-16,0 0-11 15,0 0-8-15,0 0-5 16,0 0-2-16,0 14 0 15,0 7 14-15,0 12 27 16,0 11-17-16,0 9 2 16,0 8-22-16,3 3 15 15,4 0-12-15,-2 3-7 0,1-2 8 16,-3-2 0-16,1-8-5 16,-1-6-3-16,-1-10 2 15,2-6-3-15,-3-8 8 16,1-7-2-16,-1-5-7 15,-1-7-2-15,0-3 2 16,0-3 1-16,0 0 1 16,0 0 9-16,0-9 8 15,-8-13 12-15,-9-12-32 16,-4-5-12-16,-4-4 12 0,-2-1 0 16,-1 5 16-1,5 10-16-15,7 13 10 0,9 8 5 16,5 7 1-1,2 1-16-15,0 0-3 0,0 5-10 16,0 23-4-16,0 14 17 16,6 8 1-16,6 5 0 15,3-5-1-15,4-4-1 16,2-4 1-16,3-7 0 16,3-10-8-16,1-6-5 15,-1-8-14-15,1-8 17 16,4-3-1-16,-1-6 11 15,3-19 3-15,2-12-1 16,3-8 0-16,3-5 4 16,-2-5-1-16,-4 5 12 0,-5 7-13 15,-5 11 2-15,-10 12 9 16,-6 10-14-16,-4 6-1 16,-4 3 0-16,-1 1-1 15,-1 0-3-15,0 0-3 16,0 0-20-16,0 0-2 15,0 0-18-15,0 0-28 16,0 3-20-16,-9 5-53 16</inkml:trace>
  <inkml:trace contextRef="#ctx0" brushRef="#br0" timeOffset="70539.58">24266 4632 105 0,'0'0'117'0,"0"0"-117"0,0 0-17 16,0 0-31-16,0 0 36 16,0 0 12-16,3 9 10 15,5 3 3-15,3 4-1 16,3 3 0-16,1 3 12 15,3 0-17-15,4 3-6 16,5-4 0-16,4-2 4 16,3-6 0-16,4-1-1 15,2-4 20-15,6-7-6 16,6-1 8-16,4 0 0 16,8-11-8-16,6-5 0 15,2 0 3-15,1-3-5 0,-3 1-2 16,-6 1-1-1,-6-1-1-15,-5 0-5 0,-4-2-3 16,-4-1-1-16,-4 0-2 16,-7 2 1-16,-5 0 1 15,-8 5 1-15,-8 2 1 16,-5 3 0-16,-4 3-1 16,-2 3-1-16,-2 3 0 15,0 0 4-15,0 0 0 16,0 0 1-16,0 0-8 15,5 0-3-15,1 7-6 16,7 14 9-16,3 8 2 16,3 7 5-16,4 5-3 0,-3 3-4 15,-3 2 0-15,-4-2-1 16,-4 1-1-16,-7-5 1 16,-2 0 1-16,0-3 3 15,-11-4-2-15,-9-2 0 16,-7-6 1-16,-3-4-1 15,-3-4 2-15,-6 0 2 16,-5-4-5-16,-4-3-12 16,-6-7-20-16,2-3-16 15,1 0-26-15,2-1-23 16,7-11-32-16</inkml:trace>
  <inkml:trace contextRef="#ctx0" brushRef="#br0" timeOffset="72522.75">27011 5306 311 0,'0'0'40'0,"0"0"-40"16,0 0-66-16,0 0 57 15,0 0 9-15,0 0 7 16,0 4-7-16,0 6 5 15,0 6 24-15,0 8 6 16,-4 6-4-16,-2 7-20 16,0 3-5-16,-5 6-2 0,1 2 12 15,-2 7-2-15,0-1 5 16,1-4 2-16,1-3-7 16,3-5-4-1,4-5-6-15,1-5 0 0,1-3-4 16,1-7 0-16,0-2 1 15,0-5-1-15,0-6-2 16,0-2-5-16,0-6-11 16,0-1-9-16,0 0-18 15,0 0 7-15,0-3 17 16,-9-18 14-16,-6-4-34 16,-5-4-18-16,-1 0 8 15,-2 3 17-15,2 7 34 0,3 5 6 16,3 4 11-16,8 4 3 15,4 5 5-15,3 0 5 16,0 1-15-16,0 0-8 16,0 0-2-16,0 8-5 15,0 13 1-15,0 6 12 16,-4 5 9-16,1-2-9 16,3-2-11-16,0-4 1 15,0-5-3-15,14-4-8 16,4-7 8-16,4-7 0 15,2-1 0-15,6-7 17 16,7-16 0-16,3-8-4 16,1-4-7-16,-2-5 1 15,-8 1-3-15,-4 3-4 0,-6 5-4 16,-6 8-6 0,-2 3-3-16,-2 5-6 0,2 2-15 15,0-2-28-15,4 1-76 16</inkml:trace>
  <inkml:trace contextRef="#ctx0" brushRef="#br0" timeOffset="73178.07">27735 5453 139 0,'0'0'11'0,"0"0"-11"0,0 0-39 16,94-28 39-16,-56 14 33 16,0-2 3-16,-2 0-18 0,-6-2-5 15,-4 2 11 1,-5-1 2-16,-4-2 8 0,-4-4-12 15,-7 1 1-15,-4-1-10 16,-2-1-1-16,-8 5-6 16,-16 5 7-1,-9 6-8-15,-6 6 10 0,-5 2-13 16,-1 7 0-16,-3 16-1 16,6 9 10-16,1 10 17 15,7 6-15 1,4 8 12-16,9 1-17 0,4 4 4 15,11-1 1-15,5-6-11 16,1-2 5-16,0-7-7 0,12-3 6 31,7-7-2-31,6-7-4 0,5-6-3 0,5-8 2 16,7-5 1-16,5-6 0 16,4-3 0-16,4 0-14 15,-1-3-8-15,-2-8-13 16,-4 0-30-1,-4 1-6-15,-3-2-5 0,-2 4-50 16,-2-3 1-16</inkml:trace>
  <inkml:trace contextRef="#ctx0" brushRef="#br0" timeOffset="73871.22">28634 5467 74 0,'0'0'92'0,"0"0"-92"16,81-2-74-16,-30-7 74 0,8 1 0 15,7-2 39-15,6 0-13 16,4 0-13-16,-3 2 4 15,-6 0 16 1,-9 1 14-16,-6-2-10 0,-11 5-24 16,-4-2-11-16,-10 0 4 15,-9-1-6 1,-8-3 0-16,-3-2 8 0,-7-2-3 16,0 3 4-1,0 4 0-15,0 4 11 0,0 3-8 16,0 0-12-16,3 0 3 0,-1 0 2 15,3 0-5 1,2 0 0-16,8 12 2 0,1 6 6 16,5 7 5-16,-7 6-13 15,-3 1-4 1,-6-1 4-16,-5 0 5 0,0-1-5 16,-10-1 0-16,-13 1-6 15,-8-2 6 1,-14 3-18-16,-6-5-18 0,-5-4-51 15,-1-6-60-15</inkml:trace>
  <inkml:trace contextRef="#ctx0" brushRef="#br0" timeOffset="74572.89">30156 5103 305 0,'0'0'54'15,"0"0"-54"-15,0 0-59 0,0 0 27 16,0 0 32-16,0 0 2 15,16 38 20 1,-11-5-3-16,0 10 0 0,-1 12 1 16,-1 0 13-16,0 0-20 15,-1-2-2-15,-2-2-1 16,0-6-10-16,0-5 3 16,0-8 3-16,0-6 2 15,0-9-5-15,0-4-1 16,0-8-1-16,0-1 1 15,0-2-2-15,0-2 4 16,0 0 3-16,0 0-1 16,0 0 1-16,0-23 5 0,0-17-12 15,13-14-22-15,4-14 2 16,6 0 18-16,6 7-5 16,-1 14 7-16,0 12 12 15,-3 13-2-15,-3 8-10 16,-5 7-2-16,0 5 2 15,-4 2 3-15,-2 7-3 16,0 23-1-16,0 11-2 16,-3 11 3-16,-4 0 0 15,2-2 0-15,-3-2 0 16,1-12 2-16,-1-8-2 16,-1-8-1-16,-1-9 1 0,1-6 1 15,-1-4 1 1,-1-1 2-16,2 0 1 15,1 0 10-15,6-7 20 0,4-19-23 16,8-13-9-16,7-3-3 16,7 2 1-16,-4 13-2 15,-6 11 2-15,-10 9-2 16,-10 4-2-16,-2 3-7 16,2 0-14-16,5 10-2 15,3 15 1-15,3 6-29 16,0 4-9-16,-3-1-51 15,-6-5-91-15</inkml:trace>
  <inkml:trace contextRef="#ctx0" brushRef="#br0" timeOffset="74900.39">31196 5611 296 0,'0'0'38'0,"0"0"-38"0,0 0-47 15,0 0 26-15,0 0 11 16,0 0 10-16,0 0 8 16,66 0 13-1,-52 0 0-15,0 11-2 0,-2 3-6 16,-3 11-6-16,-6 6-2 16,-3 7-4-16,-2 7 3 15,-20 1 0-15,-3-6 12 16,0-4 4-16,2-8 1 15,2-4 6-15,6-5-7 16,6-6-15-16,3-3-5 16,6-5 0-16,0-1-2 0,0-1-5 15,0 0 1-15,14 1 6 16,7-1 1-16,8 0 1 16,9-3 7-16,6 0-5 15,4 0-4-15,4 0 5 16,0-3-5-16,-4-3 1 15,0 3-3-15,-8-3-8 16,-4 4-7-16,-7-2-13 16,-9 2-16-16,-4-2-11 15,-3 2-33-15,-3-6-74 16</inkml:trace>
  <inkml:trace contextRef="#ctx0" brushRef="#br0" timeOffset="77696.23">29522 9544 0 0,'0'0'3'16,"0"0"14"-16,0 0 19 0,0 0 3 16,0 0-6-16,0 0-12 0,0 0-9 15,0 0 11 1,0 0-7-16,0 0 2 0,0 0 5 16,0 0-8-16,3 0 9 15,9 0 15 1,13 0-1-16,13 0 5 0,14 0 15 15,17 0-21-15,15-7-6 16,12 1-4-16,7-1-14 16,7-1 8-16,4 3-13 15,-5-1 6-15,-5 2-9 16,-1 4 12-16,-9-2-13 16,-6 2 3-16,-15 0-3 15,-15-3-2-15,-16 3 0 16,-15 0-1-16,-11 0-1 15,-8 0 0-15,-7 0-1 0,-1 0-4 16,0 0-4 0,0 0-12-16,0 0-25 0,0 0-30 15,-6 0 10-15,-14 9-50 16,-18 7 6 0,-18 0-91-16</inkml:trace>
  <inkml:trace contextRef="#ctx0" brushRef="#br0" timeOffset="78395.57">29470 9907 159 0,'0'0'30'16,"0"0"-30"-16,0 0-7 15,0 0 7-15,0 0 36 16,0 0 10-16,58 5 2 0,-37-5 0 15,6 0-5-15,10 0-3 16,6 0-13-16,14 0-2 16,13 0 6-16,11-2-3 15,13-5-5-15,9-2-6 16,12 1 4-16,10-2-4 16,8 2-4-16,11-3 9 15,-3 5-14 1,-6-2 1-16,-11 2-4 0,-22 1 5 15,-16 2-1-15,-17 2-7 16,-15 1 6-16,-11 0-3 16,-10 0-5-16,-9 0 3 15,-8 0 1-15,-6 0-7 16,-5 3 3-16,-3-3-1 16,-1 0-1-16,-1 1 1 0,0-1-1 15,2 2-2-15,-2-2 1 16,0 0-8-16,0 0-4 15,0 0-8-15,0 0-10 16,0 0 2-16,0 0-12 16,0 0-15-16,1 0-13 15,3 0-38-15,2-5-30 16</inkml:trace>
  <inkml:trace contextRef="#ctx0" brushRef="#br0" timeOffset="90758.99">21054 1352 4 0,'0'0'16'16,"0"0"6"-16,0 0 6 16,0 0-1-16,0 0 5 15,0 0 21-15,0 0-16 16,-40-31 2-16,37 29-14 0,0-1-3 31,0 0-9-31,-2 1-7 0,1-1 1 0,-5-2-4 16,-3 3 3-16,-3-1 3 15,-6 1-6-15,-6 1 1 16,-1 1 0-16,-7 0 4 16,-3 0-1-16,-7 1 1 15,-5 8 9-15,-5 1-7 16,-3 4 1-16,-3-1-4 16,3 1-5-16,0 1 11 15,1 2-6-15,5 3 8 16,-2 1 0-16,2 2-7 0,4 2-1 15,2 5-6-15,3-2 5 16,1 3-1-16,5-1-1 16,1 0-1-16,3 2 1 15,3 2-4-15,3 2 1 16,5 5 0-16,5 0-1 16,4 4-2-16,6 2 2 15,2-3 0-15,2 4-2 16,3-3 7-16,0 1-4 15,0 1-1-15,0 1 2 16,0-1-2-16,6-1 0 16,2 1-2-16,5-1 2 15,2 4 0-15,6 5 2 16,4 0 0-16,3 1-4 0,4 0 5 16,4-6-3-16,1-5 1 15,3-5-2-15,3-5 2 16,1-5 0-16,2-4-1 15,-1-2-1 1,5-4 1-16,2-3-2 0,0-4 2 16,1-3-1-16,1-2 1 15,0-1 0-15,4-1-1 16,2-2 1-16,-1-1-2 16,1-3 5-16,-1 0-3 15,-2 0 0-15,0 0 3 16,1-2-3-16,-3-6-1 15,2-4 0-15,-2-3 1 0,0-3 0 16,-3-4-2 0,-2-1 0-16,-1-1 4 0,-1-3-1 15,1 0-1-15,-6-1 0 16,0-2 0-16,-5-3 2 16,-5 0 0-16,-4-1 0 15,-2-4-2-15,-3-1 5 16,0-5-1-16,0 0-4 15,-2 1 4-15,-1-1 0 16,-6 0-1-16,1-4-2 16,-2-3 1-16,-3-3 0 15,-3-1 0-15,-3 1-2 16,-2-3 0-16,-3 2-2 16,0-3 2-16,-3 3-5 0,-12 0 5 15,-2 4 3-15,-5 2-3 16,-5 5 5-1,-2 0-6-15,-3 4 1 0,-2 1-4 16,-5 2 4-16,0 1-6 16,-4 1 5-16,-2 6 1 15,1 5 0-15,-1 7 0 16,-1 2 0-16,4 2-2 16,-2 3 2-16,3 2-5 15,2 0 1-15,1 3 4 16,5-1-2-16,2 2 2 0,3-1-2 15,4 3-1 1,3 1-1-16,6-1 4 0,4 2 0 16,1-1 0-16,6 1-5 15,2 0 5 1,1 0-11-16,1 0 3 0,0 0-8 16,0 0 0-16,0 0 7 15,0 0 2-15,0 0 2 16,0 0 4-16,0 0-1 15,0 0 2 1,0 0-4-16,0 0 3 0,0 0 0 16,0 0-1-16,0 0 1 15,0 0 1-15,0 0-1 0,-2 0 1 16,1 1 0 0,-1 1 0-16,2 1 0 0,0 0 0 15,-1-2 1-15,1 0-2 16,0-1 2-16,0 0-1 15,0 0 0-15,0 0-1 16,0 0 1-16,0 0-1 16,0 0 1-16,0 0-2 15,0 0-1-15,0 1-3 16,0-1-7-16,0 2-8 16,0 1-10-16,0-2-7 15,0 5 0-15,0 0-38 0,0 0-79 16</inkml:trace>
  <inkml:trace contextRef="#ctx0" brushRef="#br0" timeOffset="97741.64">6307 6278 74 0,'0'0'31'15,"0"0"-30"-15,0 0 5 16,0 0 16-16,0 0-3 16,0 0 6-16,0 0 17 15,-1 4-1-15,1-4-15 16,0 0 6 0,0 0-7-16,1 0-6 0,1 0 1 0,4 0 4 15,6 0 3 1,0 0-6-16,3 0 0 0,6 2-4 15,2-1-2-15,6 0-1 16,4 1-2 0,4 1-2-16,2-1-8 0,2-1-2 15,3 2 1-15,-1-3 6 16,8 1-6-16,1-1-1 16,2 4 4-16,10-3-4 15,-3 0 2-15,0 1-3 16,-2-2 1-16,2 0 0 15,4 0 5-15,2 0-4 16,2 0 2-16,-2 0 0 16,-1 1-2-16,4-1-1 0,-5 0 4 15,4 0 9 1,0 0-7-16,1 0 2 0,3 0 1 16,2 0-6-16,5 0-2 15,1 0 3-15,2 0-4 16,-2 0 0-16,-5 0 0 15,1 0 0-15,3 0 1 16,0 0-1-16,-2 0 0 16,2 0-4-16,-1 0 3 15,1 0 1-15,3 0 3 16,0 0-1-16,1 0-2 16,6 0 0-16,1 0 0 15,3-3 0-15,-3-3 0 0,-5 1 0 16,1 1 0-16,-8-1-1 15,4 0 0 1,-7 1 1-16,-7 1 0 0,0 2 2 16,-7-1-4-16,-2 0 4 15,-5 2-3-15,-4 0 3 16,-5 0-4-16,-5-2 4 16,-7 2-4-16,0 0 1 15,-4 0 1-15,-3 0 0 16,0 0 4-16,-5 0-4 15,-5 0 0-15,-3 0-2 16,-3 0 2-16,-5 0 2 0,0 0-2 16,-3 0-2-1,-3 0 2-15,0 0 0 0,0 0 2 16,0 0-1 0,0 0-1-16,0 0 0 0,0 0 0 15,0 0 0-15,0 0-1 16,0 0-2-16,0 0 2 15,0 0-3-15,0 0 1 16,0 0-1-16,0 0-3 16,1 0 1-16,4 0-1 15,2 0-5-15,1 0-2 16,3 0-5-16,2 0-5 16,3 0-3-16,-1 0-1 15,4 0-14-15,-1 0-16 0,0 0-6 16,3 0-25-1,-3 0-38-15</inkml:trace>
  <inkml:trace contextRef="#ctx0" brushRef="#br0" timeOffset="103420.25">17081 6094 12 0,'0'0'29'0,"0"0"-4"0,0 0-16 16,0 0-6-16,0 0-1 15,0 0-1-15,0 0 7 16,1 6 17-16,5-2-9 16,0 1 2-16,3-1-12 15,1 1 6-15,1-1 8 16,0-1 0-16,2 1-6 15,-1 1 7-15,1-1 1 16,-1 0-4-16,2 1-6 16,4-1-1-16,1 0-2 15,4 0 1-15,3-2 1 16,4 3 4-16,5 0-2 16,3-4-1-16,2 3-3 15,2-2 0-15,4 1-6 16,-1 1 6-16,4-3-3 0,1 2-3 15,2-1 7-15,0-1-6 16,2 3-4-16,-3 0 6 16,2 0-5-16,1 2 5 15,1-3-5-15,5 0 1 16,1-1-2-16,2-2 0 16,-2 2 0-16,-3 0 2 15,-1-2-1-15,-2 0-2 16,-2 2 2-16,0-1-2 15,-1 2 2-15,0-3-2 0,-5 0-1 16,-1 0 1-16,-3 0 2 16,-4 2 1-16,1-1-2 15,-1-1 0 1,0 1 1-16,1-1 0 0,-1 0-1 16,0 0 0-16,0 0 1 15,-1 0 3-15,1 0-4 16,0 0 0-16,1 0 2 15,2 2-2-15,4-2 2 16,6 2 1-16,3 0 1 16,5 0-4-16,-2 0 0 15,2 1 0-15,1 2 0 16,3-2 0-16,2 1-1 0,3-2 2 16,-1 3-2-1,4-2 1-15,-1 1 0 0,3 0-1 31,2-1 2-31,-2 0-1 0,2-2 4 0,0 1-4 16,2-1-5-16,-2 0 5 16,1-1 0-16,-5 2 0 15,-5-1 8-15,-5 1-3 16,-3-2 2-16,1 0-2 16,-2 0-4-16,5 0 10 15,-4 0-9-15,3 0 3 16,0 0 3-16,1 0-8 15,3 0 9-15,1-2-2 16,-1-1 0-16,-1 3-4 0,-4-2 6 16,-1 0-8-16,0 1-1 15,2-1 2-15,0 1 0 16,-1 0-1 0,-2-1-2-16,0 2 3 0,0-2-3 15,-1 1 2-15,3-2-1 16,2 1 0-16,0-1-1 15,-1 0 0-15,0 1 0 16,-4 0 2-16,1 0 1 16,0 1-2-16,0 0-1 15,-1-1 1-15,-2 1 4 16,-1-1-4-16,-3 2-2 16,3 0 0-16,-1 0 3 15,1 0-1-15,-3 0 0 0,-4 0 1 16,-5 0-2-16,-7 0-1 15,-3 0 1-15,-3 0 1 16,-2 0 0 0,-1 0 2-16,0 0-2 0,-2 0 0 15,-2 0 0-15,1 0 0 16,-1 0 1-16,1 0 0 16,0 0-1-16,-1 0 0 15,-1 0-2-15,-2 0 3 16,-4 0-1-16,-1 0 3 15,0 0-3-15,-2 0 0 16,0 0 1-16,1 0-1 0,-1 0 0 16,-2 0 0-16,-2 0 1 15,3 0 0 1,-3 0 0-16,1 0-1 0,0 0 0 16,-1 0 0-16,-2 0 0 15,-3 0 0-15,-1 0 0 16,-1 0-1-1,0 0 1-15,0 0-1 0,-2 0 1 16,0 0 0-16,0 0 0 16,0 0 2-16,0 0-2 15,0 0 0-15,0 0 0 16,0 0 0-16,0 0-2 16,0 0 2-16,0 0-1 15,0 0 1 1,0 0-1-16,0 0-1 0,0 0 1 0,0 0-2 15,0 0-3-15,0 0 0 16,0 0 2-16,0 0-3 16,0 0 2-16,0 0-1 15,0 0-3-15,0 0 7 16,0 0-4-16,0 0 6 16,0 0 0-16,0 2-1 15,0-2 0 1,0 0-3-16,0 0-4 0,0 0 1 15,0 0 2-15,0 0-1 16,0 0 3-16,0 0-4 0,0 0-4 16,0 0-1-16,0 0-8 15,-2 0-18-15,-5 0-25 16,-5 0-24-16,-6 0-62 16</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1ADBB7-564F-4B6F-BDF9-7CACDFFB7FD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18938478-DFD7-4892-95A5-38FE1092EAD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2EE2CAF-FF63-4BEC-A541-DA90E857C7A4}"/>
              </a:ext>
            </a:extLst>
          </p:cNvPr>
          <p:cNvSpPr>
            <a:spLocks noGrp="1"/>
          </p:cNvSpPr>
          <p:nvPr>
            <p:ph type="dt" sz="half" idx="10"/>
          </p:nvPr>
        </p:nvSpPr>
        <p:spPr/>
        <p:txBody>
          <a:bodyPr/>
          <a:lstStyle/>
          <a:p>
            <a:fld id="{15404F67-AE44-4A62-B2F3-47D92D152423}" type="datetimeFigureOut">
              <a:rPr lang="en-US" smtClean="0"/>
              <a:t>1/20/2022</a:t>
            </a:fld>
            <a:endParaRPr lang="en-US"/>
          </a:p>
        </p:txBody>
      </p:sp>
      <p:sp>
        <p:nvSpPr>
          <p:cNvPr id="5" name="Footer Placeholder 4">
            <a:extLst>
              <a:ext uri="{FF2B5EF4-FFF2-40B4-BE49-F238E27FC236}">
                <a16:creationId xmlns:a16="http://schemas.microsoft.com/office/drawing/2014/main" id="{096518A9-6398-4DA7-AF77-25FBDF08B4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3DD8D3-634D-4032-ACC6-098E167AF146}"/>
              </a:ext>
            </a:extLst>
          </p:cNvPr>
          <p:cNvSpPr>
            <a:spLocks noGrp="1"/>
          </p:cNvSpPr>
          <p:nvPr>
            <p:ph type="sldNum" sz="quarter" idx="12"/>
          </p:nvPr>
        </p:nvSpPr>
        <p:spPr/>
        <p:txBody>
          <a:bodyPr/>
          <a:lstStyle/>
          <a:p>
            <a:fld id="{E456CA95-C671-4622-B225-19537C7649F7}" type="slidenum">
              <a:rPr lang="en-US" smtClean="0"/>
              <a:t>‹#›</a:t>
            </a:fld>
            <a:endParaRPr lang="en-US"/>
          </a:p>
        </p:txBody>
      </p:sp>
    </p:spTree>
    <p:extLst>
      <p:ext uri="{BB962C8B-B14F-4D97-AF65-F5344CB8AC3E}">
        <p14:creationId xmlns:p14="http://schemas.microsoft.com/office/powerpoint/2010/main" val="24210689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AA29CC-6F53-4E60-95A9-74846F4F36C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66FEC73-3758-4145-9336-7AF35060F7E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897C097-D042-4D35-9687-8D963D7B589B}"/>
              </a:ext>
            </a:extLst>
          </p:cNvPr>
          <p:cNvSpPr>
            <a:spLocks noGrp="1"/>
          </p:cNvSpPr>
          <p:nvPr>
            <p:ph type="dt" sz="half" idx="10"/>
          </p:nvPr>
        </p:nvSpPr>
        <p:spPr/>
        <p:txBody>
          <a:bodyPr/>
          <a:lstStyle/>
          <a:p>
            <a:fld id="{15404F67-AE44-4A62-B2F3-47D92D152423}" type="datetimeFigureOut">
              <a:rPr lang="en-US" smtClean="0"/>
              <a:t>1/20/2022</a:t>
            </a:fld>
            <a:endParaRPr lang="en-US"/>
          </a:p>
        </p:txBody>
      </p:sp>
      <p:sp>
        <p:nvSpPr>
          <p:cNvPr id="5" name="Footer Placeholder 4">
            <a:extLst>
              <a:ext uri="{FF2B5EF4-FFF2-40B4-BE49-F238E27FC236}">
                <a16:creationId xmlns:a16="http://schemas.microsoft.com/office/drawing/2014/main" id="{6A5F6DCF-3C83-45F4-B965-3BF567630CA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45341F-5411-440A-AB06-9892A6B6196B}"/>
              </a:ext>
            </a:extLst>
          </p:cNvPr>
          <p:cNvSpPr>
            <a:spLocks noGrp="1"/>
          </p:cNvSpPr>
          <p:nvPr>
            <p:ph type="sldNum" sz="quarter" idx="12"/>
          </p:nvPr>
        </p:nvSpPr>
        <p:spPr/>
        <p:txBody>
          <a:bodyPr/>
          <a:lstStyle/>
          <a:p>
            <a:fld id="{E456CA95-C671-4622-B225-19537C7649F7}" type="slidenum">
              <a:rPr lang="en-US" smtClean="0"/>
              <a:t>‹#›</a:t>
            </a:fld>
            <a:endParaRPr lang="en-US"/>
          </a:p>
        </p:txBody>
      </p:sp>
    </p:spTree>
    <p:extLst>
      <p:ext uri="{BB962C8B-B14F-4D97-AF65-F5344CB8AC3E}">
        <p14:creationId xmlns:p14="http://schemas.microsoft.com/office/powerpoint/2010/main" val="32170165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78BF4B7-F4DC-4674-9BAB-20072DB9F1B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90A8E26-7540-49AE-B3C1-6F4D2187486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9772A6B-9013-4EDE-8D15-66BFDB44D200}"/>
              </a:ext>
            </a:extLst>
          </p:cNvPr>
          <p:cNvSpPr>
            <a:spLocks noGrp="1"/>
          </p:cNvSpPr>
          <p:nvPr>
            <p:ph type="dt" sz="half" idx="10"/>
          </p:nvPr>
        </p:nvSpPr>
        <p:spPr/>
        <p:txBody>
          <a:bodyPr/>
          <a:lstStyle/>
          <a:p>
            <a:fld id="{15404F67-AE44-4A62-B2F3-47D92D152423}" type="datetimeFigureOut">
              <a:rPr lang="en-US" smtClean="0"/>
              <a:t>1/20/2022</a:t>
            </a:fld>
            <a:endParaRPr lang="en-US"/>
          </a:p>
        </p:txBody>
      </p:sp>
      <p:sp>
        <p:nvSpPr>
          <p:cNvPr id="5" name="Footer Placeholder 4">
            <a:extLst>
              <a:ext uri="{FF2B5EF4-FFF2-40B4-BE49-F238E27FC236}">
                <a16:creationId xmlns:a16="http://schemas.microsoft.com/office/drawing/2014/main" id="{C0B3D60B-80DA-4327-B874-9AD2260AD28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8BB4FCC-9E92-4D61-A6CA-E9420C3A56BA}"/>
              </a:ext>
            </a:extLst>
          </p:cNvPr>
          <p:cNvSpPr>
            <a:spLocks noGrp="1"/>
          </p:cNvSpPr>
          <p:nvPr>
            <p:ph type="sldNum" sz="quarter" idx="12"/>
          </p:nvPr>
        </p:nvSpPr>
        <p:spPr/>
        <p:txBody>
          <a:bodyPr/>
          <a:lstStyle/>
          <a:p>
            <a:fld id="{E456CA95-C671-4622-B225-19537C7649F7}" type="slidenum">
              <a:rPr lang="en-US" smtClean="0"/>
              <a:t>‹#›</a:t>
            </a:fld>
            <a:endParaRPr lang="en-US"/>
          </a:p>
        </p:txBody>
      </p:sp>
    </p:spTree>
    <p:extLst>
      <p:ext uri="{BB962C8B-B14F-4D97-AF65-F5344CB8AC3E}">
        <p14:creationId xmlns:p14="http://schemas.microsoft.com/office/powerpoint/2010/main" val="29229894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473B64-2078-47F3-B5EE-0E08705D04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A8ECB0B-DAB9-480E-A936-543C0778BC8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7390647-6F04-4A5F-BC66-D042D75DDE05}"/>
              </a:ext>
            </a:extLst>
          </p:cNvPr>
          <p:cNvSpPr>
            <a:spLocks noGrp="1"/>
          </p:cNvSpPr>
          <p:nvPr>
            <p:ph type="dt" sz="half" idx="10"/>
          </p:nvPr>
        </p:nvSpPr>
        <p:spPr/>
        <p:txBody>
          <a:bodyPr/>
          <a:lstStyle/>
          <a:p>
            <a:fld id="{15404F67-AE44-4A62-B2F3-47D92D152423}" type="datetimeFigureOut">
              <a:rPr lang="en-US" smtClean="0"/>
              <a:t>1/20/2022</a:t>
            </a:fld>
            <a:endParaRPr lang="en-US"/>
          </a:p>
        </p:txBody>
      </p:sp>
      <p:sp>
        <p:nvSpPr>
          <p:cNvPr id="5" name="Footer Placeholder 4">
            <a:extLst>
              <a:ext uri="{FF2B5EF4-FFF2-40B4-BE49-F238E27FC236}">
                <a16:creationId xmlns:a16="http://schemas.microsoft.com/office/drawing/2014/main" id="{475642F2-FE07-4964-A289-734BAA3E5F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52ED206-8FB7-404B-96C4-1D87E8C35E84}"/>
              </a:ext>
            </a:extLst>
          </p:cNvPr>
          <p:cNvSpPr>
            <a:spLocks noGrp="1"/>
          </p:cNvSpPr>
          <p:nvPr>
            <p:ph type="sldNum" sz="quarter" idx="12"/>
          </p:nvPr>
        </p:nvSpPr>
        <p:spPr/>
        <p:txBody>
          <a:bodyPr/>
          <a:lstStyle/>
          <a:p>
            <a:fld id="{E456CA95-C671-4622-B225-19537C7649F7}" type="slidenum">
              <a:rPr lang="en-US" smtClean="0"/>
              <a:t>‹#›</a:t>
            </a:fld>
            <a:endParaRPr lang="en-US"/>
          </a:p>
        </p:txBody>
      </p:sp>
    </p:spTree>
    <p:extLst>
      <p:ext uri="{BB962C8B-B14F-4D97-AF65-F5344CB8AC3E}">
        <p14:creationId xmlns:p14="http://schemas.microsoft.com/office/powerpoint/2010/main" val="38628932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8B0858-A299-4C4E-8A26-44CDACCA487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B23326C-5D45-4620-B887-F8DF7F7A18C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1618187-9690-4EFB-A475-DAB73CB5F604}"/>
              </a:ext>
            </a:extLst>
          </p:cNvPr>
          <p:cNvSpPr>
            <a:spLocks noGrp="1"/>
          </p:cNvSpPr>
          <p:nvPr>
            <p:ph type="dt" sz="half" idx="10"/>
          </p:nvPr>
        </p:nvSpPr>
        <p:spPr/>
        <p:txBody>
          <a:bodyPr/>
          <a:lstStyle/>
          <a:p>
            <a:fld id="{15404F67-AE44-4A62-B2F3-47D92D152423}" type="datetimeFigureOut">
              <a:rPr lang="en-US" smtClean="0"/>
              <a:t>1/20/2022</a:t>
            </a:fld>
            <a:endParaRPr lang="en-US"/>
          </a:p>
        </p:txBody>
      </p:sp>
      <p:sp>
        <p:nvSpPr>
          <p:cNvPr id="5" name="Footer Placeholder 4">
            <a:extLst>
              <a:ext uri="{FF2B5EF4-FFF2-40B4-BE49-F238E27FC236}">
                <a16:creationId xmlns:a16="http://schemas.microsoft.com/office/drawing/2014/main" id="{3C2E4C73-3785-445B-A201-678204887B2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CEB0A6C-517A-498B-AE49-C5AF5EBE2344}"/>
              </a:ext>
            </a:extLst>
          </p:cNvPr>
          <p:cNvSpPr>
            <a:spLocks noGrp="1"/>
          </p:cNvSpPr>
          <p:nvPr>
            <p:ph type="sldNum" sz="quarter" idx="12"/>
          </p:nvPr>
        </p:nvSpPr>
        <p:spPr/>
        <p:txBody>
          <a:bodyPr/>
          <a:lstStyle/>
          <a:p>
            <a:fld id="{E456CA95-C671-4622-B225-19537C7649F7}" type="slidenum">
              <a:rPr lang="en-US" smtClean="0"/>
              <a:t>‹#›</a:t>
            </a:fld>
            <a:endParaRPr lang="en-US"/>
          </a:p>
        </p:txBody>
      </p:sp>
    </p:spTree>
    <p:extLst>
      <p:ext uri="{BB962C8B-B14F-4D97-AF65-F5344CB8AC3E}">
        <p14:creationId xmlns:p14="http://schemas.microsoft.com/office/powerpoint/2010/main" val="4271371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9741DB-C81E-483A-BF05-CCECD815346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2D8DE1E-EEDB-496B-A043-CDAB5864B624}"/>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5D8FE41-CA7A-4A01-B480-09D33D73E8E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2F061E7-97E0-436E-8C7E-42BCB592197E}"/>
              </a:ext>
            </a:extLst>
          </p:cNvPr>
          <p:cNvSpPr>
            <a:spLocks noGrp="1"/>
          </p:cNvSpPr>
          <p:nvPr>
            <p:ph type="dt" sz="half" idx="10"/>
          </p:nvPr>
        </p:nvSpPr>
        <p:spPr/>
        <p:txBody>
          <a:bodyPr/>
          <a:lstStyle/>
          <a:p>
            <a:fld id="{15404F67-AE44-4A62-B2F3-47D92D152423}" type="datetimeFigureOut">
              <a:rPr lang="en-US" smtClean="0"/>
              <a:t>1/20/2022</a:t>
            </a:fld>
            <a:endParaRPr lang="en-US"/>
          </a:p>
        </p:txBody>
      </p:sp>
      <p:sp>
        <p:nvSpPr>
          <p:cNvPr id="6" name="Footer Placeholder 5">
            <a:extLst>
              <a:ext uri="{FF2B5EF4-FFF2-40B4-BE49-F238E27FC236}">
                <a16:creationId xmlns:a16="http://schemas.microsoft.com/office/drawing/2014/main" id="{1131F5F1-0C02-4964-84A9-C3E7CD3ECD0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4B6A645-D0A7-4454-B7AC-D3CD6E0208F3}"/>
              </a:ext>
            </a:extLst>
          </p:cNvPr>
          <p:cNvSpPr>
            <a:spLocks noGrp="1"/>
          </p:cNvSpPr>
          <p:nvPr>
            <p:ph type="sldNum" sz="quarter" idx="12"/>
          </p:nvPr>
        </p:nvSpPr>
        <p:spPr/>
        <p:txBody>
          <a:bodyPr/>
          <a:lstStyle/>
          <a:p>
            <a:fld id="{E456CA95-C671-4622-B225-19537C7649F7}" type="slidenum">
              <a:rPr lang="en-US" smtClean="0"/>
              <a:t>‹#›</a:t>
            </a:fld>
            <a:endParaRPr lang="en-US"/>
          </a:p>
        </p:txBody>
      </p:sp>
    </p:spTree>
    <p:extLst>
      <p:ext uri="{BB962C8B-B14F-4D97-AF65-F5344CB8AC3E}">
        <p14:creationId xmlns:p14="http://schemas.microsoft.com/office/powerpoint/2010/main" val="38324269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92B7B5-D93D-43C0-81D2-94F61622507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2DC1474-DED0-4CC2-9E93-5D40F77234E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CD14BC7-E48A-4F0F-901F-57295E58A20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9BAD2EE-8A46-4C76-9D49-D878D667CB3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93695EE-73C9-4CF6-BA40-2E62A59A349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17E5672-49B9-41EF-8144-945A2C3CCD50}"/>
              </a:ext>
            </a:extLst>
          </p:cNvPr>
          <p:cNvSpPr>
            <a:spLocks noGrp="1"/>
          </p:cNvSpPr>
          <p:nvPr>
            <p:ph type="dt" sz="half" idx="10"/>
          </p:nvPr>
        </p:nvSpPr>
        <p:spPr/>
        <p:txBody>
          <a:bodyPr/>
          <a:lstStyle/>
          <a:p>
            <a:fld id="{15404F67-AE44-4A62-B2F3-47D92D152423}" type="datetimeFigureOut">
              <a:rPr lang="en-US" smtClean="0"/>
              <a:t>1/20/2022</a:t>
            </a:fld>
            <a:endParaRPr lang="en-US"/>
          </a:p>
        </p:txBody>
      </p:sp>
      <p:sp>
        <p:nvSpPr>
          <p:cNvPr id="8" name="Footer Placeholder 7">
            <a:extLst>
              <a:ext uri="{FF2B5EF4-FFF2-40B4-BE49-F238E27FC236}">
                <a16:creationId xmlns:a16="http://schemas.microsoft.com/office/drawing/2014/main" id="{A24A8C42-3794-47CB-8060-4A452020410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E5F0831-F71C-413C-9B9D-7A30CF45C1FD}"/>
              </a:ext>
            </a:extLst>
          </p:cNvPr>
          <p:cNvSpPr>
            <a:spLocks noGrp="1"/>
          </p:cNvSpPr>
          <p:nvPr>
            <p:ph type="sldNum" sz="quarter" idx="12"/>
          </p:nvPr>
        </p:nvSpPr>
        <p:spPr/>
        <p:txBody>
          <a:bodyPr/>
          <a:lstStyle/>
          <a:p>
            <a:fld id="{E456CA95-C671-4622-B225-19537C7649F7}" type="slidenum">
              <a:rPr lang="en-US" smtClean="0"/>
              <a:t>‹#›</a:t>
            </a:fld>
            <a:endParaRPr lang="en-US"/>
          </a:p>
        </p:txBody>
      </p:sp>
    </p:spTree>
    <p:extLst>
      <p:ext uri="{BB962C8B-B14F-4D97-AF65-F5344CB8AC3E}">
        <p14:creationId xmlns:p14="http://schemas.microsoft.com/office/powerpoint/2010/main" val="3636040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501316-DC5E-4962-8128-30871F9D99D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F900D2B-4CB7-430F-9162-D6EFDC066892}"/>
              </a:ext>
            </a:extLst>
          </p:cNvPr>
          <p:cNvSpPr>
            <a:spLocks noGrp="1"/>
          </p:cNvSpPr>
          <p:nvPr>
            <p:ph type="dt" sz="half" idx="10"/>
          </p:nvPr>
        </p:nvSpPr>
        <p:spPr/>
        <p:txBody>
          <a:bodyPr/>
          <a:lstStyle/>
          <a:p>
            <a:fld id="{15404F67-AE44-4A62-B2F3-47D92D152423}" type="datetimeFigureOut">
              <a:rPr lang="en-US" smtClean="0"/>
              <a:t>1/20/2022</a:t>
            </a:fld>
            <a:endParaRPr lang="en-US"/>
          </a:p>
        </p:txBody>
      </p:sp>
      <p:sp>
        <p:nvSpPr>
          <p:cNvPr id="4" name="Footer Placeholder 3">
            <a:extLst>
              <a:ext uri="{FF2B5EF4-FFF2-40B4-BE49-F238E27FC236}">
                <a16:creationId xmlns:a16="http://schemas.microsoft.com/office/drawing/2014/main" id="{D1D0A81B-1F1C-4C7C-BEF6-9178F3FA286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41C12F1-F44E-4BEF-9236-94CF08969AF1}"/>
              </a:ext>
            </a:extLst>
          </p:cNvPr>
          <p:cNvSpPr>
            <a:spLocks noGrp="1"/>
          </p:cNvSpPr>
          <p:nvPr>
            <p:ph type="sldNum" sz="quarter" idx="12"/>
          </p:nvPr>
        </p:nvSpPr>
        <p:spPr/>
        <p:txBody>
          <a:bodyPr/>
          <a:lstStyle/>
          <a:p>
            <a:fld id="{E456CA95-C671-4622-B225-19537C7649F7}" type="slidenum">
              <a:rPr lang="en-US" smtClean="0"/>
              <a:t>‹#›</a:t>
            </a:fld>
            <a:endParaRPr lang="en-US"/>
          </a:p>
        </p:txBody>
      </p:sp>
    </p:spTree>
    <p:extLst>
      <p:ext uri="{BB962C8B-B14F-4D97-AF65-F5344CB8AC3E}">
        <p14:creationId xmlns:p14="http://schemas.microsoft.com/office/powerpoint/2010/main" val="15871281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0682196-849F-4BC7-A317-0A1C2976AA39}"/>
              </a:ext>
            </a:extLst>
          </p:cNvPr>
          <p:cNvSpPr>
            <a:spLocks noGrp="1"/>
          </p:cNvSpPr>
          <p:nvPr>
            <p:ph type="dt" sz="half" idx="10"/>
          </p:nvPr>
        </p:nvSpPr>
        <p:spPr/>
        <p:txBody>
          <a:bodyPr/>
          <a:lstStyle/>
          <a:p>
            <a:fld id="{15404F67-AE44-4A62-B2F3-47D92D152423}" type="datetimeFigureOut">
              <a:rPr lang="en-US" smtClean="0"/>
              <a:t>1/20/2022</a:t>
            </a:fld>
            <a:endParaRPr lang="en-US"/>
          </a:p>
        </p:txBody>
      </p:sp>
      <p:sp>
        <p:nvSpPr>
          <p:cNvPr id="3" name="Footer Placeholder 2">
            <a:extLst>
              <a:ext uri="{FF2B5EF4-FFF2-40B4-BE49-F238E27FC236}">
                <a16:creationId xmlns:a16="http://schemas.microsoft.com/office/drawing/2014/main" id="{EC821EEA-EE4B-4E7D-BAA0-4D4D9E733C7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C7CD4F4-00EE-48FE-B348-830B266AF6AA}"/>
              </a:ext>
            </a:extLst>
          </p:cNvPr>
          <p:cNvSpPr>
            <a:spLocks noGrp="1"/>
          </p:cNvSpPr>
          <p:nvPr>
            <p:ph type="sldNum" sz="quarter" idx="12"/>
          </p:nvPr>
        </p:nvSpPr>
        <p:spPr/>
        <p:txBody>
          <a:bodyPr/>
          <a:lstStyle/>
          <a:p>
            <a:fld id="{E456CA95-C671-4622-B225-19537C7649F7}" type="slidenum">
              <a:rPr lang="en-US" smtClean="0"/>
              <a:t>‹#›</a:t>
            </a:fld>
            <a:endParaRPr lang="en-US"/>
          </a:p>
        </p:txBody>
      </p:sp>
    </p:spTree>
    <p:extLst>
      <p:ext uri="{BB962C8B-B14F-4D97-AF65-F5344CB8AC3E}">
        <p14:creationId xmlns:p14="http://schemas.microsoft.com/office/powerpoint/2010/main" val="19381435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4A075-B346-4319-84AB-2C3143A295B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DEEB121-690D-4516-A8B6-41EB77C5C24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36E2EA7-542D-4EE2-9F35-5861C52C0FF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82E181A-AA10-46D3-A8C7-E2A646D49EE9}"/>
              </a:ext>
            </a:extLst>
          </p:cNvPr>
          <p:cNvSpPr>
            <a:spLocks noGrp="1"/>
          </p:cNvSpPr>
          <p:nvPr>
            <p:ph type="dt" sz="half" idx="10"/>
          </p:nvPr>
        </p:nvSpPr>
        <p:spPr/>
        <p:txBody>
          <a:bodyPr/>
          <a:lstStyle/>
          <a:p>
            <a:fld id="{15404F67-AE44-4A62-B2F3-47D92D152423}" type="datetimeFigureOut">
              <a:rPr lang="en-US" smtClean="0"/>
              <a:t>1/20/2022</a:t>
            </a:fld>
            <a:endParaRPr lang="en-US"/>
          </a:p>
        </p:txBody>
      </p:sp>
      <p:sp>
        <p:nvSpPr>
          <p:cNvPr id="6" name="Footer Placeholder 5">
            <a:extLst>
              <a:ext uri="{FF2B5EF4-FFF2-40B4-BE49-F238E27FC236}">
                <a16:creationId xmlns:a16="http://schemas.microsoft.com/office/drawing/2014/main" id="{53B914AF-3347-4DB5-AB67-9A26A7C6D8F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373EA2B-3832-4075-9201-91E0438671D3}"/>
              </a:ext>
            </a:extLst>
          </p:cNvPr>
          <p:cNvSpPr>
            <a:spLocks noGrp="1"/>
          </p:cNvSpPr>
          <p:nvPr>
            <p:ph type="sldNum" sz="quarter" idx="12"/>
          </p:nvPr>
        </p:nvSpPr>
        <p:spPr/>
        <p:txBody>
          <a:bodyPr/>
          <a:lstStyle/>
          <a:p>
            <a:fld id="{E456CA95-C671-4622-B225-19537C7649F7}" type="slidenum">
              <a:rPr lang="en-US" smtClean="0"/>
              <a:t>‹#›</a:t>
            </a:fld>
            <a:endParaRPr lang="en-US"/>
          </a:p>
        </p:txBody>
      </p:sp>
    </p:spTree>
    <p:extLst>
      <p:ext uri="{BB962C8B-B14F-4D97-AF65-F5344CB8AC3E}">
        <p14:creationId xmlns:p14="http://schemas.microsoft.com/office/powerpoint/2010/main" val="1665106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E07A7D-D2F1-4CC4-992E-E2170C172FE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06B12C9-8F32-49BC-96FC-7714FFD915B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5E10D0F-0EE9-4E3F-AE78-5603183BCFE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A88295A-4154-46C8-9B0E-7FA8454D7D3D}"/>
              </a:ext>
            </a:extLst>
          </p:cNvPr>
          <p:cNvSpPr>
            <a:spLocks noGrp="1"/>
          </p:cNvSpPr>
          <p:nvPr>
            <p:ph type="dt" sz="half" idx="10"/>
          </p:nvPr>
        </p:nvSpPr>
        <p:spPr/>
        <p:txBody>
          <a:bodyPr/>
          <a:lstStyle/>
          <a:p>
            <a:fld id="{15404F67-AE44-4A62-B2F3-47D92D152423}" type="datetimeFigureOut">
              <a:rPr lang="en-US" smtClean="0"/>
              <a:t>1/20/2022</a:t>
            </a:fld>
            <a:endParaRPr lang="en-US"/>
          </a:p>
        </p:txBody>
      </p:sp>
      <p:sp>
        <p:nvSpPr>
          <p:cNvPr id="6" name="Footer Placeholder 5">
            <a:extLst>
              <a:ext uri="{FF2B5EF4-FFF2-40B4-BE49-F238E27FC236}">
                <a16:creationId xmlns:a16="http://schemas.microsoft.com/office/drawing/2014/main" id="{C7A7E206-4042-4E37-9DAE-66FEC614049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01465F2-10C7-4342-B164-C9316300F740}"/>
              </a:ext>
            </a:extLst>
          </p:cNvPr>
          <p:cNvSpPr>
            <a:spLocks noGrp="1"/>
          </p:cNvSpPr>
          <p:nvPr>
            <p:ph type="sldNum" sz="quarter" idx="12"/>
          </p:nvPr>
        </p:nvSpPr>
        <p:spPr/>
        <p:txBody>
          <a:bodyPr/>
          <a:lstStyle/>
          <a:p>
            <a:fld id="{E456CA95-C671-4622-B225-19537C7649F7}" type="slidenum">
              <a:rPr lang="en-US" smtClean="0"/>
              <a:t>‹#›</a:t>
            </a:fld>
            <a:endParaRPr lang="en-US"/>
          </a:p>
        </p:txBody>
      </p:sp>
    </p:spTree>
    <p:extLst>
      <p:ext uri="{BB962C8B-B14F-4D97-AF65-F5344CB8AC3E}">
        <p14:creationId xmlns:p14="http://schemas.microsoft.com/office/powerpoint/2010/main" val="799693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A7BA468-566E-41E5-9D54-3F345E3C763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6127F83-5B10-41A1-831B-B6F3FBA3F35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8009B1-0600-4C83-88FB-1B4FD47FD77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5404F67-AE44-4A62-B2F3-47D92D152423}" type="datetimeFigureOut">
              <a:rPr lang="en-US" smtClean="0"/>
              <a:t>1/20/2022</a:t>
            </a:fld>
            <a:endParaRPr lang="en-US"/>
          </a:p>
        </p:txBody>
      </p:sp>
      <p:sp>
        <p:nvSpPr>
          <p:cNvPr id="5" name="Footer Placeholder 4">
            <a:extLst>
              <a:ext uri="{FF2B5EF4-FFF2-40B4-BE49-F238E27FC236}">
                <a16:creationId xmlns:a16="http://schemas.microsoft.com/office/drawing/2014/main" id="{C614C6B4-CF33-474B-9EB7-5C7134BBE3C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B18B03E9-ECC6-4806-A78F-6A89BDFAE8C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56CA95-C671-4622-B225-19537C7649F7}" type="slidenum">
              <a:rPr lang="en-US" smtClean="0"/>
              <a:t>‹#›</a:t>
            </a:fld>
            <a:endParaRPr lang="en-US"/>
          </a:p>
        </p:txBody>
      </p:sp>
    </p:spTree>
    <p:extLst>
      <p:ext uri="{BB962C8B-B14F-4D97-AF65-F5344CB8AC3E}">
        <p14:creationId xmlns:p14="http://schemas.microsoft.com/office/powerpoint/2010/main" val="41155213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png"/><Relationship Id="rId5" Type="http://schemas.openxmlformats.org/officeDocument/2006/relationships/customXml" Target="../ink/ink9.xml"/><Relationship Id="rId4" Type="http://schemas.openxmlformats.org/officeDocument/2006/relationships/image" Target="../media/image11.emf"/></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customXml" Target="../ink/ink10.xml"/><Relationship Id="rId5" Type="http://schemas.openxmlformats.org/officeDocument/2006/relationships/oleObject" Target="../embeddings/oleObject5.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9.bin"/><Relationship Id="rId10" Type="http://schemas.openxmlformats.org/officeDocument/2006/relationships/image" Target="../media/image25.png"/><Relationship Id="rId4" Type="http://schemas.openxmlformats.org/officeDocument/2006/relationships/image" Target="../media/image16.emf"/><Relationship Id="rId9" Type="http://schemas.openxmlformats.org/officeDocument/2006/relationships/customXml" Target="../ink/ink1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png"/><Relationship Id="rId5" Type="http://schemas.openxmlformats.org/officeDocument/2006/relationships/customXml" Target="../ink/ink12.xml"/><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customXml" Target="../ink/ink13.xml"/><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customXml" Target="../ink/ink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2.png"/><Relationship Id="rId5" Type="http://schemas.openxmlformats.org/officeDocument/2006/relationships/customXml" Target="../ink/ink15.xml"/><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oleObject" Target="../embeddings/oleObject13.bin"/><Relationship Id="rId7" Type="http://schemas.openxmlformats.org/officeDocument/2006/relationships/customXml" Target="../ink/ink16.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14.bin"/><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3" Type="http://schemas.openxmlformats.org/officeDocument/2006/relationships/customXml" Target="../ink/ink17.xml"/><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37.emf"/></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customXml" Target="../ink/ink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customXml" Target="../ink/ink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customXml" Target="../ink/ink20.xml"/><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18.bin"/><Relationship Id="rId14" Type="http://schemas.openxmlformats.org/officeDocument/2006/relationships/image" Target="../media/image33.png"/></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customXml" Target="../ink/ink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customXml" Target="../ink/ink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21.bin"/><Relationship Id="rId10" Type="http://schemas.openxmlformats.org/officeDocument/2006/relationships/image" Target="../media/image40.png"/><Relationship Id="rId4" Type="http://schemas.openxmlformats.org/officeDocument/2006/relationships/image" Target="../media/image37.wmf"/><Relationship Id="rId9" Type="http://schemas.openxmlformats.org/officeDocument/2006/relationships/customXml" Target="../ink/ink23.xml"/></Relationships>
</file>

<file path=ppt/slides/_rels/slide25.xml.rels><?xml version="1.0" encoding="UTF-8" standalone="yes"?>
<Relationships xmlns="http://schemas.openxmlformats.org/package/2006/relationships"><Relationship Id="rId3" Type="http://schemas.openxmlformats.org/officeDocument/2006/relationships/customXml" Target="../ink/ink24.xml"/><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customXml" Target="../ink/ink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customXml" Target="../ink/ink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customXml" Target="../ink/ink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customXml" Target="../ink/ink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customXml" Target="../ink/ink2.xml"/><Relationship Id="rId4" Type="http://schemas.openxmlformats.org/officeDocument/2006/relationships/image" Target="../media/image1.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png"/><Relationship Id="rId5" Type="http://schemas.openxmlformats.org/officeDocument/2006/relationships/customXml" Target="../ink/ink8.x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DB7BB1-EAB8-4359-A676-606CB02696EE}"/>
              </a:ext>
            </a:extLst>
          </p:cNvPr>
          <p:cNvSpPr>
            <a:spLocks noGrp="1"/>
          </p:cNvSpPr>
          <p:nvPr>
            <p:ph type="ctrTitle"/>
          </p:nvPr>
        </p:nvSpPr>
        <p:spPr/>
        <p:txBody>
          <a:bodyPr/>
          <a:lstStyle/>
          <a:p>
            <a:r>
              <a:rPr lang="en-US" dirty="0"/>
              <a:t>Linear Regression ML Model</a:t>
            </a:r>
          </a:p>
        </p:txBody>
      </p:sp>
      <p:sp>
        <p:nvSpPr>
          <p:cNvPr id="3" name="Subtitle 2">
            <a:extLst>
              <a:ext uri="{FF2B5EF4-FFF2-40B4-BE49-F238E27FC236}">
                <a16:creationId xmlns:a16="http://schemas.microsoft.com/office/drawing/2014/main" id="{3F2811CB-22DD-4923-9E67-0BC0D74D2C79}"/>
              </a:ext>
            </a:extLst>
          </p:cNvPr>
          <p:cNvSpPr>
            <a:spLocks noGrp="1"/>
          </p:cNvSpPr>
          <p:nvPr>
            <p:ph type="subTitle" idx="1"/>
          </p:nvPr>
        </p:nvSpPr>
        <p:spPr/>
        <p:txBody>
          <a:bodyPr/>
          <a:lstStyle/>
          <a:p>
            <a:r>
              <a:rPr lang="en-US" dirty="0"/>
              <a:t>By Amrita Panjwani</a:t>
            </a:r>
          </a:p>
        </p:txBody>
      </p:sp>
    </p:spTree>
    <p:extLst>
      <p:ext uri="{BB962C8B-B14F-4D97-AF65-F5344CB8AC3E}">
        <p14:creationId xmlns:p14="http://schemas.microsoft.com/office/powerpoint/2010/main" val="6796654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2BD59C-956D-467F-B367-C5A21AC7AA3B}"/>
              </a:ext>
            </a:extLst>
          </p:cNvPr>
          <p:cNvSpPr>
            <a:spLocks noGrp="1"/>
          </p:cNvSpPr>
          <p:nvPr>
            <p:ph type="title"/>
          </p:nvPr>
        </p:nvSpPr>
        <p:spPr/>
        <p:txBody>
          <a:bodyPr/>
          <a:lstStyle/>
          <a:p>
            <a:r>
              <a:rPr lang="en-US" dirty="0"/>
              <a:t>Gradient Descent</a:t>
            </a:r>
          </a:p>
        </p:txBody>
      </p:sp>
      <p:sp>
        <p:nvSpPr>
          <p:cNvPr id="3" name="Content Placeholder 2">
            <a:extLst>
              <a:ext uri="{FF2B5EF4-FFF2-40B4-BE49-F238E27FC236}">
                <a16:creationId xmlns:a16="http://schemas.microsoft.com/office/drawing/2014/main" id="{3F281B88-FA00-4A50-8D2A-F7F0623D6CC3}"/>
              </a:ext>
            </a:extLst>
          </p:cNvPr>
          <p:cNvSpPr>
            <a:spLocks noGrp="1"/>
          </p:cNvSpPr>
          <p:nvPr>
            <p:ph idx="1"/>
          </p:nvPr>
        </p:nvSpPr>
        <p:spPr/>
        <p:txBody>
          <a:bodyPr/>
          <a:lstStyle/>
          <a:p>
            <a:r>
              <a:rPr lang="en-US" dirty="0"/>
              <a:t>It is an optimization algorithm and it works step-wise. </a:t>
            </a:r>
          </a:p>
          <a:p>
            <a:r>
              <a:rPr lang="en-US" dirty="0"/>
              <a:t>The aim is to decrease the error step-wise.</a:t>
            </a:r>
          </a:p>
          <a:p>
            <a:r>
              <a:rPr lang="en-US" dirty="0"/>
              <a:t>In this algorithm , error is considered as a cost function. </a:t>
            </a:r>
          </a:p>
          <a:p>
            <a:r>
              <a:rPr lang="en-US" dirty="0"/>
              <a:t>Hence minimizing the cost function is the final goal.</a:t>
            </a:r>
          </a:p>
          <a:p>
            <a:r>
              <a:rPr lang="en-US" dirty="0"/>
              <a:t>Error is also denoted as SSR (Sum of squares of residuals)</a:t>
            </a:r>
          </a:p>
          <a:p>
            <a:endParaRPr lang="en-US" dirty="0"/>
          </a:p>
          <a:p>
            <a:endParaRPr lang="en-US" dirty="0"/>
          </a:p>
        </p:txBody>
      </p:sp>
      <p:graphicFrame>
        <p:nvGraphicFramePr>
          <p:cNvPr id="4" name="Object 3">
            <a:extLst>
              <a:ext uri="{FF2B5EF4-FFF2-40B4-BE49-F238E27FC236}">
                <a16:creationId xmlns:a16="http://schemas.microsoft.com/office/drawing/2014/main" id="{BC82CABC-778C-4FDE-AA72-1BCD76E6819C}"/>
              </a:ext>
            </a:extLst>
          </p:cNvPr>
          <p:cNvGraphicFramePr>
            <a:graphicFrameLocks noChangeAspect="1"/>
          </p:cNvGraphicFramePr>
          <p:nvPr>
            <p:extLst>
              <p:ext uri="{D42A27DB-BD31-4B8C-83A1-F6EECF244321}">
                <p14:modId xmlns:p14="http://schemas.microsoft.com/office/powerpoint/2010/main" val="2656025084"/>
              </p:ext>
            </p:extLst>
          </p:nvPr>
        </p:nvGraphicFramePr>
        <p:xfrm>
          <a:off x="1236371" y="4664367"/>
          <a:ext cx="7461250" cy="700087"/>
        </p:xfrm>
        <a:graphic>
          <a:graphicData uri="http://schemas.openxmlformats.org/presentationml/2006/ole">
            <mc:AlternateContent xmlns:mc="http://schemas.openxmlformats.org/markup-compatibility/2006">
              <mc:Choice xmlns:v="urn:schemas-microsoft-com:vml" Requires="v">
                <p:oleObj spid="_x0000_s3080" name="Equation" r:id="rId3" imgW="7461504" imgH="699762" progId="Equation.DSMT4">
                  <p:embed/>
                </p:oleObj>
              </mc:Choice>
              <mc:Fallback>
                <p:oleObj name="Equation" r:id="rId3" imgW="7461504" imgH="699762" progId="Equation.DSMT4">
                  <p:embed/>
                  <p:pic>
                    <p:nvPicPr>
                      <p:cNvPr id="0" name=""/>
                      <p:cNvPicPr/>
                      <p:nvPr/>
                    </p:nvPicPr>
                    <p:blipFill>
                      <a:blip r:embed="rId4"/>
                      <a:stretch>
                        <a:fillRect/>
                      </a:stretch>
                    </p:blipFill>
                    <p:spPr>
                      <a:xfrm>
                        <a:off x="1236371" y="4664367"/>
                        <a:ext cx="7461250" cy="700087"/>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92EE492A-E4E2-481B-B0C7-B1F9E1AAEB68}"/>
                  </a:ext>
                </a:extLst>
              </p14:cNvPr>
              <p14:cNvContentPartPr/>
              <p14:nvPr/>
            </p14:nvContentPartPr>
            <p14:xfrm>
              <a:off x="838080" y="459720"/>
              <a:ext cx="10582920" cy="5995080"/>
            </p14:xfrm>
          </p:contentPart>
        </mc:Choice>
        <mc:Fallback xmlns="">
          <p:pic>
            <p:nvPicPr>
              <p:cNvPr id="5" name="Ink 4">
                <a:extLst>
                  <a:ext uri="{FF2B5EF4-FFF2-40B4-BE49-F238E27FC236}">
                    <a16:creationId xmlns:a16="http://schemas.microsoft.com/office/drawing/2014/main" id="{92EE492A-E4E2-481B-B0C7-B1F9E1AAEB68}"/>
                  </a:ext>
                </a:extLst>
              </p:cNvPr>
              <p:cNvPicPr/>
              <p:nvPr/>
            </p:nvPicPr>
            <p:blipFill>
              <a:blip r:embed="rId6"/>
              <a:stretch>
                <a:fillRect/>
              </a:stretch>
            </p:blipFill>
            <p:spPr>
              <a:xfrm>
                <a:off x="828720" y="450360"/>
                <a:ext cx="10601640" cy="6013800"/>
              </a:xfrm>
              <a:prstGeom prst="rect">
                <a:avLst/>
              </a:prstGeom>
            </p:spPr>
          </p:pic>
        </mc:Fallback>
      </mc:AlternateContent>
    </p:spTree>
    <p:extLst>
      <p:ext uri="{BB962C8B-B14F-4D97-AF65-F5344CB8AC3E}">
        <p14:creationId xmlns:p14="http://schemas.microsoft.com/office/powerpoint/2010/main" val="33912276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4A625F-057B-441D-97AB-B781DE25395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913594C-D0CB-4203-A4EA-9F12714D58BA}"/>
              </a:ext>
            </a:extLst>
          </p:cNvPr>
          <p:cNvSpPr>
            <a:spLocks noGrp="1"/>
          </p:cNvSpPr>
          <p:nvPr>
            <p:ph idx="1"/>
          </p:nvPr>
        </p:nvSpPr>
        <p:spPr>
          <a:xfrm>
            <a:off x="838200" y="1825625"/>
            <a:ext cx="10515600" cy="590259"/>
          </a:xfrm>
        </p:spPr>
        <p:txBody>
          <a:bodyPr/>
          <a:lstStyle/>
          <a:p>
            <a:r>
              <a:rPr lang="en-US" dirty="0"/>
              <a:t>Y = denotes actual value of response variable</a:t>
            </a:r>
          </a:p>
          <a:p>
            <a:endParaRPr lang="en-US" dirty="0"/>
          </a:p>
        </p:txBody>
      </p:sp>
      <p:graphicFrame>
        <p:nvGraphicFramePr>
          <p:cNvPr id="4" name="Object 3">
            <a:extLst>
              <a:ext uri="{FF2B5EF4-FFF2-40B4-BE49-F238E27FC236}">
                <a16:creationId xmlns:a16="http://schemas.microsoft.com/office/drawing/2014/main" id="{54CDAB3D-7C60-4CDC-B7D6-ED7BBC3B050C}"/>
              </a:ext>
            </a:extLst>
          </p:cNvPr>
          <p:cNvGraphicFramePr>
            <a:graphicFrameLocks noChangeAspect="1"/>
          </p:cNvGraphicFramePr>
          <p:nvPr>
            <p:extLst>
              <p:ext uri="{D42A27DB-BD31-4B8C-83A1-F6EECF244321}">
                <p14:modId xmlns:p14="http://schemas.microsoft.com/office/powerpoint/2010/main" val="793362224"/>
              </p:ext>
            </p:extLst>
          </p:nvPr>
        </p:nvGraphicFramePr>
        <p:xfrm>
          <a:off x="1056821" y="2397967"/>
          <a:ext cx="6120054" cy="590259"/>
        </p:xfrm>
        <a:graphic>
          <a:graphicData uri="http://schemas.openxmlformats.org/presentationml/2006/ole">
            <mc:AlternateContent xmlns:mc="http://schemas.openxmlformats.org/markup-compatibility/2006">
              <mc:Choice xmlns:v="urn:schemas-microsoft-com:vml" Requires="v">
                <p:oleObj spid="_x0000_s4122" name="Equation" r:id="rId3" imgW="2501640" imgH="241200" progId="Equation.DSMT4">
                  <p:embed/>
                </p:oleObj>
              </mc:Choice>
              <mc:Fallback>
                <p:oleObj name="Equation" r:id="rId3" imgW="2501640" imgH="241200" progId="Equation.DSMT4">
                  <p:embed/>
                  <p:pic>
                    <p:nvPicPr>
                      <p:cNvPr id="0" name=""/>
                      <p:cNvPicPr/>
                      <p:nvPr/>
                    </p:nvPicPr>
                    <p:blipFill>
                      <a:blip r:embed="rId4"/>
                      <a:stretch>
                        <a:fillRect/>
                      </a:stretch>
                    </p:blipFill>
                    <p:spPr>
                      <a:xfrm>
                        <a:off x="1056821" y="2397967"/>
                        <a:ext cx="6120054" cy="59025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C6D4E0A-0FA9-43E6-B05B-D84A5195F621}"/>
              </a:ext>
            </a:extLst>
          </p:cNvPr>
          <p:cNvGraphicFramePr>
            <a:graphicFrameLocks noChangeAspect="1"/>
          </p:cNvGraphicFramePr>
          <p:nvPr>
            <p:extLst>
              <p:ext uri="{D42A27DB-BD31-4B8C-83A1-F6EECF244321}">
                <p14:modId xmlns:p14="http://schemas.microsoft.com/office/powerpoint/2010/main" val="2788067602"/>
              </p:ext>
            </p:extLst>
          </p:nvPr>
        </p:nvGraphicFramePr>
        <p:xfrm>
          <a:off x="1133668" y="3132654"/>
          <a:ext cx="3093099" cy="492084"/>
        </p:xfrm>
        <a:graphic>
          <a:graphicData uri="http://schemas.openxmlformats.org/presentationml/2006/ole">
            <mc:AlternateContent xmlns:mc="http://schemas.openxmlformats.org/markup-compatibility/2006">
              <mc:Choice xmlns:v="urn:schemas-microsoft-com:vml" Requires="v">
                <p:oleObj spid="_x0000_s4123" name="Equation" r:id="rId5" imgW="1676160" imgH="266400" progId="Equation.DSMT4">
                  <p:embed/>
                </p:oleObj>
              </mc:Choice>
              <mc:Fallback>
                <p:oleObj name="Equation" r:id="rId5" imgW="1676160" imgH="266400" progId="Equation.DSMT4">
                  <p:embed/>
                  <p:pic>
                    <p:nvPicPr>
                      <p:cNvPr id="0" name=""/>
                      <p:cNvPicPr/>
                      <p:nvPr/>
                    </p:nvPicPr>
                    <p:blipFill>
                      <a:blip r:embed="rId6"/>
                      <a:stretch>
                        <a:fillRect/>
                      </a:stretch>
                    </p:blipFill>
                    <p:spPr>
                      <a:xfrm>
                        <a:off x="1133668" y="3132654"/>
                        <a:ext cx="3093099" cy="49208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CC2C938-5219-4528-95AC-16BE371393E5}"/>
              </a:ext>
            </a:extLst>
          </p:cNvPr>
          <p:cNvGraphicFramePr>
            <a:graphicFrameLocks noChangeAspect="1"/>
          </p:cNvGraphicFramePr>
          <p:nvPr>
            <p:extLst>
              <p:ext uri="{D42A27DB-BD31-4B8C-83A1-F6EECF244321}">
                <p14:modId xmlns:p14="http://schemas.microsoft.com/office/powerpoint/2010/main" val="2364616774"/>
              </p:ext>
            </p:extLst>
          </p:nvPr>
        </p:nvGraphicFramePr>
        <p:xfrm>
          <a:off x="1133668" y="3769166"/>
          <a:ext cx="2402525" cy="492084"/>
        </p:xfrm>
        <a:graphic>
          <a:graphicData uri="http://schemas.openxmlformats.org/presentationml/2006/ole">
            <mc:AlternateContent xmlns:mc="http://schemas.openxmlformats.org/markup-compatibility/2006">
              <mc:Choice xmlns:v="urn:schemas-microsoft-com:vml" Requires="v">
                <p:oleObj spid="_x0000_s4124" name="Equation" r:id="rId7" imgW="1054080" imgH="215640" progId="Equation.DSMT4">
                  <p:embed/>
                </p:oleObj>
              </mc:Choice>
              <mc:Fallback>
                <p:oleObj name="Equation" r:id="rId7" imgW="1054080" imgH="215640" progId="Equation.DSMT4">
                  <p:embed/>
                  <p:pic>
                    <p:nvPicPr>
                      <p:cNvPr id="0" name=""/>
                      <p:cNvPicPr/>
                      <p:nvPr/>
                    </p:nvPicPr>
                    <p:blipFill>
                      <a:blip r:embed="rId8"/>
                      <a:stretch>
                        <a:fillRect/>
                      </a:stretch>
                    </p:blipFill>
                    <p:spPr>
                      <a:xfrm>
                        <a:off x="1133668" y="3769166"/>
                        <a:ext cx="2402525" cy="492084"/>
                      </a:xfrm>
                      <a:prstGeom prst="rect">
                        <a:avLst/>
                      </a:prstGeom>
                    </p:spPr>
                  </p:pic>
                </p:oleObj>
              </mc:Fallback>
            </mc:AlternateContent>
          </a:graphicData>
        </a:graphic>
      </p:graphicFrame>
      <p:sp>
        <p:nvSpPr>
          <p:cNvPr id="7" name="Content Placeholder 2">
            <a:extLst>
              <a:ext uri="{FF2B5EF4-FFF2-40B4-BE49-F238E27FC236}">
                <a16:creationId xmlns:a16="http://schemas.microsoft.com/office/drawing/2014/main" id="{9526F377-C664-4455-8E08-A1A45F432878}"/>
              </a:ext>
            </a:extLst>
          </p:cNvPr>
          <p:cNvSpPr txBox="1">
            <a:spLocks/>
          </p:cNvSpPr>
          <p:nvPr/>
        </p:nvSpPr>
        <p:spPr>
          <a:xfrm>
            <a:off x="800877" y="5237254"/>
            <a:ext cx="10515600" cy="1063009"/>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Recall the concept of minimization from differentiation. </a:t>
            </a:r>
          </a:p>
          <a:p>
            <a:r>
              <a:rPr lang="en-US" dirty="0"/>
              <a:t>To find minima differentiate the equation with respect to slope and then with respect to the constant value</a:t>
            </a:r>
          </a:p>
          <a:p>
            <a:endParaRPr lang="en-US" dirty="0"/>
          </a:p>
        </p:txBody>
      </p:sp>
      <p:graphicFrame>
        <p:nvGraphicFramePr>
          <p:cNvPr id="8" name="Object 7">
            <a:extLst>
              <a:ext uri="{FF2B5EF4-FFF2-40B4-BE49-F238E27FC236}">
                <a16:creationId xmlns:a16="http://schemas.microsoft.com/office/drawing/2014/main" id="{A6BC320E-4D7B-4F01-A4E7-37B432F2D53D}"/>
              </a:ext>
            </a:extLst>
          </p:cNvPr>
          <p:cNvGraphicFramePr>
            <a:graphicFrameLocks noChangeAspect="1"/>
          </p:cNvGraphicFramePr>
          <p:nvPr>
            <p:extLst>
              <p:ext uri="{D42A27DB-BD31-4B8C-83A1-F6EECF244321}">
                <p14:modId xmlns:p14="http://schemas.microsoft.com/office/powerpoint/2010/main" val="2869257722"/>
              </p:ext>
            </p:extLst>
          </p:nvPr>
        </p:nvGraphicFramePr>
        <p:xfrm>
          <a:off x="1056821" y="4465573"/>
          <a:ext cx="3319236" cy="539713"/>
        </p:xfrm>
        <a:graphic>
          <a:graphicData uri="http://schemas.openxmlformats.org/presentationml/2006/ole">
            <mc:AlternateContent xmlns:mc="http://schemas.openxmlformats.org/markup-compatibility/2006">
              <mc:Choice xmlns:v="urn:schemas-microsoft-com:vml" Requires="v">
                <p:oleObj spid="_x0000_s4125" name="Equation" r:id="rId9" imgW="1562040" imgH="253800" progId="Equation.DSMT4">
                  <p:embed/>
                </p:oleObj>
              </mc:Choice>
              <mc:Fallback>
                <p:oleObj name="Equation" r:id="rId9" imgW="1562040" imgH="253800" progId="Equation.DSMT4">
                  <p:embed/>
                  <p:pic>
                    <p:nvPicPr>
                      <p:cNvPr id="0" name=""/>
                      <p:cNvPicPr/>
                      <p:nvPr/>
                    </p:nvPicPr>
                    <p:blipFill>
                      <a:blip r:embed="rId10"/>
                      <a:stretch>
                        <a:fillRect/>
                      </a:stretch>
                    </p:blipFill>
                    <p:spPr>
                      <a:xfrm>
                        <a:off x="1056821" y="4465573"/>
                        <a:ext cx="3319236" cy="539713"/>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11">
            <p14:nvContentPartPr>
              <p14:cNvPr id="9" name="Ink 8">
                <a:extLst>
                  <a:ext uri="{FF2B5EF4-FFF2-40B4-BE49-F238E27FC236}">
                    <a16:creationId xmlns:a16="http://schemas.microsoft.com/office/drawing/2014/main" id="{C4F49354-6E6B-479D-8DC6-0BA6CB4E90FF}"/>
                  </a:ext>
                </a:extLst>
              </p14:cNvPr>
              <p14:cNvContentPartPr/>
              <p14:nvPr/>
            </p14:nvContentPartPr>
            <p14:xfrm>
              <a:off x="137880" y="1730160"/>
              <a:ext cx="11140920" cy="3847680"/>
            </p14:xfrm>
          </p:contentPart>
        </mc:Choice>
        <mc:Fallback xmlns="">
          <p:pic>
            <p:nvPicPr>
              <p:cNvPr id="9" name="Ink 8">
                <a:extLst>
                  <a:ext uri="{FF2B5EF4-FFF2-40B4-BE49-F238E27FC236}">
                    <a16:creationId xmlns:a16="http://schemas.microsoft.com/office/drawing/2014/main" id="{C4F49354-6E6B-479D-8DC6-0BA6CB4E90FF}"/>
                  </a:ext>
                </a:extLst>
              </p:cNvPr>
              <p:cNvPicPr/>
              <p:nvPr/>
            </p:nvPicPr>
            <p:blipFill>
              <a:blip r:embed="rId12"/>
              <a:stretch>
                <a:fillRect/>
              </a:stretch>
            </p:blipFill>
            <p:spPr>
              <a:xfrm>
                <a:off x="128520" y="1720800"/>
                <a:ext cx="11159640" cy="3866400"/>
              </a:xfrm>
              <a:prstGeom prst="rect">
                <a:avLst/>
              </a:prstGeom>
            </p:spPr>
          </p:pic>
        </mc:Fallback>
      </mc:AlternateContent>
    </p:spTree>
    <p:extLst>
      <p:ext uri="{BB962C8B-B14F-4D97-AF65-F5344CB8AC3E}">
        <p14:creationId xmlns:p14="http://schemas.microsoft.com/office/powerpoint/2010/main" val="18227256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5370FA1-8298-4214-B38D-01341FA491D7}"/>
              </a:ext>
            </a:extLst>
          </p:cNvPr>
          <p:cNvSpPr>
            <a:spLocks noGrp="1"/>
          </p:cNvSpPr>
          <p:nvPr>
            <p:ph idx="1"/>
          </p:nvPr>
        </p:nvSpPr>
        <p:spPr>
          <a:xfrm>
            <a:off x="978160" y="1593850"/>
            <a:ext cx="5618584" cy="463550"/>
          </a:xfrm>
        </p:spPr>
        <p:txBody>
          <a:bodyPr>
            <a:normAutofit lnSpcReduction="10000"/>
          </a:bodyPr>
          <a:lstStyle/>
          <a:p>
            <a:pPr marL="0" indent="0">
              <a:buNone/>
            </a:pPr>
            <a:r>
              <a:rPr lang="en-US" dirty="0"/>
              <a:t>Differentiate the equation w.r.t w</a:t>
            </a:r>
          </a:p>
        </p:txBody>
      </p:sp>
      <p:graphicFrame>
        <p:nvGraphicFramePr>
          <p:cNvPr id="4" name="Object 3">
            <a:extLst>
              <a:ext uri="{FF2B5EF4-FFF2-40B4-BE49-F238E27FC236}">
                <a16:creationId xmlns:a16="http://schemas.microsoft.com/office/drawing/2014/main" id="{0A88E83B-F29F-49B8-AFA3-ED1EBDF8CCCB}"/>
              </a:ext>
            </a:extLst>
          </p:cNvPr>
          <p:cNvGraphicFramePr>
            <a:graphicFrameLocks noChangeAspect="1"/>
          </p:cNvGraphicFramePr>
          <p:nvPr>
            <p:extLst>
              <p:ext uri="{D42A27DB-BD31-4B8C-83A1-F6EECF244321}">
                <p14:modId xmlns:p14="http://schemas.microsoft.com/office/powerpoint/2010/main" val="3241223592"/>
              </p:ext>
            </p:extLst>
          </p:nvPr>
        </p:nvGraphicFramePr>
        <p:xfrm>
          <a:off x="1118637" y="890977"/>
          <a:ext cx="2843213" cy="463550"/>
        </p:xfrm>
        <a:graphic>
          <a:graphicData uri="http://schemas.openxmlformats.org/presentationml/2006/ole">
            <mc:AlternateContent xmlns:mc="http://schemas.openxmlformats.org/markup-compatibility/2006">
              <mc:Choice xmlns:v="urn:schemas-microsoft-com:vml" Requires="v">
                <p:oleObj spid="_x0000_s5140" name="Equation" r:id="rId3" imgW="2843763" imgH="463263" progId="Equation.DSMT4">
                  <p:embed/>
                </p:oleObj>
              </mc:Choice>
              <mc:Fallback>
                <p:oleObj name="Equation" r:id="rId3" imgW="2843763" imgH="463263" progId="Equation.DSMT4">
                  <p:embed/>
                  <p:pic>
                    <p:nvPicPr>
                      <p:cNvPr id="0" name=""/>
                      <p:cNvPicPr/>
                      <p:nvPr/>
                    </p:nvPicPr>
                    <p:blipFill>
                      <a:blip r:embed="rId4"/>
                      <a:stretch>
                        <a:fillRect/>
                      </a:stretch>
                    </p:blipFill>
                    <p:spPr>
                      <a:xfrm>
                        <a:off x="1118637" y="890977"/>
                        <a:ext cx="2843213" cy="4635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ECD3619-522D-4DB6-A52C-5DA462569AF2}"/>
              </a:ext>
            </a:extLst>
          </p:cNvPr>
          <p:cNvGraphicFramePr>
            <a:graphicFrameLocks noChangeAspect="1"/>
          </p:cNvGraphicFramePr>
          <p:nvPr>
            <p:extLst>
              <p:ext uri="{D42A27DB-BD31-4B8C-83A1-F6EECF244321}">
                <p14:modId xmlns:p14="http://schemas.microsoft.com/office/powerpoint/2010/main" val="1402607081"/>
              </p:ext>
            </p:extLst>
          </p:nvPr>
        </p:nvGraphicFramePr>
        <p:xfrm>
          <a:off x="1118637" y="2390419"/>
          <a:ext cx="3817840" cy="772658"/>
        </p:xfrm>
        <a:graphic>
          <a:graphicData uri="http://schemas.openxmlformats.org/presentationml/2006/ole">
            <mc:AlternateContent xmlns:mc="http://schemas.openxmlformats.org/markup-compatibility/2006">
              <mc:Choice xmlns:v="urn:schemas-microsoft-com:vml" Requires="v">
                <p:oleObj spid="_x0000_s5141" name="Equation" r:id="rId5" imgW="2133360" imgH="431640" progId="Equation.DSMT4">
                  <p:embed/>
                </p:oleObj>
              </mc:Choice>
              <mc:Fallback>
                <p:oleObj name="Equation" r:id="rId5" imgW="2133360" imgH="431640" progId="Equation.DSMT4">
                  <p:embed/>
                  <p:pic>
                    <p:nvPicPr>
                      <p:cNvPr id="0" name=""/>
                      <p:cNvPicPr/>
                      <p:nvPr/>
                    </p:nvPicPr>
                    <p:blipFill>
                      <a:blip r:embed="rId6"/>
                      <a:stretch>
                        <a:fillRect/>
                      </a:stretch>
                    </p:blipFill>
                    <p:spPr>
                      <a:xfrm>
                        <a:off x="1118637" y="2390419"/>
                        <a:ext cx="3817840" cy="772658"/>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id="{8087B5AC-B37D-4745-9F7B-6201359B729A}"/>
              </a:ext>
            </a:extLst>
          </p:cNvPr>
          <p:cNvSpPr txBox="1">
            <a:spLocks/>
          </p:cNvSpPr>
          <p:nvPr/>
        </p:nvSpPr>
        <p:spPr>
          <a:xfrm>
            <a:off x="978160" y="3826977"/>
            <a:ext cx="5618584" cy="463550"/>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Differentiate the equation w.r.t b</a:t>
            </a:r>
          </a:p>
        </p:txBody>
      </p:sp>
      <p:graphicFrame>
        <p:nvGraphicFramePr>
          <p:cNvPr id="7" name="Object 6">
            <a:extLst>
              <a:ext uri="{FF2B5EF4-FFF2-40B4-BE49-F238E27FC236}">
                <a16:creationId xmlns:a16="http://schemas.microsoft.com/office/drawing/2014/main" id="{C6DBE587-B2BF-4F35-845B-A46B38853773}"/>
              </a:ext>
            </a:extLst>
          </p:cNvPr>
          <p:cNvGraphicFramePr>
            <a:graphicFrameLocks noChangeAspect="1"/>
          </p:cNvGraphicFramePr>
          <p:nvPr>
            <p:extLst>
              <p:ext uri="{D42A27DB-BD31-4B8C-83A1-F6EECF244321}">
                <p14:modId xmlns:p14="http://schemas.microsoft.com/office/powerpoint/2010/main" val="3091805557"/>
              </p:ext>
            </p:extLst>
          </p:nvPr>
        </p:nvGraphicFramePr>
        <p:xfrm>
          <a:off x="1118636" y="4554888"/>
          <a:ext cx="3931915" cy="810213"/>
        </p:xfrm>
        <a:graphic>
          <a:graphicData uri="http://schemas.openxmlformats.org/presentationml/2006/ole">
            <mc:AlternateContent xmlns:mc="http://schemas.openxmlformats.org/markup-compatibility/2006">
              <mc:Choice xmlns:v="urn:schemas-microsoft-com:vml" Requires="v">
                <p:oleObj spid="_x0000_s5142" name="Equation" r:id="rId7" imgW="2095200" imgH="431640" progId="Equation.DSMT4">
                  <p:embed/>
                </p:oleObj>
              </mc:Choice>
              <mc:Fallback>
                <p:oleObj name="Equation" r:id="rId7" imgW="2095200" imgH="431640" progId="Equation.DSMT4">
                  <p:embed/>
                  <p:pic>
                    <p:nvPicPr>
                      <p:cNvPr id="0" name=""/>
                      <p:cNvPicPr/>
                      <p:nvPr/>
                    </p:nvPicPr>
                    <p:blipFill>
                      <a:blip r:embed="rId8"/>
                      <a:stretch>
                        <a:fillRect/>
                      </a:stretch>
                    </p:blipFill>
                    <p:spPr>
                      <a:xfrm>
                        <a:off x="1118636" y="4554888"/>
                        <a:ext cx="3931915" cy="810213"/>
                      </a:xfrm>
                      <a:prstGeom prst="rect">
                        <a:avLst/>
                      </a:prstGeom>
                    </p:spPr>
                  </p:pic>
                </p:oleObj>
              </mc:Fallback>
            </mc:AlternateContent>
          </a:graphicData>
        </a:graphic>
      </p:graphicFrame>
      <p:sp>
        <p:nvSpPr>
          <p:cNvPr id="8" name="Content Placeholder 2">
            <a:extLst>
              <a:ext uri="{FF2B5EF4-FFF2-40B4-BE49-F238E27FC236}">
                <a16:creationId xmlns:a16="http://schemas.microsoft.com/office/drawing/2014/main" id="{4E58F062-59FA-4E88-8424-54478A9F887E}"/>
              </a:ext>
            </a:extLst>
          </p:cNvPr>
          <p:cNvSpPr txBox="1">
            <a:spLocks/>
          </p:cNvSpPr>
          <p:nvPr/>
        </p:nvSpPr>
        <p:spPr>
          <a:xfrm>
            <a:off x="763555" y="5705157"/>
            <a:ext cx="10489163" cy="70160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Equate both these equations to 0 , to get the first set of values of slope and constant</a:t>
            </a:r>
          </a:p>
        </p:txBody>
      </p:sp>
      <mc:AlternateContent xmlns:mc="http://schemas.openxmlformats.org/markup-compatibility/2006" xmlns:p14="http://schemas.microsoft.com/office/powerpoint/2010/main">
        <mc:Choice Requires="p14">
          <p:contentPart p14:bwMode="auto" r:id="rId9">
            <p14:nvContentPartPr>
              <p14:cNvPr id="2" name="Ink 1">
                <a:extLst>
                  <a:ext uri="{FF2B5EF4-FFF2-40B4-BE49-F238E27FC236}">
                    <a16:creationId xmlns:a16="http://schemas.microsoft.com/office/drawing/2014/main" id="{526DCB58-4024-4B29-A694-E80BDAC06FAF}"/>
                  </a:ext>
                </a:extLst>
              </p14:cNvPr>
              <p14:cNvContentPartPr/>
              <p14:nvPr/>
            </p14:nvContentPartPr>
            <p14:xfrm>
              <a:off x="2520" y="301320"/>
              <a:ext cx="11642040" cy="5605200"/>
            </p14:xfrm>
          </p:contentPart>
        </mc:Choice>
        <mc:Fallback xmlns="">
          <p:pic>
            <p:nvPicPr>
              <p:cNvPr id="2" name="Ink 1">
                <a:extLst>
                  <a:ext uri="{FF2B5EF4-FFF2-40B4-BE49-F238E27FC236}">
                    <a16:creationId xmlns:a16="http://schemas.microsoft.com/office/drawing/2014/main" id="{526DCB58-4024-4B29-A694-E80BDAC06FAF}"/>
                  </a:ext>
                </a:extLst>
              </p:cNvPr>
              <p:cNvPicPr/>
              <p:nvPr/>
            </p:nvPicPr>
            <p:blipFill>
              <a:blip r:embed="rId10"/>
              <a:stretch>
                <a:fillRect/>
              </a:stretch>
            </p:blipFill>
            <p:spPr>
              <a:xfrm>
                <a:off x="-6840" y="291960"/>
                <a:ext cx="11660760" cy="5623920"/>
              </a:xfrm>
              <a:prstGeom prst="rect">
                <a:avLst/>
              </a:prstGeom>
            </p:spPr>
          </p:pic>
        </mc:Fallback>
      </mc:AlternateContent>
    </p:spTree>
    <p:extLst>
      <p:ext uri="{BB962C8B-B14F-4D97-AF65-F5344CB8AC3E}">
        <p14:creationId xmlns:p14="http://schemas.microsoft.com/office/powerpoint/2010/main" val="10579736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EF51CF-45F2-4A6E-A91D-13DE962D7191}"/>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C8B3FD83-E50C-4BEE-97C1-F9541BC7B932}"/>
              </a:ext>
            </a:extLst>
          </p:cNvPr>
          <p:cNvSpPr>
            <a:spLocks noGrp="1"/>
          </p:cNvSpPr>
          <p:nvPr>
            <p:ph idx="1"/>
          </p:nvPr>
        </p:nvSpPr>
        <p:spPr>
          <a:xfrm>
            <a:off x="838200" y="1825625"/>
            <a:ext cx="9612086" cy="600334"/>
          </a:xfrm>
        </p:spPr>
        <p:txBody>
          <a:bodyPr/>
          <a:lstStyle/>
          <a:p>
            <a:r>
              <a:rPr lang="en-US" dirty="0"/>
              <a:t>Next slope is given as: </a:t>
            </a:r>
          </a:p>
          <a:p>
            <a:endParaRPr lang="en-US" dirty="0"/>
          </a:p>
        </p:txBody>
      </p:sp>
      <p:graphicFrame>
        <p:nvGraphicFramePr>
          <p:cNvPr id="4" name="Object 3">
            <a:extLst>
              <a:ext uri="{FF2B5EF4-FFF2-40B4-BE49-F238E27FC236}">
                <a16:creationId xmlns:a16="http://schemas.microsoft.com/office/drawing/2014/main" id="{A7AA5D1E-0E02-4F06-9905-49EF6E66140F}"/>
              </a:ext>
            </a:extLst>
          </p:cNvPr>
          <p:cNvGraphicFramePr>
            <a:graphicFrameLocks noChangeAspect="1"/>
          </p:cNvGraphicFramePr>
          <p:nvPr>
            <p:extLst>
              <p:ext uri="{D42A27DB-BD31-4B8C-83A1-F6EECF244321}">
                <p14:modId xmlns:p14="http://schemas.microsoft.com/office/powerpoint/2010/main" val="3283232407"/>
              </p:ext>
            </p:extLst>
          </p:nvPr>
        </p:nvGraphicFramePr>
        <p:xfrm>
          <a:off x="1251079" y="2510679"/>
          <a:ext cx="2471835" cy="494367"/>
        </p:xfrm>
        <a:graphic>
          <a:graphicData uri="http://schemas.openxmlformats.org/presentationml/2006/ole">
            <mc:AlternateContent xmlns:mc="http://schemas.openxmlformats.org/markup-compatibility/2006">
              <mc:Choice xmlns:v="urn:schemas-microsoft-com:vml" Requires="v">
                <p:oleObj spid="_x0000_s6152" name="Equation" r:id="rId3" imgW="1143000" imgH="228600" progId="Equation.DSMT4">
                  <p:embed/>
                </p:oleObj>
              </mc:Choice>
              <mc:Fallback>
                <p:oleObj name="Equation" r:id="rId3" imgW="1143000" imgH="228600" progId="Equation.DSMT4">
                  <p:embed/>
                  <p:pic>
                    <p:nvPicPr>
                      <p:cNvPr id="0" name=""/>
                      <p:cNvPicPr/>
                      <p:nvPr/>
                    </p:nvPicPr>
                    <p:blipFill>
                      <a:blip r:embed="rId4"/>
                      <a:stretch>
                        <a:fillRect/>
                      </a:stretch>
                    </p:blipFill>
                    <p:spPr>
                      <a:xfrm>
                        <a:off x="1251079" y="2510679"/>
                        <a:ext cx="2471835" cy="494367"/>
                      </a:xfrm>
                      <a:prstGeom prst="rect">
                        <a:avLst/>
                      </a:prstGeom>
                    </p:spPr>
                  </p:pic>
                </p:oleObj>
              </mc:Fallback>
            </mc:AlternateContent>
          </a:graphicData>
        </a:graphic>
      </p:graphicFrame>
      <p:sp>
        <p:nvSpPr>
          <p:cNvPr id="5" name="Content Placeholder 2">
            <a:extLst>
              <a:ext uri="{FF2B5EF4-FFF2-40B4-BE49-F238E27FC236}">
                <a16:creationId xmlns:a16="http://schemas.microsoft.com/office/drawing/2014/main" id="{C2A49607-AC6D-46FB-AD2B-E108DDD24816}"/>
              </a:ext>
            </a:extLst>
          </p:cNvPr>
          <p:cNvSpPr txBox="1">
            <a:spLocks/>
          </p:cNvSpPr>
          <p:nvPr/>
        </p:nvSpPr>
        <p:spPr>
          <a:xfrm>
            <a:off x="1037253" y="3089766"/>
            <a:ext cx="9612086" cy="60033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a:t>Next slope = current slope – learning rate ( first derivate of slope) </a:t>
            </a:r>
          </a:p>
          <a:p>
            <a:endParaRPr lang="en-US" dirty="0"/>
          </a:p>
        </p:txBody>
      </p:sp>
      <p:sp>
        <p:nvSpPr>
          <p:cNvPr id="6" name="Content Placeholder 2">
            <a:extLst>
              <a:ext uri="{FF2B5EF4-FFF2-40B4-BE49-F238E27FC236}">
                <a16:creationId xmlns:a16="http://schemas.microsoft.com/office/drawing/2014/main" id="{198EB792-90D6-49D1-B172-0F545A18F7B9}"/>
              </a:ext>
            </a:extLst>
          </p:cNvPr>
          <p:cNvSpPr txBox="1">
            <a:spLocks/>
          </p:cNvSpPr>
          <p:nvPr/>
        </p:nvSpPr>
        <p:spPr>
          <a:xfrm>
            <a:off x="1037252" y="3913969"/>
            <a:ext cx="10316547" cy="2234903"/>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a:t>Learning rate is a value that helps  decided about the next slope. The curve of cost function is a U curve. So learning rate helps us decide the right amount of jump from previous slope to next slope such that the minima is reached.</a:t>
            </a:r>
          </a:p>
          <a:p>
            <a:pPr marL="0" indent="0">
              <a:buNone/>
            </a:pPr>
            <a:endParaRPr lang="en-US" dirty="0"/>
          </a:p>
          <a:p>
            <a:pPr marL="0" indent="0">
              <a:buNone/>
            </a:pPr>
            <a:r>
              <a:rPr lang="en-US" dirty="0"/>
              <a:t>A large value of learning rate may result in missing the minima, whereas very small value of learning rate may lead to increase in number of steps and may become way too complex.</a:t>
            </a:r>
          </a:p>
        </p:txBody>
      </p:sp>
      <mc:AlternateContent xmlns:mc="http://schemas.openxmlformats.org/markup-compatibility/2006" xmlns:p14="http://schemas.microsoft.com/office/powerpoint/2010/main">
        <mc:Choice Requires="p14">
          <p:contentPart p14:bwMode="auto" r:id="rId5">
            <p14:nvContentPartPr>
              <p14:cNvPr id="7" name="Ink 6">
                <a:extLst>
                  <a:ext uri="{FF2B5EF4-FFF2-40B4-BE49-F238E27FC236}">
                    <a16:creationId xmlns:a16="http://schemas.microsoft.com/office/drawing/2014/main" id="{9B7DA37F-1CA7-4D6F-B5D4-9798F48D4294}"/>
                  </a:ext>
                </a:extLst>
              </p14:cNvPr>
              <p14:cNvContentPartPr/>
              <p14:nvPr/>
            </p14:nvContentPartPr>
            <p14:xfrm>
              <a:off x="435600" y="540360"/>
              <a:ext cx="11085480" cy="4046760"/>
            </p14:xfrm>
          </p:contentPart>
        </mc:Choice>
        <mc:Fallback xmlns="">
          <p:pic>
            <p:nvPicPr>
              <p:cNvPr id="7" name="Ink 6">
                <a:extLst>
                  <a:ext uri="{FF2B5EF4-FFF2-40B4-BE49-F238E27FC236}">
                    <a16:creationId xmlns:a16="http://schemas.microsoft.com/office/drawing/2014/main" id="{9B7DA37F-1CA7-4D6F-B5D4-9798F48D4294}"/>
                  </a:ext>
                </a:extLst>
              </p:cNvPr>
              <p:cNvPicPr/>
              <p:nvPr/>
            </p:nvPicPr>
            <p:blipFill>
              <a:blip r:embed="rId6"/>
              <a:stretch>
                <a:fillRect/>
              </a:stretch>
            </p:blipFill>
            <p:spPr>
              <a:xfrm>
                <a:off x="426240" y="531000"/>
                <a:ext cx="11104200" cy="4065480"/>
              </a:xfrm>
              <a:prstGeom prst="rect">
                <a:avLst/>
              </a:prstGeom>
            </p:spPr>
          </p:pic>
        </mc:Fallback>
      </mc:AlternateContent>
    </p:spTree>
    <p:extLst>
      <p:ext uri="{BB962C8B-B14F-4D97-AF65-F5344CB8AC3E}">
        <p14:creationId xmlns:p14="http://schemas.microsoft.com/office/powerpoint/2010/main" val="2792610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5D9E-2E3E-4CA6-A908-F9C82FA912B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DE579DDB-009A-4953-A991-D5E5C094498A}"/>
              </a:ext>
            </a:extLst>
          </p:cNvPr>
          <p:cNvSpPr>
            <a:spLocks noGrp="1"/>
          </p:cNvSpPr>
          <p:nvPr>
            <p:ph idx="1"/>
          </p:nvPr>
        </p:nvSpPr>
        <p:spPr>
          <a:xfrm>
            <a:off x="838200" y="1825625"/>
            <a:ext cx="5096069" cy="4351338"/>
          </a:xfrm>
        </p:spPr>
        <p:txBody>
          <a:bodyPr/>
          <a:lstStyle/>
          <a:p>
            <a:r>
              <a:rPr lang="en-US" dirty="0"/>
              <a:t>Here if the slope point is A, to reduce the cost , we move to point A’</a:t>
            </a:r>
          </a:p>
          <a:p>
            <a:r>
              <a:rPr lang="en-US" dirty="0"/>
              <a:t>And if the slope point is B , to reduce cost , we move to point B’</a:t>
            </a:r>
          </a:p>
          <a:p>
            <a:r>
              <a:rPr lang="en-US" dirty="0"/>
              <a:t>But if the slope is at point C, since it is the minima, no change in slope would be required.</a:t>
            </a:r>
          </a:p>
        </p:txBody>
      </p:sp>
      <p:pic>
        <p:nvPicPr>
          <p:cNvPr id="7" name="Picture 6">
            <a:extLst>
              <a:ext uri="{FF2B5EF4-FFF2-40B4-BE49-F238E27FC236}">
                <a16:creationId xmlns:a16="http://schemas.microsoft.com/office/drawing/2014/main" id="{DF3A7A6D-41B6-411B-9C90-834B20109B68}"/>
              </a:ext>
            </a:extLst>
          </p:cNvPr>
          <p:cNvPicPr>
            <a:picLocks noChangeAspect="1"/>
          </p:cNvPicPr>
          <p:nvPr/>
        </p:nvPicPr>
        <p:blipFill>
          <a:blip r:embed="rId2"/>
          <a:stretch>
            <a:fillRect/>
          </a:stretch>
        </p:blipFill>
        <p:spPr>
          <a:xfrm>
            <a:off x="6257733" y="1861700"/>
            <a:ext cx="4727044" cy="3134600"/>
          </a:xfrm>
          <a:prstGeom prst="rect">
            <a:avLst/>
          </a:prstGeom>
        </p:spPr>
      </p:pic>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914C72BA-E473-4433-8A54-F35349B6D5FB}"/>
                  </a:ext>
                </a:extLst>
              </p14:cNvPr>
              <p14:cNvContentPartPr/>
              <p14:nvPr/>
            </p14:nvContentPartPr>
            <p14:xfrm>
              <a:off x="1647000" y="655200"/>
              <a:ext cx="9672480" cy="5610600"/>
            </p14:xfrm>
          </p:contentPart>
        </mc:Choice>
        <mc:Fallback xmlns="">
          <p:pic>
            <p:nvPicPr>
              <p:cNvPr id="4" name="Ink 3">
                <a:extLst>
                  <a:ext uri="{FF2B5EF4-FFF2-40B4-BE49-F238E27FC236}">
                    <a16:creationId xmlns:a16="http://schemas.microsoft.com/office/drawing/2014/main" id="{914C72BA-E473-4433-8A54-F35349B6D5FB}"/>
                  </a:ext>
                </a:extLst>
              </p:cNvPr>
              <p:cNvPicPr/>
              <p:nvPr/>
            </p:nvPicPr>
            <p:blipFill>
              <a:blip r:embed="rId4"/>
              <a:stretch>
                <a:fillRect/>
              </a:stretch>
            </p:blipFill>
            <p:spPr>
              <a:xfrm>
                <a:off x="1637640" y="645840"/>
                <a:ext cx="9691200" cy="5629320"/>
              </a:xfrm>
              <a:prstGeom prst="rect">
                <a:avLst/>
              </a:prstGeom>
            </p:spPr>
          </p:pic>
        </mc:Fallback>
      </mc:AlternateContent>
    </p:spTree>
    <p:extLst>
      <p:ext uri="{BB962C8B-B14F-4D97-AF65-F5344CB8AC3E}">
        <p14:creationId xmlns:p14="http://schemas.microsoft.com/office/powerpoint/2010/main" val="39071595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1DCF43-139F-4FEE-BB77-CA2ADDC0323E}"/>
              </a:ext>
            </a:extLst>
          </p:cNvPr>
          <p:cNvSpPr>
            <a:spLocks noGrp="1"/>
          </p:cNvSpPr>
          <p:nvPr>
            <p:ph type="title"/>
          </p:nvPr>
        </p:nvSpPr>
        <p:spPr/>
        <p:txBody>
          <a:bodyPr/>
          <a:lstStyle/>
          <a:p>
            <a:r>
              <a:rPr lang="en-US" dirty="0"/>
              <a:t>Evaluation Matrix</a:t>
            </a:r>
          </a:p>
        </p:txBody>
      </p:sp>
      <p:sp>
        <p:nvSpPr>
          <p:cNvPr id="3" name="Content Placeholder 2">
            <a:extLst>
              <a:ext uri="{FF2B5EF4-FFF2-40B4-BE49-F238E27FC236}">
                <a16:creationId xmlns:a16="http://schemas.microsoft.com/office/drawing/2014/main" id="{DD2D7BCF-7EEB-412B-975F-A6A4B5CCD467}"/>
              </a:ext>
            </a:extLst>
          </p:cNvPr>
          <p:cNvSpPr>
            <a:spLocks noGrp="1"/>
          </p:cNvSpPr>
          <p:nvPr>
            <p:ph idx="1"/>
          </p:nvPr>
        </p:nvSpPr>
        <p:spPr/>
        <p:txBody>
          <a:bodyPr/>
          <a:lstStyle/>
          <a:p>
            <a:r>
              <a:rPr lang="en-US" dirty="0"/>
              <a:t>For each model there are different parameters used to evaluate the performance of the model.</a:t>
            </a:r>
          </a:p>
          <a:p>
            <a:r>
              <a:rPr lang="en-US" dirty="0"/>
              <a:t>In case of linear regression model  the parameters of evaluation are:</a:t>
            </a:r>
          </a:p>
          <a:p>
            <a:r>
              <a:rPr lang="en-US" dirty="0"/>
              <a:t>MAE</a:t>
            </a:r>
          </a:p>
          <a:p>
            <a:r>
              <a:rPr lang="en-US" dirty="0"/>
              <a:t>MSE</a:t>
            </a:r>
          </a:p>
          <a:p>
            <a:r>
              <a:rPr lang="en-US" dirty="0"/>
              <a:t>RMSE</a:t>
            </a:r>
          </a:p>
          <a:p>
            <a:r>
              <a:rPr lang="en-US" dirty="0"/>
              <a:t>R square</a:t>
            </a:r>
          </a:p>
          <a:p>
            <a:r>
              <a:rPr lang="en-US" dirty="0"/>
              <a:t>Adj R square </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F9D37A83-D488-48FE-95A9-10DDEE4F111F}"/>
                  </a:ext>
                </a:extLst>
              </p14:cNvPr>
              <p14:cNvContentPartPr/>
              <p14:nvPr/>
            </p14:nvContentPartPr>
            <p14:xfrm>
              <a:off x="1134720" y="86040"/>
              <a:ext cx="10614960" cy="3606840"/>
            </p14:xfrm>
          </p:contentPart>
        </mc:Choice>
        <mc:Fallback xmlns="">
          <p:pic>
            <p:nvPicPr>
              <p:cNvPr id="4" name="Ink 3">
                <a:extLst>
                  <a:ext uri="{FF2B5EF4-FFF2-40B4-BE49-F238E27FC236}">
                    <a16:creationId xmlns:a16="http://schemas.microsoft.com/office/drawing/2014/main" id="{F9D37A83-D488-48FE-95A9-10DDEE4F111F}"/>
                  </a:ext>
                </a:extLst>
              </p:cNvPr>
              <p:cNvPicPr/>
              <p:nvPr/>
            </p:nvPicPr>
            <p:blipFill>
              <a:blip r:embed="rId3"/>
              <a:stretch>
                <a:fillRect/>
              </a:stretch>
            </p:blipFill>
            <p:spPr>
              <a:xfrm>
                <a:off x="1125360" y="76680"/>
                <a:ext cx="10633680" cy="3625560"/>
              </a:xfrm>
              <a:prstGeom prst="rect">
                <a:avLst/>
              </a:prstGeom>
            </p:spPr>
          </p:pic>
        </mc:Fallback>
      </mc:AlternateContent>
    </p:spTree>
    <p:extLst>
      <p:ext uri="{BB962C8B-B14F-4D97-AF65-F5344CB8AC3E}">
        <p14:creationId xmlns:p14="http://schemas.microsoft.com/office/powerpoint/2010/main" val="37539290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E56721-8376-454F-856A-43FBCB06EA1C}"/>
              </a:ext>
            </a:extLst>
          </p:cNvPr>
          <p:cNvSpPr>
            <a:spLocks noGrp="1"/>
          </p:cNvSpPr>
          <p:nvPr>
            <p:ph type="title"/>
          </p:nvPr>
        </p:nvSpPr>
        <p:spPr/>
        <p:txBody>
          <a:bodyPr/>
          <a:lstStyle/>
          <a:p>
            <a:r>
              <a:rPr lang="en-US" dirty="0"/>
              <a:t>Mean Absolute Error</a:t>
            </a:r>
          </a:p>
        </p:txBody>
      </p:sp>
      <p:sp>
        <p:nvSpPr>
          <p:cNvPr id="3" name="Content Placeholder 2">
            <a:extLst>
              <a:ext uri="{FF2B5EF4-FFF2-40B4-BE49-F238E27FC236}">
                <a16:creationId xmlns:a16="http://schemas.microsoft.com/office/drawing/2014/main" id="{F3C18BDE-8D22-4BC7-B12F-0FF553491B6C}"/>
              </a:ext>
            </a:extLst>
          </p:cNvPr>
          <p:cNvSpPr>
            <a:spLocks noGrp="1"/>
          </p:cNvSpPr>
          <p:nvPr>
            <p:ph idx="1"/>
          </p:nvPr>
        </p:nvSpPr>
        <p:spPr/>
        <p:txBody>
          <a:bodyPr/>
          <a:lstStyle/>
          <a:p>
            <a:r>
              <a:rPr lang="en-US" dirty="0"/>
              <a:t>MAE is defined as the mean of absolute errors of the actual response values from the predicted response values.</a:t>
            </a:r>
          </a:p>
          <a:p>
            <a:endParaRPr lang="en-US" dirty="0"/>
          </a:p>
        </p:txBody>
      </p:sp>
      <p:graphicFrame>
        <p:nvGraphicFramePr>
          <p:cNvPr id="4" name="Object 3">
            <a:extLst>
              <a:ext uri="{FF2B5EF4-FFF2-40B4-BE49-F238E27FC236}">
                <a16:creationId xmlns:a16="http://schemas.microsoft.com/office/drawing/2014/main" id="{B839599E-856A-4DF5-A764-8BD79F6AA9CD}"/>
              </a:ext>
            </a:extLst>
          </p:cNvPr>
          <p:cNvGraphicFramePr>
            <a:graphicFrameLocks noChangeAspect="1"/>
          </p:cNvGraphicFramePr>
          <p:nvPr>
            <p:extLst>
              <p:ext uri="{D42A27DB-BD31-4B8C-83A1-F6EECF244321}">
                <p14:modId xmlns:p14="http://schemas.microsoft.com/office/powerpoint/2010/main" val="742412414"/>
              </p:ext>
            </p:extLst>
          </p:nvPr>
        </p:nvGraphicFramePr>
        <p:xfrm>
          <a:off x="1314062" y="2940228"/>
          <a:ext cx="3405634" cy="977543"/>
        </p:xfrm>
        <a:graphic>
          <a:graphicData uri="http://schemas.openxmlformats.org/presentationml/2006/ole">
            <mc:AlternateContent xmlns:mc="http://schemas.openxmlformats.org/markup-compatibility/2006">
              <mc:Choice xmlns:v="urn:schemas-microsoft-com:vml" Requires="v">
                <p:oleObj spid="_x0000_s7176" name="Equation" r:id="rId3" imgW="1371600" imgH="393480" progId="Equation.DSMT4">
                  <p:embed/>
                </p:oleObj>
              </mc:Choice>
              <mc:Fallback>
                <p:oleObj name="Equation" r:id="rId3" imgW="1371600" imgH="393480" progId="Equation.DSMT4">
                  <p:embed/>
                  <p:pic>
                    <p:nvPicPr>
                      <p:cNvPr id="0" name=""/>
                      <p:cNvPicPr/>
                      <p:nvPr/>
                    </p:nvPicPr>
                    <p:blipFill>
                      <a:blip r:embed="rId4"/>
                      <a:stretch>
                        <a:fillRect/>
                      </a:stretch>
                    </p:blipFill>
                    <p:spPr>
                      <a:xfrm>
                        <a:off x="1314062" y="2940228"/>
                        <a:ext cx="3405634" cy="977543"/>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4E9FC563-A29D-4169-A550-9FA22F76E22A}"/>
                  </a:ext>
                </a:extLst>
              </p14:cNvPr>
              <p14:cNvContentPartPr/>
              <p14:nvPr/>
            </p14:nvContentPartPr>
            <p14:xfrm>
              <a:off x="1123560" y="1276560"/>
              <a:ext cx="7804800" cy="2952360"/>
            </p14:xfrm>
          </p:contentPart>
        </mc:Choice>
        <mc:Fallback xmlns="">
          <p:pic>
            <p:nvPicPr>
              <p:cNvPr id="5" name="Ink 4">
                <a:extLst>
                  <a:ext uri="{FF2B5EF4-FFF2-40B4-BE49-F238E27FC236}">
                    <a16:creationId xmlns:a16="http://schemas.microsoft.com/office/drawing/2014/main" id="{4E9FC563-A29D-4169-A550-9FA22F76E22A}"/>
                  </a:ext>
                </a:extLst>
              </p:cNvPr>
              <p:cNvPicPr/>
              <p:nvPr/>
            </p:nvPicPr>
            <p:blipFill>
              <a:blip r:embed="rId6"/>
              <a:stretch>
                <a:fillRect/>
              </a:stretch>
            </p:blipFill>
            <p:spPr>
              <a:xfrm>
                <a:off x="1114200" y="1267200"/>
                <a:ext cx="7823520" cy="2971080"/>
              </a:xfrm>
              <a:prstGeom prst="rect">
                <a:avLst/>
              </a:prstGeom>
            </p:spPr>
          </p:pic>
        </mc:Fallback>
      </mc:AlternateContent>
    </p:spTree>
    <p:extLst>
      <p:ext uri="{BB962C8B-B14F-4D97-AF65-F5344CB8AC3E}">
        <p14:creationId xmlns:p14="http://schemas.microsoft.com/office/powerpoint/2010/main" val="15134190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41DF7E-5401-4471-B76C-5BF5A744D39D}"/>
              </a:ext>
            </a:extLst>
          </p:cNvPr>
          <p:cNvSpPr>
            <a:spLocks noGrp="1"/>
          </p:cNvSpPr>
          <p:nvPr>
            <p:ph type="title"/>
          </p:nvPr>
        </p:nvSpPr>
        <p:spPr/>
        <p:txBody>
          <a:bodyPr/>
          <a:lstStyle/>
          <a:p>
            <a:r>
              <a:rPr lang="en-US" dirty="0"/>
              <a:t>Mean squared error  (MSE)</a:t>
            </a:r>
          </a:p>
        </p:txBody>
      </p:sp>
      <p:sp>
        <p:nvSpPr>
          <p:cNvPr id="3" name="Content Placeholder 2">
            <a:extLst>
              <a:ext uri="{FF2B5EF4-FFF2-40B4-BE49-F238E27FC236}">
                <a16:creationId xmlns:a16="http://schemas.microsoft.com/office/drawing/2014/main" id="{83D3591A-EF32-4D01-89F2-1A726BCB78DB}"/>
              </a:ext>
            </a:extLst>
          </p:cNvPr>
          <p:cNvSpPr>
            <a:spLocks noGrp="1"/>
          </p:cNvSpPr>
          <p:nvPr>
            <p:ph idx="1"/>
          </p:nvPr>
        </p:nvSpPr>
        <p:spPr>
          <a:xfrm>
            <a:off x="838200" y="1825625"/>
            <a:ext cx="9565433" cy="1106401"/>
          </a:xfrm>
        </p:spPr>
        <p:txBody>
          <a:bodyPr/>
          <a:lstStyle/>
          <a:p>
            <a:r>
              <a:rPr lang="en-US" dirty="0"/>
              <a:t>Mean squared error takes the mean of squared deviations of the values</a:t>
            </a:r>
          </a:p>
          <a:p>
            <a:endParaRPr lang="en-US" dirty="0"/>
          </a:p>
          <a:p>
            <a:endParaRPr lang="en-US" dirty="0"/>
          </a:p>
        </p:txBody>
      </p:sp>
      <p:graphicFrame>
        <p:nvGraphicFramePr>
          <p:cNvPr id="4" name="Object 3">
            <a:extLst>
              <a:ext uri="{FF2B5EF4-FFF2-40B4-BE49-F238E27FC236}">
                <a16:creationId xmlns:a16="http://schemas.microsoft.com/office/drawing/2014/main" id="{A3A308E6-655F-45A9-9C2B-B158A659D880}"/>
              </a:ext>
            </a:extLst>
          </p:cNvPr>
          <p:cNvGraphicFramePr>
            <a:graphicFrameLocks noChangeAspect="1"/>
          </p:cNvGraphicFramePr>
          <p:nvPr>
            <p:extLst>
              <p:ext uri="{D42A27DB-BD31-4B8C-83A1-F6EECF244321}">
                <p14:modId xmlns:p14="http://schemas.microsoft.com/office/powerpoint/2010/main" val="3513921439"/>
              </p:ext>
            </p:extLst>
          </p:nvPr>
        </p:nvGraphicFramePr>
        <p:xfrm>
          <a:off x="1057988" y="2932026"/>
          <a:ext cx="3719286" cy="993947"/>
        </p:xfrm>
        <a:graphic>
          <a:graphicData uri="http://schemas.openxmlformats.org/presentationml/2006/ole">
            <mc:AlternateContent xmlns:mc="http://schemas.openxmlformats.org/markup-compatibility/2006">
              <mc:Choice xmlns:v="urn:schemas-microsoft-com:vml" Requires="v">
                <p:oleObj spid="_x0000_s8206" name="Equation" r:id="rId3" imgW="1473120" imgH="393480" progId="Equation.DSMT4">
                  <p:embed/>
                </p:oleObj>
              </mc:Choice>
              <mc:Fallback>
                <p:oleObj name="Equation" r:id="rId3" imgW="1473120" imgH="393480" progId="Equation.DSMT4">
                  <p:embed/>
                  <p:pic>
                    <p:nvPicPr>
                      <p:cNvPr id="0" name=""/>
                      <p:cNvPicPr/>
                      <p:nvPr/>
                    </p:nvPicPr>
                    <p:blipFill>
                      <a:blip r:embed="rId4"/>
                      <a:stretch>
                        <a:fillRect/>
                      </a:stretch>
                    </p:blipFill>
                    <p:spPr>
                      <a:xfrm>
                        <a:off x="1057988" y="2932026"/>
                        <a:ext cx="3719286" cy="993947"/>
                      </a:xfrm>
                      <a:prstGeom prst="rect">
                        <a:avLst/>
                      </a:prstGeom>
                    </p:spPr>
                  </p:pic>
                </p:oleObj>
              </mc:Fallback>
            </mc:AlternateContent>
          </a:graphicData>
        </a:graphic>
      </p:graphicFrame>
      <p:sp>
        <p:nvSpPr>
          <p:cNvPr id="5" name="Content Placeholder 2">
            <a:extLst>
              <a:ext uri="{FF2B5EF4-FFF2-40B4-BE49-F238E27FC236}">
                <a16:creationId xmlns:a16="http://schemas.microsoft.com/office/drawing/2014/main" id="{19E502CF-6A77-45A0-B13A-4BBDB82D614C}"/>
              </a:ext>
            </a:extLst>
          </p:cNvPr>
          <p:cNvSpPr txBox="1">
            <a:spLocks/>
          </p:cNvSpPr>
          <p:nvPr/>
        </p:nvSpPr>
        <p:spPr>
          <a:xfrm>
            <a:off x="925286" y="4627920"/>
            <a:ext cx="9329057" cy="54124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Root Mean squared error takes the square root of MSE</a:t>
            </a:r>
          </a:p>
          <a:p>
            <a:endParaRPr lang="en-US" dirty="0"/>
          </a:p>
        </p:txBody>
      </p:sp>
      <p:graphicFrame>
        <p:nvGraphicFramePr>
          <p:cNvPr id="6" name="Object 5">
            <a:extLst>
              <a:ext uri="{FF2B5EF4-FFF2-40B4-BE49-F238E27FC236}">
                <a16:creationId xmlns:a16="http://schemas.microsoft.com/office/drawing/2014/main" id="{E33CE90D-99F3-4B42-A167-01ED385AAE34}"/>
              </a:ext>
            </a:extLst>
          </p:cNvPr>
          <p:cNvGraphicFramePr>
            <a:graphicFrameLocks noChangeAspect="1"/>
          </p:cNvGraphicFramePr>
          <p:nvPr>
            <p:extLst>
              <p:ext uri="{D42A27DB-BD31-4B8C-83A1-F6EECF244321}">
                <p14:modId xmlns:p14="http://schemas.microsoft.com/office/powerpoint/2010/main" val="1538587594"/>
              </p:ext>
            </p:extLst>
          </p:nvPr>
        </p:nvGraphicFramePr>
        <p:xfrm>
          <a:off x="1553547" y="5519155"/>
          <a:ext cx="3923522" cy="1040328"/>
        </p:xfrm>
        <a:graphic>
          <a:graphicData uri="http://schemas.openxmlformats.org/presentationml/2006/ole">
            <mc:AlternateContent xmlns:mc="http://schemas.openxmlformats.org/markup-compatibility/2006">
              <mc:Choice xmlns:v="urn:schemas-microsoft-com:vml" Requires="v">
                <p:oleObj spid="_x0000_s8207" name="Equation" r:id="rId5" imgW="1676160" imgH="444240" progId="Equation.DSMT4">
                  <p:embed/>
                </p:oleObj>
              </mc:Choice>
              <mc:Fallback>
                <p:oleObj name="Equation" r:id="rId5" imgW="1676160" imgH="444240" progId="Equation.DSMT4">
                  <p:embed/>
                  <p:pic>
                    <p:nvPicPr>
                      <p:cNvPr id="0" name=""/>
                      <p:cNvPicPr/>
                      <p:nvPr/>
                    </p:nvPicPr>
                    <p:blipFill>
                      <a:blip r:embed="rId6"/>
                      <a:stretch>
                        <a:fillRect/>
                      </a:stretch>
                    </p:blipFill>
                    <p:spPr>
                      <a:xfrm>
                        <a:off x="1553547" y="5519155"/>
                        <a:ext cx="3923522" cy="1040328"/>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DF7E67C3-0CD9-4612-9024-7699C2864363}"/>
                  </a:ext>
                </a:extLst>
              </p14:cNvPr>
              <p14:cNvContentPartPr/>
              <p14:nvPr/>
            </p14:nvContentPartPr>
            <p14:xfrm>
              <a:off x="801360" y="378360"/>
              <a:ext cx="10828080" cy="6137280"/>
            </p14:xfrm>
          </p:contentPart>
        </mc:Choice>
        <mc:Fallback xmlns="">
          <p:pic>
            <p:nvPicPr>
              <p:cNvPr id="7" name="Ink 6">
                <a:extLst>
                  <a:ext uri="{FF2B5EF4-FFF2-40B4-BE49-F238E27FC236}">
                    <a16:creationId xmlns:a16="http://schemas.microsoft.com/office/drawing/2014/main" id="{DF7E67C3-0CD9-4612-9024-7699C2864363}"/>
                  </a:ext>
                </a:extLst>
              </p:cNvPr>
              <p:cNvPicPr/>
              <p:nvPr/>
            </p:nvPicPr>
            <p:blipFill>
              <a:blip r:embed="rId8"/>
              <a:stretch>
                <a:fillRect/>
              </a:stretch>
            </p:blipFill>
            <p:spPr>
              <a:xfrm>
                <a:off x="792000" y="369000"/>
                <a:ext cx="10846800" cy="6156000"/>
              </a:xfrm>
              <a:prstGeom prst="rect">
                <a:avLst/>
              </a:prstGeom>
            </p:spPr>
          </p:pic>
        </mc:Fallback>
      </mc:AlternateContent>
    </p:spTree>
    <p:extLst>
      <p:ext uri="{BB962C8B-B14F-4D97-AF65-F5344CB8AC3E}">
        <p14:creationId xmlns:p14="http://schemas.microsoft.com/office/powerpoint/2010/main" val="40839144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9289EE-007F-4F42-B91F-D0C6AA508275}"/>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523F929-E772-44E8-82A0-9794017EF7FD}"/>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04D1FBB3-058B-4359-ACAF-4A518C78E0D1}"/>
              </a:ext>
            </a:extLst>
          </p:cNvPr>
          <p:cNvPicPr>
            <a:picLocks noChangeAspect="1"/>
          </p:cNvPicPr>
          <p:nvPr/>
        </p:nvPicPr>
        <p:blipFill>
          <a:blip r:embed="rId2"/>
          <a:stretch>
            <a:fillRect/>
          </a:stretch>
        </p:blipFill>
        <p:spPr>
          <a:xfrm>
            <a:off x="1651518" y="1427097"/>
            <a:ext cx="8378890" cy="4146984"/>
          </a:xfrm>
          <a:prstGeom prst="rect">
            <a:avLst/>
          </a:prstGeom>
        </p:spPr>
      </p:pic>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845D383E-37BC-4149-9A14-E730D5834681}"/>
                  </a:ext>
                </a:extLst>
              </p14:cNvPr>
              <p14:cNvContentPartPr/>
              <p14:nvPr/>
            </p14:nvContentPartPr>
            <p14:xfrm>
              <a:off x="2520" y="101880"/>
              <a:ext cx="11862360" cy="6755760"/>
            </p14:xfrm>
          </p:contentPart>
        </mc:Choice>
        <mc:Fallback xmlns="">
          <p:pic>
            <p:nvPicPr>
              <p:cNvPr id="5" name="Ink 4">
                <a:extLst>
                  <a:ext uri="{FF2B5EF4-FFF2-40B4-BE49-F238E27FC236}">
                    <a16:creationId xmlns:a16="http://schemas.microsoft.com/office/drawing/2014/main" id="{845D383E-37BC-4149-9A14-E730D5834681}"/>
                  </a:ext>
                </a:extLst>
              </p:cNvPr>
              <p:cNvPicPr/>
              <p:nvPr/>
            </p:nvPicPr>
            <p:blipFill>
              <a:blip r:embed="rId4"/>
              <a:stretch>
                <a:fillRect/>
              </a:stretch>
            </p:blipFill>
            <p:spPr>
              <a:xfrm>
                <a:off x="-6840" y="92520"/>
                <a:ext cx="11881080" cy="6774480"/>
              </a:xfrm>
              <a:prstGeom prst="rect">
                <a:avLst/>
              </a:prstGeom>
            </p:spPr>
          </p:pic>
        </mc:Fallback>
      </mc:AlternateContent>
    </p:spTree>
    <p:extLst>
      <p:ext uri="{BB962C8B-B14F-4D97-AF65-F5344CB8AC3E}">
        <p14:creationId xmlns:p14="http://schemas.microsoft.com/office/powerpoint/2010/main" val="34397021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554DB7-4D3F-4001-99F5-5C26078C4F77}"/>
              </a:ext>
            </a:extLst>
          </p:cNvPr>
          <p:cNvSpPr>
            <a:spLocks noGrp="1"/>
          </p:cNvSpPr>
          <p:nvPr>
            <p:ph type="title"/>
          </p:nvPr>
        </p:nvSpPr>
        <p:spPr/>
        <p:txBody>
          <a:bodyPr/>
          <a:lstStyle/>
          <a:p>
            <a:r>
              <a:rPr lang="en-US" dirty="0"/>
              <a:t>Observations</a:t>
            </a:r>
          </a:p>
        </p:txBody>
      </p:sp>
      <p:sp>
        <p:nvSpPr>
          <p:cNvPr id="3" name="Content Placeholder 2">
            <a:extLst>
              <a:ext uri="{FF2B5EF4-FFF2-40B4-BE49-F238E27FC236}">
                <a16:creationId xmlns:a16="http://schemas.microsoft.com/office/drawing/2014/main" id="{5C8F6D59-728C-4253-948B-C939FB397119}"/>
              </a:ext>
            </a:extLst>
          </p:cNvPr>
          <p:cNvSpPr>
            <a:spLocks noGrp="1"/>
          </p:cNvSpPr>
          <p:nvPr>
            <p:ph idx="1"/>
          </p:nvPr>
        </p:nvSpPr>
        <p:spPr/>
        <p:txBody>
          <a:bodyPr/>
          <a:lstStyle/>
          <a:p>
            <a:r>
              <a:rPr lang="en-US" dirty="0"/>
              <a:t>MAE value remains same no matter whether the original error values are same or highly varying.</a:t>
            </a:r>
          </a:p>
          <a:p>
            <a:r>
              <a:rPr lang="en-US" dirty="0"/>
              <a:t>RMSE on the other hand seems to be highly sensitive to the variation in the error values. </a:t>
            </a:r>
          </a:p>
          <a:p>
            <a:r>
              <a:rPr lang="en-US" dirty="0"/>
              <a:t>Conclusion: two parameters to decide which evaluation parameter to use:</a:t>
            </a:r>
          </a:p>
          <a:p>
            <a:r>
              <a:rPr lang="en-US" dirty="0"/>
              <a:t>Interpretability:  MAE &gt; RMSE &gt; MSE</a:t>
            </a:r>
          </a:p>
          <a:p>
            <a:r>
              <a:rPr lang="en-US" dirty="0"/>
              <a:t>Sensitivity to extreme variations: MSE &gt; RMSE &gt; MAE</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DEB87D7B-2D1F-4018-B4ED-EACD42C9AC35}"/>
                  </a:ext>
                </a:extLst>
              </p14:cNvPr>
              <p14:cNvContentPartPr/>
              <p14:nvPr/>
            </p14:nvContentPartPr>
            <p14:xfrm>
              <a:off x="459720" y="526680"/>
              <a:ext cx="11102760" cy="5560920"/>
            </p14:xfrm>
          </p:contentPart>
        </mc:Choice>
        <mc:Fallback xmlns="">
          <p:pic>
            <p:nvPicPr>
              <p:cNvPr id="4" name="Ink 3">
                <a:extLst>
                  <a:ext uri="{FF2B5EF4-FFF2-40B4-BE49-F238E27FC236}">
                    <a16:creationId xmlns:a16="http://schemas.microsoft.com/office/drawing/2014/main" id="{DEB87D7B-2D1F-4018-B4ED-EACD42C9AC35}"/>
                  </a:ext>
                </a:extLst>
              </p:cNvPr>
              <p:cNvPicPr/>
              <p:nvPr/>
            </p:nvPicPr>
            <p:blipFill>
              <a:blip r:embed="rId3"/>
              <a:stretch>
                <a:fillRect/>
              </a:stretch>
            </p:blipFill>
            <p:spPr>
              <a:xfrm>
                <a:off x="450360" y="517320"/>
                <a:ext cx="11121480" cy="5579640"/>
              </a:xfrm>
              <a:prstGeom prst="rect">
                <a:avLst/>
              </a:prstGeom>
            </p:spPr>
          </p:pic>
        </mc:Fallback>
      </mc:AlternateContent>
    </p:spTree>
    <p:extLst>
      <p:ext uri="{BB962C8B-B14F-4D97-AF65-F5344CB8AC3E}">
        <p14:creationId xmlns:p14="http://schemas.microsoft.com/office/powerpoint/2010/main" val="5056713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59C7E9-5518-4431-8791-F4E45F8D17DE}"/>
              </a:ext>
            </a:extLst>
          </p:cNvPr>
          <p:cNvSpPr>
            <a:spLocks noGrp="1"/>
          </p:cNvSpPr>
          <p:nvPr>
            <p:ph type="title"/>
          </p:nvPr>
        </p:nvSpPr>
        <p:spPr/>
        <p:txBody>
          <a:bodyPr/>
          <a:lstStyle/>
          <a:p>
            <a:r>
              <a:rPr lang="en-US" dirty="0"/>
              <a:t>Linear Regression</a:t>
            </a:r>
          </a:p>
        </p:txBody>
      </p:sp>
      <p:sp>
        <p:nvSpPr>
          <p:cNvPr id="3" name="Content Placeholder 2">
            <a:extLst>
              <a:ext uri="{FF2B5EF4-FFF2-40B4-BE49-F238E27FC236}">
                <a16:creationId xmlns:a16="http://schemas.microsoft.com/office/drawing/2014/main" id="{6D970076-C941-43D8-9B82-B2BFC4C92267}"/>
              </a:ext>
            </a:extLst>
          </p:cNvPr>
          <p:cNvSpPr>
            <a:spLocks noGrp="1"/>
          </p:cNvSpPr>
          <p:nvPr>
            <p:ph idx="1"/>
          </p:nvPr>
        </p:nvSpPr>
        <p:spPr>
          <a:xfrm>
            <a:off x="838200" y="1825625"/>
            <a:ext cx="10209245" cy="926906"/>
          </a:xfrm>
        </p:spPr>
        <p:txBody>
          <a:bodyPr/>
          <a:lstStyle/>
          <a:p>
            <a:r>
              <a:rPr lang="en-US" dirty="0"/>
              <a:t>It is a technique to model the relation between two types of variables by fitting a linear equation</a:t>
            </a:r>
          </a:p>
        </p:txBody>
      </p:sp>
      <p:sp>
        <p:nvSpPr>
          <p:cNvPr id="4" name="TextBox 3">
            <a:extLst>
              <a:ext uri="{FF2B5EF4-FFF2-40B4-BE49-F238E27FC236}">
                <a16:creationId xmlns:a16="http://schemas.microsoft.com/office/drawing/2014/main" id="{0BECE909-A9B5-4C18-B5A9-66BFAF8749AE}"/>
              </a:ext>
            </a:extLst>
          </p:cNvPr>
          <p:cNvSpPr txBox="1"/>
          <p:nvPr/>
        </p:nvSpPr>
        <p:spPr>
          <a:xfrm>
            <a:off x="942392" y="3728351"/>
            <a:ext cx="1906015" cy="430887"/>
          </a:xfrm>
          <a:prstGeom prst="rect">
            <a:avLst/>
          </a:prstGeom>
          <a:scene3d>
            <a:camera prst="orthographicFront"/>
            <a:lightRig rig="threePt" dir="t"/>
          </a:scene3d>
          <a:sp3d>
            <a:bevelT w="165100" prst="coolSlant"/>
          </a:sp3d>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sz="2200" dirty="0">
                <a:latin typeface="Forte" panose="03060902040502070203" pitchFamily="66" charset="0"/>
              </a:rPr>
              <a:t>Variance</a:t>
            </a:r>
          </a:p>
        </p:txBody>
      </p:sp>
      <p:sp>
        <p:nvSpPr>
          <p:cNvPr id="5" name="TextBox 4">
            <a:extLst>
              <a:ext uri="{FF2B5EF4-FFF2-40B4-BE49-F238E27FC236}">
                <a16:creationId xmlns:a16="http://schemas.microsoft.com/office/drawing/2014/main" id="{AD576C3E-9567-47E7-B1BE-63FDF56D6DE9}"/>
              </a:ext>
            </a:extLst>
          </p:cNvPr>
          <p:cNvSpPr txBox="1"/>
          <p:nvPr/>
        </p:nvSpPr>
        <p:spPr>
          <a:xfrm>
            <a:off x="3091543" y="3696085"/>
            <a:ext cx="1906015" cy="430887"/>
          </a:xfrm>
          <a:prstGeom prst="rect">
            <a:avLst/>
          </a:prstGeom>
          <a:scene3d>
            <a:camera prst="orthographicFront"/>
            <a:lightRig rig="threePt" dir="t"/>
          </a:scene3d>
          <a:sp3d>
            <a:bevelT w="165100" prst="coolSlant"/>
          </a:sp3d>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sz="2200" dirty="0">
                <a:latin typeface="Forte" panose="03060902040502070203" pitchFamily="66" charset="0"/>
              </a:rPr>
              <a:t>Covariance</a:t>
            </a:r>
          </a:p>
        </p:txBody>
      </p:sp>
      <p:sp>
        <p:nvSpPr>
          <p:cNvPr id="6" name="TextBox 5">
            <a:extLst>
              <a:ext uri="{FF2B5EF4-FFF2-40B4-BE49-F238E27FC236}">
                <a16:creationId xmlns:a16="http://schemas.microsoft.com/office/drawing/2014/main" id="{5D276D5D-4BD5-4D27-BEB9-7197749681F1}"/>
              </a:ext>
            </a:extLst>
          </p:cNvPr>
          <p:cNvSpPr txBox="1"/>
          <p:nvPr/>
        </p:nvSpPr>
        <p:spPr>
          <a:xfrm>
            <a:off x="5450076" y="3696085"/>
            <a:ext cx="2711100" cy="430887"/>
          </a:xfrm>
          <a:prstGeom prst="rect">
            <a:avLst/>
          </a:prstGeom>
          <a:scene3d>
            <a:camera prst="orthographicFront"/>
            <a:lightRig rig="threePt" dir="t"/>
          </a:scene3d>
          <a:sp3d>
            <a:bevelT w="165100" prst="coolSlant"/>
          </a:sp3d>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sz="2200" dirty="0">
                <a:latin typeface="Forte" panose="03060902040502070203" pitchFamily="66" charset="0"/>
              </a:rPr>
              <a:t>Correlation</a:t>
            </a:r>
          </a:p>
        </p:txBody>
      </p:sp>
      <p:sp>
        <p:nvSpPr>
          <p:cNvPr id="7" name="TextBox 6">
            <a:extLst>
              <a:ext uri="{FF2B5EF4-FFF2-40B4-BE49-F238E27FC236}">
                <a16:creationId xmlns:a16="http://schemas.microsoft.com/office/drawing/2014/main" id="{5A4DE4D6-23B0-446E-A995-B98BF0CD617E}"/>
              </a:ext>
            </a:extLst>
          </p:cNvPr>
          <p:cNvSpPr txBox="1"/>
          <p:nvPr/>
        </p:nvSpPr>
        <p:spPr>
          <a:xfrm>
            <a:off x="8642700" y="3674583"/>
            <a:ext cx="2711100" cy="430887"/>
          </a:xfrm>
          <a:prstGeom prst="rect">
            <a:avLst/>
          </a:prstGeom>
          <a:scene3d>
            <a:camera prst="orthographicFront"/>
            <a:lightRig rig="threePt" dir="t"/>
          </a:scene3d>
          <a:sp3d>
            <a:bevelT w="165100" prst="coolSlant"/>
          </a:sp3d>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sz="2200" dirty="0">
                <a:latin typeface="Forte" panose="03060902040502070203" pitchFamily="66" charset="0"/>
              </a:rPr>
              <a:t>Regression</a:t>
            </a:r>
          </a:p>
        </p:txBody>
      </p:sp>
      <mc:AlternateContent xmlns:mc="http://schemas.openxmlformats.org/markup-compatibility/2006" xmlns:p14="http://schemas.microsoft.com/office/powerpoint/2010/main">
        <mc:Choice Requires="p14">
          <p:contentPart p14:bwMode="auto" r:id="rId2">
            <p14:nvContentPartPr>
              <p14:cNvPr id="8" name="Ink 7">
                <a:extLst>
                  <a:ext uri="{FF2B5EF4-FFF2-40B4-BE49-F238E27FC236}">
                    <a16:creationId xmlns:a16="http://schemas.microsoft.com/office/drawing/2014/main" id="{A1D97811-9DA4-4AEF-BB2C-77A7AC6E3A5C}"/>
                  </a:ext>
                </a:extLst>
              </p14:cNvPr>
              <p14:cNvContentPartPr/>
              <p14:nvPr/>
            </p14:nvContentPartPr>
            <p14:xfrm>
              <a:off x="784080" y="686520"/>
              <a:ext cx="11407680" cy="6131880"/>
            </p14:xfrm>
          </p:contentPart>
        </mc:Choice>
        <mc:Fallback xmlns="">
          <p:pic>
            <p:nvPicPr>
              <p:cNvPr id="8" name="Ink 7">
                <a:extLst>
                  <a:ext uri="{FF2B5EF4-FFF2-40B4-BE49-F238E27FC236}">
                    <a16:creationId xmlns:a16="http://schemas.microsoft.com/office/drawing/2014/main" id="{A1D97811-9DA4-4AEF-BB2C-77A7AC6E3A5C}"/>
                  </a:ext>
                </a:extLst>
              </p:cNvPr>
              <p:cNvPicPr/>
              <p:nvPr/>
            </p:nvPicPr>
            <p:blipFill>
              <a:blip r:embed="rId3"/>
              <a:stretch>
                <a:fillRect/>
              </a:stretch>
            </p:blipFill>
            <p:spPr>
              <a:xfrm>
                <a:off x="774720" y="677160"/>
                <a:ext cx="11426400" cy="6150600"/>
              </a:xfrm>
              <a:prstGeom prst="rect">
                <a:avLst/>
              </a:prstGeom>
            </p:spPr>
          </p:pic>
        </mc:Fallback>
      </mc:AlternateContent>
    </p:spTree>
    <p:extLst>
      <p:ext uri="{BB962C8B-B14F-4D97-AF65-F5344CB8AC3E}">
        <p14:creationId xmlns:p14="http://schemas.microsoft.com/office/powerpoint/2010/main" val="31486074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AC1D28-A924-48E0-9F87-D86CBB4B57CA}"/>
              </a:ext>
            </a:extLst>
          </p:cNvPr>
          <p:cNvSpPr>
            <a:spLocks noGrp="1"/>
          </p:cNvSpPr>
          <p:nvPr>
            <p:ph type="title"/>
          </p:nvPr>
        </p:nvSpPr>
        <p:spPr/>
        <p:txBody>
          <a:bodyPr/>
          <a:lstStyle/>
          <a:p>
            <a:r>
              <a:rPr lang="en-US" dirty="0"/>
              <a:t>R square</a:t>
            </a:r>
          </a:p>
        </p:txBody>
      </p:sp>
      <p:sp>
        <p:nvSpPr>
          <p:cNvPr id="3" name="Content Placeholder 2">
            <a:extLst>
              <a:ext uri="{FF2B5EF4-FFF2-40B4-BE49-F238E27FC236}">
                <a16:creationId xmlns:a16="http://schemas.microsoft.com/office/drawing/2014/main" id="{F31288C4-A52D-4320-8B58-E786E9064004}"/>
              </a:ext>
            </a:extLst>
          </p:cNvPr>
          <p:cNvSpPr>
            <a:spLocks noGrp="1"/>
          </p:cNvSpPr>
          <p:nvPr>
            <p:ph idx="1"/>
          </p:nvPr>
        </p:nvSpPr>
        <p:spPr/>
        <p:txBody>
          <a:bodyPr/>
          <a:lstStyle/>
          <a:p>
            <a:r>
              <a:rPr lang="en-US" dirty="0"/>
              <a:t>The square of correlation coefficient is called R square.</a:t>
            </a:r>
          </a:p>
          <a:p>
            <a:r>
              <a:rPr lang="en-US" dirty="0"/>
              <a:t>It is also called ‘coefficient of determination’</a:t>
            </a:r>
          </a:p>
          <a:p>
            <a:r>
              <a:rPr lang="en-US" dirty="0"/>
              <a:t>R square tells about the percentage of variation in Y that is explained by the model. If more percentage of changes in Y can be explained by the model , that the model is considered to be a good fit.</a:t>
            </a:r>
          </a:p>
          <a:p>
            <a:r>
              <a:rPr lang="en-US" dirty="0"/>
              <a:t>Since -1 &lt; r &lt; +1  , this implies 0 &lt; R2 &lt; 1</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9132BB34-DDD4-4165-B310-32E5C6DA5DC6}"/>
                  </a:ext>
                </a:extLst>
              </p14:cNvPr>
              <p14:cNvContentPartPr/>
              <p14:nvPr/>
            </p14:nvContentPartPr>
            <p14:xfrm>
              <a:off x="732960" y="524880"/>
              <a:ext cx="10946160" cy="5966280"/>
            </p14:xfrm>
          </p:contentPart>
        </mc:Choice>
        <mc:Fallback>
          <p:pic>
            <p:nvPicPr>
              <p:cNvPr id="4" name="Ink 3">
                <a:extLst>
                  <a:ext uri="{FF2B5EF4-FFF2-40B4-BE49-F238E27FC236}">
                    <a16:creationId xmlns:a16="http://schemas.microsoft.com/office/drawing/2014/main" id="{9132BB34-DDD4-4165-B310-32E5C6DA5DC6}"/>
                  </a:ext>
                </a:extLst>
              </p:cNvPr>
              <p:cNvPicPr/>
              <p:nvPr/>
            </p:nvPicPr>
            <p:blipFill>
              <a:blip r:embed="rId3"/>
              <a:stretch>
                <a:fillRect/>
              </a:stretch>
            </p:blipFill>
            <p:spPr>
              <a:xfrm>
                <a:off x="723600" y="515520"/>
                <a:ext cx="10964880" cy="5985000"/>
              </a:xfrm>
              <a:prstGeom prst="rect">
                <a:avLst/>
              </a:prstGeom>
            </p:spPr>
          </p:pic>
        </mc:Fallback>
      </mc:AlternateContent>
    </p:spTree>
    <p:extLst>
      <p:ext uri="{BB962C8B-B14F-4D97-AF65-F5344CB8AC3E}">
        <p14:creationId xmlns:p14="http://schemas.microsoft.com/office/powerpoint/2010/main" val="9817811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0950A69-9E91-4A3D-BD2A-9E636A0227B0}"/>
              </a:ext>
            </a:extLst>
          </p:cNvPr>
          <p:cNvSpPr>
            <a:spLocks noGrp="1"/>
          </p:cNvSpPr>
          <p:nvPr>
            <p:ph idx="1"/>
          </p:nvPr>
        </p:nvSpPr>
        <p:spPr/>
        <p:txBody>
          <a:bodyPr/>
          <a:lstStyle/>
          <a:p>
            <a:endParaRPr lang="en-US"/>
          </a:p>
        </p:txBody>
      </p:sp>
      <p:graphicFrame>
        <p:nvGraphicFramePr>
          <p:cNvPr id="4" name="Object 3">
            <a:extLst>
              <a:ext uri="{FF2B5EF4-FFF2-40B4-BE49-F238E27FC236}">
                <a16:creationId xmlns:a16="http://schemas.microsoft.com/office/drawing/2014/main" id="{E2952C03-1D27-4300-9B5C-97542EEE7568}"/>
              </a:ext>
            </a:extLst>
          </p:cNvPr>
          <p:cNvGraphicFramePr>
            <a:graphicFrameLocks noChangeAspect="1"/>
          </p:cNvGraphicFramePr>
          <p:nvPr>
            <p:extLst>
              <p:ext uri="{D42A27DB-BD31-4B8C-83A1-F6EECF244321}">
                <p14:modId xmlns:p14="http://schemas.microsoft.com/office/powerpoint/2010/main" val="1587535661"/>
              </p:ext>
            </p:extLst>
          </p:nvPr>
        </p:nvGraphicFramePr>
        <p:xfrm>
          <a:off x="1311340" y="713145"/>
          <a:ext cx="4067840" cy="977543"/>
        </p:xfrm>
        <a:graphic>
          <a:graphicData uri="http://schemas.openxmlformats.org/presentationml/2006/ole">
            <mc:AlternateContent xmlns:mc="http://schemas.openxmlformats.org/markup-compatibility/2006">
              <mc:Choice xmlns:v="urn:schemas-microsoft-com:vml" Requires="v">
                <p:oleObj spid="_x0000_s9248" name="Equation" r:id="rId3" imgW="1638000" imgH="393480" progId="Equation.DSMT4">
                  <p:embed/>
                </p:oleObj>
              </mc:Choice>
              <mc:Fallback>
                <p:oleObj name="Equation" r:id="rId3" imgW="1638000" imgH="393480" progId="Equation.DSMT4">
                  <p:embed/>
                  <p:pic>
                    <p:nvPicPr>
                      <p:cNvPr id="0" name=""/>
                      <p:cNvPicPr/>
                      <p:nvPr/>
                    </p:nvPicPr>
                    <p:blipFill>
                      <a:blip r:embed="rId4"/>
                      <a:stretch>
                        <a:fillRect/>
                      </a:stretch>
                    </p:blipFill>
                    <p:spPr>
                      <a:xfrm>
                        <a:off x="1311340" y="713145"/>
                        <a:ext cx="4067840" cy="97754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95A7CDB-67FE-48CB-9B76-DDA3F0A826AD}"/>
              </a:ext>
            </a:extLst>
          </p:cNvPr>
          <p:cNvGraphicFramePr>
            <a:graphicFrameLocks noChangeAspect="1"/>
          </p:cNvGraphicFramePr>
          <p:nvPr>
            <p:extLst>
              <p:ext uri="{D42A27DB-BD31-4B8C-83A1-F6EECF244321}">
                <p14:modId xmlns:p14="http://schemas.microsoft.com/office/powerpoint/2010/main" val="999797439"/>
              </p:ext>
            </p:extLst>
          </p:nvPr>
        </p:nvGraphicFramePr>
        <p:xfrm>
          <a:off x="1311340" y="2120220"/>
          <a:ext cx="4607795" cy="921559"/>
        </p:xfrm>
        <a:graphic>
          <a:graphicData uri="http://schemas.openxmlformats.org/presentationml/2006/ole">
            <mc:AlternateContent xmlns:mc="http://schemas.openxmlformats.org/markup-compatibility/2006">
              <mc:Choice xmlns:v="urn:schemas-microsoft-com:vml" Requires="v">
                <p:oleObj spid="_x0000_s9249" name="Equation" r:id="rId5" imgW="1968480" imgH="393480" progId="Equation.DSMT4">
                  <p:embed/>
                </p:oleObj>
              </mc:Choice>
              <mc:Fallback>
                <p:oleObj name="Equation" r:id="rId5" imgW="1968480" imgH="393480" progId="Equation.DSMT4">
                  <p:embed/>
                  <p:pic>
                    <p:nvPicPr>
                      <p:cNvPr id="0" name=""/>
                      <p:cNvPicPr/>
                      <p:nvPr/>
                    </p:nvPicPr>
                    <p:blipFill>
                      <a:blip r:embed="rId6"/>
                      <a:stretch>
                        <a:fillRect/>
                      </a:stretch>
                    </p:blipFill>
                    <p:spPr>
                      <a:xfrm>
                        <a:off x="1311340" y="2120220"/>
                        <a:ext cx="4607795" cy="92155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74A0671-26EA-4913-AB47-BB13629D3F7F}"/>
              </a:ext>
            </a:extLst>
          </p:cNvPr>
          <p:cNvGraphicFramePr>
            <a:graphicFrameLocks noChangeAspect="1"/>
          </p:cNvGraphicFramePr>
          <p:nvPr>
            <p:extLst>
              <p:ext uri="{D42A27DB-BD31-4B8C-83A1-F6EECF244321}">
                <p14:modId xmlns:p14="http://schemas.microsoft.com/office/powerpoint/2010/main" val="455465217"/>
              </p:ext>
            </p:extLst>
          </p:nvPr>
        </p:nvGraphicFramePr>
        <p:xfrm>
          <a:off x="838200" y="3436011"/>
          <a:ext cx="5180045" cy="622738"/>
        </p:xfrm>
        <a:graphic>
          <a:graphicData uri="http://schemas.openxmlformats.org/presentationml/2006/ole">
            <mc:AlternateContent xmlns:mc="http://schemas.openxmlformats.org/markup-compatibility/2006">
              <mc:Choice xmlns:v="urn:schemas-microsoft-com:vml" Requires="v">
                <p:oleObj spid="_x0000_s9250" name="Equation" r:id="rId7" imgW="2323800" imgH="279360" progId="Equation.DSMT4">
                  <p:embed/>
                </p:oleObj>
              </mc:Choice>
              <mc:Fallback>
                <p:oleObj name="Equation" r:id="rId7" imgW="2323800" imgH="279360" progId="Equation.DSMT4">
                  <p:embed/>
                  <p:pic>
                    <p:nvPicPr>
                      <p:cNvPr id="0" name=""/>
                      <p:cNvPicPr/>
                      <p:nvPr/>
                    </p:nvPicPr>
                    <p:blipFill>
                      <a:blip r:embed="rId8"/>
                      <a:stretch>
                        <a:fillRect/>
                      </a:stretch>
                    </p:blipFill>
                    <p:spPr>
                      <a:xfrm>
                        <a:off x="838200" y="3436011"/>
                        <a:ext cx="5180045" cy="6227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4DCAC9E-5C7D-4BC6-9749-C7CB4AB81190}"/>
              </a:ext>
            </a:extLst>
          </p:cNvPr>
          <p:cNvGraphicFramePr>
            <a:graphicFrameLocks noChangeAspect="1"/>
          </p:cNvGraphicFramePr>
          <p:nvPr>
            <p:extLst>
              <p:ext uri="{D42A27DB-BD31-4B8C-83A1-F6EECF244321}">
                <p14:modId xmlns:p14="http://schemas.microsoft.com/office/powerpoint/2010/main" val="1202411626"/>
              </p:ext>
            </p:extLst>
          </p:nvPr>
        </p:nvGraphicFramePr>
        <p:xfrm>
          <a:off x="838200" y="4452981"/>
          <a:ext cx="4076103" cy="622738"/>
        </p:xfrm>
        <a:graphic>
          <a:graphicData uri="http://schemas.openxmlformats.org/presentationml/2006/ole">
            <mc:AlternateContent xmlns:mc="http://schemas.openxmlformats.org/markup-compatibility/2006">
              <mc:Choice xmlns:v="urn:schemas-microsoft-com:vml" Requires="v">
                <p:oleObj spid="_x0000_s9251" name="Equation" r:id="rId9" imgW="1828800" imgH="279360" progId="Equation.DSMT4">
                  <p:embed/>
                </p:oleObj>
              </mc:Choice>
              <mc:Fallback>
                <p:oleObj name="Equation" r:id="rId9" imgW="1828800" imgH="279360" progId="Equation.DSMT4">
                  <p:embed/>
                  <p:pic>
                    <p:nvPicPr>
                      <p:cNvPr id="0" name=""/>
                      <p:cNvPicPr/>
                      <p:nvPr/>
                    </p:nvPicPr>
                    <p:blipFill>
                      <a:blip r:embed="rId10"/>
                      <a:stretch>
                        <a:fillRect/>
                      </a:stretch>
                    </p:blipFill>
                    <p:spPr>
                      <a:xfrm>
                        <a:off x="838200" y="4452981"/>
                        <a:ext cx="4076103" cy="6227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8751BEB-A22B-416C-A369-33BB23FEF678}"/>
              </a:ext>
            </a:extLst>
          </p:cNvPr>
          <p:cNvGraphicFramePr>
            <a:graphicFrameLocks noChangeAspect="1"/>
          </p:cNvGraphicFramePr>
          <p:nvPr>
            <p:extLst>
              <p:ext uri="{D42A27DB-BD31-4B8C-83A1-F6EECF244321}">
                <p14:modId xmlns:p14="http://schemas.microsoft.com/office/powerpoint/2010/main" val="918242922"/>
              </p:ext>
            </p:extLst>
          </p:nvPr>
        </p:nvGraphicFramePr>
        <p:xfrm>
          <a:off x="950167" y="5469951"/>
          <a:ext cx="2875384" cy="1118205"/>
        </p:xfrm>
        <a:graphic>
          <a:graphicData uri="http://schemas.openxmlformats.org/presentationml/2006/ole">
            <mc:AlternateContent xmlns:mc="http://schemas.openxmlformats.org/markup-compatibility/2006">
              <mc:Choice xmlns:v="urn:schemas-microsoft-com:vml" Requires="v">
                <p:oleObj spid="_x0000_s9252" name="Equation" r:id="rId11" imgW="1371600" imgH="533160" progId="Equation.DSMT4">
                  <p:embed/>
                </p:oleObj>
              </mc:Choice>
              <mc:Fallback>
                <p:oleObj name="Equation" r:id="rId11" imgW="1371600" imgH="533160" progId="Equation.DSMT4">
                  <p:embed/>
                  <p:pic>
                    <p:nvPicPr>
                      <p:cNvPr id="0" name=""/>
                      <p:cNvPicPr/>
                      <p:nvPr/>
                    </p:nvPicPr>
                    <p:blipFill>
                      <a:blip r:embed="rId12"/>
                      <a:stretch>
                        <a:fillRect/>
                      </a:stretch>
                    </p:blipFill>
                    <p:spPr>
                      <a:xfrm>
                        <a:off x="950167" y="5469951"/>
                        <a:ext cx="2875384" cy="1118205"/>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13">
            <p14:nvContentPartPr>
              <p14:cNvPr id="2" name="Ink 1">
                <a:extLst>
                  <a:ext uri="{FF2B5EF4-FFF2-40B4-BE49-F238E27FC236}">
                    <a16:creationId xmlns:a16="http://schemas.microsoft.com/office/drawing/2014/main" id="{4B28EFB6-22F3-420F-8B9A-AFD45F5F7512}"/>
                  </a:ext>
                </a:extLst>
              </p14:cNvPr>
              <p14:cNvContentPartPr/>
              <p14:nvPr/>
            </p14:nvContentPartPr>
            <p14:xfrm>
              <a:off x="217440" y="461880"/>
              <a:ext cx="11266920" cy="6316200"/>
            </p14:xfrm>
          </p:contentPart>
        </mc:Choice>
        <mc:Fallback>
          <p:pic>
            <p:nvPicPr>
              <p:cNvPr id="2" name="Ink 1">
                <a:extLst>
                  <a:ext uri="{FF2B5EF4-FFF2-40B4-BE49-F238E27FC236}">
                    <a16:creationId xmlns:a16="http://schemas.microsoft.com/office/drawing/2014/main" id="{4B28EFB6-22F3-420F-8B9A-AFD45F5F7512}"/>
                  </a:ext>
                </a:extLst>
              </p:cNvPr>
              <p:cNvPicPr/>
              <p:nvPr/>
            </p:nvPicPr>
            <p:blipFill>
              <a:blip r:embed="rId14"/>
              <a:stretch>
                <a:fillRect/>
              </a:stretch>
            </p:blipFill>
            <p:spPr>
              <a:xfrm>
                <a:off x="208080" y="452520"/>
                <a:ext cx="11285640" cy="6334920"/>
              </a:xfrm>
              <a:prstGeom prst="rect">
                <a:avLst/>
              </a:prstGeom>
            </p:spPr>
          </p:pic>
        </mc:Fallback>
      </mc:AlternateContent>
    </p:spTree>
    <p:extLst>
      <p:ext uri="{BB962C8B-B14F-4D97-AF65-F5344CB8AC3E}">
        <p14:creationId xmlns:p14="http://schemas.microsoft.com/office/powerpoint/2010/main" val="23416273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8CEB49-C6B0-4EE3-8B75-093B763184BA}"/>
              </a:ext>
            </a:extLst>
          </p:cNvPr>
          <p:cNvSpPr>
            <a:spLocks noGrp="1"/>
          </p:cNvSpPr>
          <p:nvPr>
            <p:ph type="title"/>
          </p:nvPr>
        </p:nvSpPr>
        <p:spPr/>
        <p:txBody>
          <a:bodyPr/>
          <a:lstStyle/>
          <a:p>
            <a:r>
              <a:rPr lang="en-US" dirty="0"/>
              <a:t>Interpretation of R2</a:t>
            </a:r>
          </a:p>
        </p:txBody>
      </p:sp>
      <p:sp>
        <p:nvSpPr>
          <p:cNvPr id="3" name="Content Placeholder 2">
            <a:extLst>
              <a:ext uri="{FF2B5EF4-FFF2-40B4-BE49-F238E27FC236}">
                <a16:creationId xmlns:a16="http://schemas.microsoft.com/office/drawing/2014/main" id="{9DDABE5D-72E2-48E8-A2A0-DCC738A1B31E}"/>
              </a:ext>
            </a:extLst>
          </p:cNvPr>
          <p:cNvSpPr>
            <a:spLocks noGrp="1"/>
          </p:cNvSpPr>
          <p:nvPr>
            <p:ph idx="1"/>
          </p:nvPr>
        </p:nvSpPr>
        <p:spPr/>
        <p:txBody>
          <a:bodyPr/>
          <a:lstStyle/>
          <a:p>
            <a:r>
              <a:rPr lang="en-US" dirty="0"/>
              <a:t>R2 is a unitless summary of the linear associated of predictor variables with the response variable</a:t>
            </a:r>
          </a:p>
          <a:p>
            <a:r>
              <a:rPr lang="en-US" dirty="0"/>
              <a:t>If the residuals are 0 , then R2 is 100% (best ideal fit)</a:t>
            </a:r>
          </a:p>
          <a:p>
            <a:r>
              <a:rPr lang="en-US" dirty="0"/>
              <a:t>A higher R square value indicates a better fit</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39DE952D-391D-4F07-B2AF-ED14033B30FA}"/>
                  </a:ext>
                </a:extLst>
              </p14:cNvPr>
              <p14:cNvContentPartPr/>
              <p14:nvPr/>
            </p14:nvContentPartPr>
            <p14:xfrm>
              <a:off x="883800" y="212040"/>
              <a:ext cx="11108160" cy="6645600"/>
            </p14:xfrm>
          </p:contentPart>
        </mc:Choice>
        <mc:Fallback>
          <p:pic>
            <p:nvPicPr>
              <p:cNvPr id="4" name="Ink 3">
                <a:extLst>
                  <a:ext uri="{FF2B5EF4-FFF2-40B4-BE49-F238E27FC236}">
                    <a16:creationId xmlns:a16="http://schemas.microsoft.com/office/drawing/2014/main" id="{39DE952D-391D-4F07-B2AF-ED14033B30FA}"/>
                  </a:ext>
                </a:extLst>
              </p:cNvPr>
              <p:cNvPicPr/>
              <p:nvPr/>
            </p:nvPicPr>
            <p:blipFill>
              <a:blip r:embed="rId3"/>
              <a:stretch>
                <a:fillRect/>
              </a:stretch>
            </p:blipFill>
            <p:spPr>
              <a:xfrm>
                <a:off x="874440" y="202680"/>
                <a:ext cx="11126880" cy="6664320"/>
              </a:xfrm>
              <a:prstGeom prst="rect">
                <a:avLst/>
              </a:prstGeom>
            </p:spPr>
          </p:pic>
        </mc:Fallback>
      </mc:AlternateContent>
    </p:spTree>
    <p:extLst>
      <p:ext uri="{BB962C8B-B14F-4D97-AF65-F5344CB8AC3E}">
        <p14:creationId xmlns:p14="http://schemas.microsoft.com/office/powerpoint/2010/main" val="3732473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F9F3A8-8EC5-4FC8-8DA2-3A62E68217C9}"/>
              </a:ext>
            </a:extLst>
          </p:cNvPr>
          <p:cNvSpPr>
            <a:spLocks noGrp="1"/>
          </p:cNvSpPr>
          <p:nvPr>
            <p:ph type="title"/>
          </p:nvPr>
        </p:nvSpPr>
        <p:spPr/>
        <p:txBody>
          <a:bodyPr/>
          <a:lstStyle/>
          <a:p>
            <a:r>
              <a:rPr lang="en-US" dirty="0"/>
              <a:t>Adjusted R square</a:t>
            </a:r>
          </a:p>
        </p:txBody>
      </p:sp>
      <p:sp>
        <p:nvSpPr>
          <p:cNvPr id="3" name="Content Placeholder 2">
            <a:extLst>
              <a:ext uri="{FF2B5EF4-FFF2-40B4-BE49-F238E27FC236}">
                <a16:creationId xmlns:a16="http://schemas.microsoft.com/office/drawing/2014/main" id="{D412B904-C644-44D4-9134-FF951EF3D6FA}"/>
              </a:ext>
            </a:extLst>
          </p:cNvPr>
          <p:cNvSpPr>
            <a:spLocks noGrp="1"/>
          </p:cNvSpPr>
          <p:nvPr>
            <p:ph idx="1"/>
          </p:nvPr>
        </p:nvSpPr>
        <p:spPr/>
        <p:txBody>
          <a:bodyPr/>
          <a:lstStyle/>
          <a:p>
            <a:r>
              <a:rPr lang="en-US" dirty="0"/>
              <a:t>In a model , when the predictor variables are increased, this causes the R2 value to increase implying that increasing the count of variables leads to a good model, which is not true.</a:t>
            </a:r>
          </a:p>
          <a:p>
            <a:r>
              <a:rPr lang="en-US" dirty="0"/>
              <a:t>Hence when the number of variables are increased, a better measure to evaluate the model’s performance is Adjusted R square. </a:t>
            </a:r>
          </a:p>
          <a:p>
            <a:r>
              <a:rPr lang="en-US" dirty="0"/>
              <a:t>In adjusted R square , the value of R square is adjusted for the number of predictor variables.</a:t>
            </a:r>
          </a:p>
          <a:p>
            <a:r>
              <a:rPr lang="en-US" dirty="0"/>
              <a:t>Now as the variable count increases, the value of R square will increase only when the added variable really adds to the mode’s explanation power.</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517ADCF2-E726-4042-AC68-70337112ACCF}"/>
                  </a:ext>
                </a:extLst>
              </p14:cNvPr>
              <p14:cNvContentPartPr/>
              <p14:nvPr/>
            </p14:nvContentPartPr>
            <p14:xfrm>
              <a:off x="634680" y="397800"/>
              <a:ext cx="11486160" cy="5372280"/>
            </p14:xfrm>
          </p:contentPart>
        </mc:Choice>
        <mc:Fallback>
          <p:pic>
            <p:nvPicPr>
              <p:cNvPr id="4" name="Ink 3">
                <a:extLst>
                  <a:ext uri="{FF2B5EF4-FFF2-40B4-BE49-F238E27FC236}">
                    <a16:creationId xmlns:a16="http://schemas.microsoft.com/office/drawing/2014/main" id="{517ADCF2-E726-4042-AC68-70337112ACCF}"/>
                  </a:ext>
                </a:extLst>
              </p:cNvPr>
              <p:cNvPicPr/>
              <p:nvPr/>
            </p:nvPicPr>
            <p:blipFill>
              <a:blip r:embed="rId3"/>
              <a:stretch>
                <a:fillRect/>
              </a:stretch>
            </p:blipFill>
            <p:spPr>
              <a:xfrm>
                <a:off x="625320" y="388440"/>
                <a:ext cx="11504880" cy="5391000"/>
              </a:xfrm>
              <a:prstGeom prst="rect">
                <a:avLst/>
              </a:prstGeom>
            </p:spPr>
          </p:pic>
        </mc:Fallback>
      </mc:AlternateContent>
    </p:spTree>
    <p:extLst>
      <p:ext uri="{BB962C8B-B14F-4D97-AF65-F5344CB8AC3E}">
        <p14:creationId xmlns:p14="http://schemas.microsoft.com/office/powerpoint/2010/main" val="8142114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F7708AB-A6C0-4508-9A13-FCA37F4D851B}"/>
              </a:ext>
            </a:extLst>
          </p:cNvPr>
          <p:cNvSpPr>
            <a:spLocks noGrp="1"/>
          </p:cNvSpPr>
          <p:nvPr>
            <p:ph idx="1"/>
          </p:nvPr>
        </p:nvSpPr>
        <p:spPr>
          <a:xfrm>
            <a:off x="7061720" y="1760310"/>
            <a:ext cx="4256314" cy="1496073"/>
          </a:xfrm>
        </p:spPr>
        <p:txBody>
          <a:bodyPr>
            <a:normAutofit fontScale="77500" lnSpcReduction="20000"/>
          </a:bodyPr>
          <a:lstStyle/>
          <a:p>
            <a:pPr marL="0" indent="0">
              <a:buNone/>
            </a:pPr>
            <a:r>
              <a:rPr lang="en-US" dirty="0"/>
              <a:t>df residual = n –k</a:t>
            </a:r>
          </a:p>
          <a:p>
            <a:pPr marL="0" indent="0">
              <a:buNone/>
            </a:pPr>
            <a:r>
              <a:rPr lang="en-US" dirty="0"/>
              <a:t>df total = n – 1</a:t>
            </a:r>
          </a:p>
          <a:p>
            <a:pPr marL="0" indent="0">
              <a:buNone/>
            </a:pPr>
            <a:r>
              <a:rPr lang="en-US" dirty="0"/>
              <a:t>K = number of predictor variables</a:t>
            </a:r>
          </a:p>
          <a:p>
            <a:pPr marL="0" indent="0">
              <a:buNone/>
            </a:pPr>
            <a:r>
              <a:rPr lang="en-US" dirty="0"/>
              <a:t>n = number of observations</a:t>
            </a:r>
          </a:p>
        </p:txBody>
      </p:sp>
      <p:graphicFrame>
        <p:nvGraphicFramePr>
          <p:cNvPr id="5" name="Object 4">
            <a:extLst>
              <a:ext uri="{FF2B5EF4-FFF2-40B4-BE49-F238E27FC236}">
                <a16:creationId xmlns:a16="http://schemas.microsoft.com/office/drawing/2014/main" id="{6567F04B-80D7-4889-9C73-9279ADA51DAE}"/>
              </a:ext>
            </a:extLst>
          </p:cNvPr>
          <p:cNvGraphicFramePr>
            <a:graphicFrameLocks noChangeAspect="1"/>
          </p:cNvGraphicFramePr>
          <p:nvPr>
            <p:extLst>
              <p:ext uri="{D42A27DB-BD31-4B8C-83A1-F6EECF244321}">
                <p14:modId xmlns:p14="http://schemas.microsoft.com/office/powerpoint/2010/main" val="1193548952"/>
              </p:ext>
            </p:extLst>
          </p:nvPr>
        </p:nvGraphicFramePr>
        <p:xfrm>
          <a:off x="974788" y="785553"/>
          <a:ext cx="4735351" cy="884626"/>
        </p:xfrm>
        <a:graphic>
          <a:graphicData uri="http://schemas.openxmlformats.org/presentationml/2006/ole">
            <mc:AlternateContent xmlns:mc="http://schemas.openxmlformats.org/markup-compatibility/2006">
              <mc:Choice xmlns:v="urn:schemas-microsoft-com:vml" Requires="v">
                <p:oleObj spid="_x0000_s10260" name="Equation" r:id="rId3" imgW="2311200" imgH="431640" progId="Equation.DSMT4">
                  <p:embed/>
                </p:oleObj>
              </mc:Choice>
              <mc:Fallback>
                <p:oleObj name="Equation" r:id="rId3" imgW="2311200" imgH="431640" progId="Equation.DSMT4">
                  <p:embed/>
                  <p:pic>
                    <p:nvPicPr>
                      <p:cNvPr id="0" name=""/>
                      <p:cNvPicPr/>
                      <p:nvPr/>
                    </p:nvPicPr>
                    <p:blipFill>
                      <a:blip r:embed="rId4"/>
                      <a:stretch>
                        <a:fillRect/>
                      </a:stretch>
                    </p:blipFill>
                    <p:spPr>
                      <a:xfrm>
                        <a:off x="974788" y="785553"/>
                        <a:ext cx="4735351" cy="88462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C2535FB-4E92-4F77-934E-80D654FC5124}"/>
              </a:ext>
            </a:extLst>
          </p:cNvPr>
          <p:cNvGraphicFramePr>
            <a:graphicFrameLocks noChangeAspect="1"/>
          </p:cNvGraphicFramePr>
          <p:nvPr>
            <p:extLst>
              <p:ext uri="{D42A27DB-BD31-4B8C-83A1-F6EECF244321}">
                <p14:modId xmlns:p14="http://schemas.microsoft.com/office/powerpoint/2010/main" val="2694040459"/>
              </p:ext>
            </p:extLst>
          </p:nvPr>
        </p:nvGraphicFramePr>
        <p:xfrm>
          <a:off x="974788" y="5058832"/>
          <a:ext cx="4442019" cy="1013615"/>
        </p:xfrm>
        <a:graphic>
          <a:graphicData uri="http://schemas.openxmlformats.org/presentationml/2006/ole">
            <mc:AlternateContent xmlns:mc="http://schemas.openxmlformats.org/markup-compatibility/2006">
              <mc:Choice xmlns:v="urn:schemas-microsoft-com:vml" Requires="v">
                <p:oleObj spid="_x0000_s10261" name="Equation" r:id="rId5" imgW="1892160" imgH="431640" progId="Equation.DSMT4">
                  <p:embed/>
                </p:oleObj>
              </mc:Choice>
              <mc:Fallback>
                <p:oleObj name="Equation" r:id="rId5" imgW="1892160" imgH="431640" progId="Equation.DSMT4">
                  <p:embed/>
                  <p:pic>
                    <p:nvPicPr>
                      <p:cNvPr id="0" name=""/>
                      <p:cNvPicPr/>
                      <p:nvPr/>
                    </p:nvPicPr>
                    <p:blipFill>
                      <a:blip r:embed="rId6"/>
                      <a:stretch>
                        <a:fillRect/>
                      </a:stretch>
                    </p:blipFill>
                    <p:spPr>
                      <a:xfrm>
                        <a:off x="974788" y="5058832"/>
                        <a:ext cx="4442019" cy="1013615"/>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7D8B97FB-5CD9-4D88-9618-29DCAA358CFD}"/>
              </a:ext>
            </a:extLst>
          </p:cNvPr>
          <p:cNvGraphicFramePr>
            <a:graphicFrameLocks noChangeAspect="1"/>
          </p:cNvGraphicFramePr>
          <p:nvPr>
            <p:extLst>
              <p:ext uri="{D42A27DB-BD31-4B8C-83A1-F6EECF244321}">
                <p14:modId xmlns:p14="http://schemas.microsoft.com/office/powerpoint/2010/main" val="353678405"/>
              </p:ext>
            </p:extLst>
          </p:nvPr>
        </p:nvGraphicFramePr>
        <p:xfrm>
          <a:off x="974788" y="3186112"/>
          <a:ext cx="5706577" cy="1159625"/>
        </p:xfrm>
        <a:graphic>
          <a:graphicData uri="http://schemas.openxmlformats.org/presentationml/2006/ole">
            <mc:AlternateContent xmlns:mc="http://schemas.openxmlformats.org/markup-compatibility/2006">
              <mc:Choice xmlns:v="urn:schemas-microsoft-com:vml" Requires="v">
                <p:oleObj spid="_x0000_s10262" name="Equation" r:id="rId7" imgW="2374560" imgH="482400" progId="Equation.DSMT4">
                  <p:embed/>
                </p:oleObj>
              </mc:Choice>
              <mc:Fallback>
                <p:oleObj name="Equation" r:id="rId7" imgW="2374560" imgH="482400" progId="Equation.DSMT4">
                  <p:embed/>
                  <p:pic>
                    <p:nvPicPr>
                      <p:cNvPr id="0" name=""/>
                      <p:cNvPicPr/>
                      <p:nvPr/>
                    </p:nvPicPr>
                    <p:blipFill>
                      <a:blip r:embed="rId8"/>
                      <a:stretch>
                        <a:fillRect/>
                      </a:stretch>
                    </p:blipFill>
                    <p:spPr>
                      <a:xfrm>
                        <a:off x="974788" y="3186112"/>
                        <a:ext cx="5706577" cy="1159625"/>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9">
            <p14:nvContentPartPr>
              <p14:cNvPr id="4" name="Ink 3">
                <a:extLst>
                  <a:ext uri="{FF2B5EF4-FFF2-40B4-BE49-F238E27FC236}">
                    <a16:creationId xmlns:a16="http://schemas.microsoft.com/office/drawing/2014/main" id="{47CF31E3-3A08-4F78-8BD5-9FA05B398C9C}"/>
                  </a:ext>
                </a:extLst>
              </p14:cNvPr>
              <p14:cNvContentPartPr/>
              <p14:nvPr/>
            </p14:nvContentPartPr>
            <p14:xfrm>
              <a:off x="2520" y="272160"/>
              <a:ext cx="12189240" cy="6550920"/>
            </p14:xfrm>
          </p:contentPart>
        </mc:Choice>
        <mc:Fallback>
          <p:pic>
            <p:nvPicPr>
              <p:cNvPr id="4" name="Ink 3">
                <a:extLst>
                  <a:ext uri="{FF2B5EF4-FFF2-40B4-BE49-F238E27FC236}">
                    <a16:creationId xmlns:a16="http://schemas.microsoft.com/office/drawing/2014/main" id="{47CF31E3-3A08-4F78-8BD5-9FA05B398C9C}"/>
                  </a:ext>
                </a:extLst>
              </p:cNvPr>
              <p:cNvPicPr/>
              <p:nvPr/>
            </p:nvPicPr>
            <p:blipFill>
              <a:blip r:embed="rId10"/>
              <a:stretch>
                <a:fillRect/>
              </a:stretch>
            </p:blipFill>
            <p:spPr>
              <a:xfrm>
                <a:off x="-6840" y="262800"/>
                <a:ext cx="12207960" cy="6569640"/>
              </a:xfrm>
              <a:prstGeom prst="rect">
                <a:avLst/>
              </a:prstGeom>
            </p:spPr>
          </p:pic>
        </mc:Fallback>
      </mc:AlternateContent>
    </p:spTree>
    <p:extLst>
      <p:ext uri="{BB962C8B-B14F-4D97-AF65-F5344CB8AC3E}">
        <p14:creationId xmlns:p14="http://schemas.microsoft.com/office/powerpoint/2010/main" val="26932484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413FD1-04A0-4370-8C04-03F447689433}"/>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51576942-C964-45AC-9101-58DA43537E87}"/>
              </a:ext>
            </a:extLst>
          </p:cNvPr>
          <p:cNvSpPr>
            <a:spLocks noGrp="1"/>
          </p:cNvSpPr>
          <p:nvPr>
            <p:ph idx="1"/>
          </p:nvPr>
        </p:nvSpPr>
        <p:spPr>
          <a:xfrm>
            <a:off x="838200" y="1825625"/>
            <a:ext cx="5388137" cy="4351338"/>
          </a:xfrm>
        </p:spPr>
        <p:txBody>
          <a:bodyPr>
            <a:normAutofit fontScale="92500"/>
          </a:bodyPr>
          <a:lstStyle/>
          <a:p>
            <a:r>
              <a:rPr lang="en-US" dirty="0"/>
              <a:t>As the number of predictor variables are increased from 1 to 2, the value of R2 increases and the value of Adj. R2 also increases.</a:t>
            </a:r>
          </a:p>
          <a:p>
            <a:endParaRPr lang="en-US" dirty="0"/>
          </a:p>
          <a:p>
            <a:r>
              <a:rPr lang="en-US" dirty="0"/>
              <a:t>As the number of predictor variables increase from 2 to 3, the value of R2 increases, but the value of adj. R2 falls down, this indicates that increasing the next variable is NOT a good idea.</a:t>
            </a:r>
          </a:p>
        </p:txBody>
      </p:sp>
      <p:pic>
        <p:nvPicPr>
          <p:cNvPr id="4" name="Picture 3">
            <a:extLst>
              <a:ext uri="{FF2B5EF4-FFF2-40B4-BE49-F238E27FC236}">
                <a16:creationId xmlns:a16="http://schemas.microsoft.com/office/drawing/2014/main" id="{12B55345-6A6D-4F96-983C-5BBE14278F90}"/>
              </a:ext>
            </a:extLst>
          </p:cNvPr>
          <p:cNvPicPr>
            <a:picLocks noChangeAspect="1"/>
          </p:cNvPicPr>
          <p:nvPr/>
        </p:nvPicPr>
        <p:blipFill>
          <a:blip r:embed="rId2"/>
          <a:stretch>
            <a:fillRect/>
          </a:stretch>
        </p:blipFill>
        <p:spPr>
          <a:xfrm>
            <a:off x="6897571" y="793528"/>
            <a:ext cx="4523099" cy="2294906"/>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a:extLst>
                  <a:ext uri="{FF2B5EF4-FFF2-40B4-BE49-F238E27FC236}">
                    <a16:creationId xmlns:a16="http://schemas.microsoft.com/office/drawing/2014/main" id="{086A0885-A338-4F6B-A575-0D859B6CE94C}"/>
                  </a:ext>
                </a:extLst>
              </p14:cNvPr>
              <p14:cNvContentPartPr/>
              <p14:nvPr/>
            </p14:nvContentPartPr>
            <p14:xfrm>
              <a:off x="6741000" y="51840"/>
              <a:ext cx="5450760" cy="3536640"/>
            </p14:xfrm>
          </p:contentPart>
        </mc:Choice>
        <mc:Fallback>
          <p:pic>
            <p:nvPicPr>
              <p:cNvPr id="5" name="Ink 4">
                <a:extLst>
                  <a:ext uri="{FF2B5EF4-FFF2-40B4-BE49-F238E27FC236}">
                    <a16:creationId xmlns:a16="http://schemas.microsoft.com/office/drawing/2014/main" id="{086A0885-A338-4F6B-A575-0D859B6CE94C}"/>
                  </a:ext>
                </a:extLst>
              </p:cNvPr>
              <p:cNvPicPr/>
              <p:nvPr/>
            </p:nvPicPr>
            <p:blipFill>
              <a:blip r:embed="rId4"/>
              <a:stretch>
                <a:fillRect/>
              </a:stretch>
            </p:blipFill>
            <p:spPr>
              <a:xfrm>
                <a:off x="6731640" y="42480"/>
                <a:ext cx="5469480" cy="3555360"/>
              </a:xfrm>
              <a:prstGeom prst="rect">
                <a:avLst/>
              </a:prstGeom>
            </p:spPr>
          </p:pic>
        </mc:Fallback>
      </mc:AlternateContent>
    </p:spTree>
    <p:extLst>
      <p:ext uri="{BB962C8B-B14F-4D97-AF65-F5344CB8AC3E}">
        <p14:creationId xmlns:p14="http://schemas.microsoft.com/office/powerpoint/2010/main" val="16941394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F3AB7B-5E24-4903-AFA4-34432543B7B6}"/>
              </a:ext>
            </a:extLst>
          </p:cNvPr>
          <p:cNvSpPr>
            <a:spLocks noGrp="1"/>
          </p:cNvSpPr>
          <p:nvPr>
            <p:ph type="title"/>
          </p:nvPr>
        </p:nvSpPr>
        <p:spPr/>
        <p:txBody>
          <a:bodyPr/>
          <a:lstStyle/>
          <a:p>
            <a:r>
              <a:rPr lang="en-US" dirty="0"/>
              <a:t>Observations</a:t>
            </a:r>
          </a:p>
        </p:txBody>
      </p:sp>
      <p:sp>
        <p:nvSpPr>
          <p:cNvPr id="3" name="Content Placeholder 2">
            <a:extLst>
              <a:ext uri="{FF2B5EF4-FFF2-40B4-BE49-F238E27FC236}">
                <a16:creationId xmlns:a16="http://schemas.microsoft.com/office/drawing/2014/main" id="{F5AA3BD5-B7B2-4AD9-838C-9DF1C48489E5}"/>
              </a:ext>
            </a:extLst>
          </p:cNvPr>
          <p:cNvSpPr>
            <a:spLocks noGrp="1"/>
          </p:cNvSpPr>
          <p:nvPr>
            <p:ph idx="1"/>
          </p:nvPr>
        </p:nvSpPr>
        <p:spPr/>
        <p:txBody>
          <a:bodyPr/>
          <a:lstStyle/>
          <a:p>
            <a:r>
              <a:rPr lang="en-US" dirty="0"/>
              <a:t>When there are multiple variables in the model, Adj.R2 is a better measure to evaluate the model</a:t>
            </a:r>
          </a:p>
          <a:p>
            <a:r>
              <a:rPr lang="en-US" dirty="0"/>
              <a:t>The value of Adj.R2 is always less than R2</a:t>
            </a:r>
          </a:p>
          <a:p>
            <a:r>
              <a:rPr lang="en-US" dirty="0"/>
              <a:t>Adj. R2 can be sometimes negative only when R2 is very close to 0</a:t>
            </a:r>
          </a:p>
          <a:p>
            <a:r>
              <a:rPr lang="en-US" dirty="0"/>
              <a:t>Interpretation of adj.R2: If the added variable does not contribute to the overall model, adj.R2 penalizes the value of R2 and hence the adj.R2 value shows the true effect of the added variable.</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E4F94E1A-8F12-461B-834A-19CA122AB39F}"/>
                  </a:ext>
                </a:extLst>
              </p14:cNvPr>
              <p14:cNvContentPartPr/>
              <p14:nvPr/>
            </p14:nvContentPartPr>
            <p14:xfrm>
              <a:off x="758880" y="3188160"/>
              <a:ext cx="10351080" cy="3174840"/>
            </p14:xfrm>
          </p:contentPart>
        </mc:Choice>
        <mc:Fallback>
          <p:pic>
            <p:nvPicPr>
              <p:cNvPr id="4" name="Ink 3">
                <a:extLst>
                  <a:ext uri="{FF2B5EF4-FFF2-40B4-BE49-F238E27FC236}">
                    <a16:creationId xmlns:a16="http://schemas.microsoft.com/office/drawing/2014/main" id="{E4F94E1A-8F12-461B-834A-19CA122AB39F}"/>
                  </a:ext>
                </a:extLst>
              </p:cNvPr>
              <p:cNvPicPr/>
              <p:nvPr/>
            </p:nvPicPr>
            <p:blipFill>
              <a:blip r:embed="rId3"/>
              <a:stretch>
                <a:fillRect/>
              </a:stretch>
            </p:blipFill>
            <p:spPr>
              <a:xfrm>
                <a:off x="749520" y="3178800"/>
                <a:ext cx="10369800" cy="3193560"/>
              </a:xfrm>
              <a:prstGeom prst="rect">
                <a:avLst/>
              </a:prstGeom>
            </p:spPr>
          </p:pic>
        </mc:Fallback>
      </mc:AlternateContent>
    </p:spTree>
    <p:extLst>
      <p:ext uri="{BB962C8B-B14F-4D97-AF65-F5344CB8AC3E}">
        <p14:creationId xmlns:p14="http://schemas.microsoft.com/office/powerpoint/2010/main" val="16700692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2F7AA8-9726-4D72-982F-B23D331C2C63}"/>
              </a:ext>
            </a:extLst>
          </p:cNvPr>
          <p:cNvSpPr>
            <a:spLocks noGrp="1"/>
          </p:cNvSpPr>
          <p:nvPr>
            <p:ph type="title"/>
          </p:nvPr>
        </p:nvSpPr>
        <p:spPr/>
        <p:txBody>
          <a:bodyPr/>
          <a:lstStyle/>
          <a:p>
            <a:r>
              <a:rPr lang="en-US" dirty="0"/>
              <a:t>Multicollinearity</a:t>
            </a:r>
          </a:p>
        </p:txBody>
      </p:sp>
      <p:sp>
        <p:nvSpPr>
          <p:cNvPr id="3" name="Content Placeholder 2">
            <a:extLst>
              <a:ext uri="{FF2B5EF4-FFF2-40B4-BE49-F238E27FC236}">
                <a16:creationId xmlns:a16="http://schemas.microsoft.com/office/drawing/2014/main" id="{13359A2D-9814-4751-9243-1158F88905A3}"/>
              </a:ext>
            </a:extLst>
          </p:cNvPr>
          <p:cNvSpPr>
            <a:spLocks noGrp="1"/>
          </p:cNvSpPr>
          <p:nvPr>
            <p:ph idx="1"/>
          </p:nvPr>
        </p:nvSpPr>
        <p:spPr/>
        <p:txBody>
          <a:bodyPr>
            <a:normAutofit fontScale="92500" lnSpcReduction="20000"/>
          </a:bodyPr>
          <a:lstStyle/>
          <a:p>
            <a:r>
              <a:rPr lang="en-US" dirty="0"/>
              <a:t>In real life, when many independent variables are involved in the model creation to help predict the output variable, there may be a chance that any two independent variables are correlated. This is called multicollinearity. </a:t>
            </a:r>
          </a:p>
          <a:p>
            <a:endParaRPr lang="en-US" dirty="0"/>
          </a:p>
          <a:p>
            <a:r>
              <a:rPr lang="en-US" dirty="0"/>
              <a:t>For example: in housing price model, if say carpet area is high, this also implies that there would be more number of rooms. So these two independent variables imply each other. And hence this may influence the resultant model. </a:t>
            </a:r>
          </a:p>
          <a:p>
            <a:r>
              <a:rPr lang="en-US" dirty="0"/>
              <a:t>Models are always built on the assumption that all the predictor variables are independent on each other, if this assumption is NOT true it results in a less reliable model. Hence it is important that there should be no multicollinearity.</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125858DB-2C68-455D-A138-40C195B79D3C}"/>
                  </a:ext>
                </a:extLst>
              </p14:cNvPr>
              <p14:cNvContentPartPr/>
              <p14:nvPr/>
            </p14:nvContentPartPr>
            <p14:xfrm>
              <a:off x="800280" y="220680"/>
              <a:ext cx="11147040" cy="5689800"/>
            </p14:xfrm>
          </p:contentPart>
        </mc:Choice>
        <mc:Fallback>
          <p:pic>
            <p:nvPicPr>
              <p:cNvPr id="4" name="Ink 3">
                <a:extLst>
                  <a:ext uri="{FF2B5EF4-FFF2-40B4-BE49-F238E27FC236}">
                    <a16:creationId xmlns:a16="http://schemas.microsoft.com/office/drawing/2014/main" id="{125858DB-2C68-455D-A138-40C195B79D3C}"/>
                  </a:ext>
                </a:extLst>
              </p:cNvPr>
              <p:cNvPicPr/>
              <p:nvPr/>
            </p:nvPicPr>
            <p:blipFill>
              <a:blip r:embed="rId3"/>
              <a:stretch>
                <a:fillRect/>
              </a:stretch>
            </p:blipFill>
            <p:spPr>
              <a:xfrm>
                <a:off x="790920" y="211320"/>
                <a:ext cx="11165760" cy="5708520"/>
              </a:xfrm>
              <a:prstGeom prst="rect">
                <a:avLst/>
              </a:prstGeom>
            </p:spPr>
          </p:pic>
        </mc:Fallback>
      </mc:AlternateContent>
    </p:spTree>
    <p:extLst>
      <p:ext uri="{BB962C8B-B14F-4D97-AF65-F5344CB8AC3E}">
        <p14:creationId xmlns:p14="http://schemas.microsoft.com/office/powerpoint/2010/main" val="28804097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39689D-30A3-4696-8895-2D38DF44581C}"/>
              </a:ext>
            </a:extLst>
          </p:cNvPr>
          <p:cNvSpPr>
            <a:spLocks noGrp="1"/>
          </p:cNvSpPr>
          <p:nvPr>
            <p:ph type="title"/>
          </p:nvPr>
        </p:nvSpPr>
        <p:spPr/>
        <p:txBody>
          <a:bodyPr/>
          <a:lstStyle/>
          <a:p>
            <a:r>
              <a:rPr lang="en-US" dirty="0"/>
              <a:t>How to detect multicollinearity</a:t>
            </a:r>
          </a:p>
        </p:txBody>
      </p:sp>
      <p:sp>
        <p:nvSpPr>
          <p:cNvPr id="3" name="Content Placeholder 2">
            <a:extLst>
              <a:ext uri="{FF2B5EF4-FFF2-40B4-BE49-F238E27FC236}">
                <a16:creationId xmlns:a16="http://schemas.microsoft.com/office/drawing/2014/main" id="{11946806-AD86-4988-BB20-48A6DE12176E}"/>
              </a:ext>
            </a:extLst>
          </p:cNvPr>
          <p:cNvSpPr>
            <a:spLocks noGrp="1"/>
          </p:cNvSpPr>
          <p:nvPr>
            <p:ph idx="1"/>
          </p:nvPr>
        </p:nvSpPr>
        <p:spPr/>
        <p:txBody>
          <a:bodyPr/>
          <a:lstStyle/>
          <a:p>
            <a:r>
              <a:rPr lang="en-US" dirty="0"/>
              <a:t>Visualization: Use heatmap</a:t>
            </a:r>
          </a:p>
          <a:p>
            <a:r>
              <a:rPr lang="en-US" dirty="0"/>
              <a:t>Statistical measure: Use correlation matrix</a:t>
            </a:r>
          </a:p>
          <a:p>
            <a:r>
              <a:rPr lang="en-US" dirty="0"/>
              <a:t>Statistical measure: Variance inflation factor (VIF)</a:t>
            </a:r>
          </a:p>
          <a:p>
            <a:r>
              <a:rPr lang="en-US" dirty="0"/>
              <a:t>VIF tells how much the variance in the regression coefficient increases if the predictor variables are related. It is given by: VIF = 1/(1 – R2)</a:t>
            </a:r>
          </a:p>
          <a:p>
            <a:r>
              <a:rPr lang="en-US" dirty="0"/>
              <a:t>In a way it depicts the extent of multicollinearity. A value of 5 or above indicates high multicollinearity</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1B032356-1BAD-4CAB-A7A7-9F16E31B7AB7}"/>
                  </a:ext>
                </a:extLst>
              </p14:cNvPr>
              <p14:cNvContentPartPr/>
              <p14:nvPr/>
            </p14:nvContentPartPr>
            <p14:xfrm>
              <a:off x="317880" y="146880"/>
              <a:ext cx="11646360" cy="6710760"/>
            </p14:xfrm>
          </p:contentPart>
        </mc:Choice>
        <mc:Fallback>
          <p:pic>
            <p:nvPicPr>
              <p:cNvPr id="4" name="Ink 3">
                <a:extLst>
                  <a:ext uri="{FF2B5EF4-FFF2-40B4-BE49-F238E27FC236}">
                    <a16:creationId xmlns:a16="http://schemas.microsoft.com/office/drawing/2014/main" id="{1B032356-1BAD-4CAB-A7A7-9F16E31B7AB7}"/>
                  </a:ext>
                </a:extLst>
              </p:cNvPr>
              <p:cNvPicPr/>
              <p:nvPr/>
            </p:nvPicPr>
            <p:blipFill>
              <a:blip r:embed="rId3"/>
              <a:stretch>
                <a:fillRect/>
              </a:stretch>
            </p:blipFill>
            <p:spPr>
              <a:xfrm>
                <a:off x="308520" y="137520"/>
                <a:ext cx="11665080" cy="6729480"/>
              </a:xfrm>
              <a:prstGeom prst="rect">
                <a:avLst/>
              </a:prstGeom>
            </p:spPr>
          </p:pic>
        </mc:Fallback>
      </mc:AlternateContent>
    </p:spTree>
    <p:extLst>
      <p:ext uri="{BB962C8B-B14F-4D97-AF65-F5344CB8AC3E}">
        <p14:creationId xmlns:p14="http://schemas.microsoft.com/office/powerpoint/2010/main" val="5207498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CDDC37-D935-4297-B217-5823928731B1}"/>
              </a:ext>
            </a:extLst>
          </p:cNvPr>
          <p:cNvSpPr>
            <a:spLocks noGrp="1"/>
          </p:cNvSpPr>
          <p:nvPr>
            <p:ph type="title"/>
          </p:nvPr>
        </p:nvSpPr>
        <p:spPr/>
        <p:txBody>
          <a:bodyPr/>
          <a:lstStyle/>
          <a:p>
            <a:r>
              <a:rPr lang="en-US" dirty="0"/>
              <a:t>Methods to prevent multicollinearity</a:t>
            </a:r>
          </a:p>
        </p:txBody>
      </p:sp>
      <p:sp>
        <p:nvSpPr>
          <p:cNvPr id="3" name="Content Placeholder 2">
            <a:extLst>
              <a:ext uri="{FF2B5EF4-FFF2-40B4-BE49-F238E27FC236}">
                <a16:creationId xmlns:a16="http://schemas.microsoft.com/office/drawing/2014/main" id="{7D4A3A7A-6C1E-40B8-AF6D-32042DD301A5}"/>
              </a:ext>
            </a:extLst>
          </p:cNvPr>
          <p:cNvSpPr>
            <a:spLocks noGrp="1"/>
          </p:cNvSpPr>
          <p:nvPr>
            <p:ph idx="1"/>
          </p:nvPr>
        </p:nvSpPr>
        <p:spPr/>
        <p:txBody>
          <a:bodyPr/>
          <a:lstStyle/>
          <a:p>
            <a:r>
              <a:rPr lang="en-US" dirty="0"/>
              <a:t>Drop off one of the related independent variables to eliminate the problem of multicollinearity</a:t>
            </a:r>
          </a:p>
          <a:p>
            <a:r>
              <a:rPr lang="en-US" dirty="0"/>
              <a:t>Feature engineering: Design the features in a way that the related variables do not harm the model.</a:t>
            </a:r>
          </a:p>
          <a:p>
            <a:r>
              <a:rPr lang="en-US" dirty="0"/>
              <a:t>Example: Carpet area and number of rooms are kind of related independent variables. A ratio can be taken as new feature in the model that depicts area per room. </a:t>
            </a:r>
          </a:p>
          <a:p>
            <a:r>
              <a:rPr lang="en-US" dirty="0"/>
              <a:t>Area per room = carpet area / number </a:t>
            </a:r>
            <a:r>
              <a:rPr lang="en-US"/>
              <a:t>of rooms</a:t>
            </a:r>
            <a:endParaRPr lang="en-US" dirty="0"/>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4597390B-7674-4AF6-82B9-8FC9B3BC3616}"/>
                  </a:ext>
                </a:extLst>
              </p14:cNvPr>
              <p14:cNvContentPartPr/>
              <p14:nvPr/>
            </p14:nvContentPartPr>
            <p14:xfrm>
              <a:off x="817920" y="1881000"/>
              <a:ext cx="11134440" cy="4473360"/>
            </p14:xfrm>
          </p:contentPart>
        </mc:Choice>
        <mc:Fallback>
          <p:pic>
            <p:nvPicPr>
              <p:cNvPr id="4" name="Ink 3">
                <a:extLst>
                  <a:ext uri="{FF2B5EF4-FFF2-40B4-BE49-F238E27FC236}">
                    <a16:creationId xmlns:a16="http://schemas.microsoft.com/office/drawing/2014/main" id="{4597390B-7674-4AF6-82B9-8FC9B3BC3616}"/>
                  </a:ext>
                </a:extLst>
              </p:cNvPr>
              <p:cNvPicPr/>
              <p:nvPr/>
            </p:nvPicPr>
            <p:blipFill>
              <a:blip r:embed="rId3"/>
              <a:stretch>
                <a:fillRect/>
              </a:stretch>
            </p:blipFill>
            <p:spPr>
              <a:xfrm>
                <a:off x="808560" y="1871640"/>
                <a:ext cx="11153160" cy="4492080"/>
              </a:xfrm>
              <a:prstGeom prst="rect">
                <a:avLst/>
              </a:prstGeom>
            </p:spPr>
          </p:pic>
        </mc:Fallback>
      </mc:AlternateContent>
    </p:spTree>
    <p:extLst>
      <p:ext uri="{BB962C8B-B14F-4D97-AF65-F5344CB8AC3E}">
        <p14:creationId xmlns:p14="http://schemas.microsoft.com/office/powerpoint/2010/main" val="36464316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40011-474B-4635-8E58-D83093775DDA}"/>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45DFF98F-5C1C-46DC-B632-92465A219DA6}"/>
              </a:ext>
            </a:extLst>
          </p:cNvPr>
          <p:cNvSpPr>
            <a:spLocks noGrp="1"/>
          </p:cNvSpPr>
          <p:nvPr>
            <p:ph idx="1"/>
          </p:nvPr>
        </p:nvSpPr>
        <p:spPr/>
        <p:txBody>
          <a:bodyPr/>
          <a:lstStyle/>
          <a:p>
            <a:r>
              <a:rPr lang="en-US" dirty="0"/>
              <a:t>House price is proportional to size</a:t>
            </a:r>
          </a:p>
          <a:p>
            <a:endParaRPr lang="en-US" dirty="0"/>
          </a:p>
          <a:p>
            <a:endParaRPr lang="en-US" dirty="0"/>
          </a:p>
        </p:txBody>
      </p:sp>
      <p:graphicFrame>
        <p:nvGraphicFramePr>
          <p:cNvPr id="4" name="Object 3">
            <a:extLst>
              <a:ext uri="{FF2B5EF4-FFF2-40B4-BE49-F238E27FC236}">
                <a16:creationId xmlns:a16="http://schemas.microsoft.com/office/drawing/2014/main" id="{6C2B973A-FE2E-40E9-A1E7-8EE37F59CD4F}"/>
              </a:ext>
            </a:extLst>
          </p:cNvPr>
          <p:cNvGraphicFramePr>
            <a:graphicFrameLocks noChangeAspect="1"/>
          </p:cNvGraphicFramePr>
          <p:nvPr>
            <p:extLst>
              <p:ext uri="{D42A27DB-BD31-4B8C-83A1-F6EECF244321}">
                <p14:modId xmlns:p14="http://schemas.microsoft.com/office/powerpoint/2010/main" val="4045022151"/>
              </p:ext>
            </p:extLst>
          </p:nvPr>
        </p:nvGraphicFramePr>
        <p:xfrm>
          <a:off x="1495229" y="2575734"/>
          <a:ext cx="3328697" cy="2901941"/>
        </p:xfrm>
        <a:graphic>
          <a:graphicData uri="http://schemas.openxmlformats.org/presentationml/2006/ole">
            <mc:AlternateContent xmlns:mc="http://schemas.openxmlformats.org/markup-compatibility/2006">
              <mc:Choice xmlns:v="urn:schemas-microsoft-com:vml" Requires="v">
                <p:oleObj spid="_x0000_s1033" name="Equation" r:id="rId3" imgW="990360" imgH="863280" progId="Equation.DSMT4">
                  <p:embed/>
                </p:oleObj>
              </mc:Choice>
              <mc:Fallback>
                <p:oleObj name="Equation" r:id="rId3" imgW="990360" imgH="863280" progId="Equation.DSMT4">
                  <p:embed/>
                  <p:pic>
                    <p:nvPicPr>
                      <p:cNvPr id="0" name=""/>
                      <p:cNvPicPr/>
                      <p:nvPr/>
                    </p:nvPicPr>
                    <p:blipFill>
                      <a:blip r:embed="rId4"/>
                      <a:stretch>
                        <a:fillRect/>
                      </a:stretch>
                    </p:blipFill>
                    <p:spPr>
                      <a:xfrm>
                        <a:off x="1495229" y="2575734"/>
                        <a:ext cx="3328697" cy="2901941"/>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101744E8-E2A0-47E3-8F42-BC454943FB8B}"/>
                  </a:ext>
                </a:extLst>
              </p14:cNvPr>
              <p14:cNvContentPartPr/>
              <p14:nvPr/>
            </p14:nvContentPartPr>
            <p14:xfrm>
              <a:off x="17640" y="2160"/>
              <a:ext cx="11277000" cy="6453360"/>
            </p14:xfrm>
          </p:contentPart>
        </mc:Choice>
        <mc:Fallback xmlns="">
          <p:pic>
            <p:nvPicPr>
              <p:cNvPr id="5" name="Ink 4">
                <a:extLst>
                  <a:ext uri="{FF2B5EF4-FFF2-40B4-BE49-F238E27FC236}">
                    <a16:creationId xmlns:a16="http://schemas.microsoft.com/office/drawing/2014/main" id="{101744E8-E2A0-47E3-8F42-BC454943FB8B}"/>
                  </a:ext>
                </a:extLst>
              </p:cNvPr>
              <p:cNvPicPr/>
              <p:nvPr/>
            </p:nvPicPr>
            <p:blipFill>
              <a:blip r:embed="rId6"/>
              <a:stretch>
                <a:fillRect/>
              </a:stretch>
            </p:blipFill>
            <p:spPr>
              <a:xfrm>
                <a:off x="8280" y="-7200"/>
                <a:ext cx="11295720" cy="6472080"/>
              </a:xfrm>
              <a:prstGeom prst="rect">
                <a:avLst/>
              </a:prstGeom>
            </p:spPr>
          </p:pic>
        </mc:Fallback>
      </mc:AlternateContent>
    </p:spTree>
    <p:extLst>
      <p:ext uri="{BB962C8B-B14F-4D97-AF65-F5344CB8AC3E}">
        <p14:creationId xmlns:p14="http://schemas.microsoft.com/office/powerpoint/2010/main" val="42947374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BACDFC-DFD2-4E04-9F40-962B5FD797EA}"/>
              </a:ext>
            </a:extLst>
          </p:cNvPr>
          <p:cNvSpPr>
            <a:spLocks noGrp="1"/>
          </p:cNvSpPr>
          <p:nvPr>
            <p:ph type="title"/>
          </p:nvPr>
        </p:nvSpPr>
        <p:spPr/>
        <p:txBody>
          <a:bodyPr/>
          <a:lstStyle/>
          <a:p>
            <a:r>
              <a:rPr lang="en-US" dirty="0"/>
              <a:t>Algorithm for linear regression</a:t>
            </a:r>
          </a:p>
        </p:txBody>
      </p:sp>
      <p:sp>
        <p:nvSpPr>
          <p:cNvPr id="3" name="Content Placeholder 2">
            <a:extLst>
              <a:ext uri="{FF2B5EF4-FFF2-40B4-BE49-F238E27FC236}">
                <a16:creationId xmlns:a16="http://schemas.microsoft.com/office/drawing/2014/main" id="{54771029-EAA7-4FBD-9525-C994807EB453}"/>
              </a:ext>
            </a:extLst>
          </p:cNvPr>
          <p:cNvSpPr>
            <a:spLocks noGrp="1"/>
          </p:cNvSpPr>
          <p:nvPr>
            <p:ph idx="1"/>
          </p:nvPr>
        </p:nvSpPr>
        <p:spPr/>
        <p:txBody>
          <a:bodyPr/>
          <a:lstStyle/>
          <a:p>
            <a:r>
              <a:rPr lang="en-US" dirty="0"/>
              <a:t>Ordinary least square (OLS)</a:t>
            </a:r>
          </a:p>
          <a:p>
            <a:r>
              <a:rPr lang="en-US" dirty="0"/>
              <a:t>Gradient descent</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E6CC29E5-65DF-4F4E-B79E-B2B6C536939C}"/>
                  </a:ext>
                </a:extLst>
              </p14:cNvPr>
              <p14:cNvContentPartPr/>
              <p14:nvPr/>
            </p14:nvContentPartPr>
            <p14:xfrm>
              <a:off x="697680" y="1443600"/>
              <a:ext cx="9764640" cy="4276800"/>
            </p14:xfrm>
          </p:contentPart>
        </mc:Choice>
        <mc:Fallback xmlns="">
          <p:pic>
            <p:nvPicPr>
              <p:cNvPr id="4" name="Ink 3">
                <a:extLst>
                  <a:ext uri="{FF2B5EF4-FFF2-40B4-BE49-F238E27FC236}">
                    <a16:creationId xmlns:a16="http://schemas.microsoft.com/office/drawing/2014/main" id="{E6CC29E5-65DF-4F4E-B79E-B2B6C536939C}"/>
                  </a:ext>
                </a:extLst>
              </p:cNvPr>
              <p:cNvPicPr/>
              <p:nvPr/>
            </p:nvPicPr>
            <p:blipFill>
              <a:blip r:embed="rId3"/>
              <a:stretch>
                <a:fillRect/>
              </a:stretch>
            </p:blipFill>
            <p:spPr>
              <a:xfrm>
                <a:off x="688320" y="1434240"/>
                <a:ext cx="9783360" cy="4295520"/>
              </a:xfrm>
              <a:prstGeom prst="rect">
                <a:avLst/>
              </a:prstGeom>
            </p:spPr>
          </p:pic>
        </mc:Fallback>
      </mc:AlternateContent>
    </p:spTree>
    <p:extLst>
      <p:ext uri="{BB962C8B-B14F-4D97-AF65-F5344CB8AC3E}">
        <p14:creationId xmlns:p14="http://schemas.microsoft.com/office/powerpoint/2010/main" val="31214420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8AC096-33DD-4CF4-BA3E-8C7D480BA9A3}"/>
              </a:ext>
            </a:extLst>
          </p:cNvPr>
          <p:cNvSpPr>
            <a:spLocks noGrp="1"/>
          </p:cNvSpPr>
          <p:nvPr>
            <p:ph type="title"/>
          </p:nvPr>
        </p:nvSpPr>
        <p:spPr/>
        <p:txBody>
          <a:bodyPr/>
          <a:lstStyle/>
          <a:p>
            <a:r>
              <a:rPr lang="en-US" dirty="0"/>
              <a:t>Ordinary Least Square</a:t>
            </a:r>
          </a:p>
        </p:txBody>
      </p:sp>
      <p:sp>
        <p:nvSpPr>
          <p:cNvPr id="3" name="Content Placeholder 2">
            <a:extLst>
              <a:ext uri="{FF2B5EF4-FFF2-40B4-BE49-F238E27FC236}">
                <a16:creationId xmlns:a16="http://schemas.microsoft.com/office/drawing/2014/main" id="{AF8E481F-DED7-4071-953B-7256249419AC}"/>
              </a:ext>
            </a:extLst>
          </p:cNvPr>
          <p:cNvSpPr>
            <a:spLocks noGrp="1"/>
          </p:cNvSpPr>
          <p:nvPr>
            <p:ph idx="1"/>
          </p:nvPr>
        </p:nvSpPr>
        <p:spPr>
          <a:xfrm>
            <a:off x="838200" y="1825625"/>
            <a:ext cx="4984102" cy="4351338"/>
          </a:xfrm>
        </p:spPr>
        <p:txBody>
          <a:bodyPr/>
          <a:lstStyle/>
          <a:p>
            <a:r>
              <a:rPr lang="en-US" dirty="0"/>
              <a:t>There can be multiple lines that can be used to represent the set of data values</a:t>
            </a:r>
          </a:p>
          <a:p>
            <a:endParaRPr lang="en-US" dirty="0"/>
          </a:p>
          <a:p>
            <a:r>
              <a:rPr lang="en-US" dirty="0"/>
              <a:t>How to decide which is the best line?</a:t>
            </a:r>
          </a:p>
        </p:txBody>
      </p:sp>
      <p:pic>
        <p:nvPicPr>
          <p:cNvPr id="4" name="Picture 3">
            <a:extLst>
              <a:ext uri="{FF2B5EF4-FFF2-40B4-BE49-F238E27FC236}">
                <a16:creationId xmlns:a16="http://schemas.microsoft.com/office/drawing/2014/main" id="{29E54D7B-0EE4-4171-AB7D-3B2DAED9C14B}"/>
              </a:ext>
            </a:extLst>
          </p:cNvPr>
          <p:cNvPicPr>
            <a:picLocks noChangeAspect="1"/>
          </p:cNvPicPr>
          <p:nvPr/>
        </p:nvPicPr>
        <p:blipFill>
          <a:blip r:embed="rId2"/>
          <a:stretch>
            <a:fillRect/>
          </a:stretch>
        </p:blipFill>
        <p:spPr>
          <a:xfrm>
            <a:off x="6281348" y="1690688"/>
            <a:ext cx="5153025" cy="4314825"/>
          </a:xfrm>
          <a:prstGeom prst="rect">
            <a:avLst/>
          </a:prstGeom>
        </p:spPr>
      </p:pic>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6653706C-C22F-4B65-ABEF-770701DDA62E}"/>
                  </a:ext>
                </a:extLst>
              </p14:cNvPr>
              <p14:cNvContentPartPr/>
              <p14:nvPr/>
            </p14:nvContentPartPr>
            <p14:xfrm>
              <a:off x="5554440" y="393840"/>
              <a:ext cx="6384240" cy="5607000"/>
            </p14:xfrm>
          </p:contentPart>
        </mc:Choice>
        <mc:Fallback xmlns="">
          <p:pic>
            <p:nvPicPr>
              <p:cNvPr id="5" name="Ink 4">
                <a:extLst>
                  <a:ext uri="{FF2B5EF4-FFF2-40B4-BE49-F238E27FC236}">
                    <a16:creationId xmlns:a16="http://schemas.microsoft.com/office/drawing/2014/main" id="{6653706C-C22F-4B65-ABEF-770701DDA62E}"/>
                  </a:ext>
                </a:extLst>
              </p:cNvPr>
              <p:cNvPicPr/>
              <p:nvPr/>
            </p:nvPicPr>
            <p:blipFill>
              <a:blip r:embed="rId4"/>
              <a:stretch>
                <a:fillRect/>
              </a:stretch>
            </p:blipFill>
            <p:spPr>
              <a:xfrm>
                <a:off x="5545080" y="384480"/>
                <a:ext cx="6402960" cy="5625720"/>
              </a:xfrm>
              <a:prstGeom prst="rect">
                <a:avLst/>
              </a:prstGeom>
            </p:spPr>
          </p:pic>
        </mc:Fallback>
      </mc:AlternateContent>
    </p:spTree>
    <p:extLst>
      <p:ext uri="{BB962C8B-B14F-4D97-AF65-F5344CB8AC3E}">
        <p14:creationId xmlns:p14="http://schemas.microsoft.com/office/powerpoint/2010/main" val="25162229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09F17F-EAF1-45D8-AC34-F7BA0799E35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ECC73023-8825-4464-8A9F-5915D8D93DD7}"/>
              </a:ext>
            </a:extLst>
          </p:cNvPr>
          <p:cNvSpPr>
            <a:spLocks noGrp="1"/>
          </p:cNvSpPr>
          <p:nvPr>
            <p:ph idx="1"/>
          </p:nvPr>
        </p:nvSpPr>
        <p:spPr>
          <a:xfrm>
            <a:off x="838200" y="1825625"/>
            <a:ext cx="4667250" cy="4351338"/>
          </a:xfrm>
        </p:spPr>
        <p:txBody>
          <a:bodyPr>
            <a:normAutofit fontScale="92500"/>
          </a:bodyPr>
          <a:lstStyle/>
          <a:p>
            <a:r>
              <a:rPr lang="en-US" dirty="0"/>
              <a:t>The line with maximum points around it seems to be the best fit.</a:t>
            </a:r>
          </a:p>
          <a:p>
            <a:endParaRPr lang="en-US" dirty="0"/>
          </a:p>
          <a:p>
            <a:r>
              <a:rPr lang="en-US" dirty="0"/>
              <a:t>The closest the points are to a line, the better fit is that line.</a:t>
            </a:r>
          </a:p>
          <a:p>
            <a:endParaRPr lang="en-US" dirty="0"/>
          </a:p>
          <a:p>
            <a:r>
              <a:rPr lang="en-US" dirty="0"/>
              <a:t>This implies the distance of points from that line is important</a:t>
            </a:r>
          </a:p>
        </p:txBody>
      </p:sp>
      <p:pic>
        <p:nvPicPr>
          <p:cNvPr id="4" name="Picture 3">
            <a:extLst>
              <a:ext uri="{FF2B5EF4-FFF2-40B4-BE49-F238E27FC236}">
                <a16:creationId xmlns:a16="http://schemas.microsoft.com/office/drawing/2014/main" id="{7CA2E24F-E964-4B12-8895-D76849DDE6C9}"/>
              </a:ext>
            </a:extLst>
          </p:cNvPr>
          <p:cNvPicPr>
            <a:picLocks noChangeAspect="1"/>
          </p:cNvPicPr>
          <p:nvPr/>
        </p:nvPicPr>
        <p:blipFill>
          <a:blip r:embed="rId2"/>
          <a:stretch>
            <a:fillRect/>
          </a:stretch>
        </p:blipFill>
        <p:spPr>
          <a:xfrm>
            <a:off x="5749795" y="1933186"/>
            <a:ext cx="4667250" cy="3943350"/>
          </a:xfrm>
          <a:prstGeom prst="rect">
            <a:avLst/>
          </a:prstGeom>
        </p:spPr>
      </p:pic>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EDEC493D-129F-4024-85F8-F4EA21D249A0}"/>
                  </a:ext>
                </a:extLst>
              </p14:cNvPr>
              <p14:cNvContentPartPr/>
              <p14:nvPr/>
            </p14:nvContentPartPr>
            <p14:xfrm>
              <a:off x="6484680" y="785520"/>
              <a:ext cx="2198160" cy="916920"/>
            </p14:xfrm>
          </p:contentPart>
        </mc:Choice>
        <mc:Fallback xmlns="">
          <p:pic>
            <p:nvPicPr>
              <p:cNvPr id="5" name="Ink 4">
                <a:extLst>
                  <a:ext uri="{FF2B5EF4-FFF2-40B4-BE49-F238E27FC236}">
                    <a16:creationId xmlns:a16="http://schemas.microsoft.com/office/drawing/2014/main" id="{EDEC493D-129F-4024-85F8-F4EA21D249A0}"/>
                  </a:ext>
                </a:extLst>
              </p:cNvPr>
              <p:cNvPicPr/>
              <p:nvPr/>
            </p:nvPicPr>
            <p:blipFill>
              <a:blip r:embed="rId4"/>
              <a:stretch>
                <a:fillRect/>
              </a:stretch>
            </p:blipFill>
            <p:spPr>
              <a:xfrm>
                <a:off x="6475320" y="776160"/>
                <a:ext cx="2216880" cy="935640"/>
              </a:xfrm>
              <a:prstGeom prst="rect">
                <a:avLst/>
              </a:prstGeom>
            </p:spPr>
          </p:pic>
        </mc:Fallback>
      </mc:AlternateContent>
    </p:spTree>
    <p:extLst>
      <p:ext uri="{BB962C8B-B14F-4D97-AF65-F5344CB8AC3E}">
        <p14:creationId xmlns:p14="http://schemas.microsoft.com/office/powerpoint/2010/main" val="7177970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EC2E13-4CA5-4595-AA7C-176CDB208E9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897F5E1A-D3C8-4A7A-82C6-FD02BA516F12}"/>
              </a:ext>
            </a:extLst>
          </p:cNvPr>
          <p:cNvSpPr>
            <a:spLocks noGrp="1"/>
          </p:cNvSpPr>
          <p:nvPr>
            <p:ph idx="1"/>
          </p:nvPr>
        </p:nvSpPr>
        <p:spPr>
          <a:xfrm>
            <a:off x="838200" y="1825625"/>
            <a:ext cx="4409394" cy="4351338"/>
          </a:xfrm>
        </p:spPr>
        <p:txBody>
          <a:bodyPr>
            <a:normAutofit fontScale="85000" lnSpcReduction="10000"/>
          </a:bodyPr>
          <a:lstStyle/>
          <a:p>
            <a:r>
              <a:rPr lang="en-US" dirty="0"/>
              <a:t>So suppose at point X the value Y is denoted by Y actual. </a:t>
            </a:r>
          </a:p>
          <a:p>
            <a:endParaRPr lang="en-US" dirty="0"/>
          </a:p>
          <a:p>
            <a:r>
              <a:rPr lang="en-US" dirty="0"/>
              <a:t>Now the corresponding value on the line is denoted as Y predicted</a:t>
            </a:r>
          </a:p>
          <a:p>
            <a:endParaRPr lang="en-US" dirty="0"/>
          </a:p>
          <a:p>
            <a:r>
              <a:rPr lang="en-US" dirty="0"/>
              <a:t>The difference in these two Y values is called error or residual.</a:t>
            </a:r>
          </a:p>
          <a:p>
            <a:endParaRPr lang="en-US" dirty="0"/>
          </a:p>
          <a:p>
            <a:r>
              <a:rPr lang="en-US" dirty="0"/>
              <a:t>Residual = Y actual – Y predicted</a:t>
            </a:r>
          </a:p>
        </p:txBody>
      </p:sp>
      <p:pic>
        <p:nvPicPr>
          <p:cNvPr id="4" name="Picture 3">
            <a:extLst>
              <a:ext uri="{FF2B5EF4-FFF2-40B4-BE49-F238E27FC236}">
                <a16:creationId xmlns:a16="http://schemas.microsoft.com/office/drawing/2014/main" id="{DBB0C55A-D783-4050-8FC6-3B8F00EF4D90}"/>
              </a:ext>
            </a:extLst>
          </p:cNvPr>
          <p:cNvPicPr>
            <a:picLocks noChangeAspect="1"/>
          </p:cNvPicPr>
          <p:nvPr/>
        </p:nvPicPr>
        <p:blipFill>
          <a:blip r:embed="rId2"/>
          <a:stretch>
            <a:fillRect/>
          </a:stretch>
        </p:blipFill>
        <p:spPr>
          <a:xfrm>
            <a:off x="5247594" y="1690688"/>
            <a:ext cx="5876925" cy="4010025"/>
          </a:xfrm>
          <a:prstGeom prst="rect">
            <a:avLst/>
          </a:prstGeom>
        </p:spPr>
      </p:pic>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246C143A-7171-4D31-A4AC-BB8D34245130}"/>
                  </a:ext>
                </a:extLst>
              </p14:cNvPr>
              <p14:cNvContentPartPr/>
              <p14:nvPr/>
            </p14:nvContentPartPr>
            <p14:xfrm>
              <a:off x="516600" y="3471480"/>
              <a:ext cx="8017920" cy="2502720"/>
            </p14:xfrm>
          </p:contentPart>
        </mc:Choice>
        <mc:Fallback xmlns="">
          <p:pic>
            <p:nvPicPr>
              <p:cNvPr id="5" name="Ink 4">
                <a:extLst>
                  <a:ext uri="{FF2B5EF4-FFF2-40B4-BE49-F238E27FC236}">
                    <a16:creationId xmlns:a16="http://schemas.microsoft.com/office/drawing/2014/main" id="{246C143A-7171-4D31-A4AC-BB8D34245130}"/>
                  </a:ext>
                </a:extLst>
              </p:cNvPr>
              <p:cNvPicPr/>
              <p:nvPr/>
            </p:nvPicPr>
            <p:blipFill>
              <a:blip r:embed="rId4"/>
              <a:stretch>
                <a:fillRect/>
              </a:stretch>
            </p:blipFill>
            <p:spPr>
              <a:xfrm>
                <a:off x="507240" y="3462120"/>
                <a:ext cx="8036640" cy="2521440"/>
              </a:xfrm>
              <a:prstGeom prst="rect">
                <a:avLst/>
              </a:prstGeom>
            </p:spPr>
          </p:pic>
        </mc:Fallback>
      </mc:AlternateContent>
    </p:spTree>
    <p:extLst>
      <p:ext uri="{BB962C8B-B14F-4D97-AF65-F5344CB8AC3E}">
        <p14:creationId xmlns:p14="http://schemas.microsoft.com/office/powerpoint/2010/main" val="35200585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62FD295-9B01-4997-A7CC-45DC9C9BCEB2}"/>
              </a:ext>
            </a:extLst>
          </p:cNvPr>
          <p:cNvSpPr>
            <a:spLocks noGrp="1"/>
          </p:cNvSpPr>
          <p:nvPr>
            <p:ph idx="1"/>
          </p:nvPr>
        </p:nvSpPr>
        <p:spPr>
          <a:xfrm>
            <a:off x="838200" y="828384"/>
            <a:ext cx="5619750" cy="5348579"/>
          </a:xfrm>
        </p:spPr>
        <p:txBody>
          <a:bodyPr>
            <a:normAutofit/>
          </a:bodyPr>
          <a:lstStyle/>
          <a:p>
            <a:r>
              <a:rPr lang="en-US" sz="2400" dirty="0"/>
              <a:t>Since some points are above the line so the residual would be positive and some points are below the line so the residual would be negative.</a:t>
            </a:r>
          </a:p>
          <a:p>
            <a:r>
              <a:rPr lang="en-US" sz="2400" dirty="0"/>
              <a:t>Hence when total residual is calculated it does not give the true picture due to negative signs.</a:t>
            </a:r>
          </a:p>
          <a:p>
            <a:endParaRPr lang="en-US" sz="2400" dirty="0"/>
          </a:p>
          <a:p>
            <a:r>
              <a:rPr lang="en-US" sz="2400" dirty="0"/>
              <a:t>There are two ways to remove this negative sign: </a:t>
            </a:r>
          </a:p>
          <a:p>
            <a:r>
              <a:rPr lang="en-US" sz="2400" dirty="0"/>
              <a:t>Find absolute value of residual</a:t>
            </a:r>
          </a:p>
          <a:p>
            <a:r>
              <a:rPr lang="en-US" sz="2400" dirty="0"/>
              <a:t>Find square of each residual</a:t>
            </a:r>
          </a:p>
        </p:txBody>
      </p:sp>
      <p:pic>
        <p:nvPicPr>
          <p:cNvPr id="5" name="Picture 4">
            <a:extLst>
              <a:ext uri="{FF2B5EF4-FFF2-40B4-BE49-F238E27FC236}">
                <a16:creationId xmlns:a16="http://schemas.microsoft.com/office/drawing/2014/main" id="{3D491FE5-F14D-4FF7-AB90-D4E2E077A45E}"/>
              </a:ext>
            </a:extLst>
          </p:cNvPr>
          <p:cNvPicPr>
            <a:picLocks noChangeAspect="1"/>
          </p:cNvPicPr>
          <p:nvPr/>
        </p:nvPicPr>
        <p:blipFill>
          <a:blip r:embed="rId2"/>
          <a:stretch>
            <a:fillRect/>
          </a:stretch>
        </p:blipFill>
        <p:spPr>
          <a:xfrm>
            <a:off x="6364255" y="1531775"/>
            <a:ext cx="5172702" cy="3516085"/>
          </a:xfrm>
          <a:prstGeom prst="rect">
            <a:avLst/>
          </a:prstGeom>
        </p:spPr>
      </p:pic>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A9C58114-6549-4447-BDB6-58DA1707E827}"/>
                  </a:ext>
                </a:extLst>
              </p14:cNvPr>
              <p14:cNvContentPartPr/>
              <p14:nvPr/>
            </p14:nvContentPartPr>
            <p14:xfrm>
              <a:off x="470520" y="249120"/>
              <a:ext cx="11557080" cy="6048360"/>
            </p14:xfrm>
          </p:contentPart>
        </mc:Choice>
        <mc:Fallback xmlns="">
          <p:pic>
            <p:nvPicPr>
              <p:cNvPr id="2" name="Ink 1">
                <a:extLst>
                  <a:ext uri="{FF2B5EF4-FFF2-40B4-BE49-F238E27FC236}">
                    <a16:creationId xmlns:a16="http://schemas.microsoft.com/office/drawing/2014/main" id="{A9C58114-6549-4447-BDB6-58DA1707E827}"/>
                  </a:ext>
                </a:extLst>
              </p:cNvPr>
              <p:cNvPicPr/>
              <p:nvPr/>
            </p:nvPicPr>
            <p:blipFill>
              <a:blip r:embed="rId4"/>
              <a:stretch>
                <a:fillRect/>
              </a:stretch>
            </p:blipFill>
            <p:spPr>
              <a:xfrm>
                <a:off x="461160" y="239760"/>
                <a:ext cx="11575800" cy="6067080"/>
              </a:xfrm>
              <a:prstGeom prst="rect">
                <a:avLst/>
              </a:prstGeom>
            </p:spPr>
          </p:pic>
        </mc:Fallback>
      </mc:AlternateContent>
    </p:spTree>
    <p:extLst>
      <p:ext uri="{BB962C8B-B14F-4D97-AF65-F5344CB8AC3E}">
        <p14:creationId xmlns:p14="http://schemas.microsoft.com/office/powerpoint/2010/main" val="20537844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BE2D71-D0F0-4B8F-927D-21B5FE685B05}"/>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1667E8A-8AAC-4E45-9EBB-5141ED5C593C}"/>
              </a:ext>
            </a:extLst>
          </p:cNvPr>
          <p:cNvSpPr>
            <a:spLocks noGrp="1"/>
          </p:cNvSpPr>
          <p:nvPr>
            <p:ph idx="1"/>
          </p:nvPr>
        </p:nvSpPr>
        <p:spPr/>
        <p:txBody>
          <a:bodyPr/>
          <a:lstStyle/>
          <a:p>
            <a:r>
              <a:rPr lang="en-US" dirty="0"/>
              <a:t>So the concept underlying linear regression model is to obtain a line that has least sum of square of deviations. Hence it is called ‘Ordinary Least Square( OLS)’</a:t>
            </a:r>
          </a:p>
          <a:p>
            <a:endParaRPr lang="en-US" dirty="0"/>
          </a:p>
        </p:txBody>
      </p:sp>
      <p:graphicFrame>
        <p:nvGraphicFramePr>
          <p:cNvPr id="6" name="Object 5">
            <a:extLst>
              <a:ext uri="{FF2B5EF4-FFF2-40B4-BE49-F238E27FC236}">
                <a16:creationId xmlns:a16="http://schemas.microsoft.com/office/drawing/2014/main" id="{46111789-77A7-4163-BDE2-FC22234CE933}"/>
              </a:ext>
            </a:extLst>
          </p:cNvPr>
          <p:cNvGraphicFramePr>
            <a:graphicFrameLocks noChangeAspect="1"/>
          </p:cNvGraphicFramePr>
          <p:nvPr>
            <p:extLst>
              <p:ext uri="{D42A27DB-BD31-4B8C-83A1-F6EECF244321}">
                <p14:modId xmlns:p14="http://schemas.microsoft.com/office/powerpoint/2010/main" val="2789821733"/>
              </p:ext>
            </p:extLst>
          </p:nvPr>
        </p:nvGraphicFramePr>
        <p:xfrm>
          <a:off x="1084084" y="3651574"/>
          <a:ext cx="7460683" cy="699439"/>
        </p:xfrm>
        <a:graphic>
          <a:graphicData uri="http://schemas.openxmlformats.org/presentationml/2006/ole">
            <mc:AlternateContent xmlns:mc="http://schemas.openxmlformats.org/markup-compatibility/2006">
              <mc:Choice xmlns:v="urn:schemas-microsoft-com:vml" Requires="v">
                <p:oleObj spid="_x0000_s2057" name="Equation" r:id="rId3" imgW="2844720" imgH="266400" progId="Equation.DSMT4">
                  <p:embed/>
                </p:oleObj>
              </mc:Choice>
              <mc:Fallback>
                <p:oleObj name="Equation" r:id="rId3" imgW="2844720" imgH="266400" progId="Equation.DSMT4">
                  <p:embed/>
                  <p:pic>
                    <p:nvPicPr>
                      <p:cNvPr id="0" name=""/>
                      <p:cNvPicPr/>
                      <p:nvPr/>
                    </p:nvPicPr>
                    <p:blipFill>
                      <a:blip r:embed="rId4"/>
                      <a:stretch>
                        <a:fillRect/>
                      </a:stretch>
                    </p:blipFill>
                    <p:spPr>
                      <a:xfrm>
                        <a:off x="1084084" y="3651574"/>
                        <a:ext cx="7460683" cy="699439"/>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4" name="Ink 3">
                <a:extLst>
                  <a:ext uri="{FF2B5EF4-FFF2-40B4-BE49-F238E27FC236}">
                    <a16:creationId xmlns:a16="http://schemas.microsoft.com/office/drawing/2014/main" id="{4BF2E3AF-DA88-4170-807E-ACAB40B6F3A3}"/>
                  </a:ext>
                </a:extLst>
              </p14:cNvPr>
              <p14:cNvContentPartPr/>
              <p14:nvPr/>
            </p14:nvContentPartPr>
            <p14:xfrm>
              <a:off x="376920" y="352800"/>
              <a:ext cx="11782080" cy="5959800"/>
            </p14:xfrm>
          </p:contentPart>
        </mc:Choice>
        <mc:Fallback xmlns="">
          <p:pic>
            <p:nvPicPr>
              <p:cNvPr id="4" name="Ink 3">
                <a:extLst>
                  <a:ext uri="{FF2B5EF4-FFF2-40B4-BE49-F238E27FC236}">
                    <a16:creationId xmlns:a16="http://schemas.microsoft.com/office/drawing/2014/main" id="{4BF2E3AF-DA88-4170-807E-ACAB40B6F3A3}"/>
                  </a:ext>
                </a:extLst>
              </p:cNvPr>
              <p:cNvPicPr/>
              <p:nvPr/>
            </p:nvPicPr>
            <p:blipFill>
              <a:blip r:embed="rId6"/>
              <a:stretch>
                <a:fillRect/>
              </a:stretch>
            </p:blipFill>
            <p:spPr>
              <a:xfrm>
                <a:off x="367560" y="343440"/>
                <a:ext cx="11800800" cy="5978520"/>
              </a:xfrm>
              <a:prstGeom prst="rect">
                <a:avLst/>
              </a:prstGeom>
            </p:spPr>
          </p:pic>
        </mc:Fallback>
      </mc:AlternateContent>
    </p:spTree>
    <p:extLst>
      <p:ext uri="{BB962C8B-B14F-4D97-AF65-F5344CB8AC3E}">
        <p14:creationId xmlns:p14="http://schemas.microsoft.com/office/powerpoint/2010/main" val="307241710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95</TotalTime>
  <Words>1397</Words>
  <Application>Microsoft Office PowerPoint</Application>
  <PresentationFormat>Widescreen</PresentationFormat>
  <Paragraphs>119</Paragraphs>
  <Slides>2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5" baseType="lpstr">
      <vt:lpstr>Arial</vt:lpstr>
      <vt:lpstr>Calibri</vt:lpstr>
      <vt:lpstr>Calibri Light</vt:lpstr>
      <vt:lpstr>Forte</vt:lpstr>
      <vt:lpstr>Office Theme</vt:lpstr>
      <vt:lpstr>Equation</vt:lpstr>
      <vt:lpstr>Linear Regression ML Model</vt:lpstr>
      <vt:lpstr>Linear Regression</vt:lpstr>
      <vt:lpstr>Example</vt:lpstr>
      <vt:lpstr>Algorithm for linear regression</vt:lpstr>
      <vt:lpstr>Ordinary Least Square</vt:lpstr>
      <vt:lpstr>PowerPoint Presentation</vt:lpstr>
      <vt:lpstr>PowerPoint Presentation</vt:lpstr>
      <vt:lpstr>PowerPoint Presentation</vt:lpstr>
      <vt:lpstr>PowerPoint Presentation</vt:lpstr>
      <vt:lpstr>Gradient Descent</vt:lpstr>
      <vt:lpstr>PowerPoint Presentation</vt:lpstr>
      <vt:lpstr>PowerPoint Presentation</vt:lpstr>
      <vt:lpstr>PowerPoint Presentation</vt:lpstr>
      <vt:lpstr>PowerPoint Presentation</vt:lpstr>
      <vt:lpstr>Evaluation Matrix</vt:lpstr>
      <vt:lpstr>Mean Absolute Error</vt:lpstr>
      <vt:lpstr>Mean squared error  (MSE)</vt:lpstr>
      <vt:lpstr>Example</vt:lpstr>
      <vt:lpstr>Observations</vt:lpstr>
      <vt:lpstr>R square</vt:lpstr>
      <vt:lpstr>PowerPoint Presentation</vt:lpstr>
      <vt:lpstr>Interpretation of R2</vt:lpstr>
      <vt:lpstr>Adjusted R square</vt:lpstr>
      <vt:lpstr>PowerPoint Presentation</vt:lpstr>
      <vt:lpstr>Example</vt:lpstr>
      <vt:lpstr>Observations</vt:lpstr>
      <vt:lpstr>Multicollinearity</vt:lpstr>
      <vt:lpstr>How to detect multicollinearity</vt:lpstr>
      <vt:lpstr>Methods to prevent multicollinearit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Regression ML Model</dc:title>
  <dc:creator>Amrita</dc:creator>
  <cp:lastModifiedBy>Amrita</cp:lastModifiedBy>
  <cp:revision>8</cp:revision>
  <dcterms:created xsi:type="dcterms:W3CDTF">2022-01-15T05:10:49Z</dcterms:created>
  <dcterms:modified xsi:type="dcterms:W3CDTF">2022-01-20T16:04:17Z</dcterms:modified>
</cp:coreProperties>
</file>